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226F" w:rsidRPr="00562D04" w:rsidRDefault="0063226F" w:rsidP="0063226F">
      <w:pPr>
        <w:jc w:val="center"/>
        <w:rPr>
          <w:sz w:val="28"/>
          <w:szCs w:val="28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Default="0063226F" w:rsidP="0063226F">
      <w:pPr>
        <w:jc w:val="center"/>
        <w:rPr>
          <w:sz w:val="28"/>
          <w:szCs w:val="28"/>
          <w:lang w:val="en-US"/>
        </w:rPr>
      </w:pPr>
    </w:p>
    <w:p w:rsidR="0063226F" w:rsidRPr="0063226F" w:rsidRDefault="0063226F" w:rsidP="0063226F">
      <w:pPr>
        <w:jc w:val="center"/>
        <w:rPr>
          <w:b/>
          <w:sz w:val="28"/>
          <w:szCs w:val="28"/>
        </w:rPr>
      </w:pPr>
      <w:r w:rsidRPr="0063226F">
        <w:rPr>
          <w:b/>
          <w:sz w:val="28"/>
          <w:szCs w:val="28"/>
        </w:rPr>
        <w:t>ПРАКТИКУМ</w:t>
      </w:r>
    </w:p>
    <w:p w:rsidR="0063226F" w:rsidRDefault="0063226F" w:rsidP="0063226F">
      <w:pPr>
        <w:jc w:val="center"/>
        <w:rPr>
          <w:sz w:val="28"/>
          <w:szCs w:val="28"/>
        </w:rPr>
      </w:pPr>
    </w:p>
    <w:p w:rsidR="0063226F" w:rsidRDefault="0063226F" w:rsidP="0063226F">
      <w:pPr>
        <w:jc w:val="center"/>
        <w:rPr>
          <w:sz w:val="28"/>
          <w:szCs w:val="28"/>
        </w:rPr>
      </w:pPr>
    </w:p>
    <w:p w:rsidR="0063226F" w:rsidRDefault="0063226F" w:rsidP="0063226F">
      <w:pPr>
        <w:jc w:val="center"/>
        <w:rPr>
          <w:sz w:val="28"/>
          <w:szCs w:val="28"/>
        </w:rPr>
      </w:pPr>
      <w:r>
        <w:rPr>
          <w:sz w:val="28"/>
          <w:szCs w:val="28"/>
        </w:rPr>
        <w:t>по дисциплине</w:t>
      </w:r>
    </w:p>
    <w:p w:rsidR="0063226F" w:rsidRDefault="0063226F" w:rsidP="0063226F">
      <w:pPr>
        <w:jc w:val="center"/>
        <w:rPr>
          <w:sz w:val="28"/>
          <w:szCs w:val="28"/>
        </w:rPr>
      </w:pPr>
    </w:p>
    <w:p w:rsidR="0063226F" w:rsidRDefault="0063226F" w:rsidP="0063226F">
      <w:pPr>
        <w:jc w:val="center"/>
        <w:rPr>
          <w:sz w:val="28"/>
          <w:szCs w:val="28"/>
        </w:rPr>
      </w:pPr>
    </w:p>
    <w:p w:rsidR="0063226F" w:rsidRPr="0063226F" w:rsidRDefault="0063226F" w:rsidP="0063226F">
      <w:pPr>
        <w:jc w:val="center"/>
        <w:rPr>
          <w:b/>
          <w:sz w:val="28"/>
          <w:szCs w:val="28"/>
        </w:rPr>
      </w:pPr>
      <w:r w:rsidRPr="0063226F">
        <w:rPr>
          <w:b/>
          <w:sz w:val="28"/>
          <w:szCs w:val="28"/>
        </w:rPr>
        <w:t>«</w:t>
      </w:r>
      <w:r w:rsidR="0048082F">
        <w:rPr>
          <w:b/>
          <w:sz w:val="28"/>
          <w:szCs w:val="28"/>
        </w:rPr>
        <w:t>Основы организации производства</w:t>
      </w:r>
      <w:r w:rsidRPr="0063226F">
        <w:rPr>
          <w:b/>
          <w:sz w:val="28"/>
          <w:szCs w:val="28"/>
        </w:rPr>
        <w:t>»</w:t>
      </w: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C14809">
      <w:pPr>
        <w:rPr>
          <w:b/>
          <w:sz w:val="28"/>
          <w:szCs w:val="28"/>
        </w:rPr>
      </w:pPr>
    </w:p>
    <w:p w:rsidR="0063226F" w:rsidRDefault="0063226F" w:rsidP="0063226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одержание</w:t>
      </w:r>
    </w:p>
    <w:p w:rsidR="0063226F" w:rsidRDefault="0063226F" w:rsidP="0063226F">
      <w:pPr>
        <w:jc w:val="center"/>
        <w:rPr>
          <w:b/>
          <w:sz w:val="28"/>
          <w:szCs w:val="28"/>
        </w:rPr>
      </w:pPr>
    </w:p>
    <w:tbl>
      <w:tblPr>
        <w:tblW w:w="5085" w:type="pct"/>
        <w:tblLook w:val="01E0"/>
      </w:tblPr>
      <w:tblGrid>
        <w:gridCol w:w="469"/>
        <w:gridCol w:w="9540"/>
        <w:gridCol w:w="589"/>
      </w:tblGrid>
      <w:tr w:rsidR="0091396A" w:rsidRPr="000F0BD4" w:rsidTr="00AF3080">
        <w:tc>
          <w:tcPr>
            <w:tcW w:w="221" w:type="pct"/>
            <w:shd w:val="clear" w:color="auto" w:fill="auto"/>
            <w:vAlign w:val="center"/>
          </w:tcPr>
          <w:p w:rsidR="0091396A" w:rsidRPr="000F0BD4" w:rsidRDefault="0091396A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  <w:lang w:val="en-US"/>
              </w:rPr>
              <w:t>1</w:t>
            </w:r>
            <w:r w:rsidRPr="000F0BD4">
              <w:rPr>
                <w:sz w:val="28"/>
                <w:szCs w:val="28"/>
              </w:rPr>
              <w:t>.</w:t>
            </w:r>
          </w:p>
        </w:tc>
        <w:tc>
          <w:tcPr>
            <w:tcW w:w="4500" w:type="pct"/>
            <w:shd w:val="clear" w:color="auto" w:fill="auto"/>
          </w:tcPr>
          <w:p w:rsidR="0091396A" w:rsidRPr="000F0BD4" w:rsidRDefault="0091396A" w:rsidP="000F0BD4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Производственная система предприят</w:t>
            </w:r>
            <w:r w:rsidR="00C242BF" w:rsidRPr="000F0BD4">
              <w:rPr>
                <w:sz w:val="28"/>
                <w:szCs w:val="28"/>
              </w:rPr>
              <w:t>ия как объект организации………………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91396A" w:rsidRPr="000F0BD4" w:rsidRDefault="006B24C6" w:rsidP="000F0BD4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</w:t>
            </w:r>
          </w:p>
        </w:tc>
      </w:tr>
      <w:tr w:rsidR="0091396A" w:rsidRPr="000F0BD4" w:rsidTr="00AF3080">
        <w:tc>
          <w:tcPr>
            <w:tcW w:w="221" w:type="pct"/>
            <w:shd w:val="clear" w:color="auto" w:fill="auto"/>
            <w:vAlign w:val="center"/>
          </w:tcPr>
          <w:p w:rsidR="0091396A" w:rsidRPr="000F0BD4" w:rsidRDefault="0091396A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91396A" w:rsidRPr="000F0BD4" w:rsidRDefault="001C1A3D" w:rsidP="000F0BD4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1.1.</w:t>
            </w:r>
            <w:r w:rsidR="00426424" w:rsidRPr="000F0BD4">
              <w:rPr>
                <w:sz w:val="28"/>
                <w:szCs w:val="28"/>
              </w:rPr>
              <w:t xml:space="preserve"> </w:t>
            </w:r>
            <w:r w:rsidRPr="000F0BD4">
              <w:rPr>
                <w:sz w:val="28"/>
                <w:szCs w:val="28"/>
              </w:rPr>
              <w:t>Определение типа производства……………………………………………</w:t>
            </w:r>
            <w:r w:rsidR="00C242BF" w:rsidRPr="000F0BD4">
              <w:rPr>
                <w:sz w:val="28"/>
                <w:szCs w:val="28"/>
              </w:rPr>
              <w:t>…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91396A" w:rsidRPr="000F0BD4" w:rsidRDefault="006B24C6" w:rsidP="000F0BD4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</w:t>
            </w:r>
          </w:p>
        </w:tc>
      </w:tr>
      <w:tr w:rsidR="0091396A" w:rsidRPr="000F0BD4" w:rsidTr="00AF3080">
        <w:tc>
          <w:tcPr>
            <w:tcW w:w="221" w:type="pct"/>
            <w:shd w:val="clear" w:color="auto" w:fill="auto"/>
            <w:vAlign w:val="center"/>
          </w:tcPr>
          <w:p w:rsidR="0091396A" w:rsidRPr="000F0BD4" w:rsidRDefault="00426424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2.</w:t>
            </w:r>
          </w:p>
        </w:tc>
        <w:tc>
          <w:tcPr>
            <w:tcW w:w="4500" w:type="pct"/>
            <w:shd w:val="clear" w:color="auto" w:fill="auto"/>
          </w:tcPr>
          <w:p w:rsidR="0091396A" w:rsidRPr="000F0BD4" w:rsidRDefault="00426424" w:rsidP="000F0BD4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Элементы и формы организации производства…………………………………</w:t>
            </w:r>
            <w:r w:rsidR="00C242BF" w:rsidRPr="000F0BD4">
              <w:rPr>
                <w:sz w:val="28"/>
                <w:szCs w:val="28"/>
              </w:rPr>
              <w:t>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91396A" w:rsidRPr="000F0BD4" w:rsidRDefault="00BF1091" w:rsidP="000F0BD4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91396A" w:rsidRPr="000F0BD4" w:rsidTr="00AF3080">
        <w:tc>
          <w:tcPr>
            <w:tcW w:w="221" w:type="pct"/>
            <w:shd w:val="clear" w:color="auto" w:fill="auto"/>
            <w:vAlign w:val="center"/>
          </w:tcPr>
          <w:p w:rsidR="0091396A" w:rsidRPr="000F0BD4" w:rsidRDefault="0091396A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91396A" w:rsidRPr="000F0BD4" w:rsidRDefault="00426424" w:rsidP="000F0BD4">
            <w:pPr>
              <w:spacing w:line="360" w:lineRule="auto"/>
              <w:ind w:left="432" w:right="-108" w:hanging="494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2.1. Определение длительности производственного и технологического циклов простого производственного процесса………………</w:t>
            </w:r>
            <w:r w:rsidR="00C242BF" w:rsidRPr="000F0BD4">
              <w:rPr>
                <w:sz w:val="28"/>
                <w:szCs w:val="28"/>
              </w:rPr>
              <w:t>……………………….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91396A" w:rsidRPr="000F0BD4" w:rsidRDefault="00BF1091" w:rsidP="000F0BD4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426424" w:rsidRPr="000F0BD4" w:rsidTr="00AF3080">
        <w:tc>
          <w:tcPr>
            <w:tcW w:w="221" w:type="pct"/>
            <w:shd w:val="clear" w:color="auto" w:fill="auto"/>
            <w:vAlign w:val="center"/>
          </w:tcPr>
          <w:p w:rsidR="00426424" w:rsidRPr="000F0BD4" w:rsidRDefault="00426424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426424" w:rsidRPr="000F0BD4" w:rsidRDefault="00426424" w:rsidP="000F0BD4">
            <w:pPr>
              <w:spacing w:line="360" w:lineRule="auto"/>
              <w:ind w:left="432" w:right="-108" w:hanging="494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2.2. Определение длительности технологического цикла сложного производ</w:t>
            </w:r>
            <w:r w:rsidR="00E65D4A" w:rsidRPr="00E65D4A">
              <w:rPr>
                <w:sz w:val="28"/>
                <w:szCs w:val="28"/>
              </w:rPr>
              <w:t>-</w:t>
            </w:r>
            <w:r w:rsidRPr="000F0BD4">
              <w:rPr>
                <w:sz w:val="28"/>
                <w:szCs w:val="28"/>
              </w:rPr>
              <w:t>ственного процесса…………………………………………………</w:t>
            </w:r>
            <w:r w:rsidR="0013203E">
              <w:rPr>
                <w:sz w:val="28"/>
                <w:szCs w:val="28"/>
              </w:rPr>
              <w:t>………….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426424" w:rsidRPr="000F0BD4" w:rsidRDefault="006B24C6" w:rsidP="00BF1091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1</w:t>
            </w:r>
            <w:r w:rsidR="00BF1091">
              <w:rPr>
                <w:sz w:val="28"/>
                <w:szCs w:val="28"/>
              </w:rPr>
              <w:t>2</w:t>
            </w:r>
          </w:p>
        </w:tc>
      </w:tr>
      <w:tr w:rsidR="0091396A" w:rsidRPr="000F0BD4" w:rsidTr="00AF3080">
        <w:tc>
          <w:tcPr>
            <w:tcW w:w="221" w:type="pct"/>
            <w:shd w:val="clear" w:color="auto" w:fill="auto"/>
            <w:vAlign w:val="center"/>
          </w:tcPr>
          <w:p w:rsidR="0091396A" w:rsidRPr="000F0BD4" w:rsidRDefault="00426424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.</w:t>
            </w:r>
          </w:p>
        </w:tc>
        <w:tc>
          <w:tcPr>
            <w:tcW w:w="4500" w:type="pct"/>
            <w:shd w:val="clear" w:color="auto" w:fill="auto"/>
          </w:tcPr>
          <w:p w:rsidR="0091396A" w:rsidRPr="000F0BD4" w:rsidRDefault="00426424" w:rsidP="000F0BD4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Методы организации производства………………………………………………</w:t>
            </w:r>
            <w:r w:rsidR="00C242BF" w:rsidRPr="000F0BD4">
              <w:rPr>
                <w:sz w:val="28"/>
                <w:szCs w:val="28"/>
              </w:rPr>
              <w:t>..</w:t>
            </w:r>
            <w:r w:rsidR="0013203E">
              <w:rPr>
                <w:sz w:val="28"/>
                <w:szCs w:val="28"/>
              </w:rPr>
              <w:t>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91396A" w:rsidRPr="000F0BD4" w:rsidRDefault="006B24C6" w:rsidP="00BF1091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2</w:t>
            </w:r>
            <w:r w:rsidR="00BF1091">
              <w:rPr>
                <w:sz w:val="28"/>
                <w:szCs w:val="28"/>
              </w:rPr>
              <w:t>7</w:t>
            </w:r>
          </w:p>
        </w:tc>
      </w:tr>
      <w:tr w:rsidR="0091396A" w:rsidRPr="000F0BD4" w:rsidTr="00AF3080">
        <w:tc>
          <w:tcPr>
            <w:tcW w:w="221" w:type="pct"/>
            <w:shd w:val="clear" w:color="auto" w:fill="auto"/>
            <w:vAlign w:val="center"/>
          </w:tcPr>
          <w:p w:rsidR="0091396A" w:rsidRPr="000F0BD4" w:rsidRDefault="0091396A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91396A" w:rsidRPr="000F0BD4" w:rsidRDefault="00426424" w:rsidP="000F0BD4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.1. Организация работы</w:t>
            </w:r>
            <w:r w:rsidR="00B756E2" w:rsidRPr="000F0BD4">
              <w:rPr>
                <w:sz w:val="28"/>
                <w:szCs w:val="28"/>
              </w:rPr>
              <w:t xml:space="preserve"> пред</w:t>
            </w:r>
            <w:r w:rsidR="003A0B7E" w:rsidRPr="000F0BD4">
              <w:rPr>
                <w:sz w:val="28"/>
                <w:szCs w:val="28"/>
              </w:rPr>
              <w:t>метно-замкнутого участка………………………</w:t>
            </w:r>
            <w:r w:rsidR="00C242BF" w:rsidRPr="000F0BD4">
              <w:rPr>
                <w:sz w:val="28"/>
                <w:szCs w:val="28"/>
              </w:rPr>
              <w:t>..</w:t>
            </w:r>
            <w:r w:rsidR="0013203E">
              <w:rPr>
                <w:sz w:val="28"/>
                <w:szCs w:val="28"/>
              </w:rPr>
              <w:t>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91396A" w:rsidRPr="000F0BD4" w:rsidRDefault="006B24C6" w:rsidP="00BF1091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2</w:t>
            </w:r>
            <w:r w:rsidR="00BF1091">
              <w:rPr>
                <w:sz w:val="28"/>
                <w:szCs w:val="28"/>
              </w:rPr>
              <w:t>7</w:t>
            </w:r>
          </w:p>
        </w:tc>
      </w:tr>
      <w:tr w:rsidR="003A0B7E" w:rsidRPr="000F0BD4" w:rsidTr="00AF3080">
        <w:tc>
          <w:tcPr>
            <w:tcW w:w="221" w:type="pct"/>
            <w:shd w:val="clear" w:color="auto" w:fill="auto"/>
            <w:vAlign w:val="center"/>
          </w:tcPr>
          <w:p w:rsidR="003A0B7E" w:rsidRPr="000F0BD4" w:rsidRDefault="003A0B7E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3A0B7E" w:rsidRPr="000F0BD4" w:rsidRDefault="003A0B7E" w:rsidP="000F0BD4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.2. Организация работы участка мелкосерийной сборки………………………</w:t>
            </w:r>
            <w:r w:rsidR="00C242BF" w:rsidRPr="000F0BD4">
              <w:rPr>
                <w:sz w:val="28"/>
                <w:szCs w:val="28"/>
              </w:rPr>
              <w:t>.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3A0B7E" w:rsidRPr="000F0BD4" w:rsidRDefault="006B24C6" w:rsidP="00BF1091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</w:t>
            </w:r>
            <w:r w:rsidR="00BF1091">
              <w:rPr>
                <w:sz w:val="28"/>
                <w:szCs w:val="28"/>
              </w:rPr>
              <w:t>9</w:t>
            </w:r>
          </w:p>
        </w:tc>
      </w:tr>
      <w:tr w:rsidR="006B24C6" w:rsidRPr="000F0BD4" w:rsidTr="00AF3080">
        <w:tc>
          <w:tcPr>
            <w:tcW w:w="221" w:type="pct"/>
            <w:shd w:val="clear" w:color="auto" w:fill="auto"/>
            <w:vAlign w:val="center"/>
          </w:tcPr>
          <w:p w:rsidR="006B24C6" w:rsidRPr="000F0BD4" w:rsidRDefault="006B24C6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6B24C6" w:rsidRPr="000F0BD4" w:rsidRDefault="006B24C6" w:rsidP="00BF61B1">
            <w:pPr>
              <w:spacing w:line="360" w:lineRule="auto"/>
              <w:ind w:left="432" w:right="-108" w:hanging="494"/>
              <w:jc w:val="both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3.3. Расчет показателей работы однопредметной непрерывно-поточной ли</w:t>
            </w:r>
            <w:r w:rsidR="00E65D4A" w:rsidRPr="00E65D4A">
              <w:rPr>
                <w:sz w:val="28"/>
                <w:szCs w:val="28"/>
              </w:rPr>
              <w:t>-</w:t>
            </w:r>
            <w:r w:rsidRPr="000F0BD4">
              <w:rPr>
                <w:sz w:val="28"/>
                <w:szCs w:val="28"/>
              </w:rPr>
              <w:t>нии……………………………………..……………………………………</w:t>
            </w:r>
            <w:r w:rsidR="00C242BF" w:rsidRPr="000F0BD4">
              <w:rPr>
                <w:sz w:val="28"/>
                <w:szCs w:val="28"/>
              </w:rPr>
              <w:t>…</w:t>
            </w:r>
            <w:r w:rsidR="0013203E">
              <w:rPr>
                <w:sz w:val="28"/>
                <w:szCs w:val="28"/>
              </w:rPr>
              <w:t>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6B24C6" w:rsidRPr="000F0BD4" w:rsidRDefault="006B24C6" w:rsidP="00BF1091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4</w:t>
            </w:r>
            <w:r w:rsidR="00BF1091">
              <w:rPr>
                <w:sz w:val="28"/>
                <w:szCs w:val="28"/>
              </w:rPr>
              <w:t>5</w:t>
            </w:r>
          </w:p>
        </w:tc>
      </w:tr>
      <w:tr w:rsidR="008F76C7" w:rsidRPr="000F0BD4" w:rsidTr="00AF3080">
        <w:tc>
          <w:tcPr>
            <w:tcW w:w="221" w:type="pct"/>
            <w:shd w:val="clear" w:color="auto" w:fill="auto"/>
            <w:vAlign w:val="center"/>
          </w:tcPr>
          <w:p w:rsidR="008F76C7" w:rsidRPr="000F0BD4" w:rsidRDefault="008F76C7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8F76C7" w:rsidRPr="000F0BD4" w:rsidRDefault="008F76C7" w:rsidP="008F76C7">
            <w:pPr>
              <w:spacing w:line="360" w:lineRule="auto"/>
              <w:ind w:left="432" w:right="-108" w:hanging="49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. Расчет показателей работы однопредметной прерывно-поточной линии…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8F76C7" w:rsidRPr="000F0BD4" w:rsidRDefault="008F76C7" w:rsidP="00BF1091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BF1091">
              <w:rPr>
                <w:sz w:val="28"/>
                <w:szCs w:val="28"/>
              </w:rPr>
              <w:t>2</w:t>
            </w:r>
          </w:p>
        </w:tc>
      </w:tr>
      <w:tr w:rsidR="006B24C6" w:rsidRPr="000F0BD4" w:rsidTr="00AF3080">
        <w:tc>
          <w:tcPr>
            <w:tcW w:w="221" w:type="pct"/>
            <w:shd w:val="clear" w:color="auto" w:fill="auto"/>
            <w:vAlign w:val="center"/>
          </w:tcPr>
          <w:p w:rsidR="006B24C6" w:rsidRPr="000F0BD4" w:rsidRDefault="000366A5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6B24C6" w:rsidRPr="000F0BD4">
              <w:rPr>
                <w:sz w:val="28"/>
                <w:szCs w:val="28"/>
              </w:rPr>
              <w:t>.</w:t>
            </w:r>
          </w:p>
        </w:tc>
        <w:tc>
          <w:tcPr>
            <w:tcW w:w="4500" w:type="pct"/>
            <w:shd w:val="clear" w:color="auto" w:fill="auto"/>
          </w:tcPr>
          <w:p w:rsidR="006B24C6" w:rsidRPr="000F0BD4" w:rsidRDefault="006B24C6" w:rsidP="000366A5">
            <w:pPr>
              <w:spacing w:line="360" w:lineRule="auto"/>
              <w:ind w:left="-84" w:right="-108"/>
              <w:rPr>
                <w:sz w:val="28"/>
                <w:szCs w:val="28"/>
              </w:rPr>
            </w:pPr>
            <w:r w:rsidRPr="000F0BD4">
              <w:rPr>
                <w:sz w:val="28"/>
                <w:szCs w:val="28"/>
              </w:rPr>
              <w:t>Организация вспомогательн</w:t>
            </w:r>
            <w:r w:rsidR="000366A5">
              <w:rPr>
                <w:sz w:val="28"/>
                <w:szCs w:val="28"/>
              </w:rPr>
              <w:t>ых и обслуживающих</w:t>
            </w:r>
            <w:r w:rsidRPr="000F0BD4">
              <w:rPr>
                <w:sz w:val="28"/>
                <w:szCs w:val="28"/>
              </w:rPr>
              <w:t xml:space="preserve"> производств……………</w:t>
            </w:r>
            <w:r w:rsidR="000366A5">
              <w:rPr>
                <w:sz w:val="28"/>
                <w:szCs w:val="28"/>
              </w:rPr>
              <w:t>…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6B24C6" w:rsidRPr="000F0BD4" w:rsidRDefault="00BF1091" w:rsidP="008F0816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</w:tr>
      <w:tr w:rsidR="000366A5" w:rsidRPr="000F0BD4" w:rsidTr="00AF3080">
        <w:tc>
          <w:tcPr>
            <w:tcW w:w="221" w:type="pct"/>
            <w:shd w:val="clear" w:color="auto" w:fill="auto"/>
            <w:vAlign w:val="center"/>
          </w:tcPr>
          <w:p w:rsidR="000366A5" w:rsidRPr="000F0BD4" w:rsidRDefault="000366A5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0366A5" w:rsidRPr="000F0BD4" w:rsidRDefault="000366A5" w:rsidP="000366A5">
            <w:pPr>
              <w:spacing w:line="360" w:lineRule="auto"/>
              <w:ind w:left="432" w:right="-108" w:hanging="52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1. Организация ремонта оборудования механического цеха…………………..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0366A5" w:rsidRPr="000F0BD4" w:rsidRDefault="00BF1091" w:rsidP="008F0816">
            <w:pPr>
              <w:spacing w:line="360" w:lineRule="auto"/>
              <w:ind w:left="-84" w:right="-7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</w:tr>
      <w:tr w:rsidR="006B24C6" w:rsidRPr="000F0BD4" w:rsidTr="00AF3080">
        <w:tc>
          <w:tcPr>
            <w:tcW w:w="221" w:type="pct"/>
            <w:shd w:val="clear" w:color="auto" w:fill="auto"/>
            <w:vAlign w:val="center"/>
          </w:tcPr>
          <w:p w:rsidR="006B24C6" w:rsidRPr="000F0BD4" w:rsidRDefault="006B24C6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6B24C6" w:rsidRPr="000F0BD4" w:rsidRDefault="000366A5" w:rsidP="000366A5">
            <w:pPr>
              <w:spacing w:line="360" w:lineRule="auto"/>
              <w:ind w:left="432" w:right="-108" w:hanging="52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6B24C6" w:rsidRPr="000F0BD4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</w:t>
            </w:r>
            <w:r w:rsidR="006B24C6" w:rsidRPr="000F0BD4">
              <w:rPr>
                <w:sz w:val="28"/>
                <w:szCs w:val="28"/>
              </w:rPr>
              <w:t xml:space="preserve">. Организация капитального ремонта основных производственных фондов </w:t>
            </w:r>
            <w:r>
              <w:rPr>
                <w:sz w:val="28"/>
                <w:szCs w:val="28"/>
              </w:rPr>
              <w:t xml:space="preserve">автотранспортного </w:t>
            </w:r>
            <w:r w:rsidR="006B24C6" w:rsidRPr="000F0BD4">
              <w:rPr>
                <w:sz w:val="28"/>
                <w:szCs w:val="28"/>
              </w:rPr>
              <w:t>предприятия……………………………</w:t>
            </w:r>
            <w:r>
              <w:rPr>
                <w:sz w:val="28"/>
                <w:szCs w:val="28"/>
              </w:rPr>
              <w:t>………………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6B24C6" w:rsidRPr="00C0280A" w:rsidRDefault="00B21C1E" w:rsidP="00BF1091">
            <w:pPr>
              <w:spacing w:line="360" w:lineRule="auto"/>
              <w:ind w:left="-84" w:right="-70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7</w:t>
            </w:r>
            <w:r w:rsidR="00BF1091">
              <w:rPr>
                <w:sz w:val="28"/>
                <w:szCs w:val="28"/>
              </w:rPr>
              <w:t>6</w:t>
            </w:r>
          </w:p>
        </w:tc>
      </w:tr>
      <w:tr w:rsidR="0057553E" w:rsidRPr="000F0BD4" w:rsidTr="00AF3080">
        <w:tc>
          <w:tcPr>
            <w:tcW w:w="221" w:type="pct"/>
            <w:shd w:val="clear" w:color="auto" w:fill="auto"/>
            <w:vAlign w:val="center"/>
          </w:tcPr>
          <w:p w:rsidR="0057553E" w:rsidRPr="000F0BD4" w:rsidRDefault="0057553E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57553E" w:rsidRPr="0057553E" w:rsidRDefault="0057553E" w:rsidP="00590CB7">
            <w:pPr>
              <w:spacing w:line="360" w:lineRule="auto"/>
              <w:ind w:left="432" w:right="-108" w:hanging="522"/>
              <w:rPr>
                <w:sz w:val="28"/>
                <w:szCs w:val="28"/>
              </w:rPr>
            </w:pPr>
            <w:r w:rsidRPr="0057553E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.3. Организация инструментального хозяйства</w:t>
            </w:r>
            <w:r w:rsidR="00590CB7">
              <w:rPr>
                <w:sz w:val="28"/>
                <w:szCs w:val="28"/>
              </w:rPr>
              <w:t xml:space="preserve"> предприятия</w:t>
            </w:r>
            <w:r>
              <w:rPr>
                <w:sz w:val="28"/>
                <w:szCs w:val="28"/>
              </w:rPr>
              <w:t>………………</w:t>
            </w:r>
            <w:r w:rsidR="00590CB7">
              <w:rPr>
                <w:sz w:val="28"/>
                <w:szCs w:val="28"/>
              </w:rPr>
              <w:t>…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57553E" w:rsidRPr="00403211" w:rsidRDefault="0057553E" w:rsidP="00BF1091">
            <w:pPr>
              <w:spacing w:line="360" w:lineRule="auto"/>
              <w:ind w:left="-85" w:right="-68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8</w:t>
            </w:r>
            <w:r w:rsidR="00BF1091">
              <w:rPr>
                <w:sz w:val="28"/>
                <w:szCs w:val="28"/>
              </w:rPr>
              <w:t>3</w:t>
            </w:r>
          </w:p>
        </w:tc>
      </w:tr>
      <w:tr w:rsidR="00E65D4A" w:rsidRPr="000F0BD4" w:rsidTr="00AF3080">
        <w:tc>
          <w:tcPr>
            <w:tcW w:w="221" w:type="pct"/>
            <w:shd w:val="clear" w:color="auto" w:fill="auto"/>
            <w:vAlign w:val="center"/>
          </w:tcPr>
          <w:p w:rsidR="00E65D4A" w:rsidRPr="000F0BD4" w:rsidRDefault="00E65D4A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E65D4A" w:rsidRPr="001353E8" w:rsidRDefault="00E65D4A" w:rsidP="001353E8">
            <w:pPr>
              <w:spacing w:line="360" w:lineRule="auto"/>
              <w:ind w:left="432" w:right="-108" w:hanging="522"/>
              <w:jc w:val="both"/>
              <w:rPr>
                <w:sz w:val="28"/>
                <w:szCs w:val="28"/>
              </w:rPr>
            </w:pPr>
            <w:r w:rsidRPr="00E65D4A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>.4. Составление расходной части топливно-энергетического баланса предпри-ятия…………………………………………………………………………</w:t>
            </w:r>
            <w:r w:rsidR="001353E8">
              <w:rPr>
                <w:sz w:val="28"/>
                <w:szCs w:val="28"/>
              </w:rPr>
              <w:t>.....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E65D4A" w:rsidRDefault="001353E8" w:rsidP="00BF1091">
            <w:pPr>
              <w:spacing w:line="360" w:lineRule="auto"/>
              <w:ind w:left="-113" w:right="-113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 w:rsidR="00BF1091">
              <w:rPr>
                <w:sz w:val="28"/>
                <w:szCs w:val="28"/>
              </w:rPr>
              <w:t>4</w:t>
            </w:r>
          </w:p>
        </w:tc>
      </w:tr>
      <w:tr w:rsidR="0013203E" w:rsidRPr="000F0BD4" w:rsidTr="00AF3080">
        <w:trPr>
          <w:trHeight w:val="510"/>
        </w:trPr>
        <w:tc>
          <w:tcPr>
            <w:tcW w:w="221" w:type="pct"/>
            <w:shd w:val="clear" w:color="auto" w:fill="auto"/>
            <w:vAlign w:val="center"/>
          </w:tcPr>
          <w:p w:rsidR="0013203E" w:rsidRPr="000F0BD4" w:rsidRDefault="0013203E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13203E" w:rsidRPr="00E65D4A" w:rsidRDefault="0013203E" w:rsidP="00943C2C">
            <w:pPr>
              <w:spacing w:line="360" w:lineRule="auto"/>
              <w:ind w:left="432" w:right="-108" w:hanging="52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5. Организация транспортного хозяйства предприятия……………</w:t>
            </w:r>
            <w:r w:rsidR="00943C2C">
              <w:rPr>
                <w:sz w:val="28"/>
                <w:szCs w:val="28"/>
              </w:rPr>
              <w:t>…</w:t>
            </w:r>
            <w:r w:rsidR="00AF3080">
              <w:rPr>
                <w:sz w:val="28"/>
                <w:szCs w:val="28"/>
              </w:rPr>
              <w:t>………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13203E" w:rsidRDefault="00AF3080" w:rsidP="00AF3080">
            <w:pPr>
              <w:tabs>
                <w:tab w:val="left" w:pos="-85"/>
              </w:tabs>
              <w:spacing w:line="360" w:lineRule="auto"/>
              <w:ind w:left="-85" w:right="-70" w:hanging="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</w:tr>
      <w:tr w:rsidR="00052AAA" w:rsidRPr="000F0BD4" w:rsidTr="00AF3080">
        <w:trPr>
          <w:trHeight w:val="510"/>
        </w:trPr>
        <w:tc>
          <w:tcPr>
            <w:tcW w:w="221" w:type="pct"/>
            <w:shd w:val="clear" w:color="auto" w:fill="auto"/>
            <w:vAlign w:val="center"/>
          </w:tcPr>
          <w:p w:rsidR="00052AAA" w:rsidRPr="000F0BD4" w:rsidRDefault="00052AAA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052AAA" w:rsidRDefault="00052AAA" w:rsidP="00943C2C">
            <w:pPr>
              <w:spacing w:line="360" w:lineRule="auto"/>
              <w:ind w:left="432" w:right="-108" w:hanging="52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6. Определение экономического эффекта от повышения качества продукции</w:t>
            </w:r>
            <w:r w:rsidR="00C2755F">
              <w:rPr>
                <w:sz w:val="28"/>
                <w:szCs w:val="28"/>
              </w:rPr>
              <w:t>..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052AAA" w:rsidRDefault="00052AAA" w:rsidP="00AF3080">
            <w:pPr>
              <w:tabs>
                <w:tab w:val="left" w:pos="-85"/>
              </w:tabs>
              <w:spacing w:line="360" w:lineRule="auto"/>
              <w:ind w:left="-85" w:right="-70" w:hanging="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5</w:t>
            </w:r>
          </w:p>
        </w:tc>
      </w:tr>
      <w:tr w:rsidR="00AF35C5" w:rsidRPr="000F0BD4" w:rsidTr="00AF3080">
        <w:trPr>
          <w:trHeight w:val="510"/>
        </w:trPr>
        <w:tc>
          <w:tcPr>
            <w:tcW w:w="221" w:type="pct"/>
            <w:shd w:val="clear" w:color="auto" w:fill="auto"/>
            <w:vAlign w:val="center"/>
          </w:tcPr>
          <w:p w:rsidR="00AF35C5" w:rsidRPr="000F0BD4" w:rsidRDefault="00AF35C5" w:rsidP="000F0BD4">
            <w:pPr>
              <w:spacing w:line="360" w:lineRule="auto"/>
              <w:ind w:left="-84" w:right="-70"/>
              <w:jc w:val="center"/>
              <w:rPr>
                <w:sz w:val="28"/>
                <w:szCs w:val="28"/>
              </w:rPr>
            </w:pPr>
          </w:p>
        </w:tc>
        <w:tc>
          <w:tcPr>
            <w:tcW w:w="4500" w:type="pct"/>
            <w:shd w:val="clear" w:color="auto" w:fill="auto"/>
          </w:tcPr>
          <w:p w:rsidR="00AF35C5" w:rsidRDefault="00AF35C5" w:rsidP="00943C2C">
            <w:pPr>
              <w:spacing w:line="360" w:lineRule="auto"/>
              <w:ind w:left="432" w:right="-108" w:hanging="522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7. Организация складского хозяйства</w:t>
            </w:r>
            <w:r w:rsidR="0043593D">
              <w:rPr>
                <w:sz w:val="28"/>
                <w:szCs w:val="28"/>
              </w:rPr>
              <w:t>……………………………………………</w:t>
            </w:r>
          </w:p>
        </w:tc>
        <w:tc>
          <w:tcPr>
            <w:tcW w:w="278" w:type="pct"/>
            <w:shd w:val="clear" w:color="auto" w:fill="auto"/>
            <w:vAlign w:val="bottom"/>
          </w:tcPr>
          <w:p w:rsidR="00AF35C5" w:rsidRDefault="00AF35C5" w:rsidP="00AF3080">
            <w:pPr>
              <w:tabs>
                <w:tab w:val="left" w:pos="-85"/>
              </w:tabs>
              <w:spacing w:line="360" w:lineRule="auto"/>
              <w:ind w:left="-85" w:right="-70" w:hanging="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9</w:t>
            </w:r>
          </w:p>
        </w:tc>
      </w:tr>
    </w:tbl>
    <w:p w:rsidR="0063226F" w:rsidRPr="00DB79AB" w:rsidRDefault="0063226F" w:rsidP="00DB79AB">
      <w:pPr>
        <w:ind w:left="720"/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63226F" w:rsidRDefault="0063226F" w:rsidP="0063226F">
      <w:pPr>
        <w:rPr>
          <w:sz w:val="28"/>
          <w:szCs w:val="28"/>
        </w:rPr>
      </w:pPr>
    </w:p>
    <w:p w:rsidR="00F75852" w:rsidRPr="002252BB" w:rsidRDefault="00C14809" w:rsidP="00C14809">
      <w:pPr>
        <w:rPr>
          <w:b/>
          <w:sz w:val="28"/>
          <w:szCs w:val="28"/>
        </w:rPr>
      </w:pPr>
      <w:r w:rsidRPr="002252BB">
        <w:rPr>
          <w:b/>
          <w:sz w:val="28"/>
          <w:szCs w:val="28"/>
        </w:rPr>
        <w:lastRenderedPageBreak/>
        <w:t>1</w:t>
      </w:r>
      <w:r w:rsidR="003142A4">
        <w:rPr>
          <w:b/>
          <w:sz w:val="28"/>
          <w:szCs w:val="28"/>
        </w:rPr>
        <w:t>.1</w:t>
      </w:r>
      <w:r w:rsidRPr="002252BB">
        <w:rPr>
          <w:b/>
          <w:sz w:val="28"/>
          <w:szCs w:val="28"/>
        </w:rPr>
        <w:t>. Определение типа производства</w:t>
      </w:r>
    </w:p>
    <w:p w:rsidR="00C14809" w:rsidRPr="001F0E25" w:rsidRDefault="00C14809" w:rsidP="00C14809">
      <w:pPr>
        <w:rPr>
          <w:sz w:val="28"/>
          <w:szCs w:val="28"/>
        </w:rPr>
      </w:pPr>
    </w:p>
    <w:p w:rsidR="00C14809" w:rsidRPr="002252BB" w:rsidRDefault="00C14809" w:rsidP="00C14809">
      <w:pPr>
        <w:jc w:val="center"/>
        <w:rPr>
          <w:b/>
          <w:i/>
          <w:sz w:val="28"/>
          <w:szCs w:val="28"/>
        </w:rPr>
      </w:pPr>
      <w:r w:rsidRPr="002252BB">
        <w:rPr>
          <w:b/>
          <w:i/>
          <w:sz w:val="28"/>
          <w:szCs w:val="28"/>
        </w:rPr>
        <w:t>Общие условия</w:t>
      </w:r>
    </w:p>
    <w:p w:rsidR="00C14809" w:rsidRPr="001F0E25" w:rsidRDefault="00C14809" w:rsidP="00C14809">
      <w:pPr>
        <w:jc w:val="center"/>
        <w:rPr>
          <w:sz w:val="28"/>
          <w:szCs w:val="28"/>
        </w:rPr>
      </w:pPr>
    </w:p>
    <w:p w:rsidR="00C14809" w:rsidRPr="001F0E25" w:rsidRDefault="00C14809" w:rsidP="00C14809">
      <w:pPr>
        <w:ind w:firstLine="720"/>
        <w:jc w:val="both"/>
        <w:rPr>
          <w:sz w:val="28"/>
          <w:szCs w:val="28"/>
        </w:rPr>
      </w:pPr>
      <w:r w:rsidRPr="001F0E25">
        <w:rPr>
          <w:sz w:val="28"/>
          <w:szCs w:val="28"/>
        </w:rPr>
        <w:t xml:space="preserve">Изделие состоит из семи наименований </w:t>
      </w:r>
      <w:r w:rsidR="002252BB">
        <w:rPr>
          <w:sz w:val="28"/>
          <w:szCs w:val="28"/>
        </w:rPr>
        <w:t>детале</w:t>
      </w:r>
      <w:r w:rsidRPr="001F0E25">
        <w:rPr>
          <w:sz w:val="28"/>
          <w:szCs w:val="28"/>
        </w:rPr>
        <w:t>й, изготавливаемых на механи</w:t>
      </w:r>
      <w:r w:rsidR="00052AAA">
        <w:rPr>
          <w:sz w:val="28"/>
          <w:szCs w:val="28"/>
        </w:rPr>
        <w:t>-</w:t>
      </w:r>
      <w:r w:rsidRPr="001F0E25">
        <w:rPr>
          <w:sz w:val="28"/>
          <w:szCs w:val="28"/>
        </w:rPr>
        <w:t xml:space="preserve">ческом участке механосборочного цеха (табл. 1). Количество деталей, </w:t>
      </w:r>
      <w:r w:rsidR="00052AAA">
        <w:rPr>
          <w:sz w:val="28"/>
          <w:szCs w:val="28"/>
        </w:rPr>
        <w:t>потребных</w:t>
      </w:r>
      <w:r w:rsidR="00C22568" w:rsidRPr="001F0E25">
        <w:rPr>
          <w:sz w:val="28"/>
          <w:szCs w:val="28"/>
        </w:rPr>
        <w:br w:type="textWrapping" w:clear="all"/>
      </w:r>
    </w:p>
    <w:p w:rsidR="00C14809" w:rsidRPr="0062498D" w:rsidRDefault="00C14809" w:rsidP="00C14809">
      <w:pPr>
        <w:jc w:val="right"/>
        <w:rPr>
          <w:b/>
          <w:i/>
          <w:sz w:val="28"/>
          <w:szCs w:val="28"/>
        </w:rPr>
      </w:pPr>
      <w:r w:rsidRPr="0062498D">
        <w:rPr>
          <w:b/>
          <w:i/>
          <w:sz w:val="28"/>
          <w:szCs w:val="28"/>
        </w:rPr>
        <w:t>Таблица 1</w:t>
      </w:r>
    </w:p>
    <w:p w:rsidR="00C14809" w:rsidRDefault="00C14809" w:rsidP="001F0E25">
      <w:pPr>
        <w:jc w:val="center"/>
        <w:rPr>
          <w:i/>
          <w:sz w:val="28"/>
          <w:szCs w:val="28"/>
        </w:rPr>
      </w:pPr>
      <w:r w:rsidRPr="0062498D">
        <w:rPr>
          <w:i/>
          <w:sz w:val="28"/>
          <w:szCs w:val="28"/>
        </w:rPr>
        <w:t>Технологии изготовления деталей и их номенклатура</w:t>
      </w:r>
    </w:p>
    <w:p w:rsidR="0084498C" w:rsidRPr="0062498D" w:rsidRDefault="0084498C" w:rsidP="001F0E25">
      <w:pPr>
        <w:jc w:val="center"/>
        <w:rPr>
          <w:i/>
        </w:rPr>
      </w:pPr>
    </w:p>
    <w:tbl>
      <w:tblPr>
        <w:tblW w:w="10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563"/>
        <w:gridCol w:w="979"/>
        <w:gridCol w:w="980"/>
        <w:gridCol w:w="980"/>
        <w:gridCol w:w="979"/>
        <w:gridCol w:w="980"/>
        <w:gridCol w:w="980"/>
        <w:gridCol w:w="980"/>
      </w:tblGrid>
      <w:tr w:rsidR="001F0E25" w:rsidRPr="001F0E25" w:rsidTr="00AA22FC">
        <w:tc>
          <w:tcPr>
            <w:tcW w:w="3563" w:type="dxa"/>
            <w:vMerge w:val="restart"/>
          </w:tcPr>
          <w:p w:rsidR="001F0E25" w:rsidRPr="001F0E25" w:rsidRDefault="001F0E25" w:rsidP="003C518E">
            <w:pPr>
              <w:jc w:val="center"/>
            </w:pPr>
            <w:r w:rsidRPr="001F0E25">
              <w:t xml:space="preserve">Наименование операции </w:t>
            </w:r>
            <w:r w:rsidRPr="008A62A1">
              <w:rPr>
                <w:lang w:val="en-US"/>
              </w:rPr>
              <w:t>O</w:t>
            </w:r>
            <w:r w:rsidR="00BC152A" w:rsidRPr="00BC152A">
              <w:rPr>
                <w:vertAlign w:val="subscript"/>
              </w:rPr>
              <w:t xml:space="preserve"> </w:t>
            </w:r>
            <w:r w:rsidR="00BC152A">
              <w:rPr>
                <w:vertAlign w:val="subscript"/>
                <w:lang w:val="en-US"/>
              </w:rPr>
              <w:t>j</w:t>
            </w:r>
            <w:r w:rsidRPr="001F0E25">
              <w:t xml:space="preserve"> и ее штучное время </w:t>
            </w:r>
            <w:r w:rsidRPr="008A62A1">
              <w:rPr>
                <w:lang w:val="en-US"/>
              </w:rPr>
              <w:t>t</w:t>
            </w:r>
            <w:r w:rsidR="00BC152A" w:rsidRPr="00BC152A">
              <w:rPr>
                <w:vertAlign w:val="subscript"/>
              </w:rPr>
              <w:t xml:space="preserve"> </w:t>
            </w:r>
            <w:r w:rsidR="00BC152A">
              <w:rPr>
                <w:vertAlign w:val="subscript"/>
                <w:lang w:val="en-US"/>
              </w:rPr>
              <w:t>i</w:t>
            </w:r>
            <w:r w:rsidR="00BC152A" w:rsidRPr="00BC152A">
              <w:rPr>
                <w:vertAlign w:val="subscript"/>
              </w:rPr>
              <w:t xml:space="preserve"> </w:t>
            </w:r>
            <w:r w:rsidR="00BC152A">
              <w:rPr>
                <w:vertAlign w:val="subscript"/>
                <w:lang w:val="en-US"/>
              </w:rPr>
              <w:t>j</w:t>
            </w:r>
            <w:r w:rsidRPr="001F0E25">
              <w:t xml:space="preserve"> </w:t>
            </w:r>
            <w:r w:rsidR="0047300B">
              <w:t xml:space="preserve">, </w:t>
            </w:r>
            <w:r w:rsidRPr="001F0E25">
              <w:t>мин/деталь</w:t>
            </w:r>
          </w:p>
        </w:tc>
        <w:tc>
          <w:tcPr>
            <w:tcW w:w="6858" w:type="dxa"/>
            <w:gridSpan w:val="7"/>
            <w:vAlign w:val="center"/>
          </w:tcPr>
          <w:p w:rsidR="001F0E25" w:rsidRPr="00BC152A" w:rsidRDefault="001F0E25" w:rsidP="008A62A1">
            <w:pPr>
              <w:jc w:val="center"/>
              <w:rPr>
                <w:vertAlign w:val="subscript"/>
                <w:lang w:val="en-US"/>
              </w:rPr>
            </w:pPr>
            <w:r>
              <w:t>Номер детали Д</w:t>
            </w:r>
            <w:r w:rsidR="00BC152A">
              <w:rPr>
                <w:vertAlign w:val="subscript"/>
                <w:lang w:val="en-US"/>
              </w:rPr>
              <w:t xml:space="preserve"> i</w:t>
            </w:r>
          </w:p>
        </w:tc>
      </w:tr>
      <w:tr w:rsidR="001F0E25" w:rsidRPr="001F0E25" w:rsidTr="00AA22FC">
        <w:trPr>
          <w:trHeight w:val="317"/>
        </w:trPr>
        <w:tc>
          <w:tcPr>
            <w:tcW w:w="3563" w:type="dxa"/>
            <w:vMerge/>
          </w:tcPr>
          <w:p w:rsidR="001F0E25" w:rsidRPr="001F0E25" w:rsidRDefault="001F0E25" w:rsidP="008A62A1">
            <w:pPr>
              <w:jc w:val="both"/>
            </w:pPr>
          </w:p>
        </w:tc>
        <w:tc>
          <w:tcPr>
            <w:tcW w:w="979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1</w:t>
            </w:r>
          </w:p>
        </w:tc>
        <w:tc>
          <w:tcPr>
            <w:tcW w:w="980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2</w:t>
            </w:r>
          </w:p>
        </w:tc>
        <w:tc>
          <w:tcPr>
            <w:tcW w:w="980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3</w:t>
            </w:r>
          </w:p>
        </w:tc>
        <w:tc>
          <w:tcPr>
            <w:tcW w:w="979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4</w:t>
            </w:r>
          </w:p>
        </w:tc>
        <w:tc>
          <w:tcPr>
            <w:tcW w:w="980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5</w:t>
            </w:r>
          </w:p>
        </w:tc>
        <w:tc>
          <w:tcPr>
            <w:tcW w:w="980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6</w:t>
            </w:r>
          </w:p>
        </w:tc>
        <w:tc>
          <w:tcPr>
            <w:tcW w:w="980" w:type="dxa"/>
            <w:vAlign w:val="center"/>
          </w:tcPr>
          <w:p w:rsidR="001F0E25" w:rsidRPr="001F0E25" w:rsidRDefault="001F0E25" w:rsidP="008A62A1">
            <w:pPr>
              <w:jc w:val="center"/>
            </w:pPr>
            <w:r>
              <w:t>7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Токарная чернов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3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0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1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5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5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Токарная чистов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2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3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5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6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Сверлильн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4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1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9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Фрезерн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8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20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9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2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7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3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Плоскошлифовальн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5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2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8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0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4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Круглошлифовальн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0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4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4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7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</w:tr>
      <w:tr w:rsidR="001F0E25" w:rsidRPr="001F0E25" w:rsidTr="00AA22FC"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>Слесарная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3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8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7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-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9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16</w:t>
            </w:r>
          </w:p>
        </w:tc>
      </w:tr>
      <w:tr w:rsidR="001F0E25" w:rsidRPr="001F0E25" w:rsidTr="00AA22FC">
        <w:trPr>
          <w:trHeight w:val="611"/>
        </w:trPr>
        <w:tc>
          <w:tcPr>
            <w:tcW w:w="3563" w:type="dxa"/>
          </w:tcPr>
          <w:p w:rsidR="001F0E25" w:rsidRPr="001F0E25" w:rsidRDefault="001F0E25" w:rsidP="008A62A1">
            <w:pPr>
              <w:jc w:val="both"/>
            </w:pPr>
            <w:r>
              <w:t xml:space="preserve">Число операций </w:t>
            </w:r>
            <w:r w:rsidRPr="008A62A1">
              <w:rPr>
                <w:lang w:val="en-US"/>
              </w:rPr>
              <w:t>m</w:t>
            </w:r>
            <w:r>
              <w:t xml:space="preserve"> процесса из</w:t>
            </w:r>
            <w:r w:rsidR="00D5323B">
              <w:t>-</w:t>
            </w:r>
            <w:r>
              <w:t xml:space="preserve">готовления </w:t>
            </w:r>
            <w:r w:rsidRPr="008A62A1">
              <w:rPr>
                <w:lang w:val="en-US"/>
              </w:rPr>
              <w:t>i</w:t>
            </w:r>
            <w:r>
              <w:t>-ой детали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7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6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3</w:t>
            </w:r>
          </w:p>
        </w:tc>
        <w:tc>
          <w:tcPr>
            <w:tcW w:w="979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4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4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5</w:t>
            </w:r>
          </w:p>
        </w:tc>
        <w:tc>
          <w:tcPr>
            <w:tcW w:w="980" w:type="dxa"/>
            <w:vAlign w:val="center"/>
          </w:tcPr>
          <w:p w:rsidR="001F0E25" w:rsidRPr="001F0E25" w:rsidRDefault="00C22568" w:rsidP="008A62A1">
            <w:pPr>
              <w:jc w:val="center"/>
            </w:pPr>
            <w:r>
              <w:t>4</w:t>
            </w:r>
          </w:p>
        </w:tc>
      </w:tr>
    </w:tbl>
    <w:p w:rsidR="001F0E25" w:rsidRPr="001F0E25" w:rsidRDefault="001F0E25" w:rsidP="00C14809">
      <w:pPr>
        <w:jc w:val="both"/>
        <w:rPr>
          <w:sz w:val="28"/>
          <w:szCs w:val="28"/>
        </w:rPr>
      </w:pPr>
    </w:p>
    <w:p w:rsidR="00947B36" w:rsidRPr="008B5F49" w:rsidRDefault="00C22568" w:rsidP="00C14809">
      <w:pPr>
        <w:jc w:val="both"/>
        <w:rPr>
          <w:sz w:val="28"/>
          <w:szCs w:val="28"/>
        </w:rPr>
      </w:pPr>
      <w:r w:rsidRPr="001F0E25">
        <w:rPr>
          <w:sz w:val="28"/>
          <w:szCs w:val="28"/>
        </w:rPr>
        <w:t xml:space="preserve">для сборки одного </w:t>
      </w:r>
      <w:r w:rsidR="00C14809" w:rsidRPr="001F0E25">
        <w:rPr>
          <w:sz w:val="28"/>
          <w:szCs w:val="28"/>
        </w:rPr>
        <w:t xml:space="preserve">изделия, приведено в таблице 2. </w:t>
      </w:r>
      <w:r w:rsidR="00947B36" w:rsidRPr="00CA423E">
        <w:rPr>
          <w:b/>
          <w:i/>
          <w:sz w:val="28"/>
          <w:szCs w:val="28"/>
        </w:rPr>
        <w:t>Требуется</w:t>
      </w:r>
      <w:r w:rsidR="00947B36">
        <w:rPr>
          <w:sz w:val="28"/>
          <w:szCs w:val="28"/>
        </w:rPr>
        <w:t xml:space="preserve">, </w:t>
      </w:r>
      <w:r w:rsidR="00052AAA">
        <w:rPr>
          <w:i/>
          <w:sz w:val="28"/>
          <w:szCs w:val="28"/>
        </w:rPr>
        <w:t xml:space="preserve">в зависимости от </w:t>
      </w:r>
      <w:r w:rsidR="00947B36">
        <w:rPr>
          <w:sz w:val="28"/>
          <w:szCs w:val="28"/>
        </w:rPr>
        <w:br w:type="textWrapping" w:clear="all"/>
      </w:r>
    </w:p>
    <w:p w:rsidR="00214799" w:rsidRPr="0062498D" w:rsidRDefault="00214799" w:rsidP="00214799">
      <w:pPr>
        <w:jc w:val="right"/>
        <w:rPr>
          <w:b/>
          <w:i/>
          <w:sz w:val="28"/>
          <w:szCs w:val="28"/>
        </w:rPr>
      </w:pPr>
      <w:r w:rsidRPr="0062498D">
        <w:rPr>
          <w:b/>
          <w:i/>
          <w:sz w:val="28"/>
          <w:szCs w:val="28"/>
        </w:rPr>
        <w:t xml:space="preserve">Таблица </w:t>
      </w:r>
      <w:r w:rsidRPr="008B5F49">
        <w:rPr>
          <w:b/>
          <w:i/>
          <w:sz w:val="28"/>
          <w:szCs w:val="28"/>
        </w:rPr>
        <w:t>2</w:t>
      </w:r>
    </w:p>
    <w:p w:rsidR="00214799" w:rsidRDefault="00214799" w:rsidP="0021479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Количество </w:t>
      </w:r>
      <w:r w:rsidRPr="0062498D">
        <w:rPr>
          <w:i/>
          <w:sz w:val="28"/>
          <w:szCs w:val="28"/>
        </w:rPr>
        <w:t xml:space="preserve">деталей </w:t>
      </w:r>
      <w:r>
        <w:rPr>
          <w:i/>
          <w:sz w:val="28"/>
          <w:szCs w:val="28"/>
        </w:rPr>
        <w:t>в изделии</w:t>
      </w:r>
    </w:p>
    <w:p w:rsidR="0084498C" w:rsidRPr="0062498D" w:rsidRDefault="0084498C" w:rsidP="00214799">
      <w:pPr>
        <w:jc w:val="center"/>
        <w:rPr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1113"/>
        <w:gridCol w:w="1113"/>
        <w:gridCol w:w="1113"/>
        <w:gridCol w:w="1114"/>
        <w:gridCol w:w="1113"/>
        <w:gridCol w:w="1113"/>
        <w:gridCol w:w="1114"/>
      </w:tblGrid>
      <w:tr w:rsidR="00947B36" w:rsidRPr="00947B36">
        <w:trPr>
          <w:trHeight w:val="345"/>
        </w:trPr>
        <w:tc>
          <w:tcPr>
            <w:tcW w:w="2628" w:type="dxa"/>
            <w:vAlign w:val="center"/>
          </w:tcPr>
          <w:p w:rsidR="00947B36" w:rsidRPr="00BC152A" w:rsidRDefault="00947B36" w:rsidP="003C518E">
            <w:pPr>
              <w:jc w:val="center"/>
              <w:rPr>
                <w:vertAlign w:val="subscript"/>
                <w:lang w:val="en-US"/>
              </w:rPr>
            </w:pPr>
            <w:r w:rsidRPr="00947B36">
              <w:t>Номер детали Д</w:t>
            </w:r>
            <w:r w:rsidR="00BC152A">
              <w:rPr>
                <w:vertAlign w:val="subscript"/>
                <w:lang w:val="en-US"/>
              </w:rPr>
              <w:t xml:space="preserve"> i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1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2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3</w:t>
            </w:r>
          </w:p>
        </w:tc>
        <w:tc>
          <w:tcPr>
            <w:tcW w:w="1114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4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5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6</w:t>
            </w:r>
          </w:p>
        </w:tc>
        <w:tc>
          <w:tcPr>
            <w:tcW w:w="1114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7</w:t>
            </w:r>
          </w:p>
        </w:tc>
      </w:tr>
      <w:tr w:rsidR="00947B36" w:rsidRPr="00947B36">
        <w:trPr>
          <w:trHeight w:val="597"/>
        </w:trPr>
        <w:tc>
          <w:tcPr>
            <w:tcW w:w="2628" w:type="dxa"/>
            <w:vAlign w:val="center"/>
          </w:tcPr>
          <w:p w:rsidR="00947B36" w:rsidRPr="00947B36" w:rsidRDefault="00947B36" w:rsidP="00841076">
            <w:r w:rsidRPr="00947B36">
              <w:t xml:space="preserve">Количество деталей в изделии, </w:t>
            </w:r>
            <w:r w:rsidR="00E77DEC">
              <w:rPr>
                <w:lang w:val="en-US"/>
              </w:rPr>
              <w:t>d</w:t>
            </w:r>
            <w:r w:rsidR="00BC152A" w:rsidRPr="00BC152A">
              <w:rPr>
                <w:vertAlign w:val="subscript"/>
              </w:rPr>
              <w:t xml:space="preserve"> </w:t>
            </w:r>
            <w:r w:rsidR="00BC152A">
              <w:rPr>
                <w:vertAlign w:val="subscript"/>
                <w:lang w:val="en-US"/>
              </w:rPr>
              <w:t>i</w:t>
            </w:r>
            <w:r w:rsidRPr="00947B36">
              <w:t xml:space="preserve"> </w:t>
            </w:r>
            <w:r w:rsidR="00841076">
              <w:t xml:space="preserve">, </w:t>
            </w:r>
            <w:r w:rsidRPr="00947B36">
              <w:t>штук</w:t>
            </w:r>
            <w:r w:rsidR="00282510">
              <w:t xml:space="preserve"> / изд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4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1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3</w:t>
            </w:r>
          </w:p>
        </w:tc>
        <w:tc>
          <w:tcPr>
            <w:tcW w:w="1114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2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1</w:t>
            </w:r>
          </w:p>
        </w:tc>
        <w:tc>
          <w:tcPr>
            <w:tcW w:w="1113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1</w:t>
            </w:r>
          </w:p>
        </w:tc>
        <w:tc>
          <w:tcPr>
            <w:tcW w:w="1114" w:type="dxa"/>
            <w:vAlign w:val="center"/>
          </w:tcPr>
          <w:p w:rsidR="00947B36" w:rsidRPr="00947B36" w:rsidRDefault="00947B36" w:rsidP="008A62A1">
            <w:pPr>
              <w:jc w:val="center"/>
            </w:pPr>
            <w:r w:rsidRPr="00947B36">
              <w:t>2</w:t>
            </w:r>
          </w:p>
        </w:tc>
      </w:tr>
    </w:tbl>
    <w:p w:rsidR="00947B36" w:rsidRDefault="00947B36" w:rsidP="00C14809">
      <w:pPr>
        <w:jc w:val="both"/>
        <w:rPr>
          <w:sz w:val="28"/>
          <w:szCs w:val="28"/>
        </w:rPr>
      </w:pPr>
    </w:p>
    <w:p w:rsidR="00214799" w:rsidRPr="00CA423E" w:rsidRDefault="00947B36" w:rsidP="00214799">
      <w:pPr>
        <w:jc w:val="both"/>
        <w:rPr>
          <w:i/>
          <w:sz w:val="28"/>
          <w:szCs w:val="28"/>
        </w:rPr>
      </w:pPr>
      <w:r w:rsidRPr="00CA423E">
        <w:rPr>
          <w:i/>
          <w:sz w:val="28"/>
          <w:szCs w:val="28"/>
        </w:rPr>
        <w:t xml:space="preserve">объема выпуска изделия </w:t>
      </w:r>
      <w:r w:rsidRPr="00AB4B91">
        <w:rPr>
          <w:sz w:val="28"/>
          <w:szCs w:val="28"/>
        </w:rPr>
        <w:t>(табл. 3),</w:t>
      </w:r>
      <w:r w:rsidRPr="00CA423E">
        <w:rPr>
          <w:i/>
          <w:sz w:val="28"/>
          <w:szCs w:val="28"/>
        </w:rPr>
        <w:t xml:space="preserve"> определить тип производства</w:t>
      </w:r>
      <w:r w:rsidR="00282510">
        <w:rPr>
          <w:i/>
          <w:sz w:val="28"/>
          <w:szCs w:val="28"/>
        </w:rPr>
        <w:t xml:space="preserve"> механическог</w:t>
      </w:r>
      <w:r w:rsidR="00052AAA">
        <w:rPr>
          <w:i/>
          <w:sz w:val="28"/>
          <w:szCs w:val="28"/>
        </w:rPr>
        <w:t>о</w:t>
      </w:r>
      <w:r w:rsidRPr="00CA423E">
        <w:rPr>
          <w:i/>
          <w:sz w:val="28"/>
          <w:szCs w:val="28"/>
        </w:rPr>
        <w:t xml:space="preserve"> </w:t>
      </w:r>
      <w:r w:rsidRPr="00CA423E">
        <w:rPr>
          <w:i/>
          <w:sz w:val="28"/>
          <w:szCs w:val="28"/>
        </w:rPr>
        <w:br w:type="textWrapping" w:clear="all"/>
      </w:r>
    </w:p>
    <w:p w:rsidR="00214799" w:rsidRDefault="00214799" w:rsidP="00214799">
      <w:pPr>
        <w:jc w:val="right"/>
        <w:rPr>
          <w:b/>
          <w:i/>
          <w:sz w:val="28"/>
          <w:szCs w:val="28"/>
        </w:rPr>
      </w:pPr>
      <w:r w:rsidRPr="0062498D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3</w:t>
      </w:r>
    </w:p>
    <w:p w:rsidR="00947B36" w:rsidRDefault="00214799" w:rsidP="0021479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Программа выпуска изделия</w:t>
      </w:r>
    </w:p>
    <w:p w:rsidR="0084498C" w:rsidRDefault="0084498C" w:rsidP="00214799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1"/>
        <w:gridCol w:w="657"/>
        <w:gridCol w:w="656"/>
        <w:gridCol w:w="656"/>
        <w:gridCol w:w="656"/>
        <w:gridCol w:w="656"/>
        <w:gridCol w:w="656"/>
        <w:gridCol w:w="671"/>
        <w:gridCol w:w="671"/>
        <w:gridCol w:w="671"/>
        <w:gridCol w:w="671"/>
        <w:gridCol w:w="671"/>
        <w:gridCol w:w="666"/>
        <w:gridCol w:w="656"/>
        <w:gridCol w:w="656"/>
      </w:tblGrid>
      <w:tr w:rsidR="00E37F43" w:rsidRPr="008A62A1">
        <w:trPr>
          <w:trHeight w:val="588"/>
        </w:trPr>
        <w:tc>
          <w:tcPr>
            <w:tcW w:w="1461" w:type="dxa"/>
            <w:vAlign w:val="center"/>
          </w:tcPr>
          <w:p w:rsidR="00E33BF8" w:rsidRPr="008A62A1" w:rsidRDefault="00E33BF8" w:rsidP="003C518E">
            <w:pPr>
              <w:ind w:left="-56" w:right="-46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Номер варианта задания</w:t>
            </w:r>
          </w:p>
        </w:tc>
        <w:tc>
          <w:tcPr>
            <w:tcW w:w="61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</w:t>
            </w:r>
          </w:p>
        </w:tc>
        <w:tc>
          <w:tcPr>
            <w:tcW w:w="61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</w:t>
            </w:r>
          </w:p>
        </w:tc>
        <w:tc>
          <w:tcPr>
            <w:tcW w:w="538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3</w:t>
            </w:r>
          </w:p>
        </w:tc>
        <w:tc>
          <w:tcPr>
            <w:tcW w:w="617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4</w:t>
            </w:r>
          </w:p>
        </w:tc>
        <w:tc>
          <w:tcPr>
            <w:tcW w:w="617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5</w:t>
            </w:r>
          </w:p>
        </w:tc>
        <w:tc>
          <w:tcPr>
            <w:tcW w:w="618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6</w:t>
            </w:r>
          </w:p>
        </w:tc>
        <w:tc>
          <w:tcPr>
            <w:tcW w:w="69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7</w:t>
            </w:r>
          </w:p>
        </w:tc>
        <w:tc>
          <w:tcPr>
            <w:tcW w:w="69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8</w:t>
            </w:r>
          </w:p>
        </w:tc>
        <w:tc>
          <w:tcPr>
            <w:tcW w:w="69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9</w:t>
            </w:r>
          </w:p>
        </w:tc>
        <w:tc>
          <w:tcPr>
            <w:tcW w:w="69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0</w:t>
            </w:r>
          </w:p>
        </w:tc>
        <w:tc>
          <w:tcPr>
            <w:tcW w:w="69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1</w:t>
            </w:r>
          </w:p>
        </w:tc>
        <w:tc>
          <w:tcPr>
            <w:tcW w:w="682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2</w:t>
            </w:r>
          </w:p>
        </w:tc>
        <w:tc>
          <w:tcPr>
            <w:tcW w:w="656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3</w:t>
            </w:r>
          </w:p>
        </w:tc>
        <w:tc>
          <w:tcPr>
            <w:tcW w:w="520" w:type="dxa"/>
            <w:vAlign w:val="center"/>
          </w:tcPr>
          <w:p w:rsidR="00E33BF8" w:rsidRPr="008A62A1" w:rsidRDefault="00E33BF8" w:rsidP="008A62A1">
            <w:pPr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4</w:t>
            </w:r>
          </w:p>
        </w:tc>
      </w:tr>
      <w:tr w:rsidR="00E37F43" w:rsidRPr="008A62A1">
        <w:tc>
          <w:tcPr>
            <w:tcW w:w="1461" w:type="dxa"/>
            <w:vAlign w:val="center"/>
          </w:tcPr>
          <w:p w:rsidR="00E33BF8" w:rsidRPr="008A62A1" w:rsidRDefault="00E33BF8" w:rsidP="008A62A1">
            <w:pPr>
              <w:ind w:left="-56" w:right="-46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 xml:space="preserve">Годовой объем выпуска изделия </w:t>
            </w:r>
            <w:r w:rsidRPr="008A62A1">
              <w:rPr>
                <w:sz w:val="22"/>
                <w:szCs w:val="22"/>
                <w:lang w:val="en-US"/>
              </w:rPr>
              <w:t>V</w:t>
            </w:r>
            <w:r w:rsidRPr="008A62A1">
              <w:rPr>
                <w:sz w:val="22"/>
                <w:szCs w:val="22"/>
              </w:rPr>
              <w:t>, штук</w:t>
            </w:r>
          </w:p>
        </w:tc>
        <w:tc>
          <w:tcPr>
            <w:tcW w:w="616" w:type="dxa"/>
            <w:vAlign w:val="center"/>
          </w:tcPr>
          <w:p w:rsidR="00E33BF8" w:rsidRPr="008A62A1" w:rsidRDefault="00DF498F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16" w:type="dxa"/>
            <w:vAlign w:val="center"/>
          </w:tcPr>
          <w:p w:rsidR="00E33BF8" w:rsidRPr="008A62A1" w:rsidRDefault="00DF498F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538" w:type="dxa"/>
            <w:vAlign w:val="center"/>
          </w:tcPr>
          <w:p w:rsidR="00E33BF8" w:rsidRPr="008A62A1" w:rsidRDefault="00BD2749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17" w:type="dxa"/>
            <w:vAlign w:val="center"/>
          </w:tcPr>
          <w:p w:rsidR="00E33BF8" w:rsidRPr="008A62A1" w:rsidRDefault="00BD2749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17" w:type="dxa"/>
            <w:vAlign w:val="center"/>
          </w:tcPr>
          <w:p w:rsidR="00E33BF8" w:rsidRPr="008A62A1" w:rsidRDefault="00BD2749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18" w:type="dxa"/>
            <w:vAlign w:val="center"/>
          </w:tcPr>
          <w:p w:rsidR="00E33BF8" w:rsidRPr="008A62A1" w:rsidRDefault="00BD2749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2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96" w:type="dxa"/>
            <w:vAlign w:val="center"/>
          </w:tcPr>
          <w:p w:rsidR="00E33BF8" w:rsidRPr="008A62A1" w:rsidRDefault="00BD2749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96" w:type="dxa"/>
            <w:vAlign w:val="center"/>
          </w:tcPr>
          <w:p w:rsidR="00E33BF8" w:rsidRPr="008A62A1" w:rsidRDefault="00BD2749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3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96" w:type="dxa"/>
            <w:vAlign w:val="center"/>
          </w:tcPr>
          <w:p w:rsidR="00E33BF8" w:rsidRPr="008A62A1" w:rsidRDefault="00E37F43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96" w:type="dxa"/>
            <w:vAlign w:val="center"/>
          </w:tcPr>
          <w:p w:rsidR="00E33BF8" w:rsidRPr="008A62A1" w:rsidRDefault="00E37F43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4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96" w:type="dxa"/>
            <w:vAlign w:val="center"/>
          </w:tcPr>
          <w:p w:rsidR="00E33BF8" w:rsidRPr="008A62A1" w:rsidRDefault="00E37F43" w:rsidP="00E37F4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82" w:type="dxa"/>
            <w:vAlign w:val="center"/>
          </w:tcPr>
          <w:p w:rsidR="00E33BF8" w:rsidRPr="008A62A1" w:rsidRDefault="00E37F43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56" w:type="dxa"/>
            <w:vAlign w:val="center"/>
          </w:tcPr>
          <w:p w:rsidR="00E33BF8" w:rsidRPr="008A62A1" w:rsidRDefault="00E37F43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520" w:type="dxa"/>
            <w:vAlign w:val="center"/>
          </w:tcPr>
          <w:p w:rsidR="00E33BF8" w:rsidRPr="008A62A1" w:rsidRDefault="00E37F43" w:rsidP="008A62A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6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</w:tr>
    </w:tbl>
    <w:p w:rsidR="00947B36" w:rsidRPr="00E33BF8" w:rsidRDefault="00947B36" w:rsidP="00C14809">
      <w:pPr>
        <w:jc w:val="both"/>
        <w:rPr>
          <w:sz w:val="22"/>
          <w:szCs w:val="22"/>
        </w:rPr>
      </w:pPr>
    </w:p>
    <w:tbl>
      <w:tblPr>
        <w:tblW w:w="104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719"/>
      </w:tblGrid>
      <w:tr w:rsidR="00E33BF8" w:rsidRPr="008A62A1">
        <w:trPr>
          <w:trHeight w:val="794"/>
        </w:trPr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5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6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7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8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19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0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1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2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3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4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5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6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7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8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29</w:t>
            </w:r>
          </w:p>
        </w:tc>
        <w:tc>
          <w:tcPr>
            <w:tcW w:w="719" w:type="dxa"/>
            <w:vAlign w:val="center"/>
          </w:tcPr>
          <w:p w:rsidR="00E33BF8" w:rsidRPr="008A62A1" w:rsidRDefault="00E33BF8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30</w:t>
            </w:r>
          </w:p>
        </w:tc>
      </w:tr>
      <w:tr w:rsidR="00E33BF8" w:rsidRPr="008A62A1">
        <w:trPr>
          <w:trHeight w:val="657"/>
        </w:trPr>
        <w:tc>
          <w:tcPr>
            <w:tcW w:w="648" w:type="dxa"/>
            <w:vAlign w:val="center"/>
          </w:tcPr>
          <w:p w:rsidR="00E33BF8" w:rsidRPr="008A62A1" w:rsidRDefault="00E37F43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E37F43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7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8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9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0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1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</w:t>
            </w:r>
            <w:r w:rsidR="00E33BF8"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F71390" w:rsidP="00214799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25</w:t>
            </w:r>
            <w:r w:rsidR="00E33BF8"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820715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4</w:t>
            </w:r>
            <w:r w:rsidR="00820715">
              <w:rPr>
                <w:sz w:val="22"/>
                <w:szCs w:val="22"/>
              </w:rPr>
              <w:t>3</w:t>
            </w:r>
            <w:r w:rsidRPr="008A62A1">
              <w:rPr>
                <w:sz w:val="22"/>
                <w:szCs w:val="22"/>
              </w:rPr>
              <w:t>00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820715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4</w:t>
            </w:r>
            <w:r w:rsidR="00820715">
              <w:rPr>
                <w:sz w:val="22"/>
                <w:szCs w:val="22"/>
              </w:rPr>
              <w:t>35</w:t>
            </w:r>
            <w:r w:rsidRPr="008A62A1">
              <w:rPr>
                <w:sz w:val="22"/>
                <w:szCs w:val="22"/>
              </w:rPr>
              <w:t>0</w:t>
            </w:r>
          </w:p>
        </w:tc>
        <w:tc>
          <w:tcPr>
            <w:tcW w:w="648" w:type="dxa"/>
            <w:vAlign w:val="center"/>
          </w:tcPr>
          <w:p w:rsidR="00E33BF8" w:rsidRPr="008A62A1" w:rsidRDefault="00E33BF8" w:rsidP="00820715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4</w:t>
            </w:r>
            <w:r w:rsidR="00820715">
              <w:rPr>
                <w:sz w:val="22"/>
                <w:szCs w:val="22"/>
              </w:rPr>
              <w:t>4</w:t>
            </w:r>
            <w:r w:rsidRPr="008A62A1">
              <w:rPr>
                <w:sz w:val="22"/>
                <w:szCs w:val="22"/>
              </w:rPr>
              <w:t>00</w:t>
            </w:r>
          </w:p>
        </w:tc>
        <w:tc>
          <w:tcPr>
            <w:tcW w:w="719" w:type="dxa"/>
            <w:vAlign w:val="center"/>
          </w:tcPr>
          <w:p w:rsidR="00E33BF8" w:rsidRPr="008A62A1" w:rsidRDefault="00E33BF8" w:rsidP="00820715">
            <w:pPr>
              <w:spacing w:line="360" w:lineRule="auto"/>
              <w:ind w:left="-42"/>
              <w:jc w:val="center"/>
              <w:rPr>
                <w:sz w:val="22"/>
                <w:szCs w:val="22"/>
              </w:rPr>
            </w:pPr>
            <w:r w:rsidRPr="008A62A1">
              <w:rPr>
                <w:sz w:val="22"/>
                <w:szCs w:val="22"/>
              </w:rPr>
              <w:t>44</w:t>
            </w:r>
            <w:r w:rsidR="00820715">
              <w:rPr>
                <w:sz w:val="22"/>
                <w:szCs w:val="22"/>
              </w:rPr>
              <w:t>5</w:t>
            </w:r>
            <w:r w:rsidRPr="008A62A1">
              <w:rPr>
                <w:sz w:val="22"/>
                <w:szCs w:val="22"/>
              </w:rPr>
              <w:t>0</w:t>
            </w:r>
          </w:p>
        </w:tc>
      </w:tr>
    </w:tbl>
    <w:p w:rsidR="00C14809" w:rsidRPr="00CA423E" w:rsidRDefault="00947B36" w:rsidP="00C14809">
      <w:pPr>
        <w:jc w:val="both"/>
        <w:rPr>
          <w:i/>
          <w:sz w:val="28"/>
          <w:szCs w:val="28"/>
        </w:rPr>
      </w:pPr>
      <w:r w:rsidRPr="00CA423E">
        <w:rPr>
          <w:i/>
          <w:sz w:val="28"/>
          <w:szCs w:val="28"/>
        </w:rPr>
        <w:lastRenderedPageBreak/>
        <w:t>участка</w:t>
      </w:r>
      <w:r w:rsidR="005F65EB" w:rsidRPr="00CA423E">
        <w:rPr>
          <w:i/>
          <w:sz w:val="28"/>
          <w:szCs w:val="28"/>
        </w:rPr>
        <w:t>, потребное число рабочих мест</w:t>
      </w:r>
      <w:r w:rsidR="00BA46DE">
        <w:rPr>
          <w:i/>
          <w:sz w:val="28"/>
          <w:szCs w:val="28"/>
        </w:rPr>
        <w:t>, а также</w:t>
      </w:r>
      <w:r w:rsidRPr="00CA423E">
        <w:rPr>
          <w:i/>
          <w:sz w:val="28"/>
          <w:szCs w:val="28"/>
        </w:rPr>
        <w:t xml:space="preserve"> коэффициенты использования оборудования по операциям</w:t>
      </w:r>
      <w:r w:rsidR="00BA46DE">
        <w:rPr>
          <w:i/>
          <w:sz w:val="28"/>
          <w:szCs w:val="28"/>
        </w:rPr>
        <w:t xml:space="preserve"> и по участку в целом</w:t>
      </w:r>
      <w:r w:rsidRPr="00CA423E">
        <w:rPr>
          <w:i/>
          <w:sz w:val="28"/>
          <w:szCs w:val="28"/>
        </w:rPr>
        <w:t>.</w: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ное число рабочих мест (единиц оборудования) по видам обработки:</w: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</w:p>
    <w:p w:rsidR="00E33BF8" w:rsidRPr="00870CBF" w:rsidRDefault="00132682" w:rsidP="00482918">
      <w:pPr>
        <w:jc w:val="center"/>
        <w:rPr>
          <w:sz w:val="28"/>
          <w:szCs w:val="28"/>
        </w:rPr>
      </w:pPr>
      <w:r w:rsidRPr="00F04C24">
        <w:rPr>
          <w:position w:val="-24"/>
          <w:sz w:val="28"/>
          <w:szCs w:val="28"/>
        </w:rPr>
        <w:object w:dxaOrig="18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7.25pt;height:36pt" o:ole="">
            <v:imagedata r:id="rId8" o:title=""/>
          </v:shape>
          <o:OLEObject Type="Embed" ProgID="Equation.3" ShapeID="_x0000_i1028" DrawAspect="Content" ObjectID="_1548442976" r:id="rId9"/>
        </w:objec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</w:p>
    <w:p w:rsidR="00E33BF8" w:rsidRDefault="00F65A8F" w:rsidP="00E33BF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E33BF8">
        <w:rPr>
          <w:sz w:val="28"/>
          <w:szCs w:val="28"/>
        </w:rPr>
        <w:t xml:space="preserve">где </w:t>
      </w:r>
      <w:r w:rsidR="00E33BF8">
        <w:rPr>
          <w:sz w:val="28"/>
          <w:szCs w:val="28"/>
          <w:lang w:val="en-US"/>
        </w:rPr>
        <w:t>F</w:t>
      </w:r>
      <w:r w:rsidR="00E33BF8">
        <w:rPr>
          <w:sz w:val="28"/>
          <w:szCs w:val="28"/>
          <w:vertAlign w:val="subscript"/>
          <w:lang w:val="en-US"/>
        </w:rPr>
        <w:t>j</w:t>
      </w:r>
      <w:r w:rsidR="00E33BF8" w:rsidRPr="00E33BF8">
        <w:rPr>
          <w:sz w:val="28"/>
          <w:szCs w:val="28"/>
        </w:rPr>
        <w:t xml:space="preserve"> – </w:t>
      </w:r>
      <w:r w:rsidR="00E33BF8">
        <w:rPr>
          <w:sz w:val="28"/>
          <w:szCs w:val="28"/>
        </w:rPr>
        <w:t xml:space="preserve">трудоемкость </w:t>
      </w:r>
      <w:r w:rsidR="00E33BF8">
        <w:rPr>
          <w:sz w:val="28"/>
          <w:szCs w:val="28"/>
          <w:lang w:val="en-US"/>
        </w:rPr>
        <w:t>j</w:t>
      </w:r>
      <w:r w:rsidR="00E33BF8" w:rsidRPr="00E33BF8">
        <w:rPr>
          <w:sz w:val="28"/>
          <w:szCs w:val="28"/>
        </w:rPr>
        <w:t>-</w:t>
      </w:r>
      <w:r w:rsidR="00E33BF8">
        <w:rPr>
          <w:sz w:val="28"/>
          <w:szCs w:val="28"/>
        </w:rPr>
        <w:t>ого вида обработки:</w: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</w:p>
    <w:p w:rsidR="00E33BF8" w:rsidRDefault="008C2D1D" w:rsidP="00F04C24">
      <w:pPr>
        <w:jc w:val="center"/>
        <w:rPr>
          <w:sz w:val="28"/>
          <w:szCs w:val="28"/>
        </w:rPr>
      </w:pPr>
      <w:r w:rsidRPr="00870CBF">
        <w:rPr>
          <w:position w:val="-32"/>
          <w:sz w:val="28"/>
          <w:szCs w:val="28"/>
        </w:rPr>
        <w:object w:dxaOrig="1740" w:dyaOrig="780">
          <v:shape id="_x0000_i1029" type="#_x0000_t75" style="width:102pt;height:46.5pt" o:ole="">
            <v:imagedata r:id="rId10" o:title=""/>
          </v:shape>
          <o:OLEObject Type="Embed" ProgID="Equation.3" ShapeID="_x0000_i1029" DrawAspect="Content" ObjectID="_1548442977" r:id="rId11"/>
        </w:object>
      </w:r>
      <w:r w:rsidR="00F04C24">
        <w:rPr>
          <w:sz w:val="28"/>
          <w:szCs w:val="28"/>
        </w:rPr>
        <w:t>;</w: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</w:p>
    <w:p w:rsidR="00241F78" w:rsidRDefault="00241F78" w:rsidP="00241F7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число деталей, изготавливаемых на механическом участке. Для данной за</w:t>
      </w:r>
      <w:r w:rsidR="00F44286">
        <w:rPr>
          <w:sz w:val="28"/>
          <w:szCs w:val="28"/>
        </w:rPr>
        <w:t>-</w:t>
      </w:r>
      <w:r>
        <w:rPr>
          <w:sz w:val="28"/>
          <w:szCs w:val="28"/>
        </w:rPr>
        <w:t xml:space="preserve">дач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7 (см. табл. 1);</w:t>
      </w:r>
    </w:p>
    <w:p w:rsidR="00282510" w:rsidRPr="00282510" w:rsidRDefault="00282510" w:rsidP="00241F78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– годовой объем выпуска изделия, штук</w:t>
      </w:r>
    </w:p>
    <w:p w:rsidR="00E33BF8" w:rsidRDefault="00E33BF8" w:rsidP="00E33BF8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="00C57DBF">
        <w:rPr>
          <w:sz w:val="28"/>
          <w:szCs w:val="28"/>
          <w:vertAlign w:val="subscript"/>
        </w:rPr>
        <w:t>Э</w:t>
      </w:r>
      <w:r>
        <w:rPr>
          <w:sz w:val="28"/>
          <w:szCs w:val="28"/>
        </w:rPr>
        <w:t xml:space="preserve"> – </w:t>
      </w:r>
      <w:r w:rsidR="00C57DBF">
        <w:rPr>
          <w:sz w:val="28"/>
          <w:szCs w:val="28"/>
        </w:rPr>
        <w:t>эффектив</w:t>
      </w:r>
      <w:r>
        <w:rPr>
          <w:sz w:val="28"/>
          <w:szCs w:val="28"/>
        </w:rPr>
        <w:t>ный (максимально возможный) годовой фонд времени работы обору</w:t>
      </w:r>
      <w:r w:rsidR="00A30914" w:rsidRPr="00A30914">
        <w:rPr>
          <w:sz w:val="28"/>
          <w:szCs w:val="28"/>
        </w:rPr>
        <w:t>-</w:t>
      </w:r>
      <w:r>
        <w:rPr>
          <w:sz w:val="28"/>
          <w:szCs w:val="28"/>
        </w:rPr>
        <w:t xml:space="preserve">дования. Для односменного режима работы </w:t>
      </w:r>
      <w:r w:rsidR="00282510">
        <w:rPr>
          <w:sz w:val="28"/>
          <w:szCs w:val="28"/>
        </w:rPr>
        <w:t xml:space="preserve">механического участка </w:t>
      </w:r>
      <w:r>
        <w:rPr>
          <w:sz w:val="28"/>
          <w:szCs w:val="28"/>
          <w:lang w:val="en-US"/>
        </w:rPr>
        <w:t>F</w:t>
      </w:r>
      <w:r w:rsidR="00C57DBF">
        <w:rPr>
          <w:sz w:val="28"/>
          <w:szCs w:val="28"/>
          <w:vertAlign w:val="subscript"/>
        </w:rPr>
        <w:t>Э</w:t>
      </w:r>
      <w:r>
        <w:rPr>
          <w:sz w:val="28"/>
          <w:szCs w:val="28"/>
        </w:rPr>
        <w:t xml:space="preserve"> = 1</w:t>
      </w:r>
      <w:r w:rsidR="00412B6C">
        <w:rPr>
          <w:sz w:val="28"/>
          <w:szCs w:val="28"/>
        </w:rPr>
        <w:t xml:space="preserve"> </w:t>
      </w:r>
      <w:r>
        <w:rPr>
          <w:sz w:val="28"/>
          <w:szCs w:val="28"/>
        </w:rPr>
        <w:t>750 часов.</w: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использования оборудования по операциям (видам обработки):</w: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</w:p>
    <w:p w:rsidR="00E33BF8" w:rsidRPr="00F04C24" w:rsidRDefault="00BC152A" w:rsidP="00F04C24">
      <w:pPr>
        <w:jc w:val="center"/>
        <w:rPr>
          <w:sz w:val="28"/>
          <w:szCs w:val="28"/>
        </w:rPr>
      </w:pPr>
      <w:r w:rsidRPr="00F04C24">
        <w:rPr>
          <w:position w:val="-24"/>
          <w:sz w:val="28"/>
          <w:szCs w:val="28"/>
        </w:rPr>
        <w:object w:dxaOrig="2320" w:dyaOrig="600">
          <v:shape id="_x0000_i1030" type="#_x0000_t75" style="width:165.75pt;height:36pt" o:ole="">
            <v:imagedata r:id="rId12" o:title=""/>
          </v:shape>
          <o:OLEObject Type="Embed" ProgID="Equation.3" ShapeID="_x0000_i1030" DrawAspect="Content" ObjectID="_1548442978" r:id="rId13"/>
        </w:object>
      </w:r>
    </w:p>
    <w:p w:rsidR="00E33BF8" w:rsidRDefault="00E33BF8" w:rsidP="00E33BF8">
      <w:pPr>
        <w:ind w:firstLine="720"/>
        <w:jc w:val="both"/>
        <w:rPr>
          <w:sz w:val="28"/>
          <w:szCs w:val="28"/>
        </w:rPr>
      </w:pPr>
    </w:p>
    <w:p w:rsidR="00E33BF8" w:rsidRDefault="00F65A8F" w:rsidP="00E33BF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E33BF8">
        <w:rPr>
          <w:sz w:val="28"/>
          <w:szCs w:val="28"/>
        </w:rPr>
        <w:t xml:space="preserve">где </w:t>
      </w:r>
      <w:r w:rsidR="000F28E9">
        <w:rPr>
          <w:sz w:val="28"/>
          <w:szCs w:val="28"/>
        </w:rPr>
        <w:t>РМ</w:t>
      </w:r>
      <w:r w:rsidR="00132682">
        <w:rPr>
          <w:sz w:val="28"/>
          <w:szCs w:val="28"/>
          <w:vertAlign w:val="subscript"/>
          <w:lang w:val="en-US"/>
        </w:rPr>
        <w:t>j</w:t>
      </w:r>
      <w:r w:rsidR="00BC152A">
        <w:rPr>
          <w:sz w:val="28"/>
          <w:szCs w:val="28"/>
          <w:vertAlign w:val="superscript"/>
        </w:rPr>
        <w:t>пр</w:t>
      </w:r>
      <w:r w:rsidR="00132682">
        <w:rPr>
          <w:sz w:val="28"/>
          <w:szCs w:val="28"/>
          <w:vertAlign w:val="subscript"/>
        </w:rPr>
        <w:t xml:space="preserve"> </w:t>
      </w:r>
      <w:r w:rsidR="00E33BF8">
        <w:rPr>
          <w:sz w:val="28"/>
          <w:szCs w:val="28"/>
        </w:rPr>
        <w:t>– принятое (</w:t>
      </w:r>
      <w:r w:rsidR="00E33BF8" w:rsidRPr="00241F78">
        <w:rPr>
          <w:i/>
          <w:sz w:val="28"/>
          <w:szCs w:val="28"/>
        </w:rPr>
        <w:t xml:space="preserve">ближайшее </w:t>
      </w:r>
      <w:r w:rsidR="00E33BF8" w:rsidRPr="00241F78">
        <w:rPr>
          <w:b/>
          <w:i/>
          <w:sz w:val="28"/>
          <w:szCs w:val="28"/>
        </w:rPr>
        <w:t>б</w:t>
      </w:r>
      <w:r w:rsidR="00132682" w:rsidRPr="00241F78">
        <w:rPr>
          <w:b/>
          <w:i/>
          <w:sz w:val="28"/>
          <w:szCs w:val="28"/>
        </w:rPr>
        <w:t>ó</w:t>
      </w:r>
      <w:r w:rsidR="00E33BF8" w:rsidRPr="00241F78">
        <w:rPr>
          <w:b/>
          <w:i/>
          <w:sz w:val="28"/>
          <w:szCs w:val="28"/>
        </w:rPr>
        <w:t>льшее</w:t>
      </w:r>
      <w:r w:rsidR="00E33BF8" w:rsidRPr="00241F78">
        <w:rPr>
          <w:b/>
          <w:sz w:val="28"/>
          <w:szCs w:val="28"/>
        </w:rPr>
        <w:t>)</w:t>
      </w:r>
      <w:r w:rsidR="00E33BF8">
        <w:rPr>
          <w:sz w:val="28"/>
          <w:szCs w:val="28"/>
        </w:rPr>
        <w:t xml:space="preserve"> число рабочих мест (единиц обору</w:t>
      </w:r>
      <w:r w:rsidR="00B327B3" w:rsidRPr="00B327B3">
        <w:rPr>
          <w:sz w:val="28"/>
          <w:szCs w:val="28"/>
        </w:rPr>
        <w:t>-</w:t>
      </w:r>
      <w:r w:rsidR="00E33BF8">
        <w:rPr>
          <w:sz w:val="28"/>
          <w:szCs w:val="28"/>
        </w:rPr>
        <w:t xml:space="preserve">дования) </w:t>
      </w:r>
      <w:r w:rsidR="00E33BF8">
        <w:rPr>
          <w:sz w:val="28"/>
          <w:szCs w:val="28"/>
          <w:lang w:val="en-US"/>
        </w:rPr>
        <w:t>j</w:t>
      </w:r>
      <w:r w:rsidR="00E33BF8" w:rsidRPr="00E33BF8">
        <w:rPr>
          <w:sz w:val="28"/>
          <w:szCs w:val="28"/>
        </w:rPr>
        <w:t>-</w:t>
      </w:r>
      <w:r w:rsidR="00E33BF8">
        <w:rPr>
          <w:sz w:val="28"/>
          <w:szCs w:val="28"/>
        </w:rPr>
        <w:t>ого вида обработки</w:t>
      </w:r>
      <w:r w:rsidR="00C300DF">
        <w:rPr>
          <w:sz w:val="28"/>
          <w:szCs w:val="28"/>
        </w:rPr>
        <w:t>.</w:t>
      </w:r>
    </w:p>
    <w:p w:rsidR="00214799" w:rsidRPr="008B5F49" w:rsidRDefault="00214799" w:rsidP="00214799">
      <w:pPr>
        <w:ind w:firstLine="720"/>
        <w:jc w:val="both"/>
        <w:rPr>
          <w:sz w:val="28"/>
          <w:szCs w:val="28"/>
        </w:rPr>
      </w:pPr>
      <w:r w:rsidRPr="00DB38E3">
        <w:rPr>
          <w:b/>
          <w:i/>
          <w:sz w:val="28"/>
          <w:szCs w:val="28"/>
        </w:rPr>
        <w:t>Коэффициент использования оборудования не рекомендуется менее 0,75</w:t>
      </w:r>
      <w:r w:rsidRPr="00DB38E3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Для более рационального использования слабо загруженного оборудования следует предусмотреть кооперацию с другими производственными подразделениями предп</w:t>
      </w:r>
      <w:r w:rsidR="00A30914" w:rsidRPr="00A30914">
        <w:rPr>
          <w:sz w:val="28"/>
          <w:szCs w:val="28"/>
        </w:rPr>
        <w:t>-</w:t>
      </w:r>
      <w:r>
        <w:rPr>
          <w:sz w:val="28"/>
          <w:szCs w:val="28"/>
        </w:rPr>
        <w:t>риятия.</w:t>
      </w:r>
    </w:p>
    <w:p w:rsidR="00241F78" w:rsidRPr="00241F78" w:rsidRDefault="00241F78" w:rsidP="00241F78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ип производства в зависимости от величины коэффициента специализации К</w:t>
      </w:r>
      <w:r>
        <w:rPr>
          <w:sz w:val="28"/>
          <w:szCs w:val="28"/>
          <w:vertAlign w:val="subscript"/>
        </w:rPr>
        <w:t xml:space="preserve">СП </w:t>
      </w:r>
      <w:r>
        <w:rPr>
          <w:sz w:val="28"/>
          <w:szCs w:val="28"/>
        </w:rPr>
        <w:t xml:space="preserve"> определяется по табл. 1.1 темы 1 курса лекций по дисциплине.</w:t>
      </w:r>
    </w:p>
    <w:p w:rsidR="00F24200" w:rsidRDefault="00F24200" w:rsidP="00F24200">
      <w:pPr>
        <w:rPr>
          <w:sz w:val="28"/>
          <w:szCs w:val="28"/>
        </w:rPr>
      </w:pPr>
    </w:p>
    <w:p w:rsidR="00C300DF" w:rsidRPr="00F54D36" w:rsidRDefault="00C300DF" w:rsidP="00C300DF">
      <w:pPr>
        <w:jc w:val="center"/>
        <w:rPr>
          <w:b/>
          <w:i/>
          <w:sz w:val="28"/>
          <w:szCs w:val="28"/>
        </w:rPr>
      </w:pPr>
      <w:r w:rsidRPr="00F54D36">
        <w:rPr>
          <w:b/>
          <w:i/>
          <w:sz w:val="28"/>
          <w:szCs w:val="28"/>
        </w:rPr>
        <w:t>Пример выполнения задания</w:t>
      </w:r>
    </w:p>
    <w:p w:rsidR="00C300DF" w:rsidRDefault="00C300DF" w:rsidP="00C300DF">
      <w:pPr>
        <w:jc w:val="center"/>
        <w:rPr>
          <w:sz w:val="28"/>
          <w:szCs w:val="28"/>
        </w:rPr>
      </w:pPr>
    </w:p>
    <w:p w:rsidR="00C300DF" w:rsidRDefault="00C300DF" w:rsidP="00C300DF">
      <w:pPr>
        <w:jc w:val="center"/>
        <w:rPr>
          <w:sz w:val="28"/>
          <w:szCs w:val="28"/>
        </w:rPr>
      </w:pPr>
      <w:r w:rsidRPr="00F54D36">
        <w:rPr>
          <w:i/>
          <w:sz w:val="28"/>
          <w:szCs w:val="28"/>
        </w:rPr>
        <w:t>Исходные данные</w:t>
      </w:r>
      <w:r>
        <w:rPr>
          <w:sz w:val="28"/>
          <w:szCs w:val="28"/>
        </w:rPr>
        <w:t xml:space="preserve">: годовой объем выпуска изделия </w:t>
      </w:r>
      <w:r>
        <w:rPr>
          <w:sz w:val="28"/>
          <w:szCs w:val="28"/>
          <w:lang w:val="en-US"/>
        </w:rPr>
        <w:t>V</w:t>
      </w:r>
      <w:r w:rsidR="00866FE0" w:rsidRPr="00866FE0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866FE0" w:rsidRPr="00866FE0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50 штук.</w:t>
      </w:r>
    </w:p>
    <w:p w:rsidR="00C300DF" w:rsidRPr="00C300DF" w:rsidRDefault="00C300DF" w:rsidP="00C300DF">
      <w:pPr>
        <w:jc w:val="center"/>
        <w:rPr>
          <w:sz w:val="28"/>
          <w:szCs w:val="28"/>
        </w:rPr>
      </w:pPr>
    </w:p>
    <w:p w:rsidR="00E33BF8" w:rsidRDefault="00C300DF" w:rsidP="00FD026E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Трудоемкость по видам обработки, мин:</w:t>
      </w:r>
    </w:p>
    <w:p w:rsidR="00FD026E" w:rsidRDefault="00FD026E" w:rsidP="00FD026E">
      <w:pPr>
        <w:ind w:left="1077"/>
        <w:jc w:val="both"/>
        <w:rPr>
          <w:sz w:val="28"/>
          <w:szCs w:val="28"/>
        </w:rPr>
      </w:pPr>
    </w:p>
    <w:p w:rsidR="00C300DF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точение: </w:t>
      </w:r>
    </w:p>
    <w:p w:rsidR="0084498C" w:rsidRDefault="0084498C" w:rsidP="00C300DF">
      <w:pPr>
        <w:jc w:val="both"/>
        <w:rPr>
          <w:sz w:val="28"/>
          <w:szCs w:val="28"/>
        </w:rPr>
      </w:pPr>
    </w:p>
    <w:p w:rsidR="006043FD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(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)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)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)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5</w:t>
      </w:r>
      <w:r w:rsidR="00241F78">
        <w:rPr>
          <w:sz w:val="28"/>
          <w:szCs w:val="28"/>
        </w:rPr>
        <w:t xml:space="preserve"> </w:t>
      </w:r>
    </w:p>
    <w:p w:rsidR="006043FD" w:rsidRDefault="006043FD" w:rsidP="00C300DF">
      <w:pPr>
        <w:jc w:val="both"/>
        <w:rPr>
          <w:sz w:val="28"/>
          <w:szCs w:val="28"/>
        </w:rPr>
      </w:pPr>
    </w:p>
    <w:p w:rsidR="00C300DF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</w:rPr>
        <w:t>+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6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)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241F78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230</w:t>
      </w:r>
      <w:r w:rsidR="00241F78">
        <w:rPr>
          <w:sz w:val="28"/>
          <w:szCs w:val="28"/>
        </w:rPr>
        <w:t xml:space="preserve"> </w:t>
      </w:r>
      <w:r>
        <w:rPr>
          <w:sz w:val="28"/>
          <w:szCs w:val="28"/>
        </w:rPr>
        <w:t>050;</w:t>
      </w:r>
    </w:p>
    <w:p w:rsidR="00C300DF" w:rsidRDefault="00C300DF" w:rsidP="00C300DF">
      <w:pPr>
        <w:jc w:val="both"/>
        <w:rPr>
          <w:sz w:val="28"/>
          <w:szCs w:val="28"/>
        </w:rPr>
      </w:pPr>
    </w:p>
    <w:p w:rsidR="00C738DE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</w:rPr>
        <w:t>- сверление:</w:t>
      </w:r>
      <w:r w:rsidRPr="008B5F49">
        <w:rPr>
          <w:sz w:val="28"/>
          <w:szCs w:val="28"/>
        </w:rPr>
        <w:t xml:space="preserve"> </w:t>
      </w:r>
    </w:p>
    <w:p w:rsidR="0084498C" w:rsidRDefault="0084498C" w:rsidP="00C300DF">
      <w:pPr>
        <w:jc w:val="both"/>
        <w:rPr>
          <w:sz w:val="28"/>
          <w:szCs w:val="28"/>
        </w:rPr>
      </w:pPr>
    </w:p>
    <w:p w:rsidR="00C300DF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F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03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00;</w:t>
      </w:r>
    </w:p>
    <w:p w:rsidR="00C300DF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</w:rPr>
        <w:t>- фрезерование:</w:t>
      </w:r>
    </w:p>
    <w:p w:rsidR="0084498C" w:rsidRDefault="0084498C" w:rsidP="00C300DF">
      <w:pPr>
        <w:jc w:val="both"/>
        <w:rPr>
          <w:sz w:val="28"/>
          <w:szCs w:val="28"/>
        </w:rPr>
      </w:pPr>
    </w:p>
    <w:p w:rsidR="006043FD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8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9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7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> </w:t>
      </w:r>
      <w:r>
        <w:rPr>
          <w:sz w:val="28"/>
          <w:szCs w:val="28"/>
        </w:rPr>
        <w:t>15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3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</w:p>
    <w:p w:rsidR="006043FD" w:rsidRDefault="006043FD" w:rsidP="00C300DF">
      <w:pPr>
        <w:jc w:val="both"/>
        <w:rPr>
          <w:sz w:val="28"/>
          <w:szCs w:val="28"/>
        </w:rPr>
      </w:pPr>
    </w:p>
    <w:p w:rsidR="00C300DF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</w:rPr>
        <w:t>2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29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50;</w:t>
      </w:r>
    </w:p>
    <w:p w:rsidR="00C300DF" w:rsidRDefault="00C300DF" w:rsidP="00C300DF">
      <w:pPr>
        <w:jc w:val="both"/>
        <w:rPr>
          <w:sz w:val="28"/>
          <w:szCs w:val="28"/>
        </w:rPr>
      </w:pPr>
    </w:p>
    <w:p w:rsidR="00E33BF8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</w:rPr>
        <w:t>- плоское шлифование:</w:t>
      </w:r>
    </w:p>
    <w:p w:rsidR="0084498C" w:rsidRDefault="0084498C" w:rsidP="00C300DF">
      <w:pPr>
        <w:jc w:val="both"/>
        <w:rPr>
          <w:sz w:val="28"/>
          <w:szCs w:val="28"/>
        </w:rPr>
      </w:pPr>
    </w:p>
    <w:p w:rsidR="00C300DF" w:rsidRDefault="00C300DF" w:rsidP="00C300D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= 5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8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8220EE">
        <w:rPr>
          <w:sz w:val="28"/>
          <w:szCs w:val="28"/>
        </w:rPr>
        <w:t>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 w:rsidR="008220EE">
        <w:rPr>
          <w:sz w:val="28"/>
          <w:szCs w:val="28"/>
        </w:rPr>
        <w:t>1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 w:rsidR="008220EE"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866FE0" w:rsidRPr="008B5F49">
        <w:rPr>
          <w:sz w:val="28"/>
          <w:szCs w:val="28"/>
        </w:rPr>
        <w:t xml:space="preserve"> </w:t>
      </w:r>
      <w:r w:rsidR="008220EE">
        <w:rPr>
          <w:sz w:val="28"/>
          <w:szCs w:val="28"/>
        </w:rPr>
        <w:t>184</w:t>
      </w:r>
      <w:r w:rsidR="006043FD">
        <w:rPr>
          <w:sz w:val="28"/>
          <w:szCs w:val="28"/>
        </w:rPr>
        <w:t xml:space="preserve"> </w:t>
      </w:r>
      <w:r w:rsidR="008220EE">
        <w:rPr>
          <w:sz w:val="28"/>
          <w:szCs w:val="28"/>
        </w:rPr>
        <w:t>900</w:t>
      </w:r>
      <w:r>
        <w:rPr>
          <w:sz w:val="28"/>
          <w:szCs w:val="28"/>
        </w:rPr>
        <w:t>;</w:t>
      </w:r>
    </w:p>
    <w:p w:rsidR="008220EE" w:rsidRDefault="008220EE" w:rsidP="00C300DF">
      <w:pPr>
        <w:jc w:val="both"/>
        <w:rPr>
          <w:sz w:val="28"/>
          <w:szCs w:val="28"/>
        </w:rPr>
      </w:pPr>
    </w:p>
    <w:p w:rsidR="008220EE" w:rsidRDefault="008220EE" w:rsidP="008220EE">
      <w:pPr>
        <w:jc w:val="both"/>
        <w:rPr>
          <w:sz w:val="28"/>
          <w:szCs w:val="28"/>
        </w:rPr>
      </w:pPr>
      <w:r>
        <w:rPr>
          <w:sz w:val="28"/>
          <w:szCs w:val="28"/>
        </w:rPr>
        <w:t>- круглое шлифование:</w:t>
      </w:r>
    </w:p>
    <w:p w:rsidR="0084498C" w:rsidRDefault="0084498C" w:rsidP="008220EE">
      <w:pPr>
        <w:jc w:val="both"/>
        <w:rPr>
          <w:sz w:val="28"/>
          <w:szCs w:val="28"/>
        </w:rPr>
      </w:pPr>
    </w:p>
    <w:p w:rsidR="008220EE" w:rsidRDefault="008220EE" w:rsidP="008220E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= 10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7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·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24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950;</w:t>
      </w:r>
    </w:p>
    <w:p w:rsidR="008220EE" w:rsidRDefault="008220EE" w:rsidP="008220EE">
      <w:pPr>
        <w:jc w:val="both"/>
        <w:rPr>
          <w:sz w:val="28"/>
          <w:szCs w:val="28"/>
        </w:rPr>
      </w:pPr>
    </w:p>
    <w:p w:rsidR="008220EE" w:rsidRDefault="008220EE" w:rsidP="008220EE">
      <w:pPr>
        <w:jc w:val="both"/>
        <w:rPr>
          <w:sz w:val="28"/>
          <w:szCs w:val="28"/>
        </w:rPr>
      </w:pPr>
      <w:r>
        <w:rPr>
          <w:sz w:val="28"/>
          <w:szCs w:val="28"/>
        </w:rPr>
        <w:t>- слесарная обработка:</w:t>
      </w:r>
    </w:p>
    <w:p w:rsidR="0084498C" w:rsidRDefault="0084498C" w:rsidP="008220EE">
      <w:pPr>
        <w:jc w:val="both"/>
        <w:rPr>
          <w:sz w:val="28"/>
          <w:szCs w:val="28"/>
        </w:rPr>
      </w:pPr>
    </w:p>
    <w:p w:rsidR="00C300DF" w:rsidRPr="008B5F49" w:rsidRDefault="008220EE" w:rsidP="00C300D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6</w:t>
      </w:r>
      <w:r>
        <w:rPr>
          <w:sz w:val="28"/>
          <w:szCs w:val="28"/>
        </w:rPr>
        <w:t xml:space="preserve"> = 13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4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8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7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16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·2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150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866FE0" w:rsidRPr="008B5F49">
        <w:rPr>
          <w:sz w:val="28"/>
          <w:szCs w:val="28"/>
        </w:rPr>
        <w:t xml:space="preserve"> </w:t>
      </w:r>
      <w:r>
        <w:rPr>
          <w:sz w:val="28"/>
          <w:szCs w:val="28"/>
        </w:rPr>
        <w:t>247</w:t>
      </w:r>
      <w:r w:rsidR="006043FD">
        <w:rPr>
          <w:sz w:val="28"/>
          <w:szCs w:val="28"/>
        </w:rPr>
        <w:t xml:space="preserve"> </w:t>
      </w:r>
      <w:r>
        <w:rPr>
          <w:sz w:val="28"/>
          <w:szCs w:val="28"/>
        </w:rPr>
        <w:t>250.</w:t>
      </w:r>
    </w:p>
    <w:p w:rsidR="0058276E" w:rsidRPr="008B5F49" w:rsidRDefault="0058276E" w:rsidP="00C300DF">
      <w:pPr>
        <w:jc w:val="both"/>
        <w:rPr>
          <w:sz w:val="28"/>
          <w:szCs w:val="28"/>
        </w:rPr>
      </w:pPr>
    </w:p>
    <w:p w:rsidR="00800D86" w:rsidRDefault="00282510" w:rsidP="0084498C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Число</w:t>
      </w:r>
      <w:r w:rsidR="008220EE">
        <w:rPr>
          <w:sz w:val="28"/>
          <w:szCs w:val="28"/>
        </w:rPr>
        <w:t xml:space="preserve"> рабочих мест по видам обработки и коэффициент</w:t>
      </w:r>
      <w:r>
        <w:rPr>
          <w:sz w:val="28"/>
          <w:szCs w:val="28"/>
        </w:rPr>
        <w:t>ы</w:t>
      </w:r>
      <w:r w:rsidR="008220EE">
        <w:rPr>
          <w:sz w:val="28"/>
          <w:szCs w:val="28"/>
        </w:rPr>
        <w:t xml:space="preserve"> использования оборудования по операциям</w:t>
      </w:r>
      <w:r>
        <w:rPr>
          <w:sz w:val="28"/>
          <w:szCs w:val="28"/>
        </w:rPr>
        <w:t xml:space="preserve"> и по механическому участку в целом</w:t>
      </w:r>
      <w:r w:rsidR="008220EE">
        <w:rPr>
          <w:sz w:val="28"/>
          <w:szCs w:val="28"/>
        </w:rPr>
        <w:t>:</w:t>
      </w:r>
    </w:p>
    <w:p w:rsidR="0084498C" w:rsidRDefault="0084498C" w:rsidP="0084498C">
      <w:pPr>
        <w:ind w:left="1080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4"/>
        <w:gridCol w:w="2084"/>
        <w:gridCol w:w="2084"/>
        <w:gridCol w:w="2084"/>
        <w:gridCol w:w="2085"/>
      </w:tblGrid>
      <w:tr w:rsidR="008220EE" w:rsidRPr="008220EE">
        <w:trPr>
          <w:trHeight w:val="530"/>
        </w:trPr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 w:rsidRPr="008220EE">
              <w:t>Вид обработки</w:t>
            </w:r>
          </w:p>
        </w:tc>
        <w:tc>
          <w:tcPr>
            <w:tcW w:w="2084" w:type="dxa"/>
            <w:vAlign w:val="center"/>
          </w:tcPr>
          <w:p w:rsidR="008220EE" w:rsidRPr="008A62A1" w:rsidRDefault="008220EE" w:rsidP="008A62A1">
            <w:pPr>
              <w:jc w:val="center"/>
              <w:rPr>
                <w:lang w:val="en-US"/>
              </w:rPr>
            </w:pPr>
            <w:r w:rsidRPr="008A62A1">
              <w:rPr>
                <w:lang w:val="en-US"/>
              </w:rPr>
              <w:t>F</w:t>
            </w:r>
            <w:r w:rsidR="001E1930">
              <w:rPr>
                <w:vertAlign w:val="subscript"/>
                <w:lang w:val="en-US"/>
              </w:rPr>
              <w:t xml:space="preserve"> j</w:t>
            </w:r>
            <w:r w:rsidRPr="008A62A1">
              <w:rPr>
                <w:vertAlign w:val="subscript"/>
              </w:rPr>
              <w:t xml:space="preserve">  </w:t>
            </w:r>
            <w:r w:rsidRPr="008220EE">
              <w:t>, час</w:t>
            </w:r>
          </w:p>
        </w:tc>
        <w:tc>
          <w:tcPr>
            <w:tcW w:w="2084" w:type="dxa"/>
            <w:vAlign w:val="center"/>
          </w:tcPr>
          <w:p w:rsidR="008220EE" w:rsidRPr="008220EE" w:rsidRDefault="001E1930" w:rsidP="008A62A1">
            <w:pPr>
              <w:jc w:val="center"/>
            </w:pPr>
            <w:r>
              <w:rPr>
                <w:vertAlign w:val="subscript"/>
              </w:rPr>
              <w:t xml:space="preserve">РМ </w:t>
            </w:r>
            <w:r>
              <w:rPr>
                <w:vertAlign w:val="subscript"/>
                <w:lang w:val="en-US"/>
              </w:rPr>
              <w:t>j</w:t>
            </w:r>
            <w:r w:rsidR="00132682">
              <w:rPr>
                <w:vertAlign w:val="subscript"/>
              </w:rPr>
              <w:t xml:space="preserve"> </w:t>
            </w:r>
            <w:r w:rsidR="008220EE" w:rsidRPr="008A62A1">
              <w:rPr>
                <w:vertAlign w:val="superscript"/>
              </w:rPr>
              <w:t>расч</w:t>
            </w:r>
            <w:r w:rsidR="008220EE" w:rsidRPr="008220EE">
              <w:t>, мест</w:t>
            </w:r>
          </w:p>
        </w:tc>
        <w:tc>
          <w:tcPr>
            <w:tcW w:w="2084" w:type="dxa"/>
            <w:vAlign w:val="center"/>
          </w:tcPr>
          <w:p w:rsidR="008220EE" w:rsidRPr="008220EE" w:rsidRDefault="000F28E9" w:rsidP="008A62A1">
            <w:pPr>
              <w:jc w:val="center"/>
            </w:pPr>
            <w:r>
              <w:rPr>
                <w:vertAlign w:val="subscript"/>
              </w:rPr>
              <w:t>РМ</w:t>
            </w:r>
            <w:r w:rsidR="001E1930">
              <w:rPr>
                <w:vertAlign w:val="subscript"/>
                <w:lang w:val="en-US"/>
              </w:rPr>
              <w:t xml:space="preserve"> j</w:t>
            </w:r>
            <w:r w:rsidR="00132682">
              <w:rPr>
                <w:vertAlign w:val="subscript"/>
              </w:rPr>
              <w:t xml:space="preserve"> </w:t>
            </w:r>
            <w:r w:rsidR="008220EE" w:rsidRPr="008A62A1">
              <w:rPr>
                <w:vertAlign w:val="superscript"/>
              </w:rPr>
              <w:t>пр</w:t>
            </w:r>
            <w:r w:rsidR="008220EE" w:rsidRPr="008220EE">
              <w:t>, мест</w:t>
            </w:r>
          </w:p>
        </w:tc>
        <w:tc>
          <w:tcPr>
            <w:tcW w:w="2085" w:type="dxa"/>
            <w:vAlign w:val="center"/>
          </w:tcPr>
          <w:p w:rsidR="008220EE" w:rsidRPr="008220EE" w:rsidRDefault="008220EE" w:rsidP="00132682">
            <w:pPr>
              <w:jc w:val="center"/>
            </w:pPr>
            <w:r w:rsidRPr="008A62A1">
              <w:rPr>
                <w:lang w:val="en-US"/>
              </w:rPr>
              <w:t>K</w:t>
            </w:r>
            <w:r w:rsidR="001E1930">
              <w:rPr>
                <w:vertAlign w:val="subscript"/>
                <w:lang w:val="en-US"/>
              </w:rPr>
              <w:t xml:space="preserve"> j</w:t>
            </w:r>
            <w:r w:rsidR="00132682">
              <w:rPr>
                <w:vertAlign w:val="subscript"/>
              </w:rPr>
              <w:t xml:space="preserve"> </w:t>
            </w:r>
            <w:r w:rsidR="00132682">
              <w:rPr>
                <w:vertAlign w:val="superscript"/>
              </w:rPr>
              <w:t>ио</w:t>
            </w:r>
          </w:p>
        </w:tc>
      </w:tr>
      <w:tr w:rsidR="008220EE" w:rsidRPr="008220EE">
        <w:tc>
          <w:tcPr>
            <w:tcW w:w="2084" w:type="dxa"/>
            <w:vAlign w:val="center"/>
          </w:tcPr>
          <w:p w:rsidR="008220EE" w:rsidRPr="008220EE" w:rsidRDefault="00B54AE2" w:rsidP="00B54AE2">
            <w:r>
              <w:t>Т</w:t>
            </w:r>
            <w:r w:rsidR="008220EE" w:rsidRPr="008220EE">
              <w:t>очение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3</w:t>
            </w:r>
            <w:r w:rsidR="006043FD">
              <w:t xml:space="preserve"> </w:t>
            </w:r>
            <w:r>
              <w:t>834,17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2,19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3</w:t>
            </w:r>
          </w:p>
        </w:tc>
        <w:tc>
          <w:tcPr>
            <w:tcW w:w="2085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0,73</w:t>
            </w:r>
          </w:p>
        </w:tc>
      </w:tr>
      <w:tr w:rsidR="008220EE" w:rsidRPr="008220EE">
        <w:tc>
          <w:tcPr>
            <w:tcW w:w="2084" w:type="dxa"/>
            <w:vAlign w:val="center"/>
          </w:tcPr>
          <w:p w:rsidR="008220EE" w:rsidRPr="008220EE" w:rsidRDefault="008220EE" w:rsidP="00B54AE2">
            <w:r w:rsidRPr="008220EE">
              <w:t>Сверление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1</w:t>
            </w:r>
            <w:r w:rsidR="006043FD">
              <w:t xml:space="preserve"> </w:t>
            </w:r>
            <w:r>
              <w:t>720,00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0,98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1</w:t>
            </w:r>
          </w:p>
        </w:tc>
        <w:tc>
          <w:tcPr>
            <w:tcW w:w="2085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0,98</w:t>
            </w:r>
          </w:p>
        </w:tc>
      </w:tr>
      <w:tr w:rsidR="008220EE" w:rsidRPr="008220EE">
        <w:tc>
          <w:tcPr>
            <w:tcW w:w="2084" w:type="dxa"/>
            <w:vAlign w:val="center"/>
          </w:tcPr>
          <w:p w:rsidR="008220EE" w:rsidRPr="008220EE" w:rsidRDefault="008220EE" w:rsidP="00B54AE2">
            <w:r w:rsidRPr="008220EE">
              <w:t>Фрезерование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4</w:t>
            </w:r>
            <w:r w:rsidR="006043FD">
              <w:t xml:space="preserve"> </w:t>
            </w:r>
            <w:r>
              <w:t>837,50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2,76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3</w:t>
            </w:r>
          </w:p>
        </w:tc>
        <w:tc>
          <w:tcPr>
            <w:tcW w:w="2085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0,92</w:t>
            </w:r>
          </w:p>
        </w:tc>
      </w:tr>
      <w:tr w:rsidR="008220EE" w:rsidRPr="008220EE">
        <w:tc>
          <w:tcPr>
            <w:tcW w:w="2084" w:type="dxa"/>
            <w:vAlign w:val="center"/>
          </w:tcPr>
          <w:p w:rsidR="008220EE" w:rsidRPr="008220EE" w:rsidRDefault="008220EE" w:rsidP="00B54AE2">
            <w:r>
              <w:t>П</w:t>
            </w:r>
            <w:r w:rsidRPr="008220EE">
              <w:t>лоское шлифование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3</w:t>
            </w:r>
            <w:r w:rsidR="006043FD">
              <w:t xml:space="preserve"> </w:t>
            </w:r>
            <w:r>
              <w:t>081,67</w:t>
            </w:r>
          </w:p>
        </w:tc>
        <w:tc>
          <w:tcPr>
            <w:tcW w:w="2084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1,76</w:t>
            </w:r>
          </w:p>
        </w:tc>
        <w:tc>
          <w:tcPr>
            <w:tcW w:w="2084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2</w:t>
            </w:r>
          </w:p>
        </w:tc>
        <w:tc>
          <w:tcPr>
            <w:tcW w:w="2085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0,88</w:t>
            </w:r>
          </w:p>
        </w:tc>
      </w:tr>
      <w:tr w:rsidR="008220EE" w:rsidRPr="008220EE">
        <w:tc>
          <w:tcPr>
            <w:tcW w:w="2084" w:type="dxa"/>
            <w:vAlign w:val="center"/>
          </w:tcPr>
          <w:p w:rsidR="008220EE" w:rsidRPr="008220EE" w:rsidRDefault="008220EE" w:rsidP="00B54AE2">
            <w:r>
              <w:t>К</w:t>
            </w:r>
            <w:r w:rsidRPr="008220EE">
              <w:t>руглое шлифование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4</w:t>
            </w:r>
            <w:r w:rsidR="006043FD">
              <w:t xml:space="preserve"> </w:t>
            </w:r>
            <w:r>
              <w:t>049,17</w:t>
            </w:r>
          </w:p>
        </w:tc>
        <w:tc>
          <w:tcPr>
            <w:tcW w:w="2084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2,31</w:t>
            </w:r>
          </w:p>
        </w:tc>
        <w:tc>
          <w:tcPr>
            <w:tcW w:w="2084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3</w:t>
            </w:r>
          </w:p>
        </w:tc>
        <w:tc>
          <w:tcPr>
            <w:tcW w:w="2085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0,77</w:t>
            </w:r>
          </w:p>
        </w:tc>
      </w:tr>
      <w:tr w:rsidR="008220EE" w:rsidRPr="008220EE">
        <w:tc>
          <w:tcPr>
            <w:tcW w:w="2084" w:type="dxa"/>
            <w:vAlign w:val="center"/>
          </w:tcPr>
          <w:p w:rsidR="008220EE" w:rsidRPr="008220EE" w:rsidRDefault="008220EE" w:rsidP="00B54AE2">
            <w:r>
              <w:t>С</w:t>
            </w:r>
            <w:r w:rsidRPr="008220EE">
              <w:t>лесарная обработка</w:t>
            </w:r>
          </w:p>
        </w:tc>
        <w:tc>
          <w:tcPr>
            <w:tcW w:w="2084" w:type="dxa"/>
            <w:vAlign w:val="center"/>
          </w:tcPr>
          <w:p w:rsidR="008220EE" w:rsidRPr="008220EE" w:rsidRDefault="008220EE" w:rsidP="008A62A1">
            <w:pPr>
              <w:jc w:val="center"/>
            </w:pPr>
            <w:r>
              <w:t>4</w:t>
            </w:r>
            <w:r w:rsidR="006043FD">
              <w:t xml:space="preserve"> </w:t>
            </w:r>
            <w:r>
              <w:t>120,83</w:t>
            </w:r>
          </w:p>
        </w:tc>
        <w:tc>
          <w:tcPr>
            <w:tcW w:w="2084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2,35</w:t>
            </w:r>
          </w:p>
        </w:tc>
        <w:tc>
          <w:tcPr>
            <w:tcW w:w="2084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3</w:t>
            </w:r>
          </w:p>
        </w:tc>
        <w:tc>
          <w:tcPr>
            <w:tcW w:w="2085" w:type="dxa"/>
            <w:vAlign w:val="center"/>
          </w:tcPr>
          <w:p w:rsidR="008220EE" w:rsidRPr="008220EE" w:rsidRDefault="00B54AE2" w:rsidP="008A62A1">
            <w:pPr>
              <w:jc w:val="center"/>
            </w:pPr>
            <w:r>
              <w:t>0,78</w:t>
            </w:r>
          </w:p>
        </w:tc>
      </w:tr>
      <w:tr w:rsidR="00214799" w:rsidRPr="008220EE">
        <w:tc>
          <w:tcPr>
            <w:tcW w:w="4168" w:type="dxa"/>
            <w:gridSpan w:val="2"/>
            <w:vAlign w:val="center"/>
          </w:tcPr>
          <w:p w:rsidR="00214799" w:rsidRPr="008220EE" w:rsidRDefault="00214799" w:rsidP="008A62A1">
            <w:pPr>
              <w:jc w:val="center"/>
            </w:pPr>
            <w:r w:rsidRPr="008220EE">
              <w:t>Число рабочих мест на участке и коэффициент использования оборудования по нему</w:t>
            </w:r>
            <w:r w:rsidR="00282510">
              <w:t xml:space="preserve"> в целом</w:t>
            </w:r>
          </w:p>
        </w:tc>
        <w:tc>
          <w:tcPr>
            <w:tcW w:w="2084" w:type="dxa"/>
            <w:vAlign w:val="center"/>
          </w:tcPr>
          <w:p w:rsidR="00214799" w:rsidRPr="008220EE" w:rsidRDefault="00214799" w:rsidP="008A62A1">
            <w:pPr>
              <w:jc w:val="center"/>
            </w:pPr>
            <w:r>
              <w:t>12,35</w:t>
            </w:r>
          </w:p>
        </w:tc>
        <w:tc>
          <w:tcPr>
            <w:tcW w:w="2084" w:type="dxa"/>
            <w:vAlign w:val="center"/>
          </w:tcPr>
          <w:p w:rsidR="00214799" w:rsidRPr="008220EE" w:rsidRDefault="00214799" w:rsidP="008A62A1">
            <w:pPr>
              <w:jc w:val="center"/>
            </w:pPr>
            <w:r>
              <w:t>15</w:t>
            </w:r>
          </w:p>
        </w:tc>
        <w:tc>
          <w:tcPr>
            <w:tcW w:w="2085" w:type="dxa"/>
            <w:vAlign w:val="center"/>
          </w:tcPr>
          <w:p w:rsidR="00214799" w:rsidRPr="008220EE" w:rsidRDefault="00214799" w:rsidP="008A62A1">
            <w:pPr>
              <w:jc w:val="center"/>
            </w:pPr>
            <w:r>
              <w:t>0,82</w:t>
            </w:r>
          </w:p>
        </w:tc>
      </w:tr>
    </w:tbl>
    <w:p w:rsidR="00214799" w:rsidRDefault="00214799" w:rsidP="00214799">
      <w:pPr>
        <w:ind w:firstLine="720"/>
        <w:jc w:val="both"/>
        <w:rPr>
          <w:sz w:val="28"/>
          <w:szCs w:val="28"/>
        </w:rPr>
      </w:pPr>
    </w:p>
    <w:p w:rsidR="008220EE" w:rsidRDefault="00214799" w:rsidP="0021479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достаточно загруженными являются </w:t>
      </w:r>
      <w:r w:rsidRPr="00BF2847">
        <w:rPr>
          <w:i/>
          <w:sz w:val="28"/>
          <w:szCs w:val="28"/>
        </w:rPr>
        <w:t xml:space="preserve">токарные </w:t>
      </w:r>
      <w:r>
        <w:rPr>
          <w:sz w:val="28"/>
          <w:szCs w:val="28"/>
        </w:rPr>
        <w:t>станки.</w:t>
      </w:r>
    </w:p>
    <w:p w:rsidR="00214799" w:rsidRDefault="00214799" w:rsidP="008220EE">
      <w:pPr>
        <w:jc w:val="both"/>
        <w:rPr>
          <w:sz w:val="28"/>
          <w:szCs w:val="28"/>
        </w:rPr>
      </w:pPr>
    </w:p>
    <w:p w:rsidR="00B54AE2" w:rsidRDefault="00B54AE2" w:rsidP="00B54AE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Коэффициент специализации </w:t>
      </w:r>
      <w:r w:rsidR="00C467B3">
        <w:rPr>
          <w:sz w:val="28"/>
          <w:szCs w:val="28"/>
        </w:rPr>
        <w:t xml:space="preserve">рабочих мест </w:t>
      </w:r>
      <w:r>
        <w:rPr>
          <w:sz w:val="28"/>
          <w:szCs w:val="28"/>
        </w:rPr>
        <w:t>механического участка:</w:t>
      </w:r>
    </w:p>
    <w:p w:rsidR="00B54AE2" w:rsidRDefault="00B54AE2" w:rsidP="00B54AE2">
      <w:pPr>
        <w:ind w:firstLine="720"/>
        <w:jc w:val="both"/>
        <w:rPr>
          <w:sz w:val="28"/>
          <w:szCs w:val="28"/>
        </w:rPr>
      </w:pPr>
    </w:p>
    <w:p w:rsidR="00282510" w:rsidRDefault="00B54AE2" w:rsidP="00B54AE2">
      <w:pPr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СП</w:t>
      </w:r>
      <w:r>
        <w:rPr>
          <w:sz w:val="28"/>
          <w:szCs w:val="28"/>
        </w:rPr>
        <w:t xml:space="preserve"> = </w:t>
      </w:r>
      <w:r w:rsidR="00282510">
        <w:rPr>
          <w:sz w:val="28"/>
          <w:szCs w:val="28"/>
        </w:rPr>
        <w:t>( 7 + 6 + 3 + 4 + 4 + 5 + 4 )</w:t>
      </w:r>
      <w:r w:rsidR="00857BF8" w:rsidRPr="00857BF8">
        <w:rPr>
          <w:sz w:val="28"/>
          <w:szCs w:val="28"/>
        </w:rPr>
        <w:t xml:space="preserve"> </w:t>
      </w:r>
      <w:r>
        <w:rPr>
          <w:sz w:val="28"/>
          <w:szCs w:val="28"/>
        </w:rPr>
        <w:t>/</w:t>
      </w:r>
      <w:r w:rsidR="00857BF8" w:rsidRPr="00857BF8">
        <w:rPr>
          <w:sz w:val="28"/>
          <w:szCs w:val="28"/>
        </w:rPr>
        <w:t xml:space="preserve"> </w:t>
      </w:r>
      <w:r>
        <w:rPr>
          <w:sz w:val="28"/>
          <w:szCs w:val="28"/>
        </w:rPr>
        <w:t>15 = 2,2</w:t>
      </w:r>
      <w:r w:rsidR="00345AC0">
        <w:rPr>
          <w:sz w:val="28"/>
          <w:szCs w:val="28"/>
        </w:rPr>
        <w:t>0</w:t>
      </w:r>
      <w:r w:rsidR="00E21DF8">
        <w:rPr>
          <w:sz w:val="28"/>
          <w:szCs w:val="28"/>
        </w:rPr>
        <w:t>, что</w:t>
      </w:r>
      <w:r>
        <w:rPr>
          <w:sz w:val="28"/>
          <w:szCs w:val="28"/>
        </w:rPr>
        <w:t xml:space="preserve"> соответствует </w:t>
      </w:r>
      <w:r w:rsidRPr="00BF2847">
        <w:rPr>
          <w:i/>
          <w:sz w:val="28"/>
          <w:szCs w:val="28"/>
        </w:rPr>
        <w:t>крупносерийному</w:t>
      </w:r>
      <w:r>
        <w:rPr>
          <w:sz w:val="28"/>
          <w:szCs w:val="28"/>
        </w:rPr>
        <w:t xml:space="preserve"> типу </w:t>
      </w:r>
    </w:p>
    <w:p w:rsidR="00282510" w:rsidRDefault="00282510" w:rsidP="00B54AE2">
      <w:pPr>
        <w:jc w:val="center"/>
        <w:rPr>
          <w:sz w:val="28"/>
          <w:szCs w:val="28"/>
        </w:rPr>
      </w:pPr>
    </w:p>
    <w:p w:rsidR="00B54AE2" w:rsidRPr="00B54AE2" w:rsidRDefault="00B54AE2" w:rsidP="00282510">
      <w:pPr>
        <w:rPr>
          <w:sz w:val="28"/>
          <w:szCs w:val="28"/>
        </w:rPr>
      </w:pPr>
      <w:r>
        <w:rPr>
          <w:sz w:val="28"/>
          <w:szCs w:val="28"/>
        </w:rPr>
        <w:t>производства</w:t>
      </w:r>
      <w:r w:rsidR="00BD5D08">
        <w:rPr>
          <w:sz w:val="28"/>
          <w:szCs w:val="28"/>
        </w:rPr>
        <w:t>.</w:t>
      </w:r>
    </w:p>
    <w:p w:rsidR="008220EE" w:rsidRPr="00F84E24" w:rsidRDefault="008220EE" w:rsidP="00B54AE2">
      <w:pPr>
        <w:ind w:firstLine="720"/>
        <w:jc w:val="both"/>
      </w:pPr>
    </w:p>
    <w:p w:rsidR="00214799" w:rsidRPr="00F84E24" w:rsidRDefault="00214799" w:rsidP="00214799">
      <w:pPr>
        <w:jc w:val="center"/>
        <w:rPr>
          <w:b/>
          <w:i/>
        </w:rPr>
      </w:pPr>
      <w:r w:rsidRPr="00F84E24">
        <w:rPr>
          <w:b/>
          <w:i/>
        </w:rPr>
        <w:t>Контрольные вопросы</w:t>
      </w:r>
    </w:p>
    <w:p w:rsidR="00214799" w:rsidRPr="00F84E24" w:rsidRDefault="00214799" w:rsidP="00214799">
      <w:pPr>
        <w:jc w:val="center"/>
      </w:pPr>
    </w:p>
    <w:p w:rsidR="00F84E24" w:rsidRDefault="00BE1BBB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lastRenderedPageBreak/>
        <w:t>Какие существуют признаки классификации производственных процессов? К какой разновид</w:t>
      </w:r>
      <w:r w:rsidR="00A30914" w:rsidRPr="00A30914">
        <w:t>-</w:t>
      </w:r>
      <w:r>
        <w:t>ности по этим признакам относится</w:t>
      </w:r>
      <w:r w:rsidR="0038697E">
        <w:t xml:space="preserve"> </w:t>
      </w:r>
      <w:r w:rsidR="00E52EEF">
        <w:t xml:space="preserve">анализируемый </w:t>
      </w:r>
      <w:r w:rsidR="0038697E">
        <w:t>процесс изготовления деталей</w:t>
      </w:r>
      <w:r w:rsidR="00E52EEF">
        <w:t>?</w:t>
      </w:r>
    </w:p>
    <w:p w:rsidR="00214799" w:rsidRDefault="00214799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F84E24">
        <w:t xml:space="preserve">Какие характеристики </w:t>
      </w:r>
      <w:r w:rsidR="00E26F25" w:rsidRPr="00F84E24">
        <w:t xml:space="preserve">работы </w:t>
      </w:r>
      <w:r w:rsidRPr="00F84E24">
        <w:t>механического участка определяют его тип производства?</w:t>
      </w:r>
    </w:p>
    <w:p w:rsidR="0084498C" w:rsidRPr="00F84E24" w:rsidRDefault="0084498C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t>В какое производственное подразделение поступают изготовленные на механическом участке детали?</w:t>
      </w:r>
    </w:p>
    <w:p w:rsidR="00214799" w:rsidRPr="00F84E24" w:rsidRDefault="00214799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F84E24">
        <w:t xml:space="preserve">Как определяется и как называется коэффициент специализации при </w:t>
      </w:r>
      <w:r w:rsidRPr="00F84E24">
        <w:rPr>
          <w:lang w:val="en-US"/>
        </w:rPr>
        <w:t>m</w:t>
      </w:r>
      <w:r w:rsidR="007F6EFD" w:rsidRPr="007F6EFD">
        <w:t xml:space="preserve"> </w:t>
      </w:r>
      <w:r w:rsidRPr="00F84E24">
        <w:t>=</w:t>
      </w:r>
      <w:r w:rsidR="007F6EFD" w:rsidRPr="007F6EFD">
        <w:t xml:space="preserve"> </w:t>
      </w:r>
      <w:r w:rsidRPr="00F84E24">
        <w:rPr>
          <w:lang w:val="en-US"/>
        </w:rPr>
        <w:t>T</w:t>
      </w:r>
      <w:r w:rsidR="007F6EFD" w:rsidRPr="007F6EFD">
        <w:t xml:space="preserve"> </w:t>
      </w:r>
      <w:r w:rsidRPr="00F84E24">
        <w:t>=</w:t>
      </w:r>
      <w:r w:rsidR="007F6EFD" w:rsidRPr="007F6EFD">
        <w:t xml:space="preserve"> </w:t>
      </w:r>
      <w:r w:rsidRPr="00F84E24">
        <w:t>1?</w:t>
      </w:r>
    </w:p>
    <w:p w:rsidR="00EC7298" w:rsidRPr="00755A83" w:rsidRDefault="00EC7298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755A83">
        <w:t>На какой плановый период рассчитывается коэффициент специализации механического участ</w:t>
      </w:r>
      <w:r w:rsidR="00A30914" w:rsidRPr="00A30914">
        <w:t>-</w:t>
      </w:r>
      <w:r w:rsidRPr="00755A83">
        <w:t>ка?</w:t>
      </w:r>
    </w:p>
    <w:p w:rsidR="00214799" w:rsidRPr="00F84E24" w:rsidRDefault="007E1DB7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F84E24">
        <w:t>Сколько токарных (сверлильных, фрезерных, шлифовальных, слесарных) операций выполняет</w:t>
      </w:r>
      <w:r w:rsidR="00A30914" w:rsidRPr="00A30914">
        <w:t>-</w:t>
      </w:r>
      <w:r w:rsidRPr="00F84E24">
        <w:t>ся на одном рабочем месте механического участка?</w:t>
      </w:r>
    </w:p>
    <w:p w:rsidR="0067651B" w:rsidRPr="00F84E24" w:rsidRDefault="0067651B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F84E24">
        <w:t>Почему токарные операции совмещаются на одном рабочем месте, а шлифовальные – нет</w:t>
      </w:r>
      <w:r w:rsidR="00C6079A" w:rsidRPr="00F84E24">
        <w:t>?</w:t>
      </w:r>
    </w:p>
    <w:p w:rsidR="007E1DB7" w:rsidRPr="00755A83" w:rsidRDefault="007E1DB7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755A83">
        <w:t xml:space="preserve">Сколько </w:t>
      </w:r>
      <w:r w:rsidR="00345AC0" w:rsidRPr="00755A83">
        <w:t xml:space="preserve">наименований </w:t>
      </w:r>
      <w:r w:rsidRPr="00755A83">
        <w:t>деталей обрабатывается на одном рабочем месте механического участ</w:t>
      </w:r>
      <w:r w:rsidR="00A30914" w:rsidRPr="00A30914">
        <w:t>-</w:t>
      </w:r>
      <w:r w:rsidRPr="00755A83">
        <w:t>ка?</w:t>
      </w:r>
    </w:p>
    <w:p w:rsidR="007E1DB7" w:rsidRDefault="007E1DB7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 w:rsidRPr="00F84E24">
        <w:t xml:space="preserve">При каком условии число выполняемых производственным подразделением операций </w:t>
      </w:r>
      <w:r w:rsidR="003507DA" w:rsidRPr="00F84E24">
        <w:t>равно</w:t>
      </w:r>
      <w:r w:rsidRPr="00F84E24">
        <w:t xml:space="preserve"> числ</w:t>
      </w:r>
      <w:r w:rsidR="003507DA" w:rsidRPr="00F84E24">
        <w:t>у</w:t>
      </w:r>
      <w:r w:rsidRPr="00F84E24">
        <w:t xml:space="preserve"> его рабочих мест?</w:t>
      </w:r>
    </w:p>
    <w:p w:rsidR="00CE4E18" w:rsidRPr="00F84E24" w:rsidRDefault="00CE4E18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t>Почему принятое число рабочих мест находится округлением их расчетного количества в б</w:t>
      </w:r>
      <w:r w:rsidR="009816AA">
        <w:t>ó</w:t>
      </w:r>
      <w:r>
        <w:t>льшую сторону?</w:t>
      </w:r>
    </w:p>
    <w:p w:rsidR="007E1DB7" w:rsidRPr="00CE4E18" w:rsidRDefault="007E1DB7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0"/>
        </w:rPr>
      </w:pPr>
      <w:r w:rsidRPr="00F84E24">
        <w:t xml:space="preserve">Какая величина коэффициента использования оборудования – минимальная или максимальная </w:t>
      </w:r>
      <w:r w:rsidRPr="00755A83">
        <w:t>– является нормативной? Как обеспечит</w:t>
      </w:r>
      <w:r w:rsidR="003507DA" w:rsidRPr="00755A83">
        <w:t>ь</w:t>
      </w:r>
      <w:r w:rsidRPr="00755A83">
        <w:t xml:space="preserve"> значение данного коэффициента, соответствующ</w:t>
      </w:r>
      <w:r w:rsidR="00D06A73" w:rsidRPr="00755A83">
        <w:t>ее</w:t>
      </w:r>
      <w:r w:rsidRPr="00755A83">
        <w:t xml:space="preserve"> треб</w:t>
      </w:r>
      <w:r w:rsidR="003507DA" w:rsidRPr="00755A83">
        <w:t>уе</w:t>
      </w:r>
      <w:r w:rsidRPr="00755A83">
        <w:t>м</w:t>
      </w:r>
      <w:r w:rsidR="003507DA" w:rsidRPr="00755A83">
        <w:t>ому</w:t>
      </w:r>
      <w:r w:rsidRPr="00755A83">
        <w:t>?</w:t>
      </w:r>
    </w:p>
    <w:p w:rsidR="0084498C" w:rsidRDefault="0084498C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t xml:space="preserve">Почему в данном задании число деталеопераций нельзя найти перемножением числа столбцов и числа строк матрицы «номер </w:t>
      </w:r>
      <w:r w:rsidR="00935128">
        <w:t>детали – наименование операции»</w:t>
      </w:r>
      <w:r>
        <w:t>?</w:t>
      </w:r>
      <w:r w:rsidR="00282510">
        <w:t xml:space="preserve"> И как именно в данном задании находится это число?</w:t>
      </w:r>
    </w:p>
    <w:p w:rsidR="000B15D3" w:rsidRDefault="000B15D3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t>Какой тип производства в настоящее время является самым распространенным и почему</w:t>
      </w:r>
      <w:r w:rsidR="00931B91">
        <w:t>?</w:t>
      </w:r>
    </w:p>
    <w:p w:rsidR="003862D9" w:rsidRPr="00F84E24" w:rsidRDefault="003862D9" w:rsidP="002229A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r>
        <w:t>Как изменятся тип производства и коэффициент использования оборудования при переходе механического участка на двухсменный режим работы?</w:t>
      </w:r>
    </w:p>
    <w:p w:rsidR="00C776A9" w:rsidRPr="00F84E24" w:rsidRDefault="00C776A9" w:rsidP="00C776A9">
      <w:pPr>
        <w:ind w:left="360"/>
        <w:jc w:val="both"/>
      </w:pPr>
    </w:p>
    <w:p w:rsidR="006D4266" w:rsidRPr="00F84E24" w:rsidRDefault="00C776A9" w:rsidP="00C776A9">
      <w:pPr>
        <w:ind w:left="360"/>
        <w:jc w:val="center"/>
        <w:rPr>
          <w:b/>
          <w:i/>
        </w:rPr>
      </w:pPr>
      <w:r w:rsidRPr="00F84E24">
        <w:rPr>
          <w:b/>
          <w:i/>
        </w:rPr>
        <w:t>Литература</w:t>
      </w:r>
    </w:p>
    <w:p w:rsidR="00C776A9" w:rsidRDefault="00C776A9" w:rsidP="006505DC">
      <w:pPr>
        <w:ind w:left="357" w:firstLine="709"/>
        <w:rPr>
          <w:sz w:val="28"/>
          <w:szCs w:val="28"/>
        </w:rPr>
      </w:pPr>
      <w:r w:rsidRPr="00F84E24">
        <w:t>Тема 1 курса лекций по дис</w:t>
      </w:r>
      <w:r w:rsidR="00ED693A" w:rsidRPr="00F84E24">
        <w:t>циплине и аналогичные темы любых учебников и учебных пособий по организации производства</w:t>
      </w:r>
      <w:r w:rsidR="00ED693A">
        <w:rPr>
          <w:sz w:val="28"/>
          <w:szCs w:val="28"/>
        </w:rPr>
        <w:t>.</w:t>
      </w: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84498C" w:rsidRDefault="0084498C" w:rsidP="0084498C">
      <w:pPr>
        <w:rPr>
          <w:sz w:val="28"/>
          <w:szCs w:val="28"/>
        </w:rPr>
      </w:pPr>
    </w:p>
    <w:p w:rsidR="00192E38" w:rsidRPr="00192E38" w:rsidRDefault="00192E38" w:rsidP="00192E38">
      <w:pPr>
        <w:ind w:left="308" w:hanging="308"/>
        <w:rPr>
          <w:b/>
          <w:sz w:val="28"/>
          <w:szCs w:val="28"/>
        </w:rPr>
      </w:pPr>
      <w:r w:rsidRPr="00192E38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="003142A4"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 xml:space="preserve"> Определение длительности </w:t>
      </w:r>
      <w:r w:rsidR="003575CF">
        <w:rPr>
          <w:b/>
          <w:sz w:val="28"/>
          <w:szCs w:val="28"/>
        </w:rPr>
        <w:t xml:space="preserve">производственного и </w:t>
      </w:r>
      <w:r>
        <w:rPr>
          <w:b/>
          <w:sz w:val="28"/>
          <w:szCs w:val="28"/>
        </w:rPr>
        <w:t>технологического цикл</w:t>
      </w:r>
      <w:r w:rsidR="003575CF">
        <w:rPr>
          <w:b/>
          <w:sz w:val="28"/>
          <w:szCs w:val="28"/>
        </w:rPr>
        <w:t>ов</w:t>
      </w:r>
      <w:r>
        <w:rPr>
          <w:b/>
          <w:sz w:val="28"/>
          <w:szCs w:val="28"/>
        </w:rPr>
        <w:t xml:space="preserve"> простого производственного процесса</w:t>
      </w:r>
    </w:p>
    <w:p w:rsidR="00192E38" w:rsidRPr="001F0E25" w:rsidRDefault="00192E38" w:rsidP="00192E38">
      <w:pPr>
        <w:rPr>
          <w:sz w:val="28"/>
          <w:szCs w:val="28"/>
        </w:rPr>
      </w:pPr>
    </w:p>
    <w:p w:rsidR="00192E38" w:rsidRPr="002252BB" w:rsidRDefault="00192E38" w:rsidP="00192E38">
      <w:pPr>
        <w:jc w:val="center"/>
        <w:rPr>
          <w:b/>
          <w:i/>
          <w:sz w:val="28"/>
          <w:szCs w:val="28"/>
        </w:rPr>
      </w:pPr>
      <w:r w:rsidRPr="002252BB">
        <w:rPr>
          <w:b/>
          <w:i/>
          <w:sz w:val="28"/>
          <w:szCs w:val="28"/>
        </w:rPr>
        <w:t>Общие условия</w:t>
      </w:r>
    </w:p>
    <w:p w:rsidR="00192E38" w:rsidRPr="001F0E25" w:rsidRDefault="00192E38" w:rsidP="00192E38">
      <w:pPr>
        <w:jc w:val="center"/>
        <w:rPr>
          <w:sz w:val="28"/>
          <w:szCs w:val="28"/>
        </w:rPr>
      </w:pPr>
    </w:p>
    <w:p w:rsidR="00192E38" w:rsidRDefault="00192E38" w:rsidP="00192E3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о деталей в партии </w:t>
      </w:r>
      <w:r>
        <w:rPr>
          <w:sz w:val="28"/>
          <w:szCs w:val="28"/>
          <w:lang w:val="en-US"/>
        </w:rPr>
        <w:t>n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>3. Технологический цикл изготовления одной де</w:t>
      </w:r>
      <w:r w:rsidR="00A30914" w:rsidRPr="00A30914">
        <w:rPr>
          <w:sz w:val="28"/>
          <w:szCs w:val="28"/>
        </w:rPr>
        <w:t>-</w:t>
      </w:r>
      <w:r>
        <w:rPr>
          <w:sz w:val="28"/>
          <w:szCs w:val="28"/>
        </w:rPr>
        <w:t>тали включает четыре операции (</w:t>
      </w:r>
      <w:r>
        <w:rPr>
          <w:sz w:val="28"/>
          <w:szCs w:val="28"/>
          <w:lang w:val="en-US"/>
        </w:rPr>
        <w:t>m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>4). Каждая операция выполняется на одном рабочем месте (</w:t>
      </w:r>
      <w:r>
        <w:rPr>
          <w:sz w:val="28"/>
          <w:szCs w:val="28"/>
          <w:lang w:val="en-US"/>
        </w:rPr>
        <w:t>PM</w:t>
      </w:r>
      <w:r w:rsidR="001E1930" w:rsidRPr="001E1930">
        <w:rPr>
          <w:sz w:val="28"/>
          <w:szCs w:val="28"/>
          <w:vertAlign w:val="subscript"/>
        </w:rPr>
        <w:t xml:space="preserve"> </w:t>
      </w:r>
      <w:r w:rsidR="001E1930">
        <w:rPr>
          <w:sz w:val="28"/>
          <w:szCs w:val="28"/>
          <w:vertAlign w:val="subscript"/>
          <w:lang w:val="en-US"/>
        </w:rPr>
        <w:t>j</w:t>
      </w:r>
      <w:r w:rsidR="00ED074A">
        <w:rPr>
          <w:sz w:val="28"/>
          <w:szCs w:val="28"/>
          <w:vertAlign w:val="subscript"/>
        </w:rPr>
        <w:t xml:space="preserve"> </w:t>
      </w:r>
      <w:r w:rsidR="00977990">
        <w:rPr>
          <w:sz w:val="28"/>
          <w:szCs w:val="28"/>
          <w:vertAlign w:val="superscript"/>
        </w:rPr>
        <w:t>пр</w:t>
      </w:r>
      <w:r w:rsidR="00496D8F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>1). Режим работы – односменный. Размер транспортной партии равен одной детали (</w:t>
      </w:r>
      <w:r>
        <w:rPr>
          <w:sz w:val="28"/>
          <w:szCs w:val="28"/>
          <w:lang w:val="en-US"/>
        </w:rPr>
        <w:t>p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496D8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шт.) </w:t>
      </w:r>
      <w:r w:rsidRPr="00FA45E4">
        <w:rPr>
          <w:b/>
          <w:i/>
          <w:sz w:val="28"/>
          <w:szCs w:val="28"/>
        </w:rPr>
        <w:t>Требуется</w:t>
      </w:r>
      <w:r>
        <w:rPr>
          <w:sz w:val="28"/>
          <w:szCs w:val="28"/>
        </w:rPr>
        <w:t xml:space="preserve">, в зависимости от длительности операций </w:t>
      </w:r>
      <w:r>
        <w:rPr>
          <w:sz w:val="28"/>
          <w:szCs w:val="28"/>
          <w:lang w:val="en-US"/>
        </w:rPr>
        <w:t>t</w:t>
      </w:r>
      <w:r w:rsidRPr="00192E38">
        <w:rPr>
          <w:sz w:val="28"/>
          <w:szCs w:val="28"/>
          <w:vertAlign w:val="subscript"/>
        </w:rPr>
        <w:t>шт</w:t>
      </w:r>
      <w:r w:rsidR="00132682" w:rsidRPr="0013268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(</w:t>
      </w:r>
      <w:r w:rsidR="00DB38E3">
        <w:rPr>
          <w:sz w:val="28"/>
          <w:szCs w:val="28"/>
        </w:rPr>
        <w:t xml:space="preserve">см. </w:t>
      </w:r>
      <w:r>
        <w:rPr>
          <w:sz w:val="28"/>
          <w:szCs w:val="28"/>
        </w:rPr>
        <w:t>табл</w:t>
      </w:r>
      <w:r w:rsidR="00DB38E3">
        <w:rPr>
          <w:sz w:val="28"/>
          <w:szCs w:val="28"/>
        </w:rPr>
        <w:t>ицу</w:t>
      </w:r>
      <w:r>
        <w:rPr>
          <w:sz w:val="28"/>
          <w:szCs w:val="28"/>
        </w:rPr>
        <w:t>), построить графики последовательного, параллельно-последовательного и параллельного движения деталей по этим операциям, опреде</w:t>
      </w:r>
      <w:r w:rsidR="00A30914" w:rsidRPr="00A30914">
        <w:rPr>
          <w:sz w:val="28"/>
          <w:szCs w:val="28"/>
        </w:rPr>
        <w:t>-</w:t>
      </w:r>
      <w:r>
        <w:rPr>
          <w:sz w:val="28"/>
          <w:szCs w:val="28"/>
        </w:rPr>
        <w:t>лить длительност</w:t>
      </w:r>
      <w:r w:rsidR="003575CF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="003575CF">
        <w:rPr>
          <w:sz w:val="28"/>
          <w:szCs w:val="28"/>
        </w:rPr>
        <w:t xml:space="preserve">производственного и </w:t>
      </w:r>
      <w:r>
        <w:rPr>
          <w:sz w:val="28"/>
          <w:szCs w:val="28"/>
        </w:rPr>
        <w:t>технологического цикл</w:t>
      </w:r>
      <w:r w:rsidR="003575CF">
        <w:rPr>
          <w:sz w:val="28"/>
          <w:szCs w:val="28"/>
        </w:rPr>
        <w:t>ов, а также время</w:t>
      </w:r>
      <w:r>
        <w:rPr>
          <w:sz w:val="28"/>
          <w:szCs w:val="28"/>
        </w:rPr>
        <w:t xml:space="preserve"> перерывов партионности для каждого из данных видов движения.</w:t>
      </w:r>
    </w:p>
    <w:p w:rsidR="00192E38" w:rsidRDefault="00192E38" w:rsidP="00192E3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условий задачи длительность технологического цикла при последователь</w:t>
      </w:r>
      <w:r w:rsidR="00A30914" w:rsidRPr="00A30914">
        <w:rPr>
          <w:sz w:val="28"/>
          <w:szCs w:val="28"/>
        </w:rPr>
        <w:t>-</w:t>
      </w:r>
      <w:r>
        <w:rPr>
          <w:sz w:val="28"/>
          <w:szCs w:val="28"/>
        </w:rPr>
        <w:t xml:space="preserve">ном виде движения деталей </w:t>
      </w:r>
      <w:r w:rsidRPr="00192E38">
        <w:rPr>
          <w:sz w:val="28"/>
          <w:szCs w:val="28"/>
          <w:lang w:val="en-US"/>
        </w:rPr>
        <w:t>T</w:t>
      </w:r>
      <w:r w:rsidR="00ED074A">
        <w:rPr>
          <w:sz w:val="28"/>
          <w:szCs w:val="28"/>
          <w:vertAlign w:val="subscript"/>
        </w:rPr>
        <w:t xml:space="preserve">Т </w:t>
      </w:r>
      <w:r w:rsidRPr="00192E38">
        <w:rPr>
          <w:sz w:val="28"/>
          <w:szCs w:val="28"/>
          <w:vertAlign w:val="superscript"/>
        </w:rPr>
        <w:t>посл</w:t>
      </w:r>
    </w:p>
    <w:p w:rsidR="00192E38" w:rsidRPr="00ED074A" w:rsidRDefault="00192E38" w:rsidP="00192E38">
      <w:pPr>
        <w:ind w:firstLine="720"/>
        <w:jc w:val="both"/>
        <w:rPr>
          <w:sz w:val="28"/>
          <w:szCs w:val="28"/>
        </w:rPr>
      </w:pPr>
    </w:p>
    <w:p w:rsidR="009A6857" w:rsidRPr="009A6857" w:rsidRDefault="002A10C2" w:rsidP="009A6857">
      <w:pPr>
        <w:jc w:val="center"/>
        <w:rPr>
          <w:sz w:val="28"/>
          <w:szCs w:val="28"/>
        </w:rPr>
      </w:pPr>
      <w:r w:rsidRPr="009A6857">
        <w:rPr>
          <w:position w:val="-38"/>
          <w:sz w:val="28"/>
          <w:szCs w:val="28"/>
        </w:rPr>
        <w:object w:dxaOrig="1980" w:dyaOrig="840">
          <v:shape id="_x0000_i1031" type="#_x0000_t75" style="width:116.25pt;height:49.5pt" o:ole="" filled="t">
            <v:imagedata r:id="rId14" o:title=""/>
          </v:shape>
          <o:OLEObject Type="Embed" ProgID="Equation.3" ShapeID="_x0000_i1031" DrawAspect="Content" ObjectID="_1548442979" r:id="rId15"/>
        </w:object>
      </w:r>
      <w:r w:rsidR="00B41AA9">
        <w:rPr>
          <w:sz w:val="28"/>
          <w:szCs w:val="28"/>
        </w:rPr>
        <w:t xml:space="preserve">  </w:t>
      </w:r>
      <w:r w:rsidR="009A6857">
        <w:rPr>
          <w:sz w:val="28"/>
          <w:szCs w:val="28"/>
        </w:rPr>
        <w:t>.</w:t>
      </w:r>
    </w:p>
    <w:p w:rsidR="00192E38" w:rsidRDefault="00192E38" w:rsidP="00192E38">
      <w:pPr>
        <w:ind w:firstLine="720"/>
        <w:jc w:val="both"/>
        <w:rPr>
          <w:sz w:val="28"/>
          <w:szCs w:val="28"/>
        </w:rPr>
      </w:pPr>
    </w:p>
    <w:p w:rsidR="00192E38" w:rsidRPr="00F83EEA" w:rsidRDefault="00192E38" w:rsidP="00192E38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>Аналогично, длительность технологического цикла при параллельно-последо</w:t>
      </w:r>
      <w:r w:rsidR="00A30914" w:rsidRPr="00A30914">
        <w:rPr>
          <w:sz w:val="28"/>
          <w:szCs w:val="28"/>
        </w:rPr>
        <w:t>-</w:t>
      </w:r>
      <w:r w:rsidRPr="00F83EEA">
        <w:rPr>
          <w:sz w:val="28"/>
          <w:szCs w:val="28"/>
        </w:rPr>
        <w:t xml:space="preserve">вательном виде движения деталей </w:t>
      </w:r>
      <w:r w:rsidRPr="00F83EEA">
        <w:rPr>
          <w:sz w:val="28"/>
          <w:szCs w:val="28"/>
          <w:lang w:val="en-US"/>
        </w:rPr>
        <w:t>T</w:t>
      </w:r>
      <w:r w:rsidR="00ED074A">
        <w:rPr>
          <w:sz w:val="28"/>
          <w:szCs w:val="28"/>
          <w:vertAlign w:val="subscript"/>
        </w:rPr>
        <w:t xml:space="preserve">Т </w:t>
      </w:r>
      <w:r w:rsidRPr="00F83EEA">
        <w:rPr>
          <w:sz w:val="28"/>
          <w:szCs w:val="28"/>
          <w:vertAlign w:val="superscript"/>
        </w:rPr>
        <w:t>пп</w:t>
      </w:r>
    </w:p>
    <w:p w:rsidR="00192E38" w:rsidRDefault="00192E38" w:rsidP="00192E38">
      <w:pPr>
        <w:ind w:firstLine="720"/>
        <w:jc w:val="both"/>
        <w:rPr>
          <w:sz w:val="28"/>
          <w:szCs w:val="28"/>
        </w:rPr>
      </w:pPr>
    </w:p>
    <w:p w:rsidR="009A6857" w:rsidRPr="00F83EEA" w:rsidRDefault="002A10C2" w:rsidP="00791BD0">
      <w:pPr>
        <w:jc w:val="center"/>
        <w:rPr>
          <w:sz w:val="28"/>
          <w:szCs w:val="28"/>
        </w:rPr>
      </w:pPr>
      <w:r w:rsidRPr="009A6857">
        <w:rPr>
          <w:position w:val="-38"/>
          <w:sz w:val="28"/>
          <w:szCs w:val="28"/>
        </w:rPr>
        <w:object w:dxaOrig="6300" w:dyaOrig="840">
          <v:shape id="_x0000_i1032" type="#_x0000_t75" style="width:369.75pt;height:49.5pt" o:ole="" filled="t">
            <v:imagedata r:id="rId16" o:title=""/>
          </v:shape>
          <o:OLEObject Type="Embed" ProgID="Equation.3" ShapeID="_x0000_i1032" DrawAspect="Content" ObjectID="_1548442980" r:id="rId17"/>
        </w:object>
      </w:r>
    </w:p>
    <w:p w:rsidR="00206B23" w:rsidRPr="00F83EEA" w:rsidRDefault="00206B23" w:rsidP="00192E38">
      <w:pPr>
        <w:ind w:firstLine="720"/>
        <w:jc w:val="both"/>
        <w:rPr>
          <w:sz w:val="28"/>
          <w:szCs w:val="28"/>
        </w:rPr>
      </w:pPr>
    </w:p>
    <w:p w:rsidR="00206B23" w:rsidRPr="00F83EEA" w:rsidRDefault="00F65A8F" w:rsidP="00206B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206B23" w:rsidRPr="00F83EEA">
        <w:rPr>
          <w:sz w:val="28"/>
          <w:szCs w:val="28"/>
        </w:rPr>
        <w:t>где τ</w:t>
      </w:r>
      <w:r w:rsidR="00206B23" w:rsidRPr="00F83EEA">
        <w:rPr>
          <w:sz w:val="28"/>
          <w:szCs w:val="28"/>
          <w:vertAlign w:val="subscript"/>
          <w:lang w:val="en-US"/>
        </w:rPr>
        <w:t>j</w:t>
      </w:r>
      <w:r w:rsidR="00206B23" w:rsidRPr="00F83EEA">
        <w:rPr>
          <w:sz w:val="28"/>
          <w:szCs w:val="28"/>
          <w:vertAlign w:val="subscript"/>
        </w:rPr>
        <w:t>-(</w:t>
      </w:r>
      <w:r w:rsidR="00206B23" w:rsidRPr="00F83EEA">
        <w:rPr>
          <w:sz w:val="28"/>
          <w:szCs w:val="28"/>
          <w:vertAlign w:val="subscript"/>
          <w:lang w:val="en-US"/>
        </w:rPr>
        <w:t>j</w:t>
      </w:r>
      <w:r w:rsidR="00206B23" w:rsidRPr="00F83EEA">
        <w:rPr>
          <w:sz w:val="28"/>
          <w:szCs w:val="28"/>
          <w:vertAlign w:val="subscript"/>
        </w:rPr>
        <w:t>+1)</w:t>
      </w:r>
      <w:r w:rsidR="00206B23" w:rsidRPr="00F83EEA">
        <w:rPr>
          <w:sz w:val="28"/>
          <w:szCs w:val="28"/>
        </w:rPr>
        <w:t xml:space="preserve"> – время перекрытия двух смежных операций;</w:t>
      </w:r>
    </w:p>
    <w:p w:rsidR="00206B23" w:rsidRPr="00F83EEA" w:rsidRDefault="00206B23" w:rsidP="00206B23">
      <w:pPr>
        <w:jc w:val="both"/>
        <w:rPr>
          <w:sz w:val="28"/>
          <w:szCs w:val="28"/>
        </w:rPr>
      </w:pPr>
      <w:r w:rsidRPr="00F83EEA">
        <w:rPr>
          <w:sz w:val="28"/>
          <w:szCs w:val="28"/>
          <w:lang w:val="en-US"/>
        </w:rPr>
        <w:t>t</w:t>
      </w:r>
      <w:r w:rsidR="009A6857">
        <w:rPr>
          <w:sz w:val="28"/>
          <w:szCs w:val="28"/>
          <w:vertAlign w:val="superscript"/>
        </w:rPr>
        <w:t>к</w:t>
      </w:r>
      <w:r w:rsidRPr="00F83EEA">
        <w:rPr>
          <w:sz w:val="28"/>
          <w:szCs w:val="28"/>
          <w:vertAlign w:val="subscript"/>
        </w:rPr>
        <w:t xml:space="preserve">шт </w:t>
      </w:r>
      <w:r w:rsidRPr="00F83EEA">
        <w:rPr>
          <w:sz w:val="28"/>
          <w:szCs w:val="28"/>
          <w:vertAlign w:val="subscript"/>
          <w:lang w:val="en-US"/>
        </w:rPr>
        <w:t>j</w:t>
      </w:r>
      <w:r w:rsidRPr="00F83EEA">
        <w:rPr>
          <w:sz w:val="28"/>
          <w:szCs w:val="28"/>
        </w:rPr>
        <w:t xml:space="preserve"> – наименьшее штучное время в каждой </w:t>
      </w:r>
      <w:r w:rsidRPr="00F83EEA">
        <w:rPr>
          <w:sz w:val="28"/>
          <w:szCs w:val="28"/>
          <w:lang w:val="en-US"/>
        </w:rPr>
        <w:t>j</w:t>
      </w:r>
      <w:r w:rsidRPr="00F83EEA">
        <w:rPr>
          <w:sz w:val="28"/>
          <w:szCs w:val="28"/>
        </w:rPr>
        <w:t>-ой паре смежных операций;</w:t>
      </w:r>
    </w:p>
    <w:p w:rsidR="00206B23" w:rsidRPr="00F83EEA" w:rsidRDefault="00206B23" w:rsidP="00206B23">
      <w:pPr>
        <w:jc w:val="both"/>
        <w:rPr>
          <w:sz w:val="28"/>
          <w:szCs w:val="28"/>
        </w:rPr>
      </w:pPr>
      <w:r w:rsidRPr="00F83EEA">
        <w:rPr>
          <w:sz w:val="28"/>
          <w:szCs w:val="28"/>
          <w:lang w:val="en-US"/>
        </w:rPr>
        <w:t>m</w:t>
      </w:r>
      <w:r w:rsidR="00B327B3">
        <w:rPr>
          <w:sz w:val="28"/>
          <w:szCs w:val="28"/>
        </w:rPr>
        <w:t>–</w:t>
      </w:r>
      <w:r w:rsidRPr="00F83EEA">
        <w:rPr>
          <w:sz w:val="28"/>
          <w:szCs w:val="28"/>
        </w:rPr>
        <w:t>1 – число пар смежных операций.</w:t>
      </w:r>
    </w:p>
    <w:p w:rsidR="00206B23" w:rsidRPr="00F83EEA" w:rsidRDefault="004374D8" w:rsidP="00206B2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но так же </w:t>
      </w:r>
      <w:r w:rsidR="00206B23" w:rsidRPr="00F83EEA">
        <w:rPr>
          <w:sz w:val="28"/>
          <w:szCs w:val="28"/>
        </w:rPr>
        <w:t xml:space="preserve">длительность технологического цикла при параллельном виде движения деталей </w:t>
      </w:r>
      <w:r w:rsidR="00206B23" w:rsidRPr="00F83EEA">
        <w:rPr>
          <w:sz w:val="28"/>
          <w:szCs w:val="28"/>
          <w:lang w:val="en-US"/>
        </w:rPr>
        <w:t>T</w:t>
      </w:r>
      <w:r w:rsidR="00ED074A">
        <w:rPr>
          <w:sz w:val="28"/>
          <w:szCs w:val="28"/>
          <w:vertAlign w:val="subscript"/>
        </w:rPr>
        <w:t xml:space="preserve">Т </w:t>
      </w:r>
      <w:r w:rsidR="00206B23" w:rsidRPr="00F83EEA">
        <w:rPr>
          <w:sz w:val="28"/>
          <w:szCs w:val="28"/>
          <w:vertAlign w:val="superscript"/>
        </w:rPr>
        <w:t>пар</w:t>
      </w:r>
    </w:p>
    <w:p w:rsidR="00206B23" w:rsidRDefault="00206B23" w:rsidP="00206B23">
      <w:pPr>
        <w:ind w:firstLine="720"/>
        <w:jc w:val="both"/>
        <w:rPr>
          <w:sz w:val="28"/>
          <w:szCs w:val="28"/>
        </w:rPr>
      </w:pPr>
    </w:p>
    <w:p w:rsidR="00791BD0" w:rsidRPr="00F83EEA" w:rsidRDefault="00314E45" w:rsidP="00791BD0">
      <w:pPr>
        <w:jc w:val="center"/>
        <w:rPr>
          <w:sz w:val="28"/>
          <w:szCs w:val="28"/>
        </w:rPr>
      </w:pPr>
      <w:r w:rsidRPr="00791BD0">
        <w:rPr>
          <w:position w:val="-38"/>
          <w:sz w:val="28"/>
          <w:szCs w:val="28"/>
        </w:rPr>
        <w:object w:dxaOrig="3019" w:dyaOrig="840">
          <v:shape id="_x0000_i1033" type="#_x0000_t75" style="width:177.75pt;height:49.5pt" o:ole="" filled="t">
            <v:imagedata r:id="rId18" o:title=""/>
          </v:shape>
          <o:OLEObject Type="Embed" ProgID="Equation.3" ShapeID="_x0000_i1033" DrawAspect="Content" ObjectID="_1548442981" r:id="rId19"/>
        </w:object>
      </w:r>
    </w:p>
    <w:p w:rsidR="00206B23" w:rsidRPr="00F83EEA" w:rsidRDefault="00206B23" w:rsidP="00206B23">
      <w:pPr>
        <w:ind w:firstLine="720"/>
        <w:jc w:val="both"/>
        <w:rPr>
          <w:sz w:val="28"/>
          <w:szCs w:val="28"/>
        </w:rPr>
      </w:pPr>
    </w:p>
    <w:p w:rsidR="00206B23" w:rsidRPr="00F83EEA" w:rsidRDefault="00F65A8F" w:rsidP="00F65A8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206B23" w:rsidRPr="00F83EEA">
        <w:rPr>
          <w:sz w:val="28"/>
          <w:szCs w:val="28"/>
        </w:rPr>
        <w:t xml:space="preserve">где </w:t>
      </w:r>
      <w:r w:rsidR="00206B23" w:rsidRPr="00F83EEA">
        <w:rPr>
          <w:sz w:val="28"/>
          <w:szCs w:val="28"/>
          <w:lang w:val="en-US"/>
        </w:rPr>
        <w:t>t</w:t>
      </w:r>
      <w:r w:rsidR="00206B23" w:rsidRPr="00F83EEA">
        <w:rPr>
          <w:sz w:val="28"/>
          <w:szCs w:val="28"/>
          <w:vertAlign w:val="subscript"/>
        </w:rPr>
        <w:t>шт</w:t>
      </w:r>
      <w:r w:rsidR="00206B23" w:rsidRPr="00F83EEA">
        <w:rPr>
          <w:sz w:val="28"/>
          <w:szCs w:val="28"/>
          <w:vertAlign w:val="superscript"/>
          <w:lang w:val="en-US"/>
        </w:rPr>
        <w:t>max</w:t>
      </w:r>
      <w:r w:rsidR="00206B23" w:rsidRPr="00F83EEA">
        <w:rPr>
          <w:sz w:val="28"/>
          <w:szCs w:val="28"/>
        </w:rPr>
        <w:t xml:space="preserve"> – максимальное по продолжительности штучное время операции техноло</w:t>
      </w:r>
      <w:r w:rsidR="00A30914" w:rsidRPr="00A30914">
        <w:rPr>
          <w:sz w:val="28"/>
          <w:szCs w:val="28"/>
        </w:rPr>
        <w:t>-</w:t>
      </w:r>
      <w:r w:rsidR="00206B23" w:rsidRPr="00F83EEA">
        <w:rPr>
          <w:sz w:val="28"/>
          <w:szCs w:val="28"/>
        </w:rPr>
        <w:t>гического цикла.</w:t>
      </w:r>
    </w:p>
    <w:p w:rsidR="00206B23" w:rsidRPr="00F83EEA" w:rsidRDefault="00206B23" w:rsidP="00206B23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>Порядок построения графика параллельно-последовательного вида движения деталей:</w:t>
      </w:r>
    </w:p>
    <w:p w:rsidR="00192E38" w:rsidRPr="00F83EEA" w:rsidRDefault="00206B23" w:rsidP="00206B23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 xml:space="preserve">- строится цикл обработки партии деталей на первой операции </w:t>
      </w:r>
      <w:r w:rsidRPr="00F83EEA">
        <w:rPr>
          <w:sz w:val="28"/>
          <w:szCs w:val="28"/>
          <w:lang w:val="en-US"/>
        </w:rPr>
        <w:t>n</w:t>
      </w:r>
      <w:r w:rsidR="00C22A5B" w:rsidRPr="00F83EEA">
        <w:rPr>
          <w:sz w:val="28"/>
          <w:szCs w:val="28"/>
        </w:rPr>
        <w:t xml:space="preserve"> </w:t>
      </w:r>
      <w:r w:rsidRPr="00F83EEA">
        <w:rPr>
          <w:sz w:val="28"/>
          <w:szCs w:val="28"/>
        </w:rPr>
        <w:t xml:space="preserve">· 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bscript"/>
        </w:rPr>
        <w:t>шт 1</w:t>
      </w:r>
      <w:r w:rsidRPr="00F83EEA">
        <w:rPr>
          <w:sz w:val="28"/>
          <w:szCs w:val="28"/>
        </w:rPr>
        <w:t>;</w:t>
      </w:r>
    </w:p>
    <w:p w:rsidR="00C22A5B" w:rsidRPr="00F83EEA" w:rsidRDefault="00C22A5B" w:rsidP="00206B23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 xml:space="preserve">- если в первой паре смежных операций время первой операции равно или меньше времени второй (т.е., 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perscript"/>
        </w:rPr>
        <w:t>к</w:t>
      </w:r>
      <w:r w:rsidRPr="00F83EEA">
        <w:rPr>
          <w:sz w:val="28"/>
          <w:szCs w:val="28"/>
          <w:vertAlign w:val="subscript"/>
        </w:rPr>
        <w:t>шт1</w:t>
      </w:r>
      <w:r w:rsidRPr="00F83EEA">
        <w:rPr>
          <w:sz w:val="28"/>
          <w:szCs w:val="28"/>
        </w:rPr>
        <w:t>), то время перекрытия τ</w:t>
      </w:r>
      <w:r w:rsidRPr="00F83EEA">
        <w:rPr>
          <w:sz w:val="28"/>
          <w:szCs w:val="28"/>
          <w:vertAlign w:val="subscript"/>
        </w:rPr>
        <w:t>1-2</w:t>
      </w:r>
      <w:r w:rsidRPr="00F83EEA">
        <w:rPr>
          <w:sz w:val="28"/>
          <w:szCs w:val="28"/>
        </w:rPr>
        <w:t xml:space="preserve"> этих операций отклады</w:t>
      </w:r>
      <w:r w:rsidR="00A30914" w:rsidRPr="00A30914">
        <w:rPr>
          <w:sz w:val="28"/>
          <w:szCs w:val="28"/>
        </w:rPr>
        <w:t>-</w:t>
      </w:r>
      <w:r w:rsidRPr="00F83EEA">
        <w:rPr>
          <w:sz w:val="28"/>
          <w:szCs w:val="28"/>
        </w:rPr>
        <w:lastRenderedPageBreak/>
        <w:t>вается вправо от момента окончания обработки первой транспортной партии на первой операции;</w:t>
      </w:r>
    </w:p>
    <w:p w:rsidR="00C22A5B" w:rsidRDefault="00C22A5B" w:rsidP="00C22A5B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 xml:space="preserve">- если в этой же паре время первой операции больше времени второй </w:t>
      </w:r>
      <w:r w:rsidR="007E52EF">
        <w:rPr>
          <w:sz w:val="28"/>
          <w:szCs w:val="28"/>
        </w:rPr>
        <w:t>опера</w:t>
      </w:r>
      <w:r w:rsidR="00A30914" w:rsidRPr="00A30914">
        <w:rPr>
          <w:sz w:val="28"/>
          <w:szCs w:val="28"/>
        </w:rPr>
        <w:t>-</w:t>
      </w:r>
      <w:r w:rsidR="007E52EF">
        <w:rPr>
          <w:sz w:val="28"/>
          <w:szCs w:val="28"/>
        </w:rPr>
        <w:t xml:space="preserve">ции </w:t>
      </w:r>
      <w:r w:rsidRPr="00F83EEA">
        <w:rPr>
          <w:sz w:val="28"/>
          <w:szCs w:val="28"/>
        </w:rPr>
        <w:t xml:space="preserve">(т.е., 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perscript"/>
        </w:rPr>
        <w:t>к</w:t>
      </w:r>
      <w:r w:rsidRPr="00F83EEA">
        <w:rPr>
          <w:sz w:val="28"/>
          <w:szCs w:val="28"/>
          <w:vertAlign w:val="subscript"/>
        </w:rPr>
        <w:t>шт</w:t>
      </w:r>
      <w:r w:rsidR="007E52EF">
        <w:rPr>
          <w:sz w:val="28"/>
          <w:szCs w:val="28"/>
          <w:vertAlign w:val="subscript"/>
        </w:rPr>
        <w:t xml:space="preserve"> </w:t>
      </w:r>
      <w:r w:rsidRPr="00F83EEA">
        <w:rPr>
          <w:sz w:val="28"/>
          <w:szCs w:val="28"/>
          <w:vertAlign w:val="subscript"/>
        </w:rPr>
        <w:t>2</w:t>
      </w:r>
      <w:r w:rsidRPr="00F83EEA">
        <w:rPr>
          <w:sz w:val="28"/>
          <w:szCs w:val="28"/>
        </w:rPr>
        <w:t>), то время перекрытия τ</w:t>
      </w:r>
      <w:r w:rsidRPr="00F83EEA">
        <w:rPr>
          <w:sz w:val="28"/>
          <w:szCs w:val="28"/>
          <w:vertAlign w:val="subscript"/>
        </w:rPr>
        <w:t>1-2</w:t>
      </w:r>
      <w:r w:rsidRPr="00F83EEA">
        <w:rPr>
          <w:sz w:val="28"/>
          <w:szCs w:val="28"/>
        </w:rPr>
        <w:t xml:space="preserve"> откладывается влево от момента </w:t>
      </w:r>
      <w:r w:rsidR="00AF1C99">
        <w:rPr>
          <w:sz w:val="28"/>
          <w:szCs w:val="28"/>
        </w:rPr>
        <w:t>окончания</w:t>
      </w:r>
      <w:r w:rsidR="007E52EF">
        <w:rPr>
          <w:sz w:val="28"/>
          <w:szCs w:val="28"/>
        </w:rPr>
        <w:t xml:space="preserve"> </w:t>
      </w:r>
      <w:r w:rsidR="00120852">
        <w:rPr>
          <w:sz w:val="28"/>
          <w:szCs w:val="28"/>
        </w:rPr>
        <w:t>обработки</w:t>
      </w:r>
      <w:r w:rsidR="00AF1C99">
        <w:rPr>
          <w:sz w:val="28"/>
          <w:szCs w:val="28"/>
        </w:rPr>
        <w:t xml:space="preserve"> </w:t>
      </w:r>
      <w:r w:rsidRPr="00F83EEA">
        <w:rPr>
          <w:sz w:val="28"/>
          <w:szCs w:val="28"/>
        </w:rPr>
        <w:t>все</w:t>
      </w:r>
      <w:r w:rsidR="00966573">
        <w:rPr>
          <w:sz w:val="28"/>
          <w:szCs w:val="28"/>
        </w:rPr>
        <w:t>й</w:t>
      </w:r>
      <w:r w:rsidRPr="00F83EEA">
        <w:rPr>
          <w:sz w:val="28"/>
          <w:szCs w:val="28"/>
        </w:rPr>
        <w:t xml:space="preserve"> </w:t>
      </w:r>
      <w:r w:rsidR="00966573">
        <w:rPr>
          <w:sz w:val="28"/>
          <w:szCs w:val="28"/>
        </w:rPr>
        <w:t>партии деталей</w:t>
      </w:r>
      <w:r w:rsidRPr="00F83EEA">
        <w:rPr>
          <w:sz w:val="28"/>
          <w:szCs w:val="28"/>
        </w:rPr>
        <w:t xml:space="preserve"> </w:t>
      </w:r>
      <w:r w:rsidR="005778EC">
        <w:rPr>
          <w:sz w:val="28"/>
          <w:szCs w:val="28"/>
        </w:rPr>
        <w:t xml:space="preserve">на первой операции </w:t>
      </w:r>
      <w:r w:rsidRPr="00F83EEA">
        <w:rPr>
          <w:sz w:val="28"/>
          <w:szCs w:val="28"/>
          <w:lang w:val="en-US"/>
        </w:rPr>
        <w:t>n</w:t>
      </w:r>
      <w:r w:rsidRPr="00F83EEA">
        <w:rPr>
          <w:sz w:val="28"/>
          <w:szCs w:val="28"/>
        </w:rPr>
        <w:t xml:space="preserve"> · 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bscript"/>
        </w:rPr>
        <w:t>шт 1</w:t>
      </w:r>
      <w:r w:rsidRPr="00F83EEA">
        <w:rPr>
          <w:sz w:val="28"/>
          <w:szCs w:val="28"/>
        </w:rPr>
        <w:t>;</w:t>
      </w:r>
    </w:p>
    <w:p w:rsidR="00AF1C99" w:rsidRPr="00F83EEA" w:rsidRDefault="00AF1C99" w:rsidP="00C22A5B">
      <w:pPr>
        <w:ind w:firstLine="720"/>
        <w:jc w:val="both"/>
        <w:rPr>
          <w:sz w:val="28"/>
          <w:szCs w:val="28"/>
        </w:rPr>
      </w:pPr>
    </w:p>
    <w:p w:rsidR="00327DD3" w:rsidRPr="00327DD3" w:rsidRDefault="00327DD3" w:rsidP="00327DD3">
      <w:pPr>
        <w:ind w:firstLine="720"/>
        <w:jc w:val="right"/>
        <w:rPr>
          <w:b/>
          <w:i/>
          <w:sz w:val="28"/>
          <w:szCs w:val="28"/>
        </w:rPr>
      </w:pPr>
      <w:r w:rsidRPr="00327DD3">
        <w:rPr>
          <w:b/>
          <w:i/>
          <w:sz w:val="28"/>
          <w:szCs w:val="28"/>
        </w:rPr>
        <w:t>Таблица</w:t>
      </w:r>
    </w:p>
    <w:p w:rsidR="00327DD3" w:rsidRDefault="00327DD3" w:rsidP="00327DD3">
      <w:pPr>
        <w:ind w:firstLine="720"/>
        <w:jc w:val="center"/>
        <w:rPr>
          <w:i/>
          <w:sz w:val="28"/>
          <w:szCs w:val="28"/>
        </w:rPr>
      </w:pPr>
      <w:r w:rsidRPr="00327DD3">
        <w:rPr>
          <w:i/>
          <w:sz w:val="28"/>
          <w:szCs w:val="28"/>
        </w:rPr>
        <w:t xml:space="preserve">Штучное время изготовления деталей </w:t>
      </w:r>
      <w:r w:rsidRPr="00327DD3">
        <w:rPr>
          <w:i/>
          <w:sz w:val="28"/>
          <w:szCs w:val="28"/>
          <w:lang w:val="en-US"/>
        </w:rPr>
        <w:t>t</w:t>
      </w:r>
      <w:r w:rsidRPr="00327DD3">
        <w:rPr>
          <w:i/>
          <w:sz w:val="28"/>
          <w:szCs w:val="28"/>
          <w:vertAlign w:val="subscript"/>
        </w:rPr>
        <w:t xml:space="preserve">шт </w:t>
      </w:r>
      <w:r w:rsidRPr="00327DD3">
        <w:rPr>
          <w:i/>
          <w:sz w:val="28"/>
          <w:szCs w:val="28"/>
          <w:vertAlign w:val="subscript"/>
          <w:lang w:val="en-US"/>
        </w:rPr>
        <w:t>j</w:t>
      </w:r>
      <w:r w:rsidRPr="00327DD3">
        <w:rPr>
          <w:i/>
          <w:sz w:val="28"/>
          <w:szCs w:val="28"/>
        </w:rPr>
        <w:t xml:space="preserve"> , мин</w:t>
      </w:r>
    </w:p>
    <w:p w:rsidR="00132140" w:rsidRPr="00132140" w:rsidRDefault="00132140" w:rsidP="00327DD3">
      <w:pPr>
        <w:ind w:firstLine="720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4"/>
        <w:gridCol w:w="2084"/>
        <w:gridCol w:w="2084"/>
        <w:gridCol w:w="2084"/>
        <w:gridCol w:w="2085"/>
      </w:tblGrid>
      <w:tr w:rsidR="00327DD3" w:rsidRPr="00E50B84">
        <w:tc>
          <w:tcPr>
            <w:tcW w:w="2084" w:type="dxa"/>
            <w:vMerge w:val="restart"/>
          </w:tcPr>
          <w:p w:rsidR="00327DD3" w:rsidRPr="00E50B84" w:rsidRDefault="00327DD3" w:rsidP="00496D8E">
            <w:pPr>
              <w:jc w:val="center"/>
            </w:pPr>
            <w:r w:rsidRPr="00E50B84">
              <w:t>Номер варианта задания</w:t>
            </w:r>
          </w:p>
        </w:tc>
        <w:tc>
          <w:tcPr>
            <w:tcW w:w="8337" w:type="dxa"/>
            <w:gridSpan w:val="4"/>
          </w:tcPr>
          <w:p w:rsidR="00327DD3" w:rsidRPr="00E50B84" w:rsidRDefault="00327DD3" w:rsidP="00496D8E">
            <w:pPr>
              <w:jc w:val="center"/>
            </w:pPr>
            <w:r w:rsidRPr="00E50B84">
              <w:t>Номер операции</w:t>
            </w:r>
          </w:p>
        </w:tc>
      </w:tr>
      <w:tr w:rsidR="00327DD3" w:rsidRPr="00E50B84">
        <w:tc>
          <w:tcPr>
            <w:tcW w:w="2084" w:type="dxa"/>
            <w:vMerge/>
          </w:tcPr>
          <w:p w:rsidR="00327DD3" w:rsidRPr="00E50B84" w:rsidRDefault="00327DD3" w:rsidP="00496D8E">
            <w:pPr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  <w:r w:rsidR="00857BF8">
              <w:t>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4" w:type="dxa"/>
          </w:tcPr>
          <w:p w:rsidR="00327DD3" w:rsidRPr="00E50B84" w:rsidRDefault="00703BB4" w:rsidP="00496D8E">
            <w:pPr>
              <w:jc w:val="center"/>
            </w:pPr>
            <w:r>
              <w:t>4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5" w:type="dxa"/>
          </w:tcPr>
          <w:p w:rsidR="00327DD3" w:rsidRPr="00E50B84" w:rsidRDefault="00327DD3" w:rsidP="0073067B">
            <w:pPr>
              <w:jc w:val="center"/>
            </w:pPr>
            <w:r w:rsidRPr="00E50B84">
              <w:t>1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73067B" w:rsidP="00496D8E">
            <w:pPr>
              <w:jc w:val="center"/>
            </w:pPr>
            <w:r>
              <w:t>1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4" w:type="dxa"/>
          </w:tcPr>
          <w:p w:rsidR="00327DD3" w:rsidRPr="00A9447D" w:rsidRDefault="00327DD3" w:rsidP="00496D8E">
            <w:pPr>
              <w:jc w:val="center"/>
            </w:pPr>
            <w:r w:rsidRPr="00E50B84">
              <w:t>4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4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2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2</w:t>
            </w:r>
          </w:p>
        </w:tc>
      </w:tr>
      <w:tr w:rsidR="00327DD3" w:rsidRPr="00E50B84">
        <w:tc>
          <w:tcPr>
            <w:tcW w:w="2084" w:type="dxa"/>
            <w:vAlign w:val="center"/>
          </w:tcPr>
          <w:p w:rsidR="00327DD3" w:rsidRPr="00E50B84" w:rsidRDefault="00327DD3" w:rsidP="002229A6">
            <w:pPr>
              <w:numPr>
                <w:ilvl w:val="0"/>
                <w:numId w:val="4"/>
              </w:numPr>
              <w:tabs>
                <w:tab w:val="clear" w:pos="1410"/>
                <w:tab w:val="num" w:pos="540"/>
              </w:tabs>
              <w:ind w:left="0" w:firstLine="0"/>
              <w:jc w:val="center"/>
            </w:pP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4,5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</w:t>
            </w:r>
          </w:p>
        </w:tc>
        <w:tc>
          <w:tcPr>
            <w:tcW w:w="2084" w:type="dxa"/>
          </w:tcPr>
          <w:p w:rsidR="00327DD3" w:rsidRPr="00E50B84" w:rsidRDefault="00327DD3" w:rsidP="00496D8E">
            <w:pPr>
              <w:jc w:val="center"/>
            </w:pPr>
            <w:r w:rsidRPr="00E50B84">
              <w:t>3,5</w:t>
            </w:r>
          </w:p>
        </w:tc>
        <w:tc>
          <w:tcPr>
            <w:tcW w:w="2085" w:type="dxa"/>
          </w:tcPr>
          <w:p w:rsidR="00327DD3" w:rsidRPr="00E50B84" w:rsidRDefault="00327DD3" w:rsidP="00496D8E">
            <w:pPr>
              <w:jc w:val="center"/>
            </w:pPr>
            <w:r w:rsidRPr="00E50B84">
              <w:t>1,5</w:t>
            </w:r>
          </w:p>
        </w:tc>
      </w:tr>
    </w:tbl>
    <w:p w:rsidR="00327DD3" w:rsidRPr="00327DD3" w:rsidRDefault="00327DD3" w:rsidP="00327DD3">
      <w:pPr>
        <w:ind w:firstLine="720"/>
        <w:jc w:val="center"/>
        <w:rPr>
          <w:sz w:val="28"/>
          <w:szCs w:val="28"/>
        </w:rPr>
      </w:pPr>
    </w:p>
    <w:p w:rsidR="00C22A5B" w:rsidRPr="00F83EEA" w:rsidRDefault="00C22A5B" w:rsidP="00C22A5B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>- вправо от момента начала времени τ</w:t>
      </w:r>
      <w:r w:rsidRPr="00F83EEA">
        <w:rPr>
          <w:sz w:val="28"/>
          <w:szCs w:val="28"/>
          <w:vertAlign w:val="subscript"/>
        </w:rPr>
        <w:t>1-2</w:t>
      </w:r>
      <w:r w:rsidRPr="00F83EEA">
        <w:rPr>
          <w:sz w:val="28"/>
          <w:szCs w:val="28"/>
        </w:rPr>
        <w:t xml:space="preserve"> </w:t>
      </w:r>
      <w:r w:rsidR="00052054">
        <w:rPr>
          <w:sz w:val="28"/>
          <w:szCs w:val="28"/>
        </w:rPr>
        <w:t xml:space="preserve">откладывается время обработки всей партии деталей на второй операции </w:t>
      </w:r>
      <w:r w:rsidRPr="00F83EEA">
        <w:rPr>
          <w:sz w:val="28"/>
          <w:szCs w:val="28"/>
        </w:rPr>
        <w:t xml:space="preserve"> </w:t>
      </w:r>
      <w:r w:rsidRPr="00F83EEA">
        <w:rPr>
          <w:sz w:val="28"/>
          <w:szCs w:val="28"/>
          <w:lang w:val="en-US"/>
        </w:rPr>
        <w:t>n</w:t>
      </w:r>
      <w:r w:rsidRPr="00F83EEA">
        <w:rPr>
          <w:sz w:val="28"/>
          <w:szCs w:val="28"/>
        </w:rPr>
        <w:t>·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bscript"/>
        </w:rPr>
        <w:t>шт 2</w:t>
      </w:r>
      <w:r w:rsidRPr="00F83EEA">
        <w:rPr>
          <w:sz w:val="28"/>
          <w:szCs w:val="28"/>
        </w:rPr>
        <w:t xml:space="preserve"> и т.д.</w:t>
      </w:r>
    </w:p>
    <w:p w:rsidR="00C22A5B" w:rsidRPr="00F83EEA" w:rsidRDefault="00C22A5B" w:rsidP="00C22A5B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>Порядок построения графика параллельного вида движения деталей:</w:t>
      </w:r>
    </w:p>
    <w:p w:rsidR="00C22A5B" w:rsidRPr="00F83EEA" w:rsidRDefault="00C22A5B" w:rsidP="00C22A5B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 xml:space="preserve">- строится технологический цикл обработки первой транспортной партии </w:t>
      </w:r>
      <w:r w:rsidR="00F85378">
        <w:rPr>
          <w:sz w:val="28"/>
          <w:szCs w:val="28"/>
          <w:lang w:val="en-US"/>
        </w:rPr>
        <w:t>p</w:t>
      </w:r>
      <w:r w:rsidRPr="00F85378">
        <w:rPr>
          <w:sz w:val="28"/>
          <w:szCs w:val="28"/>
          <w:vertAlign w:val="subscript"/>
        </w:rPr>
        <w:t>1</w:t>
      </w:r>
      <w:r w:rsidRPr="00F83EEA">
        <w:rPr>
          <w:sz w:val="28"/>
          <w:szCs w:val="28"/>
        </w:rPr>
        <w:t xml:space="preserve"> по всем операциям </w:t>
      </w:r>
      <w:r w:rsidR="00314E45" w:rsidRPr="00791BD0">
        <w:rPr>
          <w:position w:val="-38"/>
          <w:sz w:val="28"/>
          <w:szCs w:val="28"/>
        </w:rPr>
        <w:object w:dxaOrig="1040" w:dyaOrig="840">
          <v:shape id="_x0000_i1034" type="#_x0000_t75" style="width:55.5pt;height:45pt" o:ole="" filled="t">
            <v:imagedata r:id="rId20" o:title=""/>
          </v:shape>
          <o:OLEObject Type="Embed" ProgID="Equation.3" ShapeID="_x0000_i1034" DrawAspect="Content" ObjectID="_1548442982" r:id="rId21"/>
        </w:object>
      </w:r>
      <w:r w:rsidR="00791BD0">
        <w:rPr>
          <w:sz w:val="28"/>
          <w:szCs w:val="28"/>
        </w:rPr>
        <w:t xml:space="preserve"> </w:t>
      </w:r>
      <w:r w:rsidR="00F83EEA" w:rsidRPr="00F83EEA">
        <w:rPr>
          <w:sz w:val="28"/>
          <w:szCs w:val="28"/>
        </w:rPr>
        <w:t>без пролеживания между ними;</w:t>
      </w:r>
    </w:p>
    <w:p w:rsidR="00F83EEA" w:rsidRPr="00F83EEA" w:rsidRDefault="00F83EEA" w:rsidP="00C22A5B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t>- для операци</w:t>
      </w:r>
      <w:r w:rsidR="007527F6">
        <w:rPr>
          <w:sz w:val="28"/>
          <w:szCs w:val="28"/>
        </w:rPr>
        <w:t>и</w:t>
      </w:r>
      <w:r w:rsidRPr="00F83EEA">
        <w:rPr>
          <w:sz w:val="28"/>
          <w:szCs w:val="28"/>
        </w:rPr>
        <w:t xml:space="preserve"> с</w:t>
      </w:r>
      <w:r w:rsidR="00467F8E">
        <w:rPr>
          <w:sz w:val="28"/>
          <w:szCs w:val="28"/>
        </w:rPr>
        <w:t>о</w:t>
      </w:r>
      <w:r w:rsidRPr="00F83EEA">
        <w:rPr>
          <w:sz w:val="28"/>
          <w:szCs w:val="28"/>
        </w:rPr>
        <w:t xml:space="preserve"> временем 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bscript"/>
        </w:rPr>
        <w:t>шт</w:t>
      </w:r>
      <w:r w:rsidRPr="00F83EEA">
        <w:rPr>
          <w:sz w:val="28"/>
          <w:szCs w:val="28"/>
          <w:vertAlign w:val="superscript"/>
          <w:lang w:val="en-US"/>
        </w:rPr>
        <w:t>max</w:t>
      </w:r>
      <w:r w:rsidRPr="00F83EEA">
        <w:rPr>
          <w:sz w:val="28"/>
          <w:szCs w:val="28"/>
        </w:rPr>
        <w:t xml:space="preserve"> строится цикл</w:t>
      </w:r>
      <w:r w:rsidR="00897FC9">
        <w:rPr>
          <w:sz w:val="28"/>
          <w:szCs w:val="28"/>
        </w:rPr>
        <w:t xml:space="preserve"> обработки всей партии дета</w:t>
      </w:r>
      <w:r w:rsidR="00A30914" w:rsidRPr="00A30914">
        <w:rPr>
          <w:sz w:val="28"/>
          <w:szCs w:val="28"/>
        </w:rPr>
        <w:t>-</w:t>
      </w:r>
      <w:r w:rsidR="00897FC9">
        <w:rPr>
          <w:sz w:val="28"/>
          <w:szCs w:val="28"/>
        </w:rPr>
        <w:t>лей</w:t>
      </w:r>
      <w:r w:rsidRPr="00F83EEA">
        <w:rPr>
          <w:sz w:val="28"/>
          <w:szCs w:val="28"/>
        </w:rPr>
        <w:t xml:space="preserve"> </w:t>
      </w:r>
      <w:r w:rsidRPr="00F83EEA">
        <w:rPr>
          <w:sz w:val="28"/>
          <w:szCs w:val="28"/>
          <w:lang w:val="en-US"/>
        </w:rPr>
        <w:t>n</w:t>
      </w:r>
      <w:r w:rsidRPr="00F83EEA">
        <w:rPr>
          <w:sz w:val="28"/>
          <w:szCs w:val="28"/>
        </w:rPr>
        <w:t>·</w:t>
      </w:r>
      <w:r w:rsidRPr="00F83EEA">
        <w:rPr>
          <w:sz w:val="28"/>
          <w:szCs w:val="28"/>
          <w:lang w:val="en-US"/>
        </w:rPr>
        <w:t>t</w:t>
      </w:r>
      <w:r w:rsidRPr="00F83EEA">
        <w:rPr>
          <w:sz w:val="28"/>
          <w:szCs w:val="28"/>
          <w:vertAlign w:val="subscript"/>
        </w:rPr>
        <w:t xml:space="preserve">шт </w:t>
      </w:r>
      <w:r w:rsidRPr="00F83EEA">
        <w:rPr>
          <w:sz w:val="28"/>
          <w:szCs w:val="28"/>
          <w:vertAlign w:val="superscript"/>
          <w:lang w:val="en-US"/>
        </w:rPr>
        <w:t>max</w:t>
      </w:r>
      <w:r w:rsidRPr="00F83EEA">
        <w:rPr>
          <w:sz w:val="28"/>
          <w:szCs w:val="28"/>
        </w:rPr>
        <w:t xml:space="preserve"> без перерывов в работе оборудования;</w:t>
      </w:r>
    </w:p>
    <w:p w:rsidR="00F83EEA" w:rsidRDefault="00F83EEA" w:rsidP="00C22A5B">
      <w:pPr>
        <w:ind w:firstLine="720"/>
        <w:jc w:val="both"/>
        <w:rPr>
          <w:sz w:val="28"/>
          <w:szCs w:val="28"/>
        </w:rPr>
      </w:pPr>
      <w:r w:rsidRPr="00F83EEA">
        <w:rPr>
          <w:sz w:val="28"/>
          <w:szCs w:val="28"/>
        </w:rPr>
        <w:lastRenderedPageBreak/>
        <w:t xml:space="preserve">- </w:t>
      </w:r>
      <w:r w:rsidR="00314E45">
        <w:rPr>
          <w:sz w:val="28"/>
          <w:szCs w:val="28"/>
        </w:rPr>
        <w:t xml:space="preserve">от цикла </w:t>
      </w:r>
      <w:r w:rsidR="00314E45" w:rsidRPr="00F83EEA">
        <w:rPr>
          <w:sz w:val="28"/>
          <w:szCs w:val="28"/>
          <w:lang w:val="en-US"/>
        </w:rPr>
        <w:t>n</w:t>
      </w:r>
      <w:r w:rsidR="00314E45" w:rsidRPr="00F83EEA">
        <w:rPr>
          <w:sz w:val="28"/>
          <w:szCs w:val="28"/>
        </w:rPr>
        <w:t>·</w:t>
      </w:r>
      <w:r w:rsidR="00314E45" w:rsidRPr="00F83EEA">
        <w:rPr>
          <w:sz w:val="28"/>
          <w:szCs w:val="28"/>
          <w:lang w:val="en-US"/>
        </w:rPr>
        <w:t>t</w:t>
      </w:r>
      <w:r w:rsidR="00314E45" w:rsidRPr="00F83EEA">
        <w:rPr>
          <w:sz w:val="28"/>
          <w:szCs w:val="28"/>
          <w:vertAlign w:val="subscript"/>
        </w:rPr>
        <w:t xml:space="preserve">шт </w:t>
      </w:r>
      <w:r w:rsidR="00314E45" w:rsidRPr="00F83EEA">
        <w:rPr>
          <w:sz w:val="28"/>
          <w:szCs w:val="28"/>
          <w:vertAlign w:val="superscript"/>
          <w:lang w:val="en-US"/>
        </w:rPr>
        <w:t>max</w:t>
      </w:r>
      <w:r w:rsidR="00314E45" w:rsidRPr="00F83EEA">
        <w:rPr>
          <w:sz w:val="28"/>
          <w:szCs w:val="28"/>
        </w:rPr>
        <w:t xml:space="preserve"> </w:t>
      </w:r>
      <w:r w:rsidR="00314E45">
        <w:rPr>
          <w:sz w:val="28"/>
          <w:szCs w:val="28"/>
        </w:rPr>
        <w:t xml:space="preserve">, как от базы, </w:t>
      </w:r>
      <w:r w:rsidRPr="00F83EEA">
        <w:rPr>
          <w:sz w:val="28"/>
          <w:szCs w:val="28"/>
        </w:rPr>
        <w:t xml:space="preserve">достраиваются технологические циклы всех остальных </w:t>
      </w:r>
      <w:r w:rsidR="00CF6713">
        <w:rPr>
          <w:sz w:val="28"/>
          <w:szCs w:val="28"/>
        </w:rPr>
        <w:t>(</w:t>
      </w:r>
      <w:r w:rsidRPr="00F83EEA">
        <w:rPr>
          <w:sz w:val="28"/>
          <w:szCs w:val="28"/>
          <w:lang w:val="en-US"/>
        </w:rPr>
        <w:t>n</w:t>
      </w:r>
      <w:r w:rsidR="000006F3">
        <w:rPr>
          <w:sz w:val="28"/>
          <w:szCs w:val="28"/>
        </w:rPr>
        <w:t xml:space="preserve"> </w:t>
      </w:r>
      <w:r w:rsidR="00F85378">
        <w:rPr>
          <w:sz w:val="28"/>
          <w:szCs w:val="28"/>
        </w:rPr>
        <w:t>/</w:t>
      </w:r>
      <w:r w:rsidR="000006F3">
        <w:rPr>
          <w:sz w:val="28"/>
          <w:szCs w:val="28"/>
        </w:rPr>
        <w:t xml:space="preserve"> </w:t>
      </w:r>
      <w:r w:rsidR="00F85378">
        <w:rPr>
          <w:sz w:val="28"/>
          <w:szCs w:val="28"/>
          <w:lang w:val="en-US"/>
        </w:rPr>
        <w:t>p</w:t>
      </w:r>
      <w:r w:rsidR="00CF6713">
        <w:rPr>
          <w:sz w:val="28"/>
          <w:szCs w:val="28"/>
        </w:rPr>
        <w:t xml:space="preserve">) </w:t>
      </w:r>
      <w:r w:rsidR="0093662D">
        <w:rPr>
          <w:sz w:val="28"/>
          <w:szCs w:val="28"/>
        </w:rPr>
        <w:t>–</w:t>
      </w:r>
      <w:r w:rsidR="00CF6713">
        <w:rPr>
          <w:sz w:val="28"/>
          <w:szCs w:val="28"/>
        </w:rPr>
        <w:t xml:space="preserve"> </w:t>
      </w:r>
      <w:r w:rsidR="0093662D">
        <w:rPr>
          <w:sz w:val="28"/>
          <w:szCs w:val="28"/>
        </w:rPr>
        <w:t>1</w:t>
      </w:r>
      <w:r w:rsidRPr="00F83EEA">
        <w:rPr>
          <w:sz w:val="28"/>
          <w:szCs w:val="28"/>
        </w:rPr>
        <w:t xml:space="preserve"> транспортных партий</w:t>
      </w:r>
      <w:r>
        <w:rPr>
          <w:sz w:val="28"/>
          <w:szCs w:val="28"/>
        </w:rPr>
        <w:t>.</w:t>
      </w:r>
    </w:p>
    <w:p w:rsidR="00962AAA" w:rsidRDefault="00962AAA" w:rsidP="00962AA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ее время внутрипартионного пролеживания одной детал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пар</w:t>
      </w:r>
      <w:r w:rsidR="00132682" w:rsidRPr="0013268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на всех операциях технологического цикла для любых видов е</w:t>
      </w:r>
      <w:r w:rsidR="00205EE2">
        <w:rPr>
          <w:sz w:val="28"/>
          <w:szCs w:val="28"/>
        </w:rPr>
        <w:t>ё</w:t>
      </w:r>
      <w:r>
        <w:rPr>
          <w:sz w:val="28"/>
          <w:szCs w:val="28"/>
        </w:rPr>
        <w:t xml:space="preserve"> движения по ним</w:t>
      </w:r>
    </w:p>
    <w:p w:rsidR="00962AAA" w:rsidRDefault="00962AAA" w:rsidP="00962AAA">
      <w:pPr>
        <w:jc w:val="center"/>
        <w:rPr>
          <w:sz w:val="28"/>
          <w:szCs w:val="28"/>
        </w:rPr>
      </w:pPr>
    </w:p>
    <w:p w:rsidR="00962AAA" w:rsidRPr="00104DC7" w:rsidRDefault="004F0835" w:rsidP="00962AAA">
      <w:pPr>
        <w:jc w:val="center"/>
        <w:rPr>
          <w:sz w:val="28"/>
          <w:szCs w:val="28"/>
        </w:rPr>
      </w:pPr>
      <w:r w:rsidRPr="00791BD0">
        <w:rPr>
          <w:position w:val="-38"/>
          <w:sz w:val="28"/>
          <w:szCs w:val="28"/>
        </w:rPr>
        <w:object w:dxaOrig="2180" w:dyaOrig="840">
          <v:shape id="_x0000_i1035" type="#_x0000_t75" style="width:127.5pt;height:49.5pt" o:ole="" filled="t">
            <v:imagedata r:id="rId22" o:title=""/>
          </v:shape>
          <o:OLEObject Type="Embed" ProgID="Equation.3" ShapeID="_x0000_i1035" DrawAspect="Content" ObjectID="_1548442983" r:id="rId23"/>
        </w:object>
      </w:r>
      <w:r w:rsidR="00B41AA9">
        <w:rPr>
          <w:sz w:val="28"/>
          <w:szCs w:val="28"/>
        </w:rPr>
        <w:t xml:space="preserve">  </w:t>
      </w:r>
      <w:r w:rsidR="00104DC7">
        <w:rPr>
          <w:sz w:val="28"/>
          <w:szCs w:val="28"/>
        </w:rPr>
        <w:t>.</w:t>
      </w:r>
    </w:p>
    <w:p w:rsidR="00962AAA" w:rsidRDefault="00962AAA" w:rsidP="00962AAA">
      <w:pPr>
        <w:jc w:val="center"/>
        <w:rPr>
          <w:sz w:val="28"/>
          <w:szCs w:val="28"/>
        </w:rPr>
      </w:pPr>
    </w:p>
    <w:p w:rsidR="00962AAA" w:rsidRDefault="00962AAA" w:rsidP="00962AA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щее время перерывов партионности для партии деталей Т</w:t>
      </w:r>
      <w:r w:rsidR="00ED074A">
        <w:rPr>
          <w:sz w:val="28"/>
          <w:szCs w:val="28"/>
          <w:vertAlign w:val="subscript"/>
        </w:rPr>
        <w:t>ПАР</w:t>
      </w:r>
      <w:r>
        <w:rPr>
          <w:sz w:val="28"/>
          <w:szCs w:val="28"/>
        </w:rPr>
        <w:t xml:space="preserve"> </w:t>
      </w:r>
    </w:p>
    <w:p w:rsidR="00962AAA" w:rsidRDefault="00962AAA" w:rsidP="00962AAA">
      <w:pPr>
        <w:ind w:firstLine="720"/>
        <w:jc w:val="both"/>
        <w:rPr>
          <w:sz w:val="28"/>
          <w:szCs w:val="28"/>
        </w:rPr>
      </w:pPr>
    </w:p>
    <w:p w:rsidR="00962AAA" w:rsidRPr="00F24200" w:rsidRDefault="00962AAA" w:rsidP="00962AAA">
      <w:pPr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 w:rsidR="00ED074A">
        <w:rPr>
          <w:sz w:val="28"/>
          <w:szCs w:val="28"/>
          <w:vertAlign w:val="subscript"/>
        </w:rPr>
        <w:t>ПАР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</w:t>
      </w:r>
      <w:r w:rsidRPr="00962AAA">
        <w:rPr>
          <w:sz w:val="28"/>
          <w:szCs w:val="28"/>
        </w:rPr>
        <w:t>·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пар</w:t>
      </w:r>
      <w:r w:rsidR="00132682" w:rsidRPr="008B5F4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  <w:r w:rsidR="001E6D1E"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.</w:t>
      </w:r>
    </w:p>
    <w:p w:rsidR="00962AAA" w:rsidRDefault="00962AAA" w:rsidP="00962AAA">
      <w:pPr>
        <w:jc w:val="center"/>
        <w:rPr>
          <w:sz w:val="28"/>
          <w:szCs w:val="28"/>
        </w:rPr>
      </w:pPr>
    </w:p>
    <w:p w:rsidR="00962AAA" w:rsidRDefault="00962AAA" w:rsidP="00962AAA">
      <w:pPr>
        <w:ind w:firstLine="720"/>
        <w:jc w:val="both"/>
        <w:rPr>
          <w:sz w:val="28"/>
          <w:szCs w:val="28"/>
        </w:rPr>
      </w:pPr>
    </w:p>
    <w:p w:rsidR="00962AAA" w:rsidRDefault="00962AAA" w:rsidP="00962AA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ремя перерывов партионност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пар</w:t>
      </w:r>
      <w:r>
        <w:rPr>
          <w:sz w:val="28"/>
          <w:szCs w:val="28"/>
        </w:rPr>
        <w:t>, не перекрываемое длительностью техно</w:t>
      </w:r>
      <w:r w:rsidR="00A30914" w:rsidRPr="00C74339">
        <w:rPr>
          <w:sz w:val="28"/>
          <w:szCs w:val="28"/>
        </w:rPr>
        <w:t>-</w:t>
      </w:r>
      <w:r>
        <w:rPr>
          <w:sz w:val="28"/>
          <w:szCs w:val="28"/>
        </w:rPr>
        <w:t>логического цикла</w:t>
      </w:r>
    </w:p>
    <w:p w:rsidR="00962AAA" w:rsidRDefault="00962AAA" w:rsidP="00962AAA">
      <w:pPr>
        <w:rPr>
          <w:sz w:val="28"/>
          <w:szCs w:val="28"/>
        </w:rPr>
      </w:pPr>
    </w:p>
    <w:p w:rsidR="00962AAA" w:rsidRPr="00F24200" w:rsidRDefault="00962AAA" w:rsidP="00962AAA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пар</w:t>
      </w:r>
      <w:r>
        <w:rPr>
          <w:sz w:val="28"/>
          <w:szCs w:val="28"/>
        </w:rPr>
        <w:t xml:space="preserve"> = Т</w:t>
      </w:r>
      <w:r w:rsidR="00ED074A">
        <w:rPr>
          <w:sz w:val="28"/>
          <w:szCs w:val="28"/>
          <w:vertAlign w:val="subscript"/>
        </w:rPr>
        <w:t>ПАР</w:t>
      </w:r>
      <w:r>
        <w:rPr>
          <w:sz w:val="28"/>
          <w:szCs w:val="28"/>
        </w:rPr>
        <w:t xml:space="preserve"> </w:t>
      </w:r>
      <w:r w:rsidR="001E6D1E">
        <w:rPr>
          <w:sz w:val="28"/>
          <w:szCs w:val="28"/>
        </w:rPr>
        <w:t xml:space="preserve">– </w:t>
      </w:r>
      <w:r>
        <w:rPr>
          <w:sz w:val="28"/>
          <w:szCs w:val="28"/>
        </w:rPr>
        <w:t>Т</w:t>
      </w:r>
      <w:r w:rsidR="00ED074A">
        <w:rPr>
          <w:sz w:val="28"/>
          <w:szCs w:val="28"/>
          <w:vertAlign w:val="subscript"/>
        </w:rPr>
        <w:t>Т</w:t>
      </w:r>
      <w:r w:rsidR="001E6D1E"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.</w:t>
      </w:r>
    </w:p>
    <w:p w:rsidR="00F83EEA" w:rsidRDefault="00F83EEA" w:rsidP="00C22A5B">
      <w:pPr>
        <w:ind w:firstLine="720"/>
        <w:jc w:val="both"/>
        <w:rPr>
          <w:sz w:val="28"/>
          <w:szCs w:val="28"/>
        </w:rPr>
      </w:pPr>
    </w:p>
    <w:p w:rsidR="00E50B84" w:rsidRDefault="003575CF" w:rsidP="00C22A5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ительность производственного цикла Т</w:t>
      </w:r>
      <w:r w:rsidR="00933E7D">
        <w:rPr>
          <w:sz w:val="28"/>
          <w:szCs w:val="28"/>
          <w:vertAlign w:val="subscript"/>
        </w:rPr>
        <w:t>П</w:t>
      </w:r>
    </w:p>
    <w:p w:rsidR="003575CF" w:rsidRDefault="003575CF" w:rsidP="00C22A5B">
      <w:pPr>
        <w:ind w:firstLine="720"/>
        <w:jc w:val="both"/>
        <w:rPr>
          <w:sz w:val="28"/>
          <w:szCs w:val="28"/>
        </w:rPr>
      </w:pPr>
    </w:p>
    <w:p w:rsidR="003575CF" w:rsidRDefault="003575CF" w:rsidP="003575CF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 w:rsidR="00ED074A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= Т</w:t>
      </w:r>
      <w:r w:rsidR="00ED074A"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пар  </w:t>
      </w:r>
      <w:r>
        <w:rPr>
          <w:sz w:val="28"/>
          <w:szCs w:val="28"/>
        </w:rPr>
        <w:t>.</w:t>
      </w:r>
    </w:p>
    <w:p w:rsidR="003575CF" w:rsidRDefault="003575CF" w:rsidP="003575CF">
      <w:pPr>
        <w:ind w:firstLine="720"/>
        <w:jc w:val="center"/>
        <w:rPr>
          <w:sz w:val="28"/>
          <w:szCs w:val="28"/>
        </w:rPr>
      </w:pPr>
    </w:p>
    <w:p w:rsidR="00606855" w:rsidRPr="003575CF" w:rsidRDefault="00606855" w:rsidP="003575CF">
      <w:pPr>
        <w:ind w:firstLine="720"/>
        <w:jc w:val="center"/>
        <w:rPr>
          <w:sz w:val="28"/>
          <w:szCs w:val="28"/>
        </w:rPr>
      </w:pPr>
    </w:p>
    <w:p w:rsidR="00F83EEA" w:rsidRPr="00F54D36" w:rsidRDefault="00F83EEA" w:rsidP="00F83EEA">
      <w:pPr>
        <w:jc w:val="center"/>
        <w:rPr>
          <w:b/>
          <w:i/>
          <w:sz w:val="28"/>
          <w:szCs w:val="28"/>
        </w:rPr>
      </w:pPr>
      <w:r w:rsidRPr="00F54D36">
        <w:rPr>
          <w:b/>
          <w:i/>
          <w:sz w:val="28"/>
          <w:szCs w:val="28"/>
        </w:rPr>
        <w:t>Пример выполнения задания</w:t>
      </w:r>
    </w:p>
    <w:p w:rsidR="00F83EEA" w:rsidRDefault="00F83EEA" w:rsidP="00F83EEA">
      <w:pPr>
        <w:jc w:val="center"/>
        <w:rPr>
          <w:sz w:val="28"/>
          <w:szCs w:val="28"/>
        </w:rPr>
      </w:pPr>
    </w:p>
    <w:p w:rsidR="00F83EEA" w:rsidRDefault="00F83EEA" w:rsidP="00F83EEA">
      <w:pPr>
        <w:jc w:val="center"/>
        <w:rPr>
          <w:sz w:val="28"/>
          <w:szCs w:val="28"/>
        </w:rPr>
      </w:pPr>
      <w:r w:rsidRPr="00F54D36">
        <w:rPr>
          <w:i/>
          <w:sz w:val="28"/>
          <w:szCs w:val="28"/>
        </w:rPr>
        <w:t>Исходные данные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</w:t>
      </w:r>
      <w:r w:rsidR="00132682" w:rsidRPr="0013268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1</w:t>
      </w:r>
      <w:r w:rsidRPr="00F83EE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DE1986">
        <w:rPr>
          <w:sz w:val="28"/>
          <w:szCs w:val="28"/>
        </w:rPr>
        <w:t xml:space="preserve"> </w:t>
      </w:r>
      <w:r w:rsidRPr="00F83EEA">
        <w:rPr>
          <w:sz w:val="28"/>
          <w:szCs w:val="28"/>
        </w:rPr>
        <w:t>2</w:t>
      </w:r>
      <w:r w:rsidR="004B4ECB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 w:rsidR="00C02BD9">
        <w:rPr>
          <w:sz w:val="28"/>
          <w:szCs w:val="28"/>
        </w:rPr>
        <w:t>;</w:t>
      </w:r>
      <w:r w:rsidR="00A04D1D" w:rsidRPr="00A04D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</w:t>
      </w:r>
      <w:r w:rsidR="00132682" w:rsidRPr="0013268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2</w:t>
      </w:r>
      <w:r w:rsidRPr="00F83EE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DE1986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4B4ECB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 w:rsidR="00C02BD9">
        <w:rPr>
          <w:sz w:val="28"/>
          <w:szCs w:val="28"/>
        </w:rPr>
        <w:t>;</w:t>
      </w:r>
      <w:r w:rsidRPr="00F83EEA">
        <w:rPr>
          <w:sz w:val="28"/>
          <w:szCs w:val="28"/>
        </w:rPr>
        <w:t xml:space="preserve"> </w:t>
      </w:r>
      <w:r w:rsidR="00A04D1D" w:rsidRPr="00A04D1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</w:t>
      </w:r>
      <w:r w:rsidR="00132682" w:rsidRPr="0013268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3</w:t>
      </w:r>
      <w:r w:rsidRPr="00F83EE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DE1986">
        <w:rPr>
          <w:sz w:val="28"/>
          <w:szCs w:val="28"/>
        </w:rPr>
        <w:t xml:space="preserve"> </w:t>
      </w:r>
      <w:r>
        <w:rPr>
          <w:sz w:val="28"/>
          <w:szCs w:val="28"/>
        </w:rPr>
        <w:t>1,5</w:t>
      </w:r>
      <w:r w:rsidR="007413AB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 w:rsidR="00C02BD9">
        <w:rPr>
          <w:sz w:val="28"/>
          <w:szCs w:val="28"/>
        </w:rPr>
        <w:t>;</w:t>
      </w:r>
      <w:r w:rsidRPr="00F83EEA">
        <w:rPr>
          <w:sz w:val="28"/>
          <w:szCs w:val="28"/>
        </w:rPr>
        <w:t xml:space="preserve"> </w:t>
      </w:r>
      <w:r w:rsidR="00A04D1D" w:rsidRPr="00A04D1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</w:t>
      </w:r>
      <w:r w:rsidR="00132682" w:rsidRPr="00132682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>4</w:t>
      </w:r>
      <w:r w:rsidRPr="00F83EE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DE1986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7413AB">
        <w:rPr>
          <w:sz w:val="28"/>
          <w:szCs w:val="28"/>
        </w:rPr>
        <w:t xml:space="preserve"> </w:t>
      </w:r>
      <w:r>
        <w:rPr>
          <w:sz w:val="28"/>
          <w:szCs w:val="28"/>
        </w:rPr>
        <w:t>мин</w:t>
      </w:r>
      <w:r w:rsidR="002322B4">
        <w:rPr>
          <w:sz w:val="28"/>
          <w:szCs w:val="28"/>
        </w:rPr>
        <w:t>.</w:t>
      </w:r>
    </w:p>
    <w:p w:rsidR="00F83EEA" w:rsidRDefault="00F83EEA" w:rsidP="00C22A5B">
      <w:pPr>
        <w:ind w:firstLine="720"/>
        <w:jc w:val="both"/>
        <w:rPr>
          <w:sz w:val="28"/>
          <w:szCs w:val="28"/>
        </w:rPr>
      </w:pPr>
    </w:p>
    <w:p w:rsidR="00F83EEA" w:rsidRDefault="00F83EEA" w:rsidP="002229A6">
      <w:pPr>
        <w:numPr>
          <w:ilvl w:val="0"/>
          <w:numId w:val="3"/>
        </w:numPr>
        <w:tabs>
          <w:tab w:val="clear" w:pos="1770"/>
          <w:tab w:val="num" w:pos="0"/>
          <w:tab w:val="left" w:pos="18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 длительности технологического цикла при последовательном виде движения деталей, мин:</w:t>
      </w:r>
    </w:p>
    <w:p w:rsidR="004374D8" w:rsidRDefault="00F83EEA" w:rsidP="001C1332">
      <w:pPr>
        <w:jc w:val="center"/>
        <w:rPr>
          <w:sz w:val="28"/>
          <w:szCs w:val="28"/>
          <w:lang w:val="en-US"/>
        </w:rPr>
      </w:pPr>
      <w:r w:rsidRPr="00192E38">
        <w:rPr>
          <w:sz w:val="28"/>
          <w:szCs w:val="28"/>
          <w:lang w:val="en-US"/>
        </w:rPr>
        <w:t>T</w:t>
      </w:r>
      <w:r w:rsidR="00ED074A">
        <w:rPr>
          <w:sz w:val="28"/>
          <w:szCs w:val="28"/>
          <w:vertAlign w:val="subscript"/>
        </w:rPr>
        <w:t>Т</w:t>
      </w:r>
      <w:r w:rsidR="007F0868">
        <w:rPr>
          <w:sz w:val="28"/>
          <w:szCs w:val="28"/>
          <w:vertAlign w:val="subscript"/>
        </w:rPr>
        <w:t xml:space="preserve"> </w:t>
      </w:r>
      <w:r w:rsidRPr="00192E38">
        <w:rPr>
          <w:sz w:val="28"/>
          <w:szCs w:val="28"/>
          <w:vertAlign w:val="superscript"/>
        </w:rPr>
        <w:t>посл</w:t>
      </w:r>
      <w:r>
        <w:rPr>
          <w:sz w:val="28"/>
          <w:szCs w:val="28"/>
        </w:rPr>
        <w:t xml:space="preserve"> </w:t>
      </w:r>
      <w:r w:rsidR="007F0868">
        <w:rPr>
          <w:sz w:val="28"/>
          <w:szCs w:val="28"/>
        </w:rPr>
        <w:t xml:space="preserve"> </w:t>
      </w:r>
      <w:r w:rsidR="004374D8">
        <w:rPr>
          <w:sz w:val="28"/>
          <w:szCs w:val="28"/>
        </w:rPr>
        <w:t>= 3</w:t>
      </w:r>
      <w:r w:rsidR="007F6EFD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·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(2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1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1,5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4374D8">
        <w:rPr>
          <w:sz w:val="28"/>
          <w:szCs w:val="28"/>
        </w:rPr>
        <w:t>3)</w:t>
      </w:r>
      <w:r w:rsidR="00DE1986">
        <w:rPr>
          <w:sz w:val="28"/>
          <w:szCs w:val="28"/>
        </w:rPr>
        <w:t xml:space="preserve"> </w:t>
      </w:r>
      <w:r w:rsidR="004374D8">
        <w:rPr>
          <w:sz w:val="28"/>
          <w:szCs w:val="28"/>
        </w:rPr>
        <w:t>=</w:t>
      </w:r>
      <w:r w:rsidR="00DE1986">
        <w:rPr>
          <w:sz w:val="28"/>
          <w:szCs w:val="28"/>
        </w:rPr>
        <w:t xml:space="preserve"> </w:t>
      </w:r>
      <w:r w:rsidR="004374D8">
        <w:rPr>
          <w:sz w:val="28"/>
          <w:szCs w:val="28"/>
        </w:rPr>
        <w:t>22,5.</w:t>
      </w:r>
    </w:p>
    <w:p w:rsidR="004E0AA1" w:rsidRPr="004E0AA1" w:rsidRDefault="004E0AA1" w:rsidP="001C1332">
      <w:pPr>
        <w:jc w:val="center"/>
        <w:rPr>
          <w:sz w:val="28"/>
          <w:szCs w:val="28"/>
          <w:lang w:val="en-US"/>
        </w:rPr>
      </w:pPr>
    </w:p>
    <w:p w:rsidR="00F83EEA" w:rsidRPr="001C1332" w:rsidRDefault="00DA1F00" w:rsidP="002229A6">
      <w:pPr>
        <w:numPr>
          <w:ilvl w:val="0"/>
          <w:numId w:val="3"/>
        </w:numPr>
        <w:tabs>
          <w:tab w:val="clear" w:pos="177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График длительности технологического цикла при последовательном виде движения деталей, мин:</w:t>
      </w:r>
    </w:p>
    <w:p w:rsidR="001C1332" w:rsidRDefault="001C1332" w:rsidP="001C1332">
      <w:pPr>
        <w:ind w:left="720"/>
        <w:jc w:val="both"/>
        <w:rPr>
          <w:sz w:val="28"/>
          <w:szCs w:val="28"/>
        </w:rPr>
      </w:pPr>
    </w:p>
    <w:tbl>
      <w:tblPr>
        <w:tblW w:w="10406" w:type="dxa"/>
        <w:tblLook w:val="01E0"/>
      </w:tblPr>
      <w:tblGrid>
        <w:gridCol w:w="1424"/>
        <w:gridCol w:w="364"/>
        <w:gridCol w:w="364"/>
        <w:gridCol w:w="364"/>
        <w:gridCol w:w="364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363"/>
        <w:gridCol w:w="992"/>
      </w:tblGrid>
      <w:tr w:rsidR="00C00D4F" w:rsidRPr="00496D8E">
        <w:trPr>
          <w:trHeight w:val="570"/>
        </w:trPr>
        <w:tc>
          <w:tcPr>
            <w:tcW w:w="1424" w:type="dxa"/>
            <w:tcBorders>
              <w:right w:val="single" w:sz="12" w:space="0" w:color="auto"/>
            </w:tcBorders>
          </w:tcPr>
          <w:p w:rsidR="00C00D4F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25" o:spid="_x0000_s1520" type="#_x0000_t202" style="position:absolute;left:0;text-align:left;margin-left:11.9pt;margin-top:16.7pt;width:47pt;height:125pt;z-index:3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" stroked="f">
                  <v:textbox style="mso-next-textbox:#Text Box 525">
                    <w:txbxContent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№1</w:t>
                        </w:r>
                      </w:p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№2</w:t>
                        </w:r>
                      </w:p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№3</w:t>
                        </w:r>
                      </w:p>
                      <w:p w:rsidR="0085626D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42CB3" w:rsidRDefault="0085626D" w:rsidP="00D42CB3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№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489" o:spid="_x0000_s1519" type="#_x0000_t202" style="position:absolute;left:0;text-align:left;margin-left:8.8pt;margin-top:19.9pt;width:48.75pt;height:112.65pt;z-index:3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" stroked="f">
                  <v:textbox style="mso-next-textbox:#Text Box 489">
                    <w:txbxContent>
                      <w:p w:rsidR="0085626D" w:rsidRDefault="0085626D"/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402" o:spid="_x0000_s1518" type="#_x0000_t202" style="position:absolute;left:0;text-align:left;margin-left:4.65pt;margin-top:20.05pt;width:48.75pt;height:126pt;z-index: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" stroked="f">
                  <v:textbox style="mso-next-textbox:#Text Box 402">
                    <w:txbxContent/>
                  </v:textbox>
                </v:shape>
              </w:pict>
            </w:r>
            <w:r w:rsidR="00C00D4F" w:rsidRPr="00FB4C0D">
              <w:t>Операция</w:t>
            </w:r>
          </w:p>
        </w:tc>
        <w:tc>
          <w:tcPr>
            <w:tcW w:w="2182" w:type="dxa"/>
            <w:gridSpan w:val="6"/>
            <w:tcBorders>
              <w:left w:val="single" w:sz="12" w:space="0" w:color="auto"/>
              <w:bottom w:val="single" w:sz="18" w:space="0" w:color="auto"/>
            </w:tcBorders>
            <w:vAlign w:val="bottom"/>
          </w:tcPr>
          <w:p w:rsidR="00C00D4F" w:rsidRPr="00496D8E" w:rsidRDefault="00C00D4F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3·2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6</w:t>
            </w: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C00D4F" w:rsidRPr="00496D8E">
        <w:trPr>
          <w:trHeight w:val="542"/>
        </w:trPr>
        <w:tc>
          <w:tcPr>
            <w:tcW w:w="1424" w:type="dxa"/>
            <w:tcBorders>
              <w:right w:val="single" w:sz="12" w:space="0" w:color="auto"/>
            </w:tcBorders>
            <w:vAlign w:val="bottom"/>
          </w:tcPr>
          <w:p w:rsidR="00C00D4F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403" o:spid="_x0000_s1517" style="position:absolute;left:0;text-align:left;z-index:29;visibility:visible;mso-position-horizontal-relative:text;mso-position-vertical-relative:text" from="59.35pt,-1.2pt" to="68.3pt,-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NDYFQIAACw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" strokeweight="1.5pt"/>
              </w:pict>
            </w:r>
          </w:p>
        </w:tc>
        <w:tc>
          <w:tcPr>
            <w:tcW w:w="364" w:type="dxa"/>
            <w:tcBorders>
              <w:top w:val="single" w:sz="18" w:space="0" w:color="auto"/>
              <w:left w:val="single" w:sz="12" w:space="0" w:color="auto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dashSmallGap" w:sz="8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89" w:type="dxa"/>
            <w:gridSpan w:val="3"/>
            <w:tcBorders>
              <w:left w:val="dashSmallGap" w:sz="8" w:space="0" w:color="auto"/>
              <w:bottom w:val="single" w:sz="18" w:space="0" w:color="auto"/>
            </w:tcBorders>
            <w:vAlign w:val="bottom"/>
          </w:tcPr>
          <w:p w:rsidR="00C00D4F" w:rsidRPr="00496D8E" w:rsidRDefault="00C00D4F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3·1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3</w:t>
            </w: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C00D4F" w:rsidRPr="00496D8E">
        <w:trPr>
          <w:trHeight w:val="542"/>
        </w:trPr>
        <w:tc>
          <w:tcPr>
            <w:tcW w:w="1424" w:type="dxa"/>
            <w:tcBorders>
              <w:right w:val="single" w:sz="12" w:space="0" w:color="auto"/>
            </w:tcBorders>
            <w:vAlign w:val="bottom"/>
          </w:tcPr>
          <w:p w:rsidR="00C00D4F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404" o:spid="_x0000_s1516" style="position:absolute;left:0;text-align:left;z-index:30;visibility:visible;mso-position-horizontal-relative:text;mso-position-vertical-relative:text" from="59.85pt,-1.45pt" to="68.8pt,-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6j4FAIAACw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" strokeweight="1.5pt"/>
              </w:pict>
            </w:r>
          </w:p>
        </w:tc>
        <w:tc>
          <w:tcPr>
            <w:tcW w:w="364" w:type="dxa"/>
            <w:tcBorders>
              <w:left w:val="single" w:sz="12" w:space="0" w:color="auto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dashSmallGap" w:sz="8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52" w:type="dxa"/>
            <w:gridSpan w:val="4"/>
            <w:tcBorders>
              <w:left w:val="dashSmallGap" w:sz="8" w:space="0" w:color="auto"/>
              <w:bottom w:val="single" w:sz="18" w:space="0" w:color="auto"/>
            </w:tcBorders>
            <w:vAlign w:val="bottom"/>
          </w:tcPr>
          <w:p w:rsidR="00C00D4F" w:rsidRPr="00496D8E" w:rsidRDefault="00C00D4F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3·1,5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4,5</w:t>
            </w: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C00D4F" w:rsidRPr="00496D8E">
        <w:trPr>
          <w:trHeight w:val="542"/>
        </w:trPr>
        <w:tc>
          <w:tcPr>
            <w:tcW w:w="1424" w:type="dxa"/>
            <w:tcBorders>
              <w:right w:val="single" w:sz="12" w:space="0" w:color="auto"/>
            </w:tcBorders>
            <w:vAlign w:val="bottom"/>
          </w:tcPr>
          <w:p w:rsidR="00C00D4F" w:rsidRPr="00496D8E" w:rsidRDefault="00E82C10" w:rsidP="00FB4C0D">
            <w:pPr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410" o:spid="_x0000_s1515" style="position:absolute;z-index:31;visibility:visible;mso-position-horizontal-relative:text;mso-position-vertical-relative:text" from="60.45pt,-2.4pt" to="69.4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" strokeweight="1.5pt"/>
              </w:pict>
            </w:r>
          </w:p>
        </w:tc>
        <w:tc>
          <w:tcPr>
            <w:tcW w:w="364" w:type="dxa"/>
            <w:tcBorders>
              <w:left w:val="single" w:sz="12" w:space="0" w:color="auto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8" w:space="0" w:color="auto"/>
              <w:left w:val="nil"/>
              <w:right w:val="dashSmallGap" w:sz="8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267" w:type="dxa"/>
            <w:gridSpan w:val="9"/>
            <w:tcBorders>
              <w:left w:val="dashSmallGap" w:sz="8" w:space="0" w:color="auto"/>
              <w:bottom w:val="single" w:sz="18" w:space="0" w:color="auto"/>
            </w:tcBorders>
            <w:vAlign w:val="bottom"/>
          </w:tcPr>
          <w:p w:rsidR="00C00D4F" w:rsidRPr="00496D8E" w:rsidRDefault="00C00D4F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3·3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9</w:t>
            </w:r>
          </w:p>
        </w:tc>
        <w:tc>
          <w:tcPr>
            <w:tcW w:w="992" w:type="dxa"/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C00D4F" w:rsidRPr="00496D8E">
        <w:trPr>
          <w:trHeight w:val="542"/>
        </w:trPr>
        <w:tc>
          <w:tcPr>
            <w:tcW w:w="1424" w:type="dxa"/>
            <w:tcBorders>
              <w:right w:val="single" w:sz="12" w:space="0" w:color="auto"/>
            </w:tcBorders>
            <w:vAlign w:val="bottom"/>
          </w:tcPr>
          <w:p w:rsidR="00C00D4F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412" o:spid="_x0000_s1514" style="position:absolute;left:0;text-align:left;flip:y;z-index:33;visibility:visible;mso-position-horizontal-relative:text;mso-position-vertical-relative:text" from="66pt,16.85pt" to="464.8pt,1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" strokeweight="1.5pt">
                  <v:stroke startarrow="block" endarrow="block"/>
                </v:line>
              </w:pict>
            </w:r>
            <w:r>
              <w:rPr>
                <w:noProof/>
              </w:rPr>
              <w:pict>
                <v:line id="Line 411" o:spid="_x0000_s1513" style="position:absolute;left:0;text-align:left;z-index:32;visibility:visible;mso-position-horizontal-relative:text;mso-position-vertical-relative:text" from="59.75pt,-1.9pt" to="68.7pt,-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vqtFQIAACwEAAAOAAAAZHJzL2Uyb0RvYy54bWysU8uu2jAQ3VfqP1jeQxJuo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" strokeweight="1.5pt"/>
              </w:pict>
            </w:r>
          </w:p>
        </w:tc>
        <w:tc>
          <w:tcPr>
            <w:tcW w:w="7990" w:type="dxa"/>
            <w:gridSpan w:val="22"/>
            <w:tcBorders>
              <w:left w:val="single" w:sz="12" w:space="0" w:color="auto"/>
              <w:bottom w:val="single" w:sz="12" w:space="0" w:color="auto"/>
              <w:right w:val="dashSmallGap" w:sz="8" w:space="0" w:color="auto"/>
            </w:tcBorders>
            <w:vAlign w:val="center"/>
          </w:tcPr>
          <w:p w:rsidR="00C00D4F" w:rsidRPr="00496D8E" w:rsidRDefault="00C00D4F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  <w:lang w:val="en-US"/>
              </w:rPr>
              <w:t>T</w:t>
            </w:r>
            <w:r w:rsidRPr="00496D8E">
              <w:rPr>
                <w:sz w:val="28"/>
                <w:szCs w:val="28"/>
                <w:vertAlign w:val="subscript"/>
              </w:rPr>
              <w:t>т</w:t>
            </w:r>
            <w:r w:rsidR="007F0868">
              <w:rPr>
                <w:sz w:val="28"/>
                <w:szCs w:val="28"/>
                <w:vertAlign w:val="subscript"/>
              </w:rPr>
              <w:t xml:space="preserve"> </w:t>
            </w:r>
            <w:r w:rsidRPr="00496D8E">
              <w:rPr>
                <w:sz w:val="28"/>
                <w:szCs w:val="28"/>
                <w:vertAlign w:val="superscript"/>
              </w:rPr>
              <w:t>посл</w:t>
            </w:r>
            <w:r w:rsidR="007F0868">
              <w:rPr>
                <w:sz w:val="28"/>
                <w:szCs w:val="28"/>
                <w:vertAlign w:val="superscript"/>
              </w:rPr>
              <w:t xml:space="preserve"> </w:t>
            </w:r>
            <w:r w:rsidR="00FA1FC8">
              <w:rPr>
                <w:sz w:val="28"/>
                <w:szCs w:val="28"/>
                <w:vertAlign w:val="superscript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FA1FC8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22,5</w:t>
            </w:r>
          </w:p>
          <w:p w:rsidR="00C00D4F" w:rsidRPr="00496D8E" w:rsidRDefault="00C00D4F" w:rsidP="00496D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left w:val="dashSmallGap" w:sz="8" w:space="0" w:color="auto"/>
              <w:bottom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C00D4F" w:rsidRPr="00496D8E">
        <w:trPr>
          <w:trHeight w:val="570"/>
        </w:trPr>
        <w:tc>
          <w:tcPr>
            <w:tcW w:w="1424" w:type="dxa"/>
            <w:tcBorders>
              <w:right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2" w:space="0" w:color="auto"/>
              <w:left w:val="single" w:sz="12" w:space="0" w:color="auto"/>
              <w:righ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2" w:space="0" w:color="auto"/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2" w:space="0" w:color="auto"/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4" w:type="dxa"/>
            <w:tcBorders>
              <w:top w:val="single" w:sz="12" w:space="0" w:color="auto"/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  <w:left w:val="nil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63" w:type="dxa"/>
            <w:tcBorders>
              <w:top w:val="single" w:sz="12" w:space="0" w:color="auto"/>
            </w:tcBorders>
          </w:tcPr>
          <w:p w:rsidR="00C00D4F" w:rsidRPr="00496D8E" w:rsidRDefault="00C00D4F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12" w:space="0" w:color="auto"/>
            </w:tcBorders>
          </w:tcPr>
          <w:p w:rsidR="00C00D4F" w:rsidRPr="00327DD3" w:rsidRDefault="00C00D4F" w:rsidP="00496D8E">
            <w:pPr>
              <w:ind w:left="-89"/>
            </w:pPr>
            <w:r>
              <w:t>Время</w:t>
            </w:r>
          </w:p>
        </w:tc>
      </w:tr>
    </w:tbl>
    <w:p w:rsidR="00606855" w:rsidRDefault="00606855" w:rsidP="00606855">
      <w:pPr>
        <w:ind w:left="720"/>
        <w:jc w:val="both"/>
        <w:rPr>
          <w:sz w:val="28"/>
          <w:szCs w:val="28"/>
        </w:rPr>
      </w:pPr>
    </w:p>
    <w:p w:rsidR="00132140" w:rsidRPr="00CC6510" w:rsidRDefault="00132140" w:rsidP="002229A6">
      <w:pPr>
        <w:numPr>
          <w:ilvl w:val="0"/>
          <w:numId w:val="3"/>
        </w:numPr>
        <w:tabs>
          <w:tab w:val="clear" w:pos="177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ремя совмещения (параллельности) выполнения пар операций при парал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лельно-последовательном виде движения деталей, мин:</w:t>
      </w:r>
    </w:p>
    <w:p w:rsidR="00132140" w:rsidRPr="00132140" w:rsidRDefault="00132140" w:rsidP="00132140">
      <w:pPr>
        <w:jc w:val="center"/>
        <w:rPr>
          <w:sz w:val="28"/>
          <w:szCs w:val="28"/>
        </w:rPr>
      </w:pPr>
      <w:r w:rsidRPr="00F83EEA">
        <w:rPr>
          <w:sz w:val="28"/>
          <w:szCs w:val="28"/>
        </w:rPr>
        <w:t>τ</w:t>
      </w:r>
      <w:r w:rsidRPr="00F83EEA">
        <w:rPr>
          <w:sz w:val="28"/>
          <w:szCs w:val="28"/>
          <w:vertAlign w:val="subscript"/>
        </w:rPr>
        <w:t>1-2</w:t>
      </w:r>
      <w:r>
        <w:rPr>
          <w:sz w:val="28"/>
          <w:szCs w:val="28"/>
        </w:rPr>
        <w:t xml:space="preserve"> = (3</w:t>
      </w:r>
      <w:r w:rsidR="000E4A17">
        <w:rPr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 w:rsidR="007F6E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·</w:t>
      </w:r>
      <w:r w:rsidR="007F6E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FA1FC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FA1FC8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716A0B">
        <w:rPr>
          <w:sz w:val="28"/>
          <w:szCs w:val="28"/>
        </w:rPr>
        <w:t>,0</w:t>
      </w:r>
      <w:r>
        <w:rPr>
          <w:sz w:val="28"/>
          <w:szCs w:val="28"/>
        </w:rPr>
        <w:t xml:space="preserve">; </w:t>
      </w:r>
      <w:r w:rsidR="00BB2F80">
        <w:rPr>
          <w:sz w:val="28"/>
          <w:szCs w:val="28"/>
          <w:lang w:val="en-US"/>
        </w:rPr>
        <w:t xml:space="preserve"> </w:t>
      </w:r>
      <w:r w:rsidRPr="00F83EEA">
        <w:rPr>
          <w:sz w:val="28"/>
          <w:szCs w:val="28"/>
        </w:rPr>
        <w:t>τ</w:t>
      </w:r>
      <w:r w:rsidRPr="00F83EEA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>-3</w:t>
      </w:r>
      <w:r>
        <w:rPr>
          <w:sz w:val="28"/>
          <w:szCs w:val="28"/>
        </w:rPr>
        <w:t xml:space="preserve"> = (3</w:t>
      </w:r>
      <w:r w:rsidR="000E4A17">
        <w:rPr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 w:rsidR="007F6E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·</w:t>
      </w:r>
      <w:r w:rsidR="007F6E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FA1FC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FA1FC8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="00716A0B">
        <w:rPr>
          <w:sz w:val="28"/>
          <w:szCs w:val="28"/>
        </w:rPr>
        <w:t>,0</w:t>
      </w:r>
      <w:r>
        <w:rPr>
          <w:sz w:val="28"/>
          <w:szCs w:val="28"/>
        </w:rPr>
        <w:t>;</w:t>
      </w:r>
      <w:r w:rsidR="00BB2F8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 </w:t>
      </w:r>
      <w:r w:rsidRPr="00F83EEA">
        <w:rPr>
          <w:sz w:val="28"/>
          <w:szCs w:val="28"/>
        </w:rPr>
        <w:t>τ</w:t>
      </w:r>
      <w:r>
        <w:rPr>
          <w:sz w:val="28"/>
          <w:szCs w:val="28"/>
          <w:vertAlign w:val="subscript"/>
        </w:rPr>
        <w:t>3-4</w:t>
      </w:r>
      <w:r>
        <w:rPr>
          <w:sz w:val="28"/>
          <w:szCs w:val="28"/>
        </w:rPr>
        <w:t xml:space="preserve"> = (3</w:t>
      </w:r>
      <w:r w:rsidR="000E4A17">
        <w:rPr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 w:rsidR="007F6E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·</w:t>
      </w:r>
      <w:r w:rsidR="007F6EF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,5</w:t>
      </w:r>
      <w:r w:rsidR="00FA1FC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FA1FC8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716A0B">
        <w:rPr>
          <w:sz w:val="28"/>
          <w:szCs w:val="28"/>
        </w:rPr>
        <w:t>,0</w:t>
      </w:r>
      <w:r>
        <w:rPr>
          <w:sz w:val="28"/>
          <w:szCs w:val="28"/>
        </w:rPr>
        <w:t>.</w:t>
      </w:r>
    </w:p>
    <w:p w:rsidR="00132140" w:rsidRPr="00132140" w:rsidRDefault="00132140" w:rsidP="00132140">
      <w:pPr>
        <w:jc w:val="both"/>
        <w:rPr>
          <w:sz w:val="28"/>
          <w:szCs w:val="28"/>
        </w:rPr>
      </w:pPr>
    </w:p>
    <w:p w:rsidR="00132140" w:rsidRDefault="00132140" w:rsidP="002229A6">
      <w:pPr>
        <w:numPr>
          <w:ilvl w:val="0"/>
          <w:numId w:val="3"/>
        </w:numPr>
        <w:tabs>
          <w:tab w:val="clear" w:pos="177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 длительности технологического цикла при параллельно-последова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тельном виде движения деталей, мин:</w:t>
      </w:r>
    </w:p>
    <w:p w:rsidR="00606855" w:rsidRPr="00244358" w:rsidRDefault="00606855" w:rsidP="00606855">
      <w:pPr>
        <w:ind w:left="720"/>
        <w:jc w:val="both"/>
        <w:rPr>
          <w:sz w:val="28"/>
          <w:szCs w:val="28"/>
        </w:rPr>
      </w:pPr>
    </w:p>
    <w:p w:rsidR="00132140" w:rsidRDefault="00132140" w:rsidP="00132140">
      <w:pPr>
        <w:jc w:val="center"/>
        <w:rPr>
          <w:sz w:val="28"/>
          <w:szCs w:val="28"/>
          <w:lang w:val="en-US"/>
        </w:rPr>
      </w:pPr>
      <w:r w:rsidRPr="00F83EEA">
        <w:rPr>
          <w:sz w:val="28"/>
          <w:szCs w:val="28"/>
          <w:lang w:val="en-US"/>
        </w:rPr>
        <w:t>T</w:t>
      </w:r>
      <w:r w:rsidR="00ED074A">
        <w:rPr>
          <w:sz w:val="28"/>
          <w:szCs w:val="28"/>
          <w:vertAlign w:val="subscript"/>
        </w:rPr>
        <w:t>Т</w:t>
      </w:r>
      <w:r w:rsidR="007F0868">
        <w:rPr>
          <w:sz w:val="28"/>
          <w:szCs w:val="28"/>
          <w:vertAlign w:val="subscript"/>
        </w:rPr>
        <w:t xml:space="preserve"> </w:t>
      </w:r>
      <w:r w:rsidRPr="00F83EEA">
        <w:rPr>
          <w:sz w:val="28"/>
          <w:szCs w:val="28"/>
          <w:vertAlign w:val="superscript"/>
        </w:rPr>
        <w:t>пп</w:t>
      </w:r>
      <w:r w:rsidR="007F0868">
        <w:rPr>
          <w:sz w:val="28"/>
          <w:szCs w:val="28"/>
          <w:vertAlign w:val="superscript"/>
        </w:rPr>
        <w:t xml:space="preserve"> </w:t>
      </w:r>
      <w:r w:rsidR="00BC2A3D"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= 22</w:t>
      </w:r>
      <w:r w:rsidR="006A3F5D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="000E4A17">
        <w:rPr>
          <w:sz w:val="28"/>
          <w:szCs w:val="28"/>
        </w:rPr>
        <w:t xml:space="preserve"> – </w:t>
      </w:r>
      <w:r>
        <w:rPr>
          <w:sz w:val="28"/>
          <w:szCs w:val="28"/>
        </w:rPr>
        <w:t>(3</w:t>
      </w:r>
      <w:r w:rsidR="000E4A17">
        <w:rPr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·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(1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,5)</w:t>
      </w:r>
      <w:r w:rsidR="00A37BBF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A37BBF">
        <w:rPr>
          <w:sz w:val="28"/>
          <w:szCs w:val="28"/>
        </w:rPr>
        <w:t xml:space="preserve"> </w:t>
      </w:r>
      <w:r>
        <w:rPr>
          <w:sz w:val="28"/>
          <w:szCs w:val="28"/>
        </w:rPr>
        <w:t>15,5.</w:t>
      </w:r>
    </w:p>
    <w:p w:rsidR="00CE3DBA" w:rsidRPr="00CE3DBA" w:rsidRDefault="00CE3DBA" w:rsidP="00132140">
      <w:pPr>
        <w:jc w:val="center"/>
        <w:rPr>
          <w:sz w:val="28"/>
          <w:szCs w:val="28"/>
          <w:lang w:val="en-US"/>
        </w:rPr>
      </w:pPr>
    </w:p>
    <w:p w:rsidR="00132140" w:rsidRDefault="00132140" w:rsidP="002229A6">
      <w:pPr>
        <w:numPr>
          <w:ilvl w:val="0"/>
          <w:numId w:val="3"/>
        </w:numPr>
        <w:tabs>
          <w:tab w:val="clear" w:pos="177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График длительности технологического цикла при параллельно-последова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тельном виде движения деталей, мин:</w:t>
      </w:r>
    </w:p>
    <w:p w:rsidR="00970DC4" w:rsidRDefault="00970DC4" w:rsidP="00970DC4">
      <w:pPr>
        <w:jc w:val="both"/>
        <w:rPr>
          <w:sz w:val="28"/>
          <w:szCs w:val="28"/>
        </w:rPr>
      </w:pPr>
    </w:p>
    <w:tbl>
      <w:tblPr>
        <w:tblW w:w="9447" w:type="dxa"/>
        <w:tblLook w:val="01E0"/>
      </w:tblPr>
      <w:tblGrid>
        <w:gridCol w:w="1380"/>
        <w:gridCol w:w="892"/>
        <w:gridCol w:w="892"/>
        <w:gridCol w:w="464"/>
        <w:gridCol w:w="432"/>
        <w:gridCol w:w="184"/>
        <w:gridCol w:w="253"/>
        <w:gridCol w:w="491"/>
        <w:gridCol w:w="717"/>
        <w:gridCol w:w="1420"/>
        <w:gridCol w:w="1546"/>
        <w:gridCol w:w="776"/>
      </w:tblGrid>
      <w:tr w:rsidR="00DF265B" w:rsidRPr="00496D8E">
        <w:trPr>
          <w:trHeight w:val="736"/>
        </w:trPr>
        <w:tc>
          <w:tcPr>
            <w:tcW w:w="1380" w:type="dxa"/>
            <w:tcBorders>
              <w:right w:val="single" w:sz="12" w:space="0" w:color="auto"/>
            </w:tcBorders>
          </w:tcPr>
          <w:p w:rsidR="00DF265B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shape id="Text Box 149" o:spid="_x0000_s1512" type="#_x0000_t202" style="position:absolute;left:0;text-align:left;margin-left:4.65pt;margin-top:17.05pt;width:48.75pt;height:180pt;z-index: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" stroked="f">
                  <v:textbox style="mso-next-textbox:#Text Box 402">
                    <w:txbxContent>
                      <w:p w:rsidR="0085626D" w:rsidRDefault="0085626D" w:rsidP="00132140">
                        <w:pPr>
                          <w:jc w:val="right"/>
                        </w:pP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1</w:t>
                        </w:r>
                      </w:p>
                      <w:p w:rsidR="0085626D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2</w:t>
                        </w: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3</w:t>
                        </w:r>
                      </w:p>
                      <w:p w:rsidR="0085626D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132140">
                        <w:pPr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4</w:t>
                        </w:r>
                      </w:p>
                    </w:txbxContent>
                  </v:textbox>
                </v:shape>
              </w:pict>
            </w:r>
            <w:r w:rsidR="00DF265B" w:rsidRPr="00FB4C0D">
              <w:t>Операция</w:t>
            </w:r>
          </w:p>
        </w:tc>
        <w:tc>
          <w:tcPr>
            <w:tcW w:w="892" w:type="dxa"/>
            <w:tcBorders>
              <w:left w:val="single" w:sz="12" w:space="0" w:color="auto"/>
              <w:bottom w:val="single" w:sz="18" w:space="0" w:color="auto"/>
              <w:right w:val="nil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2"/>
                <w:szCs w:val="22"/>
              </w:rPr>
            </w:pPr>
          </w:p>
          <w:p w:rsidR="00DF265B" w:rsidRPr="00496D8E" w:rsidRDefault="00DF265B" w:rsidP="00496D8E">
            <w:pPr>
              <w:jc w:val="center"/>
              <w:rPr>
                <w:sz w:val="22"/>
                <w:szCs w:val="22"/>
              </w:rPr>
            </w:pPr>
          </w:p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50" o:spid="_x0000_s1511" style="position:absolute;left:0;text-align:left;flip:x;z-index:5;visibility:visible" from="38.15pt,8.45pt" to="38.2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" strokeweight="1.5pt"/>
              </w:pict>
            </w:r>
            <w:r w:rsidR="00DF265B" w:rsidRPr="00496D8E">
              <w:rPr>
                <w:sz w:val="22"/>
                <w:szCs w:val="22"/>
              </w:rPr>
              <w:t>2</w:t>
            </w:r>
          </w:p>
        </w:tc>
        <w:tc>
          <w:tcPr>
            <w:tcW w:w="892" w:type="dxa"/>
            <w:tcBorders>
              <w:left w:val="nil"/>
              <w:bottom w:val="single" w:sz="18" w:space="0" w:color="auto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2"/>
                <w:szCs w:val="22"/>
              </w:rPr>
            </w:pPr>
          </w:p>
          <w:p w:rsidR="00DF265B" w:rsidRPr="00496D8E" w:rsidRDefault="00DF265B" w:rsidP="00496D8E">
            <w:pPr>
              <w:jc w:val="center"/>
              <w:rPr>
                <w:sz w:val="22"/>
                <w:szCs w:val="22"/>
              </w:rPr>
            </w:pPr>
          </w:p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70" o:spid="_x0000_s1510" style="position:absolute;left:0;text-align:left;flip:x;z-index:24;visibility:visible" from="39.05pt,9.35pt" to="39.1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" strokeweight="1.5pt"/>
              </w:pict>
            </w:r>
            <w:r w:rsidR="00DF265B" w:rsidRPr="00496D8E">
              <w:rPr>
                <w:sz w:val="22"/>
                <w:szCs w:val="22"/>
              </w:rPr>
              <w:t>2</w:t>
            </w:r>
          </w:p>
        </w:tc>
        <w:tc>
          <w:tcPr>
            <w:tcW w:w="896" w:type="dxa"/>
            <w:gridSpan w:val="2"/>
            <w:tcBorders>
              <w:bottom w:val="single" w:sz="18" w:space="0" w:color="auto"/>
            </w:tcBorders>
            <w:vAlign w:val="bottom"/>
          </w:tcPr>
          <w:p w:rsidR="006F046C" w:rsidRDefault="006F046C" w:rsidP="00496D8E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6F046C" w:rsidRDefault="006F046C" w:rsidP="00496D8E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71" o:spid="_x0000_s1509" style="position:absolute;left:0;text-align:left;flip:x;z-index:25;visibility:visible" from="38.65pt,32.95pt" to="38.7pt,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" strokeweight="1.5pt"/>
              </w:pict>
            </w:r>
            <w:r w:rsidR="00DF265B" w:rsidRPr="00496D8E">
              <w:rPr>
                <w:sz w:val="22"/>
                <w:szCs w:val="22"/>
              </w:rPr>
              <w:t>2</w:t>
            </w:r>
          </w:p>
        </w:tc>
        <w:tc>
          <w:tcPr>
            <w:tcW w:w="437" w:type="dxa"/>
            <w:gridSpan w:val="2"/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91" w:type="dxa"/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17" w:type="dxa"/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20" w:type="dxa"/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46" w:type="dxa"/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76" w:type="dxa"/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284"/>
        </w:trPr>
        <w:tc>
          <w:tcPr>
            <w:tcW w:w="1380" w:type="dxa"/>
            <w:tcBorders>
              <w:bottom w:val="nil"/>
              <w:right w:val="single" w:sz="12" w:space="0" w:color="auto"/>
            </w:tcBorders>
            <w:vAlign w:val="bottom"/>
          </w:tcPr>
          <w:p w:rsidR="00DF265B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51" o:spid="_x0000_s1508" style="position:absolute;left:0;text-align:left;z-index:6;visibility:visible;mso-position-horizontal-relative:text;mso-position-vertical-relative:text" from="59.35pt,-1.2pt" to="68.3pt,-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" strokeweight="1.5pt"/>
              </w:pict>
            </w:r>
          </w:p>
        </w:tc>
        <w:tc>
          <w:tcPr>
            <w:tcW w:w="892" w:type="dxa"/>
            <w:tcBorders>
              <w:top w:val="single" w:sz="18" w:space="0" w:color="auto"/>
              <w:left w:val="single" w:sz="12" w:space="0" w:color="auto"/>
              <w:bottom w:val="nil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single" w:sz="18" w:space="0" w:color="auto"/>
              <w:left w:val="nil"/>
              <w:bottom w:val="nil"/>
              <w:right w:val="dashSmallGap" w:sz="8" w:space="0" w:color="auto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6" w:type="dxa"/>
            <w:gridSpan w:val="2"/>
            <w:tcBorders>
              <w:top w:val="single" w:sz="18" w:space="0" w:color="auto"/>
              <w:left w:val="dashSmallGap" w:sz="8" w:space="0" w:color="auto"/>
              <w:bottom w:val="nil"/>
              <w:right w:val="dashSmallGap" w:sz="8" w:space="0" w:color="auto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τ</w:t>
            </w:r>
            <w:r w:rsidRPr="00496D8E">
              <w:rPr>
                <w:sz w:val="28"/>
                <w:szCs w:val="28"/>
                <w:vertAlign w:val="subscript"/>
              </w:rPr>
              <w:t>1-2</w:t>
            </w:r>
            <w:r w:rsidRPr="00496D8E">
              <w:rPr>
                <w:sz w:val="28"/>
                <w:szCs w:val="28"/>
              </w:rPr>
              <w:t>=2</w:t>
            </w:r>
          </w:p>
        </w:tc>
        <w:tc>
          <w:tcPr>
            <w:tcW w:w="437" w:type="dxa"/>
            <w:gridSpan w:val="2"/>
            <w:tcBorders>
              <w:left w:val="dashSmallGap" w:sz="8" w:space="0" w:color="auto"/>
              <w:bottom w:val="nil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91" w:type="dxa"/>
            <w:tcBorders>
              <w:left w:val="nil"/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17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20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46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284"/>
        </w:trPr>
        <w:tc>
          <w:tcPr>
            <w:tcW w:w="1380" w:type="dxa"/>
            <w:tcBorders>
              <w:top w:val="nil"/>
              <w:right w:val="single" w:sz="12" w:space="0" w:color="auto"/>
            </w:tcBorders>
            <w:vAlign w:val="bottom"/>
          </w:tcPr>
          <w:p w:rsidR="00DF265B" w:rsidRPr="00496D8E" w:rsidRDefault="00DF265B" w:rsidP="00496D8E">
            <w:pPr>
              <w:jc w:val="right"/>
              <w:rPr>
                <w:noProof/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nil"/>
              <w:left w:val="single" w:sz="12" w:space="0" w:color="auto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nil"/>
              <w:left w:val="nil"/>
              <w:right w:val="dashSmallGap" w:sz="8" w:space="0" w:color="auto"/>
            </w:tcBorders>
          </w:tcPr>
          <w:p w:rsidR="00DF265B" w:rsidRPr="00496D8E" w:rsidRDefault="00E82C10" w:rsidP="00496D8E">
            <w:pPr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53" o:spid="_x0000_s1507" style="position:absolute;left:0;text-align:left;flip:x;z-index:8;visibility:visible;mso-position-horizontal-relative:text;mso-position-vertical-relative:text" from="39.35pt,11.8pt" to="39.4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" strokeweight="1.5pt"/>
              </w:pict>
            </w:r>
            <w:r>
              <w:rPr>
                <w:noProof/>
              </w:rPr>
              <w:pict>
                <v:line id="Line 152" o:spid="_x0000_s1506" style="position:absolute;left:0;text-align:left;z-index:7;visibility:visible;mso-position-horizontal-relative:text;mso-position-vertical-relative:text" from="38.35pt,-.05pt" to="83.3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" strokeweight="1.5pt">
                  <v:stroke startarrow="block" endarrow="block"/>
                </v:line>
              </w:pict>
            </w:r>
          </w:p>
        </w:tc>
        <w:tc>
          <w:tcPr>
            <w:tcW w:w="464" w:type="dxa"/>
            <w:tcBorders>
              <w:top w:val="nil"/>
              <w:left w:val="dashSmallGap" w:sz="8" w:space="0" w:color="auto"/>
              <w:bottom w:val="single" w:sz="18" w:space="0" w:color="auto"/>
              <w:right w:val="nil"/>
            </w:tcBorders>
            <w:vAlign w:val="center"/>
          </w:tcPr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54" o:spid="_x0000_s1505" style="position:absolute;left:0;text-align:left;flip:x;z-index:9;visibility:visible;mso-position-horizontal-relative:text;mso-position-vertical-relative:text" from="17.85pt,12.95pt" to="17.9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" strokeweight="1.5pt"/>
              </w:pict>
            </w:r>
            <w:r w:rsidR="00DF265B" w:rsidRPr="00496D8E">
              <w:rPr>
                <w:sz w:val="22"/>
                <w:szCs w:val="22"/>
              </w:rPr>
              <w:t>1</w:t>
            </w:r>
          </w:p>
        </w:tc>
        <w:tc>
          <w:tcPr>
            <w:tcW w:w="432" w:type="dxa"/>
            <w:tcBorders>
              <w:top w:val="nil"/>
              <w:left w:val="nil"/>
              <w:bottom w:val="single" w:sz="18" w:space="0" w:color="auto"/>
              <w:right w:val="dashSmallGap" w:sz="8" w:space="0" w:color="auto"/>
            </w:tcBorders>
            <w:vAlign w:val="center"/>
          </w:tcPr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55" o:spid="_x0000_s1504" style="position:absolute;left:0;text-align:left;flip:x;z-index:10;visibility:visible;mso-position-horizontal-relative:text;mso-position-vertical-relative:text" from="15.35pt,12.45pt" to="15.4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" strokeweight="1.5pt"/>
              </w:pict>
            </w:r>
            <w:r w:rsidR="00DF265B" w:rsidRPr="00496D8E">
              <w:rPr>
                <w:sz w:val="22"/>
                <w:szCs w:val="22"/>
              </w:rPr>
              <w:t>1</w:t>
            </w:r>
          </w:p>
        </w:tc>
        <w:tc>
          <w:tcPr>
            <w:tcW w:w="437" w:type="dxa"/>
            <w:gridSpan w:val="2"/>
            <w:tcBorders>
              <w:top w:val="nil"/>
              <w:left w:val="dashSmallGap" w:sz="8" w:space="0" w:color="auto"/>
              <w:right w:val="nil"/>
            </w:tcBorders>
            <w:vAlign w:val="center"/>
          </w:tcPr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56" o:spid="_x0000_s1503" style="position:absolute;left:0;text-align:left;flip:x;z-index:11;visibility:visible;mso-position-horizontal-relative:text;mso-position-vertical-relative:text" from="15.65pt,13pt" to="15.7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" strokeweight="1.5pt"/>
              </w:pict>
            </w:r>
            <w:r w:rsidR="00DF265B" w:rsidRPr="00496D8E">
              <w:rPr>
                <w:sz w:val="22"/>
                <w:szCs w:val="22"/>
              </w:rPr>
              <w:t>1</w:t>
            </w:r>
          </w:p>
        </w:tc>
        <w:tc>
          <w:tcPr>
            <w:tcW w:w="491" w:type="dxa"/>
            <w:tcBorders>
              <w:top w:val="nil"/>
              <w:lef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17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20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46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284"/>
        </w:trPr>
        <w:tc>
          <w:tcPr>
            <w:tcW w:w="1380" w:type="dxa"/>
            <w:tcBorders>
              <w:bottom w:val="nil"/>
              <w:right w:val="single" w:sz="12" w:space="0" w:color="auto"/>
            </w:tcBorders>
            <w:vAlign w:val="bottom"/>
          </w:tcPr>
          <w:p w:rsidR="00DF265B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57" o:spid="_x0000_s1502" style="position:absolute;left:0;text-align:left;z-index:12;visibility:visible;mso-position-horizontal-relative:text;mso-position-vertical-relative:text" from="59.55pt,-2pt" to="68.5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" strokeweight="1.5pt"/>
              </w:pict>
            </w:r>
          </w:p>
        </w:tc>
        <w:tc>
          <w:tcPr>
            <w:tcW w:w="892" w:type="dxa"/>
            <w:tcBorders>
              <w:left w:val="single" w:sz="12" w:space="0" w:color="auto"/>
              <w:bottom w:val="nil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left w:val="nil"/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64" w:type="dxa"/>
            <w:tcBorders>
              <w:top w:val="single" w:sz="18" w:space="0" w:color="auto"/>
              <w:bottom w:val="nil"/>
              <w:right w:val="dashSmallGap" w:sz="8" w:space="0" w:color="auto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69" w:type="dxa"/>
            <w:gridSpan w:val="3"/>
            <w:tcBorders>
              <w:top w:val="single" w:sz="18" w:space="0" w:color="auto"/>
              <w:left w:val="dashSmallGap" w:sz="8" w:space="0" w:color="auto"/>
              <w:bottom w:val="nil"/>
              <w:right w:val="dashSmallGap" w:sz="8" w:space="0" w:color="auto"/>
            </w:tcBorders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τ</w:t>
            </w:r>
            <w:r w:rsidRPr="00496D8E">
              <w:rPr>
                <w:sz w:val="28"/>
                <w:szCs w:val="28"/>
                <w:vertAlign w:val="subscript"/>
              </w:rPr>
              <w:t>2-3</w:t>
            </w:r>
            <w:r w:rsidRPr="00496D8E">
              <w:rPr>
                <w:sz w:val="28"/>
                <w:szCs w:val="28"/>
              </w:rPr>
              <w:t>=2</w:t>
            </w:r>
          </w:p>
        </w:tc>
        <w:tc>
          <w:tcPr>
            <w:tcW w:w="491" w:type="dxa"/>
            <w:tcBorders>
              <w:left w:val="dashSmallGap" w:sz="8" w:space="0" w:color="auto"/>
              <w:bottom w:val="nil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17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20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46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284"/>
        </w:trPr>
        <w:tc>
          <w:tcPr>
            <w:tcW w:w="1380" w:type="dxa"/>
            <w:tcBorders>
              <w:top w:val="nil"/>
              <w:right w:val="single" w:sz="12" w:space="0" w:color="auto"/>
            </w:tcBorders>
            <w:vAlign w:val="bottom"/>
          </w:tcPr>
          <w:p w:rsidR="00DF265B" w:rsidRPr="00496D8E" w:rsidRDefault="00DF265B" w:rsidP="00496D8E">
            <w:pPr>
              <w:jc w:val="right"/>
              <w:rPr>
                <w:noProof/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nil"/>
              <w:left w:val="single" w:sz="12" w:space="0" w:color="auto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nil"/>
              <w:lef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64" w:type="dxa"/>
            <w:tcBorders>
              <w:top w:val="nil"/>
              <w:right w:val="dashSmallGap" w:sz="8" w:space="0" w:color="auto"/>
            </w:tcBorders>
          </w:tcPr>
          <w:p w:rsidR="00DF265B" w:rsidRPr="00496D8E" w:rsidRDefault="00E82C10" w:rsidP="00496D8E">
            <w:pPr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58" o:spid="_x0000_s1501" style="position:absolute;left:0;text-align:left;z-index:13;visibility:visible;mso-position-horizontal-relative:text;mso-position-vertical-relative:text" from="16.85pt,.9pt" to="61.8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" strokeweight="1.5pt">
                  <v:stroke startarrow="block" endarrow="block"/>
                </v:line>
              </w:pict>
            </w:r>
          </w:p>
        </w:tc>
        <w:tc>
          <w:tcPr>
            <w:tcW w:w="616" w:type="dxa"/>
            <w:gridSpan w:val="2"/>
            <w:tcBorders>
              <w:top w:val="nil"/>
              <w:left w:val="dashSmallGap" w:sz="8" w:space="0" w:color="auto"/>
              <w:bottom w:val="single" w:sz="18" w:space="0" w:color="auto"/>
            </w:tcBorders>
            <w:vAlign w:val="bottom"/>
          </w:tcPr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59" o:spid="_x0000_s1500" style="position:absolute;left:0;text-align:left;flip:x;z-index:14;visibility:visible;mso-position-horizontal-relative:text;mso-position-vertical-relative:text" from="25.05pt,13.1pt" to="25.1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" strokeweight="1.5pt"/>
              </w:pict>
            </w:r>
            <w:r w:rsidR="00DF265B" w:rsidRPr="00496D8E">
              <w:rPr>
                <w:sz w:val="22"/>
                <w:szCs w:val="22"/>
              </w:rPr>
              <w:t>1,5</w:t>
            </w:r>
          </w:p>
        </w:tc>
        <w:tc>
          <w:tcPr>
            <w:tcW w:w="253" w:type="dxa"/>
            <w:tcBorders>
              <w:top w:val="nil"/>
              <w:bottom w:val="single" w:sz="18" w:space="0" w:color="auto"/>
              <w:right w:val="dashSmallGap" w:sz="8" w:space="0" w:color="auto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91" w:type="dxa"/>
            <w:tcBorders>
              <w:top w:val="nil"/>
              <w:left w:val="dashSmallGap" w:sz="8" w:space="0" w:color="auto"/>
              <w:bottom w:val="single" w:sz="18" w:space="0" w:color="auto"/>
            </w:tcBorders>
            <w:vAlign w:val="bottom"/>
          </w:tcPr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60" o:spid="_x0000_s1499" style="position:absolute;left:0;text-align:left;flip:x;z-index:15;visibility:visible;mso-position-horizontal-relative:text;mso-position-vertical-relative:text" from="18.35pt,13.55pt" to="18.4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" strokeweight="1.5pt"/>
              </w:pict>
            </w:r>
            <w:r w:rsidR="00DF265B" w:rsidRPr="00496D8E">
              <w:rPr>
                <w:sz w:val="22"/>
                <w:szCs w:val="22"/>
              </w:rPr>
              <w:t>1,5</w:t>
            </w:r>
          </w:p>
        </w:tc>
        <w:tc>
          <w:tcPr>
            <w:tcW w:w="717" w:type="dxa"/>
            <w:tcBorders>
              <w:top w:val="nil"/>
              <w:bottom w:val="single" w:sz="18" w:space="0" w:color="auto"/>
            </w:tcBorders>
            <w:vAlign w:val="bottom"/>
          </w:tcPr>
          <w:p w:rsidR="00DF265B" w:rsidRPr="00496D8E" w:rsidRDefault="00E82C10" w:rsidP="00496D8E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161" o:spid="_x0000_s1498" style="position:absolute;left:0;text-align:left;flip:x;z-index:16;visibility:visible;mso-position-horizontal-relative:text;mso-position-vertical-relative:text" from="29.35pt,13.35pt" to="29.4pt,2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" strokeweight="1.5pt"/>
              </w:pict>
            </w:r>
            <w:r w:rsidR="00DF265B" w:rsidRPr="00496D8E">
              <w:rPr>
                <w:sz w:val="22"/>
                <w:szCs w:val="22"/>
              </w:rPr>
              <w:t>1,5</w:t>
            </w:r>
          </w:p>
        </w:tc>
        <w:tc>
          <w:tcPr>
            <w:tcW w:w="1420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546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284"/>
        </w:trPr>
        <w:tc>
          <w:tcPr>
            <w:tcW w:w="1380" w:type="dxa"/>
            <w:tcBorders>
              <w:bottom w:val="nil"/>
              <w:right w:val="single" w:sz="12" w:space="0" w:color="auto"/>
            </w:tcBorders>
            <w:vAlign w:val="bottom"/>
          </w:tcPr>
          <w:p w:rsidR="00DF265B" w:rsidRPr="00496D8E" w:rsidRDefault="00E82C10" w:rsidP="00DF265B">
            <w:pPr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62" o:spid="_x0000_s1497" style="position:absolute;z-index:17;visibility:visible;mso-position-horizontal-relative:text;mso-position-vertical-relative:text" from="60.45pt,-2.4pt" to="69.4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" strokeweight="1.5pt"/>
              </w:pict>
            </w:r>
          </w:p>
        </w:tc>
        <w:tc>
          <w:tcPr>
            <w:tcW w:w="892" w:type="dxa"/>
            <w:tcBorders>
              <w:left w:val="single" w:sz="12" w:space="0" w:color="auto"/>
              <w:bottom w:val="nil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left w:val="nil"/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80" w:type="dxa"/>
            <w:gridSpan w:val="3"/>
            <w:tcBorders>
              <w:bottom w:val="nil"/>
              <w:right w:val="dashSmallGap" w:sz="8" w:space="0" w:color="auto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461" w:type="dxa"/>
            <w:gridSpan w:val="3"/>
            <w:tcBorders>
              <w:left w:val="dashSmallGap" w:sz="8" w:space="0" w:color="auto"/>
              <w:bottom w:val="nil"/>
              <w:right w:val="dashSmallGap" w:sz="8" w:space="0" w:color="auto"/>
            </w:tcBorders>
          </w:tcPr>
          <w:p w:rsidR="00DF265B" w:rsidRPr="00496D8E" w:rsidRDefault="00DF265B" w:rsidP="00E8112C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τ</w:t>
            </w:r>
            <w:r w:rsidRPr="00496D8E">
              <w:rPr>
                <w:sz w:val="28"/>
                <w:szCs w:val="28"/>
                <w:vertAlign w:val="subscript"/>
              </w:rPr>
              <w:t>3-4</w:t>
            </w:r>
            <w:r w:rsidR="00A37BBF">
              <w:rPr>
                <w:sz w:val="28"/>
                <w:szCs w:val="28"/>
                <w:vertAlign w:val="subscript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A37BBF">
              <w:rPr>
                <w:sz w:val="28"/>
                <w:szCs w:val="28"/>
              </w:rPr>
              <w:t xml:space="preserve"> </w:t>
            </w:r>
            <w:r w:rsidR="00E8112C">
              <w:rPr>
                <w:sz w:val="28"/>
                <w:szCs w:val="28"/>
              </w:rPr>
              <w:t>3</w:t>
            </w:r>
          </w:p>
        </w:tc>
        <w:tc>
          <w:tcPr>
            <w:tcW w:w="1420" w:type="dxa"/>
            <w:tcBorders>
              <w:left w:val="dashSmallGap" w:sz="8" w:space="0" w:color="auto"/>
              <w:bottom w:val="nil"/>
              <w:right w:val="nil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546" w:type="dxa"/>
            <w:tcBorders>
              <w:left w:val="nil"/>
              <w:bottom w:val="nil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bottom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284"/>
        </w:trPr>
        <w:tc>
          <w:tcPr>
            <w:tcW w:w="1380" w:type="dxa"/>
            <w:tcBorders>
              <w:top w:val="nil"/>
              <w:right w:val="single" w:sz="12" w:space="0" w:color="auto"/>
            </w:tcBorders>
            <w:vAlign w:val="bottom"/>
          </w:tcPr>
          <w:p w:rsidR="00DF265B" w:rsidRPr="00496D8E" w:rsidRDefault="00DF265B" w:rsidP="00DF265B">
            <w:pPr>
              <w:rPr>
                <w:noProof/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nil"/>
              <w:left w:val="single" w:sz="12" w:space="0" w:color="auto"/>
              <w:righ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nil"/>
              <w:left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80" w:type="dxa"/>
            <w:gridSpan w:val="3"/>
            <w:tcBorders>
              <w:top w:val="nil"/>
              <w:right w:val="dashSmallGap" w:sz="8" w:space="0" w:color="auto"/>
            </w:tcBorders>
          </w:tcPr>
          <w:p w:rsidR="00DF265B" w:rsidRPr="00496D8E" w:rsidRDefault="00E82C10" w:rsidP="00496D8E">
            <w:pPr>
              <w:jc w:val="both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65" o:spid="_x0000_s1496" style="position:absolute;left:0;text-align:left;z-index:19;visibility:visible;mso-position-horizontal-relative:text;mso-position-vertical-relative:text" from="48.6pt,-.2pt" to="120.8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" strokeweight="1.5pt">
                  <v:stroke startarrow="block" endarrow="block"/>
                </v:line>
              </w:pict>
            </w:r>
            <w:r>
              <w:rPr>
                <w:noProof/>
              </w:rPr>
              <w:pict>
                <v:line id="Line 163" o:spid="_x0000_s1495" style="position:absolute;left:0;text-align:left;flip:x;z-index:18;visibility:visible;mso-position-horizontal-relative:text;mso-position-vertical-relative:text" from="48.55pt,14.55pt" to="48.6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" strokeweight="1.5pt"/>
              </w:pict>
            </w:r>
          </w:p>
        </w:tc>
        <w:tc>
          <w:tcPr>
            <w:tcW w:w="1461" w:type="dxa"/>
            <w:gridSpan w:val="3"/>
            <w:tcBorders>
              <w:top w:val="nil"/>
              <w:left w:val="dashSmallGap" w:sz="8" w:space="0" w:color="auto"/>
              <w:bottom w:val="single" w:sz="18" w:space="0" w:color="auto"/>
              <w:right w:val="dashSmallGap" w:sz="8" w:space="0" w:color="auto"/>
            </w:tcBorders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</w:rPr>
              <w:t>3</w:t>
            </w:r>
          </w:p>
        </w:tc>
        <w:tc>
          <w:tcPr>
            <w:tcW w:w="1420" w:type="dxa"/>
            <w:tcBorders>
              <w:top w:val="nil"/>
              <w:left w:val="dashSmallGap" w:sz="8" w:space="0" w:color="auto"/>
              <w:bottom w:val="single" w:sz="18" w:space="0" w:color="auto"/>
              <w:right w:val="nil"/>
            </w:tcBorders>
            <w:vAlign w:val="bottom"/>
          </w:tcPr>
          <w:p w:rsidR="00DF265B" w:rsidRPr="00496D8E" w:rsidRDefault="00E82C10" w:rsidP="00496D8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67" o:spid="_x0000_s1494" style="position:absolute;left:0;text-align:left;flip:x;z-index:21;visibility:visible;mso-position-horizontal-relative:text;mso-position-vertical-relative:text" from="-4.95pt,13.45pt" to="-4.9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" strokeweight="1.5pt"/>
              </w:pict>
            </w:r>
            <w:r w:rsidR="00DF265B" w:rsidRPr="00496D8E">
              <w:rPr>
                <w:sz w:val="28"/>
                <w:szCs w:val="28"/>
              </w:rPr>
              <w:t>3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18" w:space="0" w:color="auto"/>
            </w:tcBorders>
            <w:vAlign w:val="bottom"/>
          </w:tcPr>
          <w:p w:rsidR="00DF265B" w:rsidRPr="00496D8E" w:rsidRDefault="00E82C10" w:rsidP="00496D8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66" o:spid="_x0000_s1493" style="position:absolute;left:0;text-align:left;flip:x;z-index:20;visibility:visible;mso-position-horizontal-relative:text;mso-position-vertical-relative:text" from="-5.35pt,13.8pt" to="-5.3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" strokeweight="1.5pt"/>
              </w:pict>
            </w:r>
            <w:r w:rsidR="00DF265B" w:rsidRPr="00496D8E">
              <w:rPr>
                <w:sz w:val="28"/>
                <w:szCs w:val="28"/>
              </w:rPr>
              <w:t>3</w:t>
            </w:r>
          </w:p>
        </w:tc>
        <w:tc>
          <w:tcPr>
            <w:tcW w:w="776" w:type="dxa"/>
            <w:tcBorders>
              <w:top w:val="nil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DF265B" w:rsidRPr="00496D8E">
        <w:trPr>
          <w:trHeight w:val="567"/>
        </w:trPr>
        <w:tc>
          <w:tcPr>
            <w:tcW w:w="1380" w:type="dxa"/>
            <w:tcBorders>
              <w:right w:val="single" w:sz="12" w:space="0" w:color="auto"/>
            </w:tcBorders>
            <w:vAlign w:val="bottom"/>
          </w:tcPr>
          <w:p w:rsidR="00DF265B" w:rsidRPr="00496D8E" w:rsidRDefault="00E82C10" w:rsidP="00496D8E">
            <w:pPr>
              <w:jc w:val="right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168" o:spid="_x0000_s1492" style="position:absolute;left:0;text-align:left;z-index:22;visibility:visible;mso-position-horizontal-relative:text;mso-position-vertical-relative:text" from="59.75pt,-1.9pt" to="68.7pt,-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" strokeweight="1.5pt"/>
              </w:pict>
            </w:r>
          </w:p>
        </w:tc>
        <w:tc>
          <w:tcPr>
            <w:tcW w:w="7291" w:type="dxa"/>
            <w:gridSpan w:val="10"/>
            <w:tcBorders>
              <w:left w:val="single" w:sz="12" w:space="0" w:color="auto"/>
              <w:bottom w:val="single" w:sz="12" w:space="0" w:color="auto"/>
              <w:right w:val="dashSmallGap" w:sz="8" w:space="0" w:color="auto"/>
            </w:tcBorders>
            <w:vAlign w:val="bottom"/>
          </w:tcPr>
          <w:p w:rsidR="00DF265B" w:rsidRPr="00496D8E" w:rsidRDefault="00DF265B" w:rsidP="00496D8E">
            <w:pPr>
              <w:jc w:val="center"/>
              <w:rPr>
                <w:sz w:val="28"/>
                <w:szCs w:val="28"/>
              </w:rPr>
            </w:pPr>
            <w:r w:rsidRPr="00496D8E">
              <w:rPr>
                <w:sz w:val="28"/>
                <w:szCs w:val="28"/>
                <w:lang w:val="en-US"/>
              </w:rPr>
              <w:t>T</w:t>
            </w:r>
            <w:r w:rsidRPr="00496D8E">
              <w:rPr>
                <w:sz w:val="28"/>
                <w:szCs w:val="28"/>
                <w:vertAlign w:val="subscript"/>
              </w:rPr>
              <w:t>т</w:t>
            </w:r>
            <w:r w:rsidR="007F0868">
              <w:rPr>
                <w:sz w:val="28"/>
                <w:szCs w:val="28"/>
                <w:vertAlign w:val="subscript"/>
              </w:rPr>
              <w:t xml:space="preserve"> </w:t>
            </w:r>
            <w:r w:rsidRPr="00496D8E">
              <w:rPr>
                <w:sz w:val="28"/>
                <w:szCs w:val="28"/>
                <w:vertAlign w:val="superscript"/>
              </w:rPr>
              <w:t>пп</w:t>
            </w:r>
            <w:r w:rsidR="00A37BBF">
              <w:rPr>
                <w:sz w:val="28"/>
                <w:szCs w:val="28"/>
                <w:vertAlign w:val="superscript"/>
              </w:rPr>
              <w:t xml:space="preserve"> </w:t>
            </w:r>
            <w:r w:rsidR="007F0868">
              <w:rPr>
                <w:sz w:val="28"/>
                <w:szCs w:val="28"/>
                <w:vertAlign w:val="superscript"/>
              </w:rPr>
              <w:t xml:space="preserve"> </w:t>
            </w:r>
            <w:r w:rsidRPr="00496D8E">
              <w:rPr>
                <w:sz w:val="28"/>
                <w:szCs w:val="28"/>
              </w:rPr>
              <w:t>=</w:t>
            </w:r>
            <w:r w:rsidR="00A37BBF">
              <w:rPr>
                <w:sz w:val="28"/>
                <w:szCs w:val="28"/>
              </w:rPr>
              <w:t xml:space="preserve"> </w:t>
            </w:r>
            <w:r w:rsidRPr="00496D8E">
              <w:rPr>
                <w:sz w:val="28"/>
                <w:szCs w:val="28"/>
              </w:rPr>
              <w:t>15,5</w:t>
            </w:r>
            <w:r w:rsidR="00E82C10">
              <w:rPr>
                <w:noProof/>
              </w:rPr>
              <w:pict>
                <v:line id="Line 169" o:spid="_x0000_s1491" style="position:absolute;left:0;text-align:left;flip:y;z-index:23;visibility:visible;mso-position-horizontal-relative:text;mso-position-vertical-relative:text" from="-4.95pt,21.8pt" to="356.9pt,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" strokeweight="1.5pt">
                  <v:stroke startarrow="block" endarrow="block"/>
                </v:line>
              </w:pict>
            </w:r>
          </w:p>
        </w:tc>
        <w:tc>
          <w:tcPr>
            <w:tcW w:w="776" w:type="dxa"/>
            <w:tcBorders>
              <w:left w:val="dashSmallGap" w:sz="8" w:space="0" w:color="auto"/>
              <w:bottom w:val="single" w:sz="12" w:space="0" w:color="auto"/>
            </w:tcBorders>
          </w:tcPr>
          <w:p w:rsidR="00DF265B" w:rsidRPr="00496D8E" w:rsidRDefault="00DF265B" w:rsidP="00496D8E">
            <w:pPr>
              <w:jc w:val="both"/>
              <w:rPr>
                <w:sz w:val="28"/>
                <w:szCs w:val="28"/>
              </w:rPr>
            </w:pPr>
          </w:p>
        </w:tc>
      </w:tr>
      <w:tr w:rsidR="006C4040" w:rsidRPr="00496D8E">
        <w:trPr>
          <w:trHeight w:val="641"/>
        </w:trPr>
        <w:tc>
          <w:tcPr>
            <w:tcW w:w="1380" w:type="dxa"/>
            <w:tcBorders>
              <w:right w:val="single" w:sz="12" w:space="0" w:color="auto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single" w:sz="12" w:space="0" w:color="auto"/>
              <w:left w:val="single" w:sz="12" w:space="0" w:color="auto"/>
              <w:right w:val="nil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2" w:type="dxa"/>
            <w:tcBorders>
              <w:top w:val="single" w:sz="12" w:space="0" w:color="auto"/>
              <w:left w:val="nil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896" w:type="dxa"/>
            <w:gridSpan w:val="2"/>
            <w:tcBorders>
              <w:top w:val="single" w:sz="12" w:space="0" w:color="auto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928" w:type="dxa"/>
            <w:gridSpan w:val="3"/>
            <w:tcBorders>
              <w:top w:val="single" w:sz="12" w:space="0" w:color="auto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17" w:type="dxa"/>
            <w:tcBorders>
              <w:top w:val="single" w:sz="12" w:space="0" w:color="auto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966" w:type="dxa"/>
            <w:gridSpan w:val="2"/>
            <w:tcBorders>
              <w:top w:val="single" w:sz="12" w:space="0" w:color="auto"/>
            </w:tcBorders>
          </w:tcPr>
          <w:p w:rsidR="006C4040" w:rsidRPr="00496D8E" w:rsidRDefault="006C4040" w:rsidP="00496D8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776" w:type="dxa"/>
            <w:tcBorders>
              <w:top w:val="single" w:sz="12" w:space="0" w:color="auto"/>
            </w:tcBorders>
          </w:tcPr>
          <w:p w:rsidR="006C4040" w:rsidRPr="00327DD3" w:rsidRDefault="006C4040" w:rsidP="00496D8E">
            <w:pPr>
              <w:ind w:left="-89"/>
            </w:pPr>
            <w:r>
              <w:t>Время</w:t>
            </w:r>
          </w:p>
        </w:tc>
      </w:tr>
    </w:tbl>
    <w:p w:rsidR="00132140" w:rsidRDefault="00132140" w:rsidP="00132140">
      <w:pPr>
        <w:jc w:val="both"/>
        <w:rPr>
          <w:sz w:val="28"/>
          <w:szCs w:val="28"/>
        </w:rPr>
      </w:pPr>
    </w:p>
    <w:p w:rsidR="00ED1C17" w:rsidRPr="00244358" w:rsidRDefault="00ED1C17" w:rsidP="002229A6">
      <w:pPr>
        <w:numPr>
          <w:ilvl w:val="0"/>
          <w:numId w:val="3"/>
        </w:numPr>
        <w:tabs>
          <w:tab w:val="clear" w:pos="177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 длительности технологического цикла при параллельном виде дви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жения деталей, мин:</w:t>
      </w:r>
    </w:p>
    <w:p w:rsidR="00244358" w:rsidRDefault="00244358" w:rsidP="00244358">
      <w:pPr>
        <w:ind w:left="720"/>
        <w:jc w:val="both"/>
        <w:rPr>
          <w:sz w:val="28"/>
          <w:szCs w:val="28"/>
        </w:rPr>
      </w:pPr>
    </w:p>
    <w:p w:rsidR="00ED1C17" w:rsidRDefault="00ED1C17" w:rsidP="00ED1C17">
      <w:pPr>
        <w:jc w:val="center"/>
        <w:rPr>
          <w:sz w:val="28"/>
          <w:szCs w:val="28"/>
          <w:lang w:val="en-US"/>
        </w:rPr>
      </w:pPr>
      <w:r w:rsidRPr="00F83EEA">
        <w:rPr>
          <w:sz w:val="28"/>
          <w:szCs w:val="28"/>
          <w:lang w:val="en-US"/>
        </w:rPr>
        <w:t>T</w:t>
      </w:r>
      <w:r w:rsidR="00ED074A">
        <w:rPr>
          <w:sz w:val="28"/>
          <w:szCs w:val="28"/>
          <w:vertAlign w:val="subscript"/>
        </w:rPr>
        <w:t xml:space="preserve">Т </w:t>
      </w:r>
      <w:r w:rsidR="00BC2A3D">
        <w:rPr>
          <w:sz w:val="28"/>
          <w:szCs w:val="28"/>
          <w:vertAlign w:val="superscript"/>
        </w:rPr>
        <w:t>пар</w:t>
      </w:r>
      <w:r>
        <w:rPr>
          <w:sz w:val="28"/>
          <w:szCs w:val="28"/>
        </w:rPr>
        <w:t xml:space="preserve"> = (3</w:t>
      </w:r>
      <w:r w:rsidR="00F9509A">
        <w:rPr>
          <w:sz w:val="28"/>
          <w:szCs w:val="28"/>
        </w:rPr>
        <w:t xml:space="preserve"> – </w:t>
      </w:r>
      <w:r>
        <w:rPr>
          <w:sz w:val="28"/>
          <w:szCs w:val="28"/>
        </w:rPr>
        <w:t>1)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·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3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1·</w:t>
      </w:r>
      <w:r w:rsidR="00514CD8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(</w:t>
      </w:r>
      <w:r w:rsidR="00BC2A3D">
        <w:rPr>
          <w:sz w:val="28"/>
          <w:szCs w:val="28"/>
        </w:rPr>
        <w:t>2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1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1,5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+</w:t>
      </w:r>
      <w:r w:rsidR="00514CD8">
        <w:rPr>
          <w:sz w:val="28"/>
          <w:szCs w:val="28"/>
          <w:lang w:val="en-US"/>
        </w:rPr>
        <w:t xml:space="preserve"> </w:t>
      </w:r>
      <w:r w:rsidR="00BC2A3D">
        <w:rPr>
          <w:sz w:val="28"/>
          <w:szCs w:val="28"/>
        </w:rPr>
        <w:t>3</w:t>
      </w:r>
      <w:r>
        <w:rPr>
          <w:sz w:val="28"/>
          <w:szCs w:val="28"/>
        </w:rPr>
        <w:t>)</w:t>
      </w:r>
      <w:r w:rsidR="00F9509A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F9509A">
        <w:rPr>
          <w:sz w:val="28"/>
          <w:szCs w:val="28"/>
        </w:rPr>
        <w:t xml:space="preserve"> </w:t>
      </w:r>
      <w:r w:rsidR="00BC2A3D">
        <w:rPr>
          <w:sz w:val="28"/>
          <w:szCs w:val="28"/>
        </w:rPr>
        <w:t>13</w:t>
      </w:r>
      <w:r>
        <w:rPr>
          <w:sz w:val="28"/>
          <w:szCs w:val="28"/>
        </w:rPr>
        <w:t>,5.</w:t>
      </w:r>
    </w:p>
    <w:p w:rsidR="004E0BBC" w:rsidRPr="004E0BBC" w:rsidRDefault="004E0BBC" w:rsidP="00ED1C17">
      <w:pPr>
        <w:jc w:val="center"/>
        <w:rPr>
          <w:sz w:val="28"/>
          <w:szCs w:val="28"/>
          <w:lang w:val="en-US"/>
        </w:rPr>
      </w:pPr>
    </w:p>
    <w:p w:rsidR="00A6420F" w:rsidRPr="004E0BBC" w:rsidRDefault="00A6420F" w:rsidP="002229A6">
      <w:pPr>
        <w:numPr>
          <w:ilvl w:val="0"/>
          <w:numId w:val="3"/>
        </w:numPr>
        <w:tabs>
          <w:tab w:val="clear" w:pos="1770"/>
          <w:tab w:val="num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График длительности технологического цикла при параллельном виде дви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жения деталей, мин:</w:t>
      </w:r>
    </w:p>
    <w:p w:rsidR="004E0BBC" w:rsidRDefault="004E0BBC" w:rsidP="004E0BBC">
      <w:pPr>
        <w:ind w:left="720"/>
        <w:jc w:val="both"/>
        <w:rPr>
          <w:sz w:val="28"/>
          <w:szCs w:val="28"/>
        </w:rPr>
      </w:pPr>
    </w:p>
    <w:tbl>
      <w:tblPr>
        <w:tblW w:w="0" w:type="auto"/>
        <w:tblLook w:val="01E0"/>
      </w:tblPr>
      <w:tblGrid>
        <w:gridCol w:w="1368"/>
        <w:gridCol w:w="236"/>
        <w:gridCol w:w="236"/>
        <w:gridCol w:w="246"/>
        <w:gridCol w:w="236"/>
        <w:gridCol w:w="236"/>
        <w:gridCol w:w="236"/>
        <w:gridCol w:w="246"/>
        <w:gridCol w:w="236"/>
        <w:gridCol w:w="240"/>
        <w:gridCol w:w="238"/>
        <w:gridCol w:w="236"/>
        <w:gridCol w:w="237"/>
        <w:gridCol w:w="236"/>
        <w:gridCol w:w="236"/>
        <w:gridCol w:w="237"/>
        <w:gridCol w:w="236"/>
        <w:gridCol w:w="236"/>
        <w:gridCol w:w="236"/>
        <w:gridCol w:w="236"/>
        <w:gridCol w:w="238"/>
        <w:gridCol w:w="240"/>
        <w:gridCol w:w="236"/>
        <w:gridCol w:w="236"/>
        <w:gridCol w:w="236"/>
        <w:gridCol w:w="236"/>
        <w:gridCol w:w="236"/>
        <w:gridCol w:w="236"/>
        <w:gridCol w:w="236"/>
        <w:gridCol w:w="1312"/>
      </w:tblGrid>
      <w:tr w:rsidR="00062364" w:rsidRPr="00496D8E">
        <w:trPr>
          <w:trHeight w:val="567"/>
        </w:trPr>
        <w:tc>
          <w:tcPr>
            <w:tcW w:w="1368" w:type="dxa"/>
            <w:tcBorders>
              <w:right w:val="single" w:sz="12" w:space="0" w:color="auto"/>
            </w:tcBorders>
          </w:tcPr>
          <w:p w:rsidR="00062364" w:rsidRPr="00496D8E" w:rsidRDefault="00E82C10" w:rsidP="00496D8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shape id="Text Box 672" o:spid="_x0000_s1490" type="#_x0000_t202" style="position:absolute;left:0;text-align:left;margin-left:0;margin-top:14.55pt;width:55.4pt;height:158.35pt;z-index: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" stroked="f">
                  <v:textbox style="mso-next-textbox:#Text Box 672">
                    <w:txbxContent>
                      <w:p w:rsidR="0085626D" w:rsidRPr="00DF265B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1</w:t>
                        </w:r>
                      </w:p>
                      <w:p w:rsidR="0085626D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2</w:t>
                        </w:r>
                      </w:p>
                      <w:p w:rsidR="0085626D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3</w:t>
                        </w:r>
                      </w:p>
                      <w:p w:rsidR="0085626D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</w:p>
                      <w:p w:rsidR="0085626D" w:rsidRPr="00DF265B" w:rsidRDefault="0085626D" w:rsidP="00485CF2">
                        <w:pPr>
                          <w:ind w:left="-126"/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DF265B">
                          <w:rPr>
                            <w:sz w:val="22"/>
                            <w:szCs w:val="22"/>
                          </w:rPr>
                          <w:t>№4</w:t>
                        </w:r>
                      </w:p>
                    </w:txbxContent>
                  </v:textbox>
                </v:shape>
              </w:pict>
            </w:r>
            <w:r w:rsidR="00062364" w:rsidRPr="00496D8E">
              <w:rPr>
                <w:sz w:val="22"/>
                <w:szCs w:val="22"/>
              </w:rPr>
              <w:t>Операция</w:t>
            </w:r>
          </w:p>
        </w:tc>
        <w:tc>
          <w:tcPr>
            <w:tcW w:w="954" w:type="dxa"/>
            <w:gridSpan w:val="4"/>
            <w:tcBorders>
              <w:left w:val="single" w:sz="12" w:space="0" w:color="auto"/>
              <w:bottom w:val="single" w:sz="18" w:space="0" w:color="auto"/>
            </w:tcBorders>
            <w:vAlign w:val="bottom"/>
          </w:tcPr>
          <w:p w:rsidR="00062364" w:rsidRPr="00496D8E" w:rsidRDefault="00062364" w:rsidP="00062364">
            <w:pPr>
              <w:ind w:left="-128" w:right="-68"/>
              <w:jc w:val="center"/>
              <w:rPr>
                <w:sz w:val="22"/>
                <w:szCs w:val="22"/>
              </w:rPr>
            </w:pPr>
            <w:r w:rsidRPr="00496D8E">
              <w:rPr>
                <w:sz w:val="22"/>
                <w:szCs w:val="22"/>
              </w:rPr>
              <w:t>2</w:t>
            </w: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960" w:type="dxa"/>
            <w:gridSpan w:val="4"/>
            <w:vAlign w:val="bottom"/>
          </w:tcPr>
          <w:p w:rsidR="00062364" w:rsidRPr="00496D8E" w:rsidRDefault="00062364" w:rsidP="00062364">
            <w:pPr>
              <w:ind w:left="-128" w:right="-68"/>
              <w:jc w:val="center"/>
              <w:rPr>
                <w:sz w:val="22"/>
                <w:szCs w:val="22"/>
              </w:rPr>
            </w:pPr>
            <w:r w:rsidRPr="00496D8E">
              <w:rPr>
                <w:sz w:val="22"/>
                <w:szCs w:val="22"/>
              </w:rPr>
              <w:t>2</w:t>
            </w:r>
          </w:p>
        </w:tc>
        <w:tc>
          <w:tcPr>
            <w:tcW w:w="236" w:type="dxa"/>
            <w:vAlign w:val="bottom"/>
          </w:tcPr>
          <w:p w:rsidR="00062364" w:rsidRPr="002578DA" w:rsidRDefault="00062364" w:rsidP="00496D8E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944" w:type="dxa"/>
            <w:gridSpan w:val="4"/>
            <w:tcBorders>
              <w:bottom w:val="single" w:sz="18" w:space="0" w:color="auto"/>
            </w:tcBorders>
            <w:vAlign w:val="bottom"/>
          </w:tcPr>
          <w:p w:rsidR="00062364" w:rsidRPr="002578DA" w:rsidRDefault="00062364" w:rsidP="002578DA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8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  <w:tc>
          <w:tcPr>
            <w:tcW w:w="1312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</w:tr>
      <w:tr w:rsidR="00062364" w:rsidRPr="00496D8E">
        <w:trPr>
          <w:trHeight w:val="567"/>
        </w:trPr>
        <w:tc>
          <w:tcPr>
            <w:tcW w:w="1368" w:type="dxa"/>
            <w:tcBorders>
              <w:right w:val="single" w:sz="12" w:space="0" w:color="auto"/>
            </w:tcBorders>
          </w:tcPr>
          <w:p w:rsidR="00062364" w:rsidRPr="00496D8E" w:rsidRDefault="00E82C10" w:rsidP="00496D8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675" o:spid="_x0000_s1489" style="position:absolute;left:0;text-align:left;z-index:37;visibility:visible;mso-position-horizontal-relative:text;mso-position-vertical-relative:text" from="57.1pt,-1.6pt" to="66.1pt,-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" strokeweight="1.5pt"/>
              </w:pict>
            </w:r>
          </w:p>
        </w:tc>
        <w:tc>
          <w:tcPr>
            <w:tcW w:w="236" w:type="dxa"/>
            <w:tcBorders>
              <w:top w:val="single" w:sz="18" w:space="0" w:color="auto"/>
              <w:left w:val="single" w:sz="12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6" w:type="dxa"/>
            <w:tcBorders>
              <w:top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right w:val="dashed" w:sz="4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472" w:type="dxa"/>
            <w:gridSpan w:val="2"/>
            <w:tcBorders>
              <w:left w:val="dashed" w:sz="4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496D8E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46" w:type="dxa"/>
            <w:tcBorders>
              <w:top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  <w:tcBorders>
              <w:top w:val="single" w:sz="18" w:space="0" w:color="auto"/>
              <w:left w:val="nil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18" w:space="0" w:color="auto"/>
              <w:left w:val="nil"/>
              <w:right w:val="dashed" w:sz="4" w:space="0" w:color="auto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472" w:type="dxa"/>
            <w:gridSpan w:val="2"/>
            <w:tcBorders>
              <w:left w:val="dashed" w:sz="4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36" w:type="dxa"/>
            <w:tcBorders>
              <w:top w:val="single" w:sz="18" w:space="0" w:color="auto"/>
              <w:left w:val="nil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left w:val="nil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right w:val="dashed" w:sz="4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472" w:type="dxa"/>
            <w:gridSpan w:val="2"/>
            <w:tcBorders>
              <w:left w:val="dashed" w:sz="4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8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  <w:tc>
          <w:tcPr>
            <w:tcW w:w="1312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</w:tr>
      <w:tr w:rsidR="00062364" w:rsidRPr="00496D8E">
        <w:trPr>
          <w:trHeight w:val="567"/>
        </w:trPr>
        <w:tc>
          <w:tcPr>
            <w:tcW w:w="1368" w:type="dxa"/>
            <w:tcBorders>
              <w:right w:val="single" w:sz="12" w:space="0" w:color="auto"/>
            </w:tcBorders>
          </w:tcPr>
          <w:p w:rsidR="00062364" w:rsidRPr="00496D8E" w:rsidRDefault="00E82C10" w:rsidP="00496D8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678" o:spid="_x0000_s1488" style="position:absolute;left:0;text-align:left;z-index:38;visibility:visible;mso-position-horizontal-relative:text;mso-position-vertical-relative:text" from="58.8pt,-2.3pt" to="67.8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" strokeweight="1.5pt"/>
              </w:pict>
            </w:r>
          </w:p>
        </w:tc>
        <w:tc>
          <w:tcPr>
            <w:tcW w:w="236" w:type="dxa"/>
            <w:tcBorders>
              <w:left w:val="single" w:sz="12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right w:val="dashed" w:sz="4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722" w:type="dxa"/>
            <w:gridSpan w:val="3"/>
            <w:tcBorders>
              <w:left w:val="dashed" w:sz="4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496D8E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,5</w:t>
            </w:r>
          </w:p>
        </w:tc>
        <w:tc>
          <w:tcPr>
            <w:tcW w:w="238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left w:val="nil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left w:val="nil"/>
              <w:right w:val="dashed" w:sz="4" w:space="0" w:color="auto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708" w:type="dxa"/>
            <w:gridSpan w:val="3"/>
            <w:tcBorders>
              <w:left w:val="dashed" w:sz="4" w:space="0" w:color="auto"/>
            </w:tcBorders>
            <w:vAlign w:val="bottom"/>
          </w:tcPr>
          <w:p w:rsidR="00062364" w:rsidRPr="00062364" w:rsidRDefault="00062364" w:rsidP="00496D8E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,5</w:t>
            </w:r>
          </w:p>
        </w:tc>
        <w:tc>
          <w:tcPr>
            <w:tcW w:w="236" w:type="dxa"/>
            <w:tcBorders>
              <w:left w:val="nil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left w:val="nil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right w:val="dashed" w:sz="4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714" w:type="dxa"/>
            <w:gridSpan w:val="3"/>
            <w:tcBorders>
              <w:left w:val="dashed" w:sz="4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3A4118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1,5</w:t>
            </w: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  <w:tc>
          <w:tcPr>
            <w:tcW w:w="1312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</w:tr>
      <w:tr w:rsidR="00062364" w:rsidRPr="00496D8E">
        <w:trPr>
          <w:trHeight w:val="567"/>
        </w:trPr>
        <w:tc>
          <w:tcPr>
            <w:tcW w:w="1368" w:type="dxa"/>
            <w:tcBorders>
              <w:right w:val="single" w:sz="12" w:space="0" w:color="auto"/>
            </w:tcBorders>
          </w:tcPr>
          <w:p w:rsidR="00062364" w:rsidRPr="00496D8E" w:rsidRDefault="00E82C10" w:rsidP="00496D8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695" o:spid="_x0000_s1487" style="position:absolute;left:0;text-align:left;z-index:39;visibility:visible;mso-position-horizontal-relative:text;mso-position-vertical-relative:text" from="58.3pt,-2.25pt" to="67.3pt,-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" strokeweight="1.5pt"/>
              </w:pict>
            </w:r>
          </w:p>
        </w:tc>
        <w:tc>
          <w:tcPr>
            <w:tcW w:w="236" w:type="dxa"/>
            <w:tcBorders>
              <w:left w:val="single" w:sz="12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  <w:tcBorders>
              <w:right w:val="dashed" w:sz="4" w:space="0" w:color="auto"/>
            </w:tcBorders>
          </w:tcPr>
          <w:p w:rsidR="00062364" w:rsidRPr="00496D8E" w:rsidRDefault="00E82C10" w:rsidP="00496D8E">
            <w:pPr>
              <w:ind w:left="-128" w:right="-68"/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696" o:spid="_x0000_s1486" style="position:absolute;left:0;text-align:left;flip:x;z-index:40;visibility:visible;mso-position-horizontal-relative:text;mso-position-vertical-relative:text" from="5.55pt,25.65pt" to="5.6pt,3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" strokeweight="1.5pt"/>
              </w:pict>
            </w:r>
          </w:p>
        </w:tc>
        <w:tc>
          <w:tcPr>
            <w:tcW w:w="236" w:type="dxa"/>
            <w:tcBorders>
              <w:left w:val="dashed" w:sz="4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36" w:type="dxa"/>
            <w:tcBorders>
              <w:bottom w:val="single" w:sz="18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37" w:type="dxa"/>
            <w:tcBorders>
              <w:bottom w:val="single" w:sz="18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36" w:type="dxa"/>
            <w:tcBorders>
              <w:top w:val="single" w:sz="18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236" w:type="dxa"/>
            <w:tcBorders>
              <w:top w:val="single" w:sz="18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37" w:type="dxa"/>
            <w:tcBorders>
              <w:top w:val="single" w:sz="18" w:space="0" w:color="auto"/>
              <w:bottom w:val="single" w:sz="18" w:space="0" w:color="auto"/>
              <w:right w:val="dashed" w:sz="4" w:space="0" w:color="auto"/>
            </w:tcBorders>
            <w:vAlign w:val="bottom"/>
          </w:tcPr>
          <w:p w:rsidR="00062364" w:rsidRPr="00062364" w:rsidRDefault="00062364" w:rsidP="00062364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236" w:type="dxa"/>
            <w:tcBorders>
              <w:left w:val="dashed" w:sz="4" w:space="0" w:color="auto"/>
              <w:bottom w:val="single" w:sz="18" w:space="0" w:color="auto"/>
            </w:tcBorders>
          </w:tcPr>
          <w:p w:rsidR="00062364" w:rsidRPr="00496D8E" w:rsidRDefault="00E82C10" w:rsidP="00496D8E">
            <w:pPr>
              <w:ind w:left="-128" w:right="-68"/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697" o:spid="_x0000_s1485" style="position:absolute;left:0;text-align:left;flip:x;z-index:41;visibility:visible;mso-position-horizontal-relative:text;mso-position-vertical-relative:text" from="-5.2pt,24.2pt" to="-5.15pt,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" strokeweight="1.5pt"/>
              </w:pict>
            </w:r>
          </w:p>
        </w:tc>
        <w:tc>
          <w:tcPr>
            <w:tcW w:w="236" w:type="dxa"/>
            <w:tcBorders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left w:val="nil"/>
              <w:bottom w:val="single" w:sz="18" w:space="0" w:color="auto"/>
            </w:tcBorders>
            <w:vAlign w:val="bottom"/>
          </w:tcPr>
          <w:p w:rsidR="00062364" w:rsidRPr="00496D8E" w:rsidRDefault="00062364" w:rsidP="00496D8E">
            <w:pPr>
              <w:ind w:left="-128" w:right="-68"/>
              <w:jc w:val="center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8" w:space="0" w:color="auto"/>
              <w:bottom w:val="single" w:sz="18" w:space="0" w:color="auto"/>
            </w:tcBorders>
            <w:vAlign w:val="bottom"/>
          </w:tcPr>
          <w:p w:rsidR="00062364" w:rsidRPr="00062364" w:rsidRDefault="00062364" w:rsidP="00496D8E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238" w:type="dxa"/>
            <w:tcBorders>
              <w:top w:val="single" w:sz="18" w:space="0" w:color="auto"/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  <w:tcBorders>
              <w:top w:val="single" w:sz="18" w:space="0" w:color="auto"/>
              <w:bottom w:val="single" w:sz="18" w:space="0" w:color="auto"/>
              <w:right w:val="dashed" w:sz="4" w:space="0" w:color="auto"/>
            </w:tcBorders>
          </w:tcPr>
          <w:p w:rsidR="00062364" w:rsidRPr="00496D8E" w:rsidRDefault="00E82C10" w:rsidP="00496D8E">
            <w:pPr>
              <w:ind w:left="-128" w:right="-68"/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698" o:spid="_x0000_s1484" style="position:absolute;left:0;text-align:left;flip:x;z-index:42;visibility:visible;mso-position-horizontal-relative:text;mso-position-vertical-relative:text" from="5.7pt,25.6pt" to="5.75pt,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" strokeweight="1.5pt"/>
              </w:pict>
            </w:r>
          </w:p>
        </w:tc>
        <w:tc>
          <w:tcPr>
            <w:tcW w:w="236" w:type="dxa"/>
            <w:tcBorders>
              <w:left w:val="dashed" w:sz="4" w:space="0" w:color="auto"/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bottom w:val="single" w:sz="18" w:space="0" w:color="auto"/>
            </w:tcBorders>
            <w:vAlign w:val="bottom"/>
          </w:tcPr>
          <w:p w:rsidR="00062364" w:rsidRPr="00062364" w:rsidRDefault="00062364" w:rsidP="00496D8E">
            <w:pPr>
              <w:ind w:left="-128" w:right="-68"/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236" w:type="dxa"/>
            <w:tcBorders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bottom w:val="single" w:sz="18" w:space="0" w:color="auto"/>
            </w:tcBorders>
          </w:tcPr>
          <w:p w:rsidR="00062364" w:rsidRPr="00496D8E" w:rsidRDefault="00062364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  <w:tc>
          <w:tcPr>
            <w:tcW w:w="1312" w:type="dxa"/>
          </w:tcPr>
          <w:p w:rsidR="00062364" w:rsidRPr="00496D8E" w:rsidRDefault="00062364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</w:tr>
      <w:tr w:rsidR="00D94A10" w:rsidRPr="00496D8E">
        <w:trPr>
          <w:trHeight w:val="567"/>
        </w:trPr>
        <w:tc>
          <w:tcPr>
            <w:tcW w:w="1368" w:type="dxa"/>
            <w:tcBorders>
              <w:right w:val="single" w:sz="12" w:space="0" w:color="auto"/>
            </w:tcBorders>
          </w:tcPr>
          <w:p w:rsidR="00D94A10" w:rsidRPr="00496D8E" w:rsidRDefault="00E82C10" w:rsidP="00496D8E">
            <w:pPr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290" o:spid="_x0000_s1483" style="position:absolute;left:0;text-align:left;z-index:26;visibility:visible;mso-position-horizontal-relative:text;mso-position-vertical-relative:text" from="59.4pt,-2.3pt" to="68.4pt,-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" strokeweight="1.5pt"/>
              </w:pict>
            </w:r>
            <w:r>
              <w:rPr>
                <w:noProof/>
              </w:rPr>
              <w:pict>
                <v:line id="Line 291" o:spid="_x0000_s1482" style="position:absolute;left:0;text-align:left;z-index:27;visibility:visible;mso-position-horizontal-relative:text;mso-position-vertical-relative:text" from="62.9pt,21.45pt" to="380.9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" strokeweight="1.5pt">
                  <v:stroke startarrow="block" endarrow="block"/>
                </v:line>
              </w:pict>
            </w:r>
          </w:p>
        </w:tc>
        <w:tc>
          <w:tcPr>
            <w:tcW w:w="6404" w:type="dxa"/>
            <w:gridSpan w:val="27"/>
            <w:tcBorders>
              <w:left w:val="single" w:sz="12" w:space="0" w:color="auto"/>
              <w:bottom w:val="single" w:sz="12" w:space="0" w:color="auto"/>
              <w:right w:val="dashSmallGap" w:sz="8" w:space="0" w:color="auto"/>
            </w:tcBorders>
            <w:vAlign w:val="center"/>
          </w:tcPr>
          <w:p w:rsidR="00D94A10" w:rsidRPr="00D94A10" w:rsidRDefault="00D94A10" w:rsidP="00496D8E">
            <w:pPr>
              <w:ind w:right="-68"/>
              <w:jc w:val="center"/>
            </w:pPr>
            <w:r w:rsidRPr="00496D8E">
              <w:rPr>
                <w:lang w:val="en-US"/>
              </w:rPr>
              <w:t>T</w:t>
            </w:r>
            <w:r w:rsidRPr="00496D8E">
              <w:rPr>
                <w:vertAlign w:val="subscript"/>
              </w:rPr>
              <w:t>т</w:t>
            </w:r>
            <w:r w:rsidRPr="00496D8E">
              <w:rPr>
                <w:vertAlign w:val="superscript"/>
              </w:rPr>
              <w:t>пар</w:t>
            </w:r>
            <w:r w:rsidR="00CC1DD0">
              <w:rPr>
                <w:lang w:val="en-US"/>
              </w:rPr>
              <w:t xml:space="preserve"> </w:t>
            </w:r>
            <w:r w:rsidRPr="00D94A10">
              <w:t>=</w:t>
            </w:r>
            <w:r w:rsidR="00F9509A">
              <w:t xml:space="preserve"> </w:t>
            </w:r>
            <w:r w:rsidRPr="00D94A10">
              <w:t>13,5</w:t>
            </w:r>
          </w:p>
        </w:tc>
        <w:tc>
          <w:tcPr>
            <w:tcW w:w="236" w:type="dxa"/>
            <w:tcBorders>
              <w:left w:val="dashSmallGap" w:sz="8" w:space="0" w:color="auto"/>
              <w:bottom w:val="single" w:sz="12" w:space="0" w:color="auto"/>
            </w:tcBorders>
          </w:tcPr>
          <w:p w:rsidR="00D94A10" w:rsidRPr="00496D8E" w:rsidRDefault="00D94A10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  <w:tc>
          <w:tcPr>
            <w:tcW w:w="1312" w:type="dxa"/>
            <w:tcBorders>
              <w:bottom w:val="single" w:sz="12" w:space="0" w:color="auto"/>
            </w:tcBorders>
          </w:tcPr>
          <w:p w:rsidR="00D94A10" w:rsidRPr="00496D8E" w:rsidRDefault="00D94A10" w:rsidP="00496D8E">
            <w:pPr>
              <w:ind w:left="-80"/>
              <w:jc w:val="both"/>
              <w:rPr>
                <w:sz w:val="22"/>
                <w:szCs w:val="22"/>
              </w:rPr>
            </w:pPr>
          </w:p>
        </w:tc>
      </w:tr>
      <w:tr w:rsidR="00D94A10" w:rsidRPr="00496D8E">
        <w:trPr>
          <w:trHeight w:val="567"/>
        </w:trPr>
        <w:tc>
          <w:tcPr>
            <w:tcW w:w="1368" w:type="dxa"/>
            <w:tcBorders>
              <w:right w:val="single" w:sz="12" w:space="0" w:color="auto"/>
            </w:tcBorders>
          </w:tcPr>
          <w:p w:rsidR="00D94A10" w:rsidRPr="00496D8E" w:rsidRDefault="00D94A10" w:rsidP="00496D8E">
            <w:pPr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  <w:left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8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40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128" w:right="-68"/>
              <w:jc w:val="both"/>
              <w:rPr>
                <w:sz w:val="22"/>
                <w:szCs w:val="22"/>
              </w:rPr>
            </w:pPr>
          </w:p>
        </w:tc>
        <w:tc>
          <w:tcPr>
            <w:tcW w:w="1548" w:type="dxa"/>
            <w:gridSpan w:val="2"/>
            <w:tcBorders>
              <w:top w:val="single" w:sz="12" w:space="0" w:color="auto"/>
            </w:tcBorders>
          </w:tcPr>
          <w:p w:rsidR="00D94A10" w:rsidRPr="00496D8E" w:rsidRDefault="00D94A10" w:rsidP="00496D8E">
            <w:pPr>
              <w:ind w:left="-80"/>
              <w:jc w:val="both"/>
              <w:rPr>
                <w:sz w:val="22"/>
                <w:szCs w:val="22"/>
              </w:rPr>
            </w:pPr>
            <w:r w:rsidRPr="00496D8E">
              <w:rPr>
                <w:sz w:val="22"/>
                <w:szCs w:val="22"/>
              </w:rPr>
              <w:t>Время</w:t>
            </w:r>
          </w:p>
        </w:tc>
      </w:tr>
    </w:tbl>
    <w:p w:rsidR="00D0601D" w:rsidRDefault="00D0601D" w:rsidP="00962AAA">
      <w:pPr>
        <w:ind w:firstLine="720"/>
        <w:jc w:val="both"/>
        <w:rPr>
          <w:sz w:val="28"/>
          <w:szCs w:val="28"/>
        </w:rPr>
      </w:pPr>
    </w:p>
    <w:p w:rsidR="00F24200" w:rsidRDefault="00F24200" w:rsidP="00962AA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араллельный вид движения деталей обеспечивает сокращение длительности технологического цикла изготовления их партии в 1,15 раза по сравнению с парал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лельно-последовательным и в 1,67 раза по сравнению с последовательным видом этого движения.</w:t>
      </w:r>
    </w:p>
    <w:p w:rsidR="00606855" w:rsidRDefault="00606855" w:rsidP="00962AAA">
      <w:pPr>
        <w:ind w:firstLine="720"/>
        <w:jc w:val="both"/>
        <w:rPr>
          <w:sz w:val="28"/>
          <w:szCs w:val="28"/>
        </w:rPr>
      </w:pPr>
    </w:p>
    <w:p w:rsidR="00962AAA" w:rsidRDefault="00962AAA" w:rsidP="002229A6">
      <w:pPr>
        <w:numPr>
          <w:ilvl w:val="0"/>
          <w:numId w:val="3"/>
        </w:numPr>
        <w:tabs>
          <w:tab w:val="clear" w:pos="1770"/>
          <w:tab w:val="num" w:pos="0"/>
        </w:tabs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Расчет перерывов партионности</w:t>
      </w:r>
      <w:r w:rsidR="00606855">
        <w:rPr>
          <w:sz w:val="28"/>
          <w:szCs w:val="28"/>
        </w:rPr>
        <w:t xml:space="preserve"> и длительности производственного цикла</w:t>
      </w:r>
      <w:r>
        <w:rPr>
          <w:sz w:val="28"/>
          <w:szCs w:val="28"/>
        </w:rPr>
        <w:t>, мин:</w:t>
      </w:r>
    </w:p>
    <w:p w:rsidR="00CE3DBA" w:rsidRPr="00606855" w:rsidRDefault="00CE3DBA" w:rsidP="00D0601D">
      <w:pPr>
        <w:ind w:left="1080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1558"/>
        <w:gridCol w:w="1559"/>
        <w:gridCol w:w="1558"/>
        <w:gridCol w:w="1559"/>
        <w:gridCol w:w="1559"/>
      </w:tblGrid>
      <w:tr w:rsidR="0080269B" w:rsidRPr="00962AAA">
        <w:tc>
          <w:tcPr>
            <w:tcW w:w="2628" w:type="dxa"/>
          </w:tcPr>
          <w:p w:rsidR="0080269B" w:rsidRPr="00962AAA" w:rsidRDefault="0080269B" w:rsidP="003C518E">
            <w:r w:rsidRPr="00962AAA">
              <w:t>Вид движения деталей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606855">
            <w:pPr>
              <w:jc w:val="center"/>
            </w:pPr>
            <w:r>
              <w:t>Т</w:t>
            </w:r>
            <w:r w:rsidR="00ED074A">
              <w:rPr>
                <w:vertAlign w:val="subscript"/>
              </w:rPr>
              <w:t>Т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 w:rsidRPr="00C01EA1">
              <w:rPr>
                <w:sz w:val="28"/>
                <w:szCs w:val="28"/>
                <w:lang w:val="en-US"/>
              </w:rPr>
              <w:t>t</w:t>
            </w:r>
            <w:r w:rsidRPr="00C01EA1">
              <w:rPr>
                <w:sz w:val="28"/>
                <w:szCs w:val="28"/>
                <w:vertAlign w:val="subscript"/>
              </w:rPr>
              <w:t>пар</w:t>
            </w:r>
            <w:r w:rsidR="00132682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C01EA1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606855">
            <w:pPr>
              <w:jc w:val="center"/>
            </w:pPr>
            <w:r>
              <w:t>Т</w:t>
            </w:r>
            <w:r w:rsidR="00ED074A">
              <w:rPr>
                <w:vertAlign w:val="subscript"/>
              </w:rPr>
              <w:t>ПАР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 w:rsidRPr="00C01EA1">
              <w:rPr>
                <w:sz w:val="28"/>
                <w:szCs w:val="28"/>
                <w:lang w:val="en-US"/>
              </w:rPr>
              <w:t>t</w:t>
            </w:r>
            <w:r w:rsidRPr="00C01EA1">
              <w:rPr>
                <w:sz w:val="28"/>
                <w:szCs w:val="28"/>
                <w:vertAlign w:val="subscript"/>
              </w:rPr>
              <w:t>пар</w:t>
            </w:r>
          </w:p>
        </w:tc>
        <w:tc>
          <w:tcPr>
            <w:tcW w:w="1559" w:type="dxa"/>
            <w:vAlign w:val="center"/>
          </w:tcPr>
          <w:p w:rsidR="0080269B" w:rsidRPr="0080269B" w:rsidRDefault="0080269B" w:rsidP="0080269B">
            <w:pPr>
              <w:jc w:val="center"/>
              <w:rPr>
                <w:lang w:val="en-US"/>
              </w:rPr>
            </w:pPr>
            <w:r>
              <w:t>Т</w:t>
            </w:r>
            <w:r w:rsidR="00ED074A">
              <w:rPr>
                <w:vertAlign w:val="subscript"/>
              </w:rPr>
              <w:t>П</w:t>
            </w:r>
          </w:p>
        </w:tc>
      </w:tr>
      <w:tr w:rsidR="0080269B" w:rsidRPr="00962AAA">
        <w:tc>
          <w:tcPr>
            <w:tcW w:w="2628" w:type="dxa"/>
          </w:tcPr>
          <w:p w:rsidR="0080269B" w:rsidRPr="00962AAA" w:rsidRDefault="0080269B" w:rsidP="00C01EA1">
            <w:pPr>
              <w:jc w:val="both"/>
            </w:pPr>
            <w:r>
              <w:t>Последовательный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22,5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15,0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45,0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22,5</w:t>
            </w:r>
          </w:p>
        </w:tc>
        <w:tc>
          <w:tcPr>
            <w:tcW w:w="1559" w:type="dxa"/>
            <w:vAlign w:val="center"/>
          </w:tcPr>
          <w:p w:rsidR="0080269B" w:rsidRPr="0080269B" w:rsidRDefault="0080269B" w:rsidP="0080269B">
            <w:pPr>
              <w:jc w:val="center"/>
            </w:pPr>
            <w:r>
              <w:rPr>
                <w:lang w:val="en-US"/>
              </w:rPr>
              <w:t>45</w:t>
            </w:r>
            <w:r>
              <w:t>,0</w:t>
            </w:r>
          </w:p>
        </w:tc>
      </w:tr>
      <w:tr w:rsidR="0080269B" w:rsidRPr="00962AAA">
        <w:tc>
          <w:tcPr>
            <w:tcW w:w="2628" w:type="dxa"/>
          </w:tcPr>
          <w:p w:rsidR="0080269B" w:rsidRPr="00962AAA" w:rsidRDefault="0080269B" w:rsidP="00C01EA1">
            <w:pPr>
              <w:jc w:val="both"/>
            </w:pPr>
            <w:r>
              <w:t>Параллельно-последовательный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15,5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8,0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24,0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8,5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80269B">
            <w:pPr>
              <w:jc w:val="center"/>
            </w:pPr>
            <w:r>
              <w:t>24,0</w:t>
            </w:r>
          </w:p>
        </w:tc>
      </w:tr>
      <w:tr w:rsidR="0080269B" w:rsidRPr="00962AAA">
        <w:tc>
          <w:tcPr>
            <w:tcW w:w="2628" w:type="dxa"/>
          </w:tcPr>
          <w:p w:rsidR="0080269B" w:rsidRPr="00962AAA" w:rsidRDefault="0080269B" w:rsidP="00C01EA1">
            <w:pPr>
              <w:jc w:val="both"/>
            </w:pPr>
            <w:r>
              <w:t>Параллельный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13,5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6,0</w:t>
            </w:r>
          </w:p>
        </w:tc>
        <w:tc>
          <w:tcPr>
            <w:tcW w:w="1558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18,0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C01EA1">
            <w:pPr>
              <w:jc w:val="center"/>
            </w:pPr>
            <w:r>
              <w:t>4,5</w:t>
            </w:r>
          </w:p>
        </w:tc>
        <w:tc>
          <w:tcPr>
            <w:tcW w:w="1559" w:type="dxa"/>
            <w:vAlign w:val="center"/>
          </w:tcPr>
          <w:p w:rsidR="0080269B" w:rsidRPr="00962AAA" w:rsidRDefault="0080269B" w:rsidP="0080269B">
            <w:pPr>
              <w:jc w:val="center"/>
            </w:pPr>
            <w:r>
              <w:t>18,0</w:t>
            </w:r>
          </w:p>
        </w:tc>
      </w:tr>
    </w:tbl>
    <w:p w:rsidR="00F44E49" w:rsidRDefault="00F44E49" w:rsidP="002950B7">
      <w:pPr>
        <w:jc w:val="center"/>
        <w:rPr>
          <w:b/>
          <w:i/>
          <w:lang w:val="en-US"/>
        </w:rPr>
      </w:pPr>
    </w:p>
    <w:p w:rsidR="00CE3DBA" w:rsidRPr="00CE3DBA" w:rsidRDefault="00CE3DBA" w:rsidP="002950B7">
      <w:pPr>
        <w:jc w:val="center"/>
        <w:rPr>
          <w:b/>
          <w:i/>
          <w:lang w:val="en-US"/>
        </w:rPr>
      </w:pPr>
    </w:p>
    <w:p w:rsidR="00962AAA" w:rsidRPr="00CF1379" w:rsidRDefault="00202656" w:rsidP="002950B7">
      <w:pPr>
        <w:jc w:val="center"/>
        <w:rPr>
          <w:b/>
          <w:i/>
        </w:rPr>
      </w:pPr>
      <w:r w:rsidRPr="00CF1379">
        <w:rPr>
          <w:b/>
          <w:i/>
        </w:rPr>
        <w:t>Контрольные вопросы</w:t>
      </w:r>
    </w:p>
    <w:p w:rsidR="00202656" w:rsidRPr="00CF1379" w:rsidRDefault="00202656" w:rsidP="00C01EA1">
      <w:pPr>
        <w:jc w:val="both"/>
      </w:pPr>
    </w:p>
    <w:p w:rsidR="00FC3250" w:rsidRDefault="00FC3250" w:rsidP="00202656">
      <w:pPr>
        <w:numPr>
          <w:ilvl w:val="0"/>
          <w:numId w:val="5"/>
        </w:numPr>
        <w:jc w:val="both"/>
      </w:pPr>
      <w:r>
        <w:t>Формами организации во времени какого производственного процесса – простого или сло</w:t>
      </w:r>
      <w:r w:rsidR="00C74339" w:rsidRPr="00C74339">
        <w:t>-</w:t>
      </w:r>
      <w:r>
        <w:t>жного – являются рассматриваемые в задаче виды движения деталей по операциям обра</w:t>
      </w:r>
      <w:r w:rsidR="00C74339" w:rsidRPr="00C74339">
        <w:t>-</w:t>
      </w:r>
      <w:r>
        <w:t>ботки?</w:t>
      </w:r>
    </w:p>
    <w:p w:rsidR="00202656" w:rsidRPr="00CF1379" w:rsidRDefault="00202656" w:rsidP="00202656">
      <w:pPr>
        <w:numPr>
          <w:ilvl w:val="0"/>
          <w:numId w:val="5"/>
        </w:numPr>
        <w:jc w:val="both"/>
      </w:pPr>
      <w:r w:rsidRPr="00CF1379">
        <w:t>Чему равн</w:t>
      </w:r>
      <w:r w:rsidR="0073318C">
        <w:t>ы</w:t>
      </w:r>
      <w:r w:rsidRPr="00CF1379">
        <w:t xml:space="preserve"> длительност</w:t>
      </w:r>
      <w:r w:rsidR="0073318C">
        <w:t>и</w:t>
      </w:r>
      <w:r w:rsidRPr="00CF1379">
        <w:t xml:space="preserve"> операционн</w:t>
      </w:r>
      <w:r w:rsidR="0073318C">
        <w:t>ых</w:t>
      </w:r>
      <w:r w:rsidRPr="00CF1379">
        <w:t xml:space="preserve"> цикл</w:t>
      </w:r>
      <w:r w:rsidR="0073318C">
        <w:t>ов</w:t>
      </w:r>
      <w:r w:rsidRPr="00CF1379">
        <w:t xml:space="preserve"> </w:t>
      </w:r>
      <w:r w:rsidR="0072149C" w:rsidRPr="00CF1379">
        <w:t>для рассматриваемой в задаче технологии изготовления партии деталей?</w:t>
      </w:r>
    </w:p>
    <w:p w:rsidR="0072149C" w:rsidRPr="00CF1379" w:rsidRDefault="0072149C" w:rsidP="00202656">
      <w:pPr>
        <w:numPr>
          <w:ilvl w:val="0"/>
          <w:numId w:val="5"/>
        </w:numPr>
        <w:jc w:val="both"/>
      </w:pPr>
      <w:r w:rsidRPr="00CF1379">
        <w:t xml:space="preserve">Какая составляющая </w:t>
      </w:r>
      <w:r w:rsidR="00067554" w:rsidRPr="00CF1379">
        <w:t xml:space="preserve">длительности технологического цикла </w:t>
      </w:r>
      <w:r w:rsidR="00A20EF2">
        <w:t xml:space="preserve">не учитывается </w:t>
      </w:r>
      <w:r w:rsidR="00A15414" w:rsidRPr="00CF1379">
        <w:t>при опреде</w:t>
      </w:r>
      <w:r w:rsidR="00A30914" w:rsidRPr="00A30914">
        <w:t>-</w:t>
      </w:r>
      <w:r w:rsidR="00A15414" w:rsidRPr="00CF1379">
        <w:t>лении этой длительности в данной задаче?</w:t>
      </w:r>
    </w:p>
    <w:p w:rsidR="00A15414" w:rsidRPr="00CF1379" w:rsidRDefault="00900B6C" w:rsidP="00202656">
      <w:pPr>
        <w:numPr>
          <w:ilvl w:val="0"/>
          <w:numId w:val="5"/>
        </w:numPr>
        <w:jc w:val="both"/>
      </w:pPr>
      <w:r w:rsidRPr="00CF1379">
        <w:t>Какие составляющие времени трудовых процессов не учитываются при определ</w:t>
      </w:r>
      <w:r w:rsidR="002950B7" w:rsidRPr="00CF1379">
        <w:t>е</w:t>
      </w:r>
      <w:r w:rsidRPr="00CF1379">
        <w:t>нии</w:t>
      </w:r>
      <w:r w:rsidR="002950B7" w:rsidRPr="00CF1379">
        <w:t xml:space="preserve"> длите</w:t>
      </w:r>
      <w:r w:rsidR="00A30914" w:rsidRPr="00A30914">
        <w:t>-</w:t>
      </w:r>
      <w:r w:rsidR="002950B7" w:rsidRPr="00CF1379">
        <w:t>льности технологического цикла в данной задаче?</w:t>
      </w:r>
    </w:p>
    <w:p w:rsidR="002950B7" w:rsidRPr="00CF1379" w:rsidRDefault="00523DCA" w:rsidP="00202656">
      <w:pPr>
        <w:numPr>
          <w:ilvl w:val="0"/>
          <w:numId w:val="5"/>
        </w:numPr>
        <w:jc w:val="both"/>
      </w:pPr>
      <w:r w:rsidRPr="00CF1379">
        <w:t>Чему равно время естественных процессов в данной задаче?</w:t>
      </w:r>
    </w:p>
    <w:p w:rsidR="00523DCA" w:rsidRPr="00CF1379" w:rsidRDefault="00523DCA" w:rsidP="00202656">
      <w:pPr>
        <w:numPr>
          <w:ilvl w:val="0"/>
          <w:numId w:val="5"/>
        </w:numPr>
        <w:jc w:val="both"/>
      </w:pPr>
      <w:r w:rsidRPr="00CF1379">
        <w:t>Как</w:t>
      </w:r>
      <w:r w:rsidR="00A20EF2">
        <w:t>ой</w:t>
      </w:r>
      <w:r w:rsidRPr="00CF1379">
        <w:t xml:space="preserve"> вид</w:t>
      </w:r>
      <w:r w:rsidR="00A20EF2">
        <w:t xml:space="preserve"> межоперационных </w:t>
      </w:r>
      <w:r w:rsidRPr="00CF1379">
        <w:t>перерывов не учитыва</w:t>
      </w:r>
      <w:r w:rsidR="005373F6">
        <w:t>е</w:t>
      </w:r>
      <w:r w:rsidRPr="00CF1379">
        <w:t>тся при определении длительности технологического цикла в данной задаче</w:t>
      </w:r>
      <w:r w:rsidR="005373F6">
        <w:t xml:space="preserve"> и почему</w:t>
      </w:r>
      <w:r w:rsidRPr="00CF1379">
        <w:t>?</w:t>
      </w:r>
    </w:p>
    <w:p w:rsidR="00F04836" w:rsidRDefault="001925D1" w:rsidP="00202656">
      <w:pPr>
        <w:numPr>
          <w:ilvl w:val="0"/>
          <w:numId w:val="5"/>
        </w:numPr>
        <w:jc w:val="both"/>
      </w:pPr>
      <w:r w:rsidRPr="00CF1379">
        <w:t>Входят или нет в длительность технологического цикла перерывы партионности?</w:t>
      </w:r>
    </w:p>
    <w:p w:rsidR="005373F6" w:rsidRPr="00CF1379" w:rsidRDefault="005373F6" w:rsidP="00202656">
      <w:pPr>
        <w:numPr>
          <w:ilvl w:val="0"/>
          <w:numId w:val="5"/>
        </w:numPr>
        <w:jc w:val="both"/>
      </w:pPr>
      <w:r>
        <w:t>Почему при определении</w:t>
      </w:r>
      <w:r w:rsidR="001A6911">
        <w:t xml:space="preserve"> длительности технологического и производственного циклов в данной задаче не учитываются </w:t>
      </w:r>
      <w:r w:rsidR="0079576E">
        <w:t>межцеховые и междусменные перерывы?</w:t>
      </w:r>
    </w:p>
    <w:p w:rsidR="001925D1" w:rsidRPr="00CF1379" w:rsidRDefault="001925D1" w:rsidP="00202656">
      <w:pPr>
        <w:numPr>
          <w:ilvl w:val="0"/>
          <w:numId w:val="5"/>
        </w:numPr>
        <w:jc w:val="both"/>
      </w:pPr>
      <w:r w:rsidRPr="00CF1379">
        <w:t xml:space="preserve">Как изменится время технологического цикла, </w:t>
      </w:r>
      <w:r w:rsidR="00D71B7D" w:rsidRPr="00CF1379">
        <w:t>если его операции будут осуществляться на более чем одном</w:t>
      </w:r>
      <w:r w:rsidR="00EB0BBB" w:rsidRPr="00CF1379">
        <w:t xml:space="preserve"> рабочем месте?</w:t>
      </w:r>
    </w:p>
    <w:p w:rsidR="00EB0BBB" w:rsidRPr="00CF1379" w:rsidRDefault="00EB0BBB" w:rsidP="00202656">
      <w:pPr>
        <w:numPr>
          <w:ilvl w:val="0"/>
          <w:numId w:val="5"/>
        </w:numPr>
        <w:jc w:val="both"/>
      </w:pPr>
      <w:r w:rsidRPr="00CF1379">
        <w:t>За счет какого времени – рабочего или нерабочего – изменяется длительность технологи</w:t>
      </w:r>
      <w:r w:rsidR="00A30914" w:rsidRPr="00A30914">
        <w:t>-</w:t>
      </w:r>
      <w:r w:rsidRPr="00CF1379">
        <w:t xml:space="preserve">ческого цикла при переходе от одного вида </w:t>
      </w:r>
      <w:r w:rsidR="0052626F" w:rsidRPr="00CF1379">
        <w:t>движения деталей по его операциям к другому?</w:t>
      </w:r>
    </w:p>
    <w:p w:rsidR="0052626F" w:rsidRPr="00CF1379" w:rsidRDefault="00F07697" w:rsidP="00202656">
      <w:pPr>
        <w:numPr>
          <w:ilvl w:val="0"/>
          <w:numId w:val="5"/>
        </w:numPr>
        <w:jc w:val="both"/>
      </w:pPr>
      <w:r w:rsidRPr="00CF1379">
        <w:t xml:space="preserve"> </w:t>
      </w:r>
      <w:r w:rsidR="0052626F" w:rsidRPr="00CF1379">
        <w:t xml:space="preserve">При каком виде движения деталей длительность технологического цикла </w:t>
      </w:r>
      <w:r w:rsidRPr="00CF1379">
        <w:t>не зависит от размера транспортной партии?</w:t>
      </w:r>
    </w:p>
    <w:p w:rsidR="00F07697" w:rsidRPr="00CF1379" w:rsidRDefault="00F07697" w:rsidP="00202656">
      <w:pPr>
        <w:numPr>
          <w:ilvl w:val="0"/>
          <w:numId w:val="5"/>
        </w:numPr>
        <w:jc w:val="both"/>
      </w:pPr>
      <w:r w:rsidRPr="00CF1379">
        <w:t xml:space="preserve"> Какие виды движения деталей</w:t>
      </w:r>
      <w:r w:rsidR="00E779F6" w:rsidRPr="00CF1379">
        <w:t xml:space="preserve"> по операциям технологического цикла исключают простои оборудования при их обработке?</w:t>
      </w:r>
    </w:p>
    <w:p w:rsidR="00AB3C6F" w:rsidRDefault="00E779F6" w:rsidP="00202656">
      <w:pPr>
        <w:numPr>
          <w:ilvl w:val="0"/>
          <w:numId w:val="5"/>
        </w:numPr>
        <w:jc w:val="both"/>
      </w:pPr>
      <w:r w:rsidRPr="00CF1379">
        <w:t xml:space="preserve"> </w:t>
      </w:r>
      <w:r w:rsidR="00DD7713" w:rsidRPr="00CF1379">
        <w:t xml:space="preserve">При каком виде движения деталей по операциям технологического цикла его длительность определяется временем самой трудоемкой </w:t>
      </w:r>
      <w:r w:rsidR="00AB3C6F" w:rsidRPr="00CF1379">
        <w:t xml:space="preserve">из этих </w:t>
      </w:r>
      <w:r w:rsidR="00DD7713" w:rsidRPr="00CF1379">
        <w:t>операци</w:t>
      </w:r>
      <w:r w:rsidR="00AB3C6F" w:rsidRPr="00CF1379">
        <w:t>й</w:t>
      </w:r>
      <w:r w:rsidR="00933E7D">
        <w:t>?</w:t>
      </w:r>
    </w:p>
    <w:p w:rsidR="00CD1539" w:rsidRDefault="00CD1539" w:rsidP="00202656">
      <w:pPr>
        <w:numPr>
          <w:ilvl w:val="0"/>
          <w:numId w:val="5"/>
        </w:numPr>
        <w:jc w:val="both"/>
      </w:pPr>
      <w:r>
        <w:t xml:space="preserve"> Каковы экономические последствия от сокращения длительности технологического цикла за счет оптим</w:t>
      </w:r>
      <w:r w:rsidR="0019305C">
        <w:t>ального выбора вида движения деталей по операциям их изготовления?</w:t>
      </w:r>
    </w:p>
    <w:p w:rsidR="00606855" w:rsidRDefault="00606855" w:rsidP="00202656">
      <w:pPr>
        <w:numPr>
          <w:ilvl w:val="0"/>
          <w:numId w:val="5"/>
        </w:numPr>
        <w:jc w:val="both"/>
      </w:pPr>
      <w:r>
        <w:t>Чему равна длительность производственного цикла в данной задаче и как она отличается от общей структуры данного цикла?</w:t>
      </w:r>
    </w:p>
    <w:p w:rsidR="00606855" w:rsidRPr="00CF1379" w:rsidRDefault="00AB361F" w:rsidP="00202656">
      <w:pPr>
        <w:numPr>
          <w:ilvl w:val="0"/>
          <w:numId w:val="5"/>
        </w:numPr>
        <w:jc w:val="both"/>
      </w:pPr>
      <w:r>
        <w:t>Как соотносятся анализировавшиеся в данной практической работе формы организации производства во времени с типом производства</w:t>
      </w:r>
      <w:r w:rsidR="00714A5F">
        <w:t>?</w:t>
      </w:r>
    </w:p>
    <w:p w:rsidR="00AB3C6F" w:rsidRPr="00CF1379" w:rsidRDefault="00AB3C6F" w:rsidP="00AB3C6F">
      <w:pPr>
        <w:ind w:left="720"/>
        <w:jc w:val="both"/>
      </w:pPr>
    </w:p>
    <w:p w:rsidR="00E779F6" w:rsidRPr="00CF1379" w:rsidRDefault="00AB3C6F" w:rsidP="00636D6F">
      <w:pPr>
        <w:ind w:left="720"/>
        <w:jc w:val="center"/>
        <w:rPr>
          <w:b/>
          <w:i/>
        </w:rPr>
      </w:pPr>
      <w:r w:rsidRPr="00CF1379">
        <w:rPr>
          <w:b/>
          <w:i/>
        </w:rPr>
        <w:t>Литература</w:t>
      </w:r>
    </w:p>
    <w:p w:rsidR="00AD2392" w:rsidRPr="00CF1379" w:rsidRDefault="00AD2392" w:rsidP="00AB3C6F">
      <w:pPr>
        <w:ind w:left="720"/>
        <w:jc w:val="both"/>
      </w:pPr>
    </w:p>
    <w:p w:rsidR="00AD2392" w:rsidRPr="008B5F49" w:rsidRDefault="00AD2392" w:rsidP="00A30914">
      <w:pPr>
        <w:ind w:firstLine="709"/>
        <w:jc w:val="both"/>
        <w:rPr>
          <w:sz w:val="28"/>
          <w:szCs w:val="28"/>
        </w:rPr>
      </w:pPr>
      <w:r w:rsidRPr="00CF1379">
        <w:t xml:space="preserve">Раздел 2.1 </w:t>
      </w:r>
      <w:r w:rsidR="004A59AA">
        <w:t xml:space="preserve">и тема 1 </w:t>
      </w:r>
      <w:r w:rsidRPr="00CF1379">
        <w:t>курса лекций по дисциплине и аналогичные разделы</w:t>
      </w:r>
      <w:r w:rsidR="00636D6F" w:rsidRPr="00CF1379">
        <w:t xml:space="preserve"> любых учебников и учебных пособий по организации производства</w:t>
      </w:r>
      <w:r w:rsidR="00636D6F">
        <w:rPr>
          <w:sz w:val="28"/>
          <w:szCs w:val="28"/>
        </w:rPr>
        <w:t>.</w:t>
      </w:r>
    </w:p>
    <w:p w:rsidR="000821CA" w:rsidRPr="008B5F49" w:rsidRDefault="000821CA" w:rsidP="00636D6F">
      <w:pPr>
        <w:ind w:left="720" w:firstLine="709"/>
        <w:jc w:val="both"/>
        <w:rPr>
          <w:sz w:val="28"/>
          <w:szCs w:val="28"/>
        </w:rPr>
      </w:pPr>
    </w:p>
    <w:p w:rsidR="00F33F47" w:rsidRDefault="00F33F47" w:rsidP="000821CA">
      <w:pPr>
        <w:ind w:left="308" w:hanging="308"/>
        <w:rPr>
          <w:b/>
          <w:sz w:val="28"/>
          <w:szCs w:val="28"/>
        </w:rPr>
      </w:pPr>
    </w:p>
    <w:p w:rsidR="000821CA" w:rsidRPr="002252BB" w:rsidRDefault="003142A4" w:rsidP="000821CA">
      <w:pPr>
        <w:ind w:left="308" w:hanging="308"/>
        <w:rPr>
          <w:b/>
          <w:sz w:val="28"/>
          <w:szCs w:val="28"/>
        </w:rPr>
      </w:pPr>
      <w:r>
        <w:rPr>
          <w:b/>
          <w:sz w:val="28"/>
          <w:szCs w:val="28"/>
        </w:rPr>
        <w:t>2.2</w:t>
      </w:r>
      <w:r w:rsidR="000821CA" w:rsidRPr="002252BB">
        <w:rPr>
          <w:b/>
          <w:sz w:val="28"/>
          <w:szCs w:val="28"/>
        </w:rPr>
        <w:t xml:space="preserve">. Определение </w:t>
      </w:r>
      <w:r w:rsidR="000821CA">
        <w:rPr>
          <w:b/>
          <w:sz w:val="28"/>
          <w:szCs w:val="28"/>
        </w:rPr>
        <w:t>длительности технологического цикла сложного производственного процесса</w:t>
      </w:r>
    </w:p>
    <w:p w:rsidR="000821CA" w:rsidRPr="001F0E25" w:rsidRDefault="000821CA" w:rsidP="000821CA">
      <w:pPr>
        <w:rPr>
          <w:sz w:val="28"/>
          <w:szCs w:val="28"/>
        </w:rPr>
      </w:pPr>
    </w:p>
    <w:p w:rsidR="000821CA" w:rsidRPr="002252BB" w:rsidRDefault="000821CA" w:rsidP="000821CA">
      <w:pPr>
        <w:jc w:val="center"/>
        <w:rPr>
          <w:b/>
          <w:i/>
          <w:sz w:val="28"/>
          <w:szCs w:val="28"/>
        </w:rPr>
      </w:pPr>
      <w:r w:rsidRPr="002252BB">
        <w:rPr>
          <w:b/>
          <w:i/>
          <w:sz w:val="28"/>
          <w:szCs w:val="28"/>
        </w:rPr>
        <w:t>Общие условия</w:t>
      </w:r>
    </w:p>
    <w:p w:rsidR="000821CA" w:rsidRPr="001F0E25" w:rsidRDefault="000821CA" w:rsidP="000821CA">
      <w:pPr>
        <w:jc w:val="center"/>
        <w:rPr>
          <w:sz w:val="28"/>
          <w:szCs w:val="28"/>
        </w:rPr>
      </w:pPr>
    </w:p>
    <w:p w:rsidR="000821CA" w:rsidRDefault="000821CA" w:rsidP="000821CA">
      <w:pPr>
        <w:ind w:firstLine="709"/>
        <w:jc w:val="both"/>
        <w:rPr>
          <w:sz w:val="28"/>
          <w:szCs w:val="28"/>
        </w:rPr>
      </w:pPr>
      <w:r w:rsidRPr="00D43C9D">
        <w:rPr>
          <w:i/>
          <w:sz w:val="28"/>
          <w:szCs w:val="28"/>
        </w:rPr>
        <w:t>Сборка</w:t>
      </w:r>
      <w:r>
        <w:rPr>
          <w:sz w:val="28"/>
          <w:szCs w:val="28"/>
        </w:rPr>
        <w:t xml:space="preserve"> – образование соединений (разъемных и неразъемных) составных час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тей изделия.</w:t>
      </w:r>
    </w:p>
    <w:p w:rsidR="000821CA" w:rsidRDefault="000821CA" w:rsidP="000821CA">
      <w:pPr>
        <w:ind w:firstLine="709"/>
        <w:jc w:val="both"/>
        <w:rPr>
          <w:sz w:val="28"/>
          <w:szCs w:val="28"/>
        </w:rPr>
      </w:pPr>
      <w:r w:rsidRPr="00D43C9D">
        <w:rPr>
          <w:i/>
          <w:sz w:val="28"/>
          <w:szCs w:val="28"/>
        </w:rPr>
        <w:t>Сборочная операция</w:t>
      </w:r>
      <w:r>
        <w:rPr>
          <w:sz w:val="28"/>
          <w:szCs w:val="28"/>
        </w:rPr>
        <w:t xml:space="preserve"> – технологическая операция установки и образования со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единений составных частей заготовки или изделия.</w:t>
      </w:r>
    </w:p>
    <w:p w:rsidR="000821CA" w:rsidRDefault="000821CA" w:rsidP="000821CA">
      <w:pPr>
        <w:ind w:firstLine="709"/>
        <w:jc w:val="both"/>
        <w:rPr>
          <w:sz w:val="28"/>
          <w:szCs w:val="28"/>
        </w:rPr>
      </w:pPr>
      <w:r w:rsidRPr="00561503">
        <w:rPr>
          <w:i/>
          <w:sz w:val="28"/>
          <w:szCs w:val="28"/>
        </w:rPr>
        <w:t>Соединение при сборке</w:t>
      </w:r>
      <w:r>
        <w:rPr>
          <w:sz w:val="28"/>
          <w:szCs w:val="28"/>
        </w:rPr>
        <w:t xml:space="preserve"> – сопряжение при сборке составных частей издели</w:t>
      </w:r>
      <w:r w:rsidR="00561503">
        <w:rPr>
          <w:sz w:val="28"/>
          <w:szCs w:val="28"/>
        </w:rPr>
        <w:t>я</w:t>
      </w:r>
      <w:r>
        <w:rPr>
          <w:sz w:val="28"/>
          <w:szCs w:val="28"/>
        </w:rPr>
        <w:t xml:space="preserve"> или заготовк</w:t>
      </w:r>
      <w:r w:rsidR="00561503">
        <w:rPr>
          <w:sz w:val="28"/>
          <w:szCs w:val="28"/>
        </w:rPr>
        <w:t>и</w:t>
      </w:r>
      <w:r>
        <w:rPr>
          <w:sz w:val="28"/>
          <w:szCs w:val="28"/>
        </w:rPr>
        <w:t>, определяемое заданными в конструкторской документации их отно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сительным положением и видом связи между ними, лишающей эти части опреде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ленного числа степеней свободы.</w:t>
      </w:r>
    </w:p>
    <w:p w:rsidR="000821CA" w:rsidRDefault="000821CA" w:rsidP="000821CA">
      <w:pPr>
        <w:ind w:firstLine="709"/>
        <w:jc w:val="both"/>
        <w:rPr>
          <w:sz w:val="28"/>
          <w:szCs w:val="28"/>
        </w:rPr>
      </w:pPr>
      <w:r w:rsidRPr="00037A03">
        <w:rPr>
          <w:i/>
          <w:sz w:val="28"/>
          <w:szCs w:val="28"/>
        </w:rPr>
        <w:t>Сопряжение при сборке</w:t>
      </w:r>
      <w:r>
        <w:rPr>
          <w:sz w:val="28"/>
          <w:szCs w:val="28"/>
        </w:rPr>
        <w:t xml:space="preserve"> – относительное положение составных частей изделия при сборке, характеризуемое соприкосновением их поверхностей</w:t>
      </w:r>
      <w:r w:rsidR="00F744C0">
        <w:rPr>
          <w:sz w:val="28"/>
          <w:szCs w:val="28"/>
        </w:rPr>
        <w:t xml:space="preserve"> и (или) зазором между ними, заданными в конструкторской документации.</w:t>
      </w:r>
    </w:p>
    <w:p w:rsidR="00F744C0" w:rsidRDefault="00F744C0" w:rsidP="000821CA">
      <w:pPr>
        <w:ind w:firstLine="709"/>
        <w:jc w:val="both"/>
        <w:rPr>
          <w:sz w:val="28"/>
          <w:szCs w:val="28"/>
        </w:rPr>
      </w:pPr>
      <w:r w:rsidRPr="00037A03">
        <w:rPr>
          <w:i/>
          <w:sz w:val="28"/>
          <w:szCs w:val="28"/>
        </w:rPr>
        <w:t>Сборочный комплект</w:t>
      </w:r>
      <w:r>
        <w:rPr>
          <w:sz w:val="28"/>
          <w:szCs w:val="28"/>
        </w:rPr>
        <w:t xml:space="preserve"> – группа составных частей изделия, которые необходи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мо подать на рабочее место для сборки изделия или его составной части.</w:t>
      </w:r>
    </w:p>
    <w:p w:rsidR="00F744C0" w:rsidRDefault="00F744C0" w:rsidP="000821CA">
      <w:pPr>
        <w:ind w:firstLine="709"/>
        <w:jc w:val="both"/>
        <w:rPr>
          <w:sz w:val="28"/>
          <w:szCs w:val="28"/>
        </w:rPr>
      </w:pPr>
      <w:r w:rsidRPr="00037A03">
        <w:rPr>
          <w:i/>
          <w:sz w:val="28"/>
          <w:szCs w:val="28"/>
        </w:rPr>
        <w:t xml:space="preserve">Сборочная единица </w:t>
      </w:r>
      <w:r w:rsidRPr="00037A03">
        <w:rPr>
          <w:i/>
          <w:sz w:val="28"/>
          <w:szCs w:val="28"/>
          <w:lang w:val="en-US"/>
        </w:rPr>
        <w:t>N</w:t>
      </w:r>
      <w:r w:rsidRPr="00037A03">
        <w:rPr>
          <w:i/>
          <w:sz w:val="28"/>
          <w:szCs w:val="28"/>
        </w:rPr>
        <w:t>-го порядка</w:t>
      </w:r>
      <w:r>
        <w:rPr>
          <w:sz w:val="28"/>
          <w:szCs w:val="28"/>
        </w:rPr>
        <w:t xml:space="preserve"> – сборочная единица, собираемая на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-м этапе сборки.</w:t>
      </w:r>
    </w:p>
    <w:p w:rsidR="00F744C0" w:rsidRDefault="00F744C0" w:rsidP="000821CA">
      <w:pPr>
        <w:ind w:firstLine="709"/>
        <w:jc w:val="both"/>
        <w:rPr>
          <w:sz w:val="28"/>
          <w:szCs w:val="28"/>
        </w:rPr>
      </w:pPr>
      <w:r w:rsidRPr="00037A03">
        <w:rPr>
          <w:i/>
          <w:sz w:val="28"/>
          <w:szCs w:val="28"/>
        </w:rPr>
        <w:t xml:space="preserve">Узел </w:t>
      </w:r>
      <w:r>
        <w:rPr>
          <w:sz w:val="28"/>
          <w:szCs w:val="28"/>
        </w:rPr>
        <w:t>– сборочная единица, которая может собираться отдельно от других сос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тавных частей изделия или изделия в целом и выполн</w:t>
      </w:r>
      <w:r w:rsidR="00037A03">
        <w:rPr>
          <w:sz w:val="28"/>
          <w:szCs w:val="28"/>
        </w:rPr>
        <w:t>я</w:t>
      </w:r>
      <w:r>
        <w:rPr>
          <w:sz w:val="28"/>
          <w:szCs w:val="28"/>
        </w:rPr>
        <w:t>ть определенную функцию в изделиях одного назначения только совместно с другими составными частями.</w:t>
      </w:r>
    </w:p>
    <w:p w:rsidR="00F744C0" w:rsidRDefault="00F744C0" w:rsidP="000821CA">
      <w:pPr>
        <w:ind w:firstLine="709"/>
        <w:jc w:val="both"/>
        <w:rPr>
          <w:sz w:val="28"/>
          <w:szCs w:val="28"/>
        </w:rPr>
      </w:pPr>
      <w:r w:rsidRPr="00D64703">
        <w:rPr>
          <w:i/>
          <w:sz w:val="28"/>
          <w:szCs w:val="28"/>
        </w:rPr>
        <w:t>Окончательная сборка</w:t>
      </w:r>
      <w:r>
        <w:rPr>
          <w:sz w:val="28"/>
          <w:szCs w:val="28"/>
        </w:rPr>
        <w:t xml:space="preserve"> – сборка изделия или</w:t>
      </w:r>
      <w:r w:rsidR="006D731D">
        <w:rPr>
          <w:sz w:val="28"/>
          <w:szCs w:val="28"/>
        </w:rPr>
        <w:t xml:space="preserve"> его составной части, после кото</w:t>
      </w:r>
      <w:r w:rsidR="00C74339" w:rsidRPr="00C74339">
        <w:rPr>
          <w:sz w:val="28"/>
          <w:szCs w:val="28"/>
        </w:rPr>
        <w:t>-</w:t>
      </w:r>
      <w:r w:rsidR="006D731D">
        <w:rPr>
          <w:sz w:val="28"/>
          <w:szCs w:val="28"/>
        </w:rPr>
        <w:t>рой не предусмотрена их последующая разборка при изготовлении.</w:t>
      </w:r>
    </w:p>
    <w:p w:rsidR="006D731D" w:rsidRDefault="003A344C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хнологически</w:t>
      </w:r>
      <w:r w:rsidR="006D731D">
        <w:rPr>
          <w:sz w:val="28"/>
          <w:szCs w:val="28"/>
        </w:rPr>
        <w:t xml:space="preserve">й цикл сложного процесса включает </w:t>
      </w:r>
      <w:r>
        <w:rPr>
          <w:sz w:val="28"/>
          <w:szCs w:val="28"/>
        </w:rPr>
        <w:t>технологически</w:t>
      </w:r>
      <w:r w:rsidR="006D731D">
        <w:rPr>
          <w:sz w:val="28"/>
          <w:szCs w:val="28"/>
        </w:rPr>
        <w:t xml:space="preserve">е циклы изготовления всех деталей, сборки всех сборочных единиц, окончательную сборку изделия, его контроль, регулировку и отладку. Взаимная связь </w:t>
      </w:r>
      <w:r w:rsidR="00872B60">
        <w:rPr>
          <w:sz w:val="28"/>
          <w:szCs w:val="28"/>
        </w:rPr>
        <w:t xml:space="preserve">сборочных </w:t>
      </w:r>
      <w:r w:rsidR="006D731D">
        <w:rPr>
          <w:sz w:val="28"/>
          <w:szCs w:val="28"/>
        </w:rPr>
        <w:t>операций и процессов обуславливается веерной схемой сборки изделия (рис</w:t>
      </w:r>
      <w:r w:rsidR="00380344">
        <w:rPr>
          <w:sz w:val="28"/>
          <w:szCs w:val="28"/>
        </w:rPr>
        <w:t>. 1</w:t>
      </w:r>
      <w:r w:rsidR="0037450E">
        <w:rPr>
          <w:sz w:val="28"/>
          <w:szCs w:val="28"/>
        </w:rPr>
        <w:t xml:space="preserve">) и технологией </w:t>
      </w:r>
      <w:r w:rsidR="006D731D">
        <w:rPr>
          <w:sz w:val="28"/>
          <w:szCs w:val="28"/>
        </w:rPr>
        <w:t>этой сборки</w:t>
      </w:r>
      <w:r w:rsidR="0037450E">
        <w:rPr>
          <w:sz w:val="28"/>
          <w:szCs w:val="28"/>
        </w:rPr>
        <w:t xml:space="preserve"> (табл. 1</w:t>
      </w:r>
      <w:r w:rsidR="00872B60">
        <w:rPr>
          <w:sz w:val="28"/>
          <w:szCs w:val="28"/>
        </w:rPr>
        <w:t>).</w:t>
      </w:r>
    </w:p>
    <w:p w:rsidR="00872B60" w:rsidRPr="00582FF5" w:rsidRDefault="00200B81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целях сокращения технологического цикла сборк</w:t>
      </w:r>
      <w:r w:rsidR="00FA10A7">
        <w:rPr>
          <w:sz w:val="28"/>
          <w:szCs w:val="28"/>
        </w:rPr>
        <w:t>а</w:t>
      </w:r>
      <w:r>
        <w:rPr>
          <w:sz w:val="28"/>
          <w:szCs w:val="28"/>
        </w:rPr>
        <w:t xml:space="preserve"> изделия</w:t>
      </w:r>
      <w:r w:rsidR="00FA10A7">
        <w:rPr>
          <w:sz w:val="28"/>
          <w:szCs w:val="28"/>
        </w:rPr>
        <w:t xml:space="preserve"> осуществляется параллельно-последовательно в следующем порядке</w:t>
      </w:r>
      <w:r w:rsidR="00582FF5" w:rsidRPr="00582FF5">
        <w:rPr>
          <w:sz w:val="28"/>
          <w:szCs w:val="28"/>
        </w:rPr>
        <w:t xml:space="preserve"> (</w:t>
      </w:r>
      <w:r w:rsidR="00582FF5">
        <w:rPr>
          <w:sz w:val="28"/>
          <w:szCs w:val="28"/>
        </w:rPr>
        <w:t>рис. 2):</w:t>
      </w:r>
    </w:p>
    <w:p w:rsidR="006D731D" w:rsidRPr="00811FF6" w:rsidRDefault="006D731D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араллельная сборка подузлов ГД и ГЕ из комплектов деталей Ж и З, а также </w:t>
      </w:r>
      <w:r w:rsidR="007A10C8">
        <w:rPr>
          <w:sz w:val="28"/>
          <w:szCs w:val="28"/>
        </w:rPr>
        <w:t xml:space="preserve">из комплектов </w:t>
      </w:r>
      <w:r>
        <w:rPr>
          <w:sz w:val="28"/>
          <w:szCs w:val="28"/>
        </w:rPr>
        <w:t>И и К соответственно;</w:t>
      </w:r>
    </w:p>
    <w:p w:rsidR="00811FF6" w:rsidRDefault="00811FF6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параллельная сборка узлов АБ и АВ;</w:t>
      </w:r>
    </w:p>
    <w:p w:rsidR="00811FF6" w:rsidRDefault="00811FF6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="001D172D">
        <w:rPr>
          <w:sz w:val="28"/>
          <w:szCs w:val="28"/>
        </w:rPr>
        <w:t xml:space="preserve"> </w:t>
      </w:r>
      <w:r>
        <w:rPr>
          <w:sz w:val="28"/>
          <w:szCs w:val="28"/>
        </w:rPr>
        <w:t>операция 9 окончательной сборки (соединение узлов АБ и АВ), осуществ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ляемая параллельно со сборкой узла АГ из подузлов ГД и ГЕ;</w:t>
      </w:r>
    </w:p>
    <w:p w:rsidR="00811FF6" w:rsidRDefault="00811FF6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операция 10 (сборка узла АГ с ранее соединенными узлами АБ и АВ);</w:t>
      </w:r>
    </w:p>
    <w:p w:rsidR="00811FF6" w:rsidRDefault="00811FF6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 операция 11 (контроль, регулировка и отладка изделия А).</w:t>
      </w:r>
    </w:p>
    <w:p w:rsidR="00C810BD" w:rsidRDefault="00C810BD" w:rsidP="00C810BD">
      <w:pPr>
        <w:ind w:firstLine="720"/>
        <w:jc w:val="both"/>
        <w:rPr>
          <w:sz w:val="28"/>
          <w:szCs w:val="28"/>
        </w:rPr>
      </w:pPr>
      <w:r w:rsidRPr="00FA45E4">
        <w:rPr>
          <w:b/>
          <w:i/>
          <w:sz w:val="28"/>
          <w:szCs w:val="28"/>
        </w:rPr>
        <w:t xml:space="preserve">Требуется </w:t>
      </w:r>
      <w:r>
        <w:rPr>
          <w:sz w:val="28"/>
          <w:szCs w:val="28"/>
        </w:rPr>
        <w:t>определить оптимальный размер партии собираем</w:t>
      </w:r>
      <w:r w:rsidR="00656DD2">
        <w:rPr>
          <w:sz w:val="28"/>
          <w:szCs w:val="28"/>
        </w:rPr>
        <w:t>ых</w:t>
      </w:r>
      <w:r>
        <w:rPr>
          <w:sz w:val="28"/>
          <w:szCs w:val="28"/>
        </w:rPr>
        <w:t xml:space="preserve"> издели</w:t>
      </w:r>
      <w:r w:rsidR="00656DD2">
        <w:rPr>
          <w:sz w:val="28"/>
          <w:szCs w:val="28"/>
        </w:rPr>
        <w:t>й</w:t>
      </w:r>
      <w:r>
        <w:rPr>
          <w:sz w:val="28"/>
          <w:szCs w:val="28"/>
        </w:rPr>
        <w:t>, ис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 xml:space="preserve">ходя из </w:t>
      </w:r>
      <w:r w:rsidRPr="00B7713E">
        <w:rPr>
          <w:sz w:val="28"/>
          <w:szCs w:val="28"/>
        </w:rPr>
        <w:t>удобопланируемого</w:t>
      </w:r>
      <w:r>
        <w:rPr>
          <w:sz w:val="28"/>
          <w:szCs w:val="28"/>
        </w:rPr>
        <w:t xml:space="preserve"> ритма сборки, определить длительность технологи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 xml:space="preserve">ческого цикла по сборочным операциям, сборочным единицам и сборки </w:t>
      </w:r>
      <w:r w:rsidR="004D6C9E">
        <w:rPr>
          <w:sz w:val="28"/>
          <w:szCs w:val="28"/>
        </w:rPr>
        <w:t xml:space="preserve">партии </w:t>
      </w:r>
      <w:r>
        <w:rPr>
          <w:sz w:val="28"/>
          <w:szCs w:val="28"/>
        </w:rPr>
        <w:t>из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дели</w:t>
      </w:r>
      <w:r w:rsidR="004D6C9E">
        <w:rPr>
          <w:sz w:val="28"/>
          <w:szCs w:val="28"/>
        </w:rPr>
        <w:t>й</w:t>
      </w:r>
      <w:r>
        <w:rPr>
          <w:sz w:val="28"/>
          <w:szCs w:val="28"/>
        </w:rPr>
        <w:t xml:space="preserve">, </w:t>
      </w:r>
      <w:r w:rsidR="006A19DF">
        <w:rPr>
          <w:sz w:val="28"/>
          <w:szCs w:val="28"/>
        </w:rPr>
        <w:t xml:space="preserve">рассчитать потребное число рабочих мест, </w:t>
      </w:r>
      <w:r>
        <w:rPr>
          <w:sz w:val="28"/>
          <w:szCs w:val="28"/>
        </w:rPr>
        <w:t>построить график</w:t>
      </w:r>
      <w:r w:rsidR="00AD705D">
        <w:rPr>
          <w:sz w:val="28"/>
          <w:szCs w:val="28"/>
        </w:rPr>
        <w:t xml:space="preserve"> сборки</w:t>
      </w:r>
      <w:r>
        <w:rPr>
          <w:sz w:val="28"/>
          <w:szCs w:val="28"/>
        </w:rPr>
        <w:t xml:space="preserve"> </w:t>
      </w:r>
      <w:r w:rsidR="006A19DF">
        <w:rPr>
          <w:sz w:val="28"/>
          <w:szCs w:val="28"/>
        </w:rPr>
        <w:t>и стан</w:t>
      </w:r>
      <w:r w:rsidR="00C74339" w:rsidRPr="00C74339">
        <w:rPr>
          <w:sz w:val="28"/>
          <w:szCs w:val="28"/>
        </w:rPr>
        <w:t>-</w:t>
      </w:r>
      <w:r w:rsidR="006A19DF">
        <w:rPr>
          <w:sz w:val="28"/>
          <w:szCs w:val="28"/>
        </w:rPr>
        <w:t xml:space="preserve">дарт-план </w:t>
      </w:r>
      <w:r w:rsidR="00AD705D">
        <w:rPr>
          <w:sz w:val="28"/>
          <w:szCs w:val="28"/>
        </w:rPr>
        <w:t>сборочного цеха (участка)</w:t>
      </w:r>
      <w:r w:rsidR="006A19DF">
        <w:rPr>
          <w:sz w:val="28"/>
          <w:szCs w:val="28"/>
        </w:rPr>
        <w:t>,</w:t>
      </w:r>
      <w:r w:rsidR="00C74339">
        <w:rPr>
          <w:sz w:val="28"/>
          <w:szCs w:val="28"/>
        </w:rPr>
        <w:t xml:space="preserve"> найти резервы сокращения </w:t>
      </w:r>
      <w:r>
        <w:rPr>
          <w:sz w:val="28"/>
          <w:szCs w:val="28"/>
        </w:rPr>
        <w:t>технологического цикла за счет совмещения сборочных операций во времени.</w:t>
      </w:r>
      <w:r w:rsidR="00B25F8C">
        <w:rPr>
          <w:sz w:val="28"/>
          <w:szCs w:val="28"/>
        </w:rPr>
        <w:t xml:space="preserve"> </w:t>
      </w:r>
      <w:r w:rsidR="00B25F8C" w:rsidRPr="00B25F8C">
        <w:rPr>
          <w:i/>
          <w:sz w:val="28"/>
          <w:szCs w:val="28"/>
        </w:rPr>
        <w:t>Общие исходные данные</w:t>
      </w:r>
      <w:r w:rsidR="00B25F8C">
        <w:rPr>
          <w:sz w:val="28"/>
          <w:szCs w:val="28"/>
        </w:rPr>
        <w:t xml:space="preserve"> </w:t>
      </w:r>
      <w:r w:rsidR="00B25F8C">
        <w:rPr>
          <w:sz w:val="28"/>
          <w:szCs w:val="28"/>
        </w:rPr>
        <w:lastRenderedPageBreak/>
        <w:t xml:space="preserve">– режим работы сборочного цеха (участка) двухсменный, </w:t>
      </w:r>
      <w:r w:rsidR="00965F9C">
        <w:rPr>
          <w:sz w:val="28"/>
          <w:szCs w:val="28"/>
        </w:rPr>
        <w:t xml:space="preserve">число рабочих дней в месяце 21, </w:t>
      </w:r>
      <w:r w:rsidR="00B25F8C">
        <w:rPr>
          <w:sz w:val="28"/>
          <w:szCs w:val="28"/>
        </w:rPr>
        <w:t>производство крупносерийное.</w:t>
      </w:r>
    </w:p>
    <w:p w:rsidR="00F738D2" w:rsidRPr="00811FF6" w:rsidRDefault="00F33F47" w:rsidP="00F738D2">
      <w:pPr>
        <w:jc w:val="both"/>
        <w:rPr>
          <w:sz w:val="28"/>
          <w:szCs w:val="28"/>
        </w:rPr>
      </w:pPr>
      <w:r w:rsidRPr="00F33F47">
        <w:rPr>
          <w:sz w:val="28"/>
          <w:szCs w:val="28"/>
        </w:rPr>
        <w:t xml:space="preserve"> </w:t>
      </w:r>
      <w:r w:rsidR="00E82C10">
        <w:rPr>
          <w:noProof/>
        </w:rPr>
      </w:r>
      <w:r w:rsidR="00E82C10">
        <w:pict>
          <v:group id="Полотно 491" o:spid="_x0000_s1444" editas="canvas" style="width:7in;height:207pt;mso-position-horizontal-relative:char;mso-position-vertical-relative:line" coordsize="6400800,2628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">
            <v:shape id="_x0000_s1445" type="#_x0000_t75" style="position:absolute;width:6400800;height:2628900;visibility:visible">
              <v:fill o:detectmouseclick="t"/>
              <v:path o:connecttype="none"/>
            </v:shap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s1028" o:spid="_x0000_s1446" type="#_x0000_t34" style="position:absolute;left:4634438;top:1804600;width:447893;height:228473;rotation:-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pCgMMAAADdAAAADwAAAGRycy9kb3ducmV2LnhtbERPS2vCQBC+C/0PyxS8mU0EH6Su0gqC&#10;iJdoCj0O2WkSmp1Nd1dN/31XELzNx/ec1WYwnbiS861lBVmSgiCurG65VlCed5MlCB+QNXaWScEf&#10;edisX0YrzLW9cUHXU6hFDGGfo4ImhD6X0lcNGfSJ7Ykj922dwRChq6V2eIvhppPTNJ1Lgy3HhgZ7&#10;2jZU/ZwuRoErP4uirEO2+JrvP7Lu91getl6p8evw/gYi0BCe4od7r+P8bLaA+zfxBL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qQoDDAAAA3QAAAA8AAAAAAAAAAAAA&#10;AAAAoQIAAGRycy9kb3ducmV2LnhtbFBLBQYAAAAABAAEAPkAAACRAwAAAAA=&#10;" adj="5515" strokeweight="2.25pt"/>
            <v:shape id="_s1029" o:spid="_x0000_s1447" type="#_x0000_t34" style="position:absolute;left:4428180;top:1828613;width:449692;height:182245;rotation:-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CiccAAADdAAAADwAAAGRycy9kb3ducmV2LnhtbESP3WrDMAyF7wd7B6NB71anKytbVreU&#10;jUJhNP1ZH0DEWhIWy5ntNtnbTxeF3kmco3M+zZeDa9WFQmw8G5iMM1DEpbcNVwZOX+vHF1AxIVts&#10;PZOBP4qwXNzfzTG3vucDXY6pUhLCMUcDdUpdrnUsa3IYx74jFu3bB4dJ1lBpG7CXcNfqpyybaYcN&#10;S0ONHb3XVP4cz85A9bnbraah2J5s8TtLH4d98brujRk9DKs3UImGdDNfrzdW8CfPgivfyAh68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JwKJxwAAAN0AAAAPAAAAAAAA&#10;AAAAAAAAAKECAABkcnMvZG93bnJldi54bWxQSwUGAAAAAAQABAD5AAAAlQMAAAAA&#10;" adj="5492" strokeweight="2.25pt"/>
            <v:shape id="_s1030" o:spid="_x0000_s1448" type="#_x0000_t34" style="position:absolute;left:3834338;top:1804600;width:447893;height:228473;rotation:-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lzacMAAADdAAAADwAAAGRycy9kb3ducmV2LnhtbERPTWvCQBC9F/wPywi91U0ErU1dRQVB&#10;ipdohB6H7DQJZmfj7qrpv+8KBW/zeJ8zX/amFTdyvrGsIB0lIIhLqxuuFBTH7dsMhA/IGlvLpOCX&#10;PCwXg5c5ZtreOafbIVQihrDPUEEdQpdJ6cuaDPqR7Ygj92OdwRChq6R2eI/hppXjJJlKgw3Hhho7&#10;2tRUng9Xo8AVpzwvqpC+f09367S97IuvjVfqddivPkEE6sNT/O/e6Tg/nXzA45t4gl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5c2nDAAAA3QAAAA8AAAAAAAAAAAAA&#10;AAAAoQIAAGRycy9kb3ducmV2LnhtbFBLBQYAAAAABAAEAPkAAACRAwAAAAA=&#10;" adj="5515" strokeweight="2.25pt"/>
            <v:shape id="_s1031" o:spid="_x0000_s1449" type="#_x0000_t34" style="position:absolute;left:3610393;top:1811800;width:433503;height:229362;rotation:-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QBR8cAAADdAAAADwAAAGRycy9kb3ducmV2LnhtbESPQWvCQBCF74X+h2UKvUjdpJa0pK4i&#10;QiHiqVEPvQ3ZMQnNzobsVqO/3jkIvc3w3rz3zXw5uk6daAitZwPpNAFFXHnbcm1gv/t6+QAVIrLF&#10;zjMZuFCA5eLxYY659Wf+plMZayUhHHI00MTY51qHqiGHYep7YtGOfnAYZR1qbQc8S7jr9GuSZNph&#10;y9LQYE/rhqrf8s8ZmLxtZ8eiLcpJSN3mmnTb/eHn3Zjnp3H1CSrSGP/N9+vCCn6aCb98IyPox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tAFHxwAAAN0AAAAPAAAAAAAA&#10;AAAAAAAAAKECAABkcnMvZG93bnJldi54bWxQSwUGAAAAAAQABAD5AAAAlQMAAAAA&#10;" adj="5693" strokeweight="2.25pt"/>
            <v:shape id="_s1032" o:spid="_x0000_s1450" type="#_x0000_t34" style="position:absolute;left:4352823;top:1065227;width:413717;height:368935;rotation:-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MTQMIAAADdAAAADwAAAGRycy9kb3ducmV2LnhtbERPS4vCMBC+L/gfwgje1rQepFSjiCAr&#10;iLK+7kMytsVmUpustvvrNwsLe5uP7znzZWdr8aTWV44VpOMEBLF2puJCweW8ec9A+IBssHZMCnry&#10;sFwM3uaYG/fiIz1PoRAxhH2OCsoQmlxKr0uy6MeuIY7czbUWQ4RtIU2LrxhuazlJkqm0WHFsKLGh&#10;dUn6fvqyCj6O34cJfe6p76+d3mW3bMsPrdRo2K1mIAJ14V/8596aOD+dpvD7TTxB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PMTQMIAAADdAAAADwAAAAAAAAAAAAAA&#10;AAChAgAAZHJzL2Rvd25yZXYueG1sUEsFBgAAAAAEAAQA+QAAAJADAAAAAA==&#10;" adj="5963" strokeweight="2.25pt"/>
            <v:shape id="_s1033" o:spid="_x0000_s1451" type="#_x0000_t34" style="position:absolute;left:3952773;top:1034112;width:413717;height:431165;rotation:-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Q7YcIAAADdAAAADwAAAGRycy9kb3ducmV2LnhtbERPTWvDMAy9D/YfjAq7rU7CyEZaN5TC&#10;lt5G27FdRawmobEcbK9J/n09KOymx/vUupxML67kfGdZQbpMQBDXVnfcKPg6vT+/gfABWWNvmRTM&#10;5KHcPD6ssdB25ANdj6ERMYR9gQraEIZCSl+3ZNAv7UAcubN1BkOErpHa4RjDTS+zJMmlwY5jQ4sD&#10;7VqqL8dfo6D6npHrXTa8OPvzYefu/Frln0o9LabtCkSgKfyL7+69jvPTPIO/b+IJcn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Q7YcIAAADdAAAADwAAAAAAAAAAAAAA&#10;AAChAgAAZHJzL2Rvd25yZXYueG1sUEsFBgAAAAAEAAQA+QAAAJADAAAAAA==&#10;" adj="5963" strokeweight="2.25pt"/>
            <v:shape id="_s1034" o:spid="_x0000_s1452" type="#_x0000_t34" style="position:absolute;left:3635561;top:14470;width:385836;height:1091692;rotation:-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WWIMEAAADdAAAADwAAAGRycy9kb3ducmV2LnhtbERPzUrDQBC+C77DMkJvdlMri8RugwgF&#10;hXqw9QGG7JiNyc7G7Nikb98VBG/z8f3OpppDr040pjayhdWyAEVcR9dyY+HjuLt9AJUE2WEfmSyc&#10;KUG1vb7aYOnixO90OkijcginEi14kaHUOtWeAqZlHIgz9xnHgJLh2Gg34pTDQ6/visLogC3nBo8D&#10;PXuqu8NPsPAt51dn7r356t5kz8OEuyjG2sXN/PQISmiWf/Gf+8Xl+Suzht9v8gl6e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tZYgwQAAAN0AAAAPAAAAAAAAAAAAAAAA&#10;AKECAABkcnMvZG93bnJldi54bWxQSwUGAAAAAAQABAD5AAAAjwMAAAAA&#10;" adj="6405" strokeweight="2.25pt"/>
            <v:shape id="_s1035" o:spid="_x0000_s1453" type="#_x0000_t34" style="position:absolute;left:3156379;top:493647;width:387635;height:134239;rotation:-9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qMcIAAADdAAAADwAAAGRycy9kb3ducmV2LnhtbERPzYrCMBC+L+w7hBH2tqZKqbZrFFlY&#10;EE9a9wGGZmyKzaQ2UevbG0HwNh/f7yxWg23FlXrfOFYwGScgiCunG64V/B/+vucgfEDW2DomBXfy&#10;sFp+fiyw0O7Ge7qWoRYxhH2BCkwIXSGlrwxZ9GPXEUfu6HqLIcK+lrrHWwy3rZwmSSYtNhwbDHb0&#10;a6g6lRerIJ/l55yzzTY9z8p0vj3ud4e1UeprNKx/QAQawlv8cm90nD/JUnh+E0+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GqMcIAAADdAAAADwAAAAAAAAAAAAAA&#10;AAChAgAAZHJzL2Rvd25yZXYueG1sUEsFBgAAAAAEAAQA+QAAAJADAAAAAA==&#10;" adj="6374" strokeweight="2.25pt"/>
            <v:shape id="_s1036" o:spid="_x0000_s1454" type="#_x0000_t34" style="position:absolute;left:2598971;top:71377;width:388534;height:979678;rotation:-90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j1IMMAAADdAAAADwAAAGRycy9kb3ducmV2LnhtbERPTWvCQBC9C/6HZQRvukm1QVJXEUEU&#10;e6p66W3ITrOp2dk0u5r477uFgrd5vM9Zrntbizu1vnKsIJ0mIIgLpysuFVzOu8kChA/IGmvHpOBB&#10;Htar4WCJuXYdf9D9FEoRQ9jnqMCE0ORS+sKQRT91DXHkvlxrMUTYllK32MVwW8uXJMmkxYpjg8GG&#10;toaK6+lmFSSPz3ezsOc67L+385/OZH6WHpUaj/rNG4hAfXiK/90HHeen2Sv8fRNP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Y9SDDAAAA3QAAAA8AAAAAAAAAAAAA&#10;AAAAoQIAAGRycy9kb3ducmV2LnhtbFBLBQYAAAAABAAEAPkAAACRAwAAAAA=&#10;" adj="6363" strokeweight="2.25pt"/>
            <v:rect id="_s1037" o:spid="_x0000_s1455" style="position:absolute;left:2743454;top:86341;width:1079246;height:2806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dgn8QA&#10;AADdAAAADwAAAGRycy9kb3ducmV2LnhtbERPTWvCQBC9C/6HZQQvUjdaCCV1lVJa8FBEbS69TbPT&#10;bDA7G3a3Sfrv3YLgbR7vcza70baiJx8axwpWywwEceV0w7WC8vP94QlEiMgaW8ek4I8C7LbTyQYL&#10;7QY+UX+OtUghHApUYGLsCilDZchiWLqOOHE/zluMCfpaao9DCretXGdZLi02nBoMdvRqqLqcf62C&#10;AR992y++84/ueHj7MvuyKrOLUvPZ+PIMItIY7+Kbe6/T/FWew/836QS5v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3YJ/EAAAA3QAAAA8AAAAAAAAAAAAAAAAAmAIAAGRycy9k&#10;b3ducmV2LnhtbFBLBQYAAAAABAAEAPUAAACJAwAAAAA=&#10;" filled="f">
              <v:textbox style="mso-next-textbox:#_s1037" inset="0,0,0,0">
                <w:txbxContent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А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9, 10, 11</w:t>
                    </w:r>
                  </w:p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  <w:vertAlign w:val="subscript"/>
                      </w:rPr>
                    </w:pPr>
                  </w:p>
                </w:txbxContent>
              </v:textbox>
            </v:rect>
            <v:rect id="_s1038" o:spid="_x0000_s1456" style="position:absolute;left:2057146;top:755483;width:492506;height:28780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vFBMUA&#10;AADdAAAADwAAAGRycy9kb3ducmV2LnhtbERPTWvCQBC9F/wPywi9lLrRQiypq4hU8FBK1Vy8jdlp&#10;NpidDbvbJP333UKht3m8z1ltRtuKnnxoHCuYzzIQxJXTDdcKyvP+8RlEiMgaW8ek4JsCbNaTuxUW&#10;2g18pP4Ua5FCOBSowMTYFVKGypDFMHMdceI+nbcYE/S11B6HFG5buciyXFpsODUY7GhnqLqdvqyC&#10;AZ982z9c87fu4/31Yg5lVWY3pe6n4/YFRKQx/ov/3Aed5s/zJfx+k06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e8UExQAAAN0AAAAPAAAAAAAAAAAAAAAAAJgCAABkcnMv&#10;ZG93bnJldi54bWxQSwUGAAAAAAQABAD1AAAAigMAAAAA&#10;" filled="f">
              <v:textbox style="mso-next-textbox:#_s1038" inset="0,0,0,0">
                <w:txbxContent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АБ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7, 8</w:t>
                    </w:r>
                  </w:p>
                </w:txbxContent>
              </v:textbox>
            </v:rect>
            <v:rect id="_s1039" o:spid="_x0000_s1457" style="position:absolute;left:3123057;top:754583;width:589407;height:2914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RRdsYA&#10;AADdAAAADwAAAGRycy9kb3ducmV2LnhtbESPQUvDQBCF74L/YRnBi9hNK4QSuy0iCj2IaJtLb2N2&#10;zIZmZ8PuNon/3jkI3mZ4b977ZrObfa9GiqkLbGC5KEARN8F23Bqoj6/3a1ApI1vsA5OBH0qw215f&#10;bbCyYeJPGg+5VRLCqUIDLueh0jo1jjymRRiIRfsO0WOWNbbaRpwk3Pd6VRSl9tixNDgc6NlRcz5c&#10;vIEJH2I/3n2Vb8PH+8vJ7eumLs7G3N7MT4+gMs353/x3vbeCvywFV76REfT2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+RRdsYAAADdAAAADwAAAAAAAAAAAAAAAACYAgAAZHJz&#10;L2Rvd25yZXYueG1sUEsFBgAAAAAEAAQA9QAAAIsDAAAAAA==&#10;" filled="f">
              <v:textbox style="mso-next-textbox:#_s1039" inset="0,0,0,0">
                <w:txbxContent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АВ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4, 5, 6</w:t>
                    </w:r>
                  </w:p>
                </w:txbxContent>
              </v:textbox>
            </v:rect>
            <v:rect id="_s1040" o:spid="_x0000_s1458" style="position:absolute;left:4177411;top:752785;width:394716;height:29050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j07cUA&#10;AADdAAAADwAAAGRycy9kb3ducmV2LnhtbERPTWvCQBC9F/wPywi9lLrRQrCpq4hU8FBK1Vy8jdlp&#10;NpidDbvbJP333UKht3m8z1ltRtuKnnxoHCuYzzIQxJXTDdcKyvP+cQkiRGSNrWNS8E0BNuvJ3QoL&#10;7QY+Un+KtUghHApUYGLsCilDZchimLmOOHGfzluMCfpaao9DCretXGRZLi02nBoMdrQzVN1OX1bB&#10;gE++7R+u+Vv38f56MYeyKrObUvfTcfsCItIY/8V/7oNO8+f5M/x+k06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qPTtxQAAAN0AAAAPAAAAAAAAAAAAAAAAAJgCAABkcnMv&#10;ZG93bnJldi54bWxQSwUGAAAAAAQABAD1AAAAigMAAAAA&#10;" filled="f">
              <v:textbox style="mso-next-textbox:#_s1040" inset="0,0,0,0">
                <w:txbxContent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АГ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rect>
            <v:rect id="_s1041" o:spid="_x0000_s1459" style="position:absolute;left:3657346;top:1457002;width:571627;height:23833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vLrccA&#10;AADdAAAADwAAAGRycy9kb3ducmV2LnhtbESPQUvDQBCF74L/YRnBi7SbKlSJ3RYRCz0U0ZpLb2N2&#10;zIZmZ8PuNkn/vXMQvM3w3rz3zWoz+U4NFFMb2MBiXoAiroNtuTFQfW1nT6BSRrbYBSYDF0qwWV9f&#10;rbC0YeRPGg65URLCqUQDLue+1DrVjjymeeiJRfsJ0WOWNTbaRhwl3Hf6viiW2mPL0uCwp1dH9elw&#10;9gZGfIjdcPe93Pcf729Ht6vqqjgZc3szvTyDyjTlf/Pf9c4K/uJR+OUbGUGv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hLy63HAAAA3QAAAA8AAAAAAAAAAAAAAAAAmAIAAGRy&#10;cy9kb3ducmV2LnhtbFBLBQYAAAAABAAEAPUAAACMAwAAAAA=&#10;" filled="f">
              <v:textbox style="mso-next-textbox:#_s1041" inset="0,0,0,0">
                <w:txbxContent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ГД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s1042" o:spid="_x0000_s1460" style="position:absolute;left:4457446;top:1457002;width:571627;height:23833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duNsUA&#10;AADdAAAADwAAAGRycy9kb3ducmV2LnhtbERPTWvCQBC9F/wPywi9lLqJBS2pq4hU8FBK1Vy8jdlp&#10;NpidDbvbJP333UKht3m8z1ltRtuKnnxoHCvIZxkI4srphmsF5Xn/+AwiRGSNrWNS8E0BNuvJ3QoL&#10;7QY+Un+KtUghHApUYGLsCilDZchimLmOOHGfzluMCfpaao9DCretnGfZQlpsODUY7GhnqLqdvqyC&#10;AZ982z9cF2/dx/vrxRzKqsxuSt1Px+0LiEhj/Bf/uQ86zc+XOfx+k06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B242xQAAAN0AAAAPAAAAAAAAAAAAAAAAAJgCAABkcnMv&#10;ZG93bnJldi54bWxQSwUGAAAAAAQABAD1AAAAigMAAAAA&#10;" filled="f">
              <v:textbox style="mso-next-textbox:#_s1042" inset="0,0,0,0">
                <w:txbxContent>
                  <w:p w:rsidR="0085626D" w:rsidRPr="00F738D2" w:rsidRDefault="0085626D" w:rsidP="00F33F47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ГЕ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s1043" o:spid="_x0000_s1461" style="position:absolute;left:3543554;top:2143233;width:336931;height:2806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7jyMQA&#10;AADdAAAADwAAAGRycy9kb3ducmV2LnhtbERPPWvDMBDdC/0P4gpZSiPHQ1qcyCEUChlCoWmGjlfr&#10;bBlbJyPJsfPvq0Ig2z3e5213s+3FhXxoHStYLTMQxJXTLTcKzt8fL28gQkTW2DsmBVcKsCsfH7ZY&#10;aDfxF11OsREphEOBCkyMQyFlqAxZDEs3ECeudt5iTNA3UnucUrjtZZ5la2mx5dRgcKB3Q1V3Gq2C&#10;0I1G1j+H7HP01/yoJ/9cr3+VWjzN+w2ISHO8i2/ug07zV685/H+TTp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+48jEAAAA3QAAAA8AAAAAAAAAAAAAAAAAmAIAAGRycy9k&#10;b3ducmV2LnhtbFBLBQYAAAAABAAEAPUAAACJAwAAAAA=&#10;" filled="f" stroked="f">
              <v:textbox style="mso-next-textbox:#_s1043" inset=",0,,0">
                <w:txbxContent>
                  <w:p w:rsidR="0085626D" w:rsidRPr="00F738D2" w:rsidRDefault="0085626D" w:rsidP="00F33F47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Ж</w:t>
                    </w:r>
                  </w:p>
                </w:txbxContent>
              </v:textbox>
            </v:rect>
            <v:rect id="_s1044" o:spid="_x0000_s1462" style="position:absolute;left:4000500;top:2143233;width:343154;height:28510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JGU8MA&#10;AADdAAAADwAAAGRycy9kb3ducmV2LnhtbERPTWsCMRC9C/0PYQq9iGa1oLIaRYSCh1Ko7cHjuJnd&#10;LG4mS5J113/fCEJv83ifs9kNthE38qF2rGA2zUAQF07XXCn4/fmYrECEiKyxcUwK7hRgt30ZbTDX&#10;rudvup1iJVIIhxwVmBjbXMpQGLIYpq4lTlzpvMWYoK+k9tincNvIeZYtpMWaU4PBlg6GiuupswrC&#10;tTOyPB+zr87f55+69+NycVHq7XXYr0FEGuK/+Ok+6jR/tnyHxzfpB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JGU8MAAADdAAAADwAAAAAAAAAAAAAAAACYAgAAZHJzL2Rv&#10;d25yZXYueG1sUEsFBgAAAAAEAAQA9QAAAIgDAAAAAA==&#10;" filled="f" stroked="f">
              <v:textbox style="mso-next-textbox:#_s1044" inset=",0,,0">
                <w:txbxContent>
                  <w:p w:rsidR="0085626D" w:rsidRPr="00F738D2" w:rsidRDefault="0085626D" w:rsidP="00F33F47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З</w:t>
                    </w:r>
                  </w:p>
                </w:txbxContent>
              </v:textbox>
            </v:rect>
            <v:rect id="_s1045" o:spid="_x0000_s1463" style="position:absolute;left:4390771;top:2145031;width:340487;height:2806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veJ8MA&#10;AADdAAAADwAAAGRycy9kb3ducmV2LnhtbERPTWsCMRC9C/0PYQq9iGaVorIaRYSCh1Ko7cHjuJnd&#10;LG4mS5J113/fCEJv83ifs9kNthE38qF2rGA2zUAQF07XXCn4/fmYrECEiKyxcUwK7hRgt30ZbTDX&#10;rudvup1iJVIIhxwVmBjbXMpQGLIYpq4lTlzpvMWYoK+k9tincNvIeZYtpMWaU4PBlg6GiuupswrC&#10;tTOyPB+zr87f55+69+NycVHq7XXYr0FEGuK/+Ok+6jR/tnyHxzfpB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veJ8MAAADdAAAADwAAAAAAAAAAAAAAAACYAgAAZHJzL2Rv&#10;d25yZXYueG1sUEsFBgAAAAAEAAQA9QAAAIgDAAAAAA==&#10;" filled="f" stroked="f">
              <v:textbox style="mso-next-textbox:#_s1045" inset=",0,,0">
                <w:txbxContent>
                  <w:p w:rsidR="0085626D" w:rsidRPr="00F738D2" w:rsidRDefault="0085626D" w:rsidP="00F33F47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И</w:t>
                    </w:r>
                  </w:p>
                </w:txbxContent>
              </v:textbox>
            </v:rect>
            <v:rect id="_s1046" o:spid="_x0000_s1464" style="position:absolute;left:4800600;top:2143233;width:343154;height:28060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d7vMMA&#10;AADdAAAADwAAAGRycy9kb3ducmV2LnhtbERPTWsCMRC9C/0PYQq9iGYVqrIaRYSCh1Ko7cHjuJnd&#10;LG4mS5J113/fCEJv83ifs9kNthE38qF2rGA2zUAQF07XXCn4/fmYrECEiKyxcUwK7hRgt30ZbTDX&#10;rudvup1iJVIIhxwVmBjbXMpQGLIYpq4lTlzpvMWYoK+k9tincNvIeZYtpMWaU4PBlg6GiuupswrC&#10;tTOyPB+zr87f55+69+NycVHq7XXYr0FEGuK/+Ok+6jR/tnyHxzfpB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d7vMMAAADdAAAADwAAAAAAAAAAAAAAAACYAgAAZHJzL2Rv&#10;d25yZXYueG1sUEsFBgAAAAAEAAQA9QAAAIgDAAAAAA==&#10;" filled="f" stroked="f">
              <v:textbox style="mso-next-textbox:#_s1046" inset=",0,,0">
                <w:txbxContent>
                  <w:p w:rsidR="0085626D" w:rsidRPr="00F738D2" w:rsidRDefault="0085626D" w:rsidP="00F33F47">
                    <w:pPr>
                      <w:pBdr>
                        <w:top w:val="single" w:sz="4" w:space="0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К</w:t>
                    </w:r>
                  </w:p>
                </w:txbxContent>
              </v:textbox>
            </v:rect>
            <v:line id="Line 511" o:spid="_x0000_s1465" style="position:absolute;flip:y;visibility:visible" from="3277743,376842" to="3278632,495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7FMcYAAADdAAAADwAAAGRycy9kb3ducmV2LnhtbESPQWvCQBCF7wX/wzKCl1A3KmiNrmJr&#10;hULpQduDxyE7JsHsbMiOmv57Vyj0NsN735s3y3XnanWlNlSeDYyGKSji3NuKCwM/37vnF1BBkC3W&#10;nsnALwVYr3pPS8ysv/GergcpVAzhkKGBUqTJtA55SQ7D0DfEUTv51qHEtS20bfEWw12tx2k61Q4r&#10;jhdKbOitpPx8uLhYY/fF28kkeXU6Seb0fpTPVIsxg363WYAS6uTf/Ed/2MiNZlN4fBNH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OxTHGAAAA3QAAAA8AAAAAAAAA&#10;AAAAAAAAoQIAAGRycy9kb3ducmV2LnhtbFBLBQYAAAAABAAEAPkAAACUAwAAAAA=&#10;">
              <v:stroke endarrow="block"/>
            </v:line>
            <v:line id="Line 512" o:spid="_x0000_s1466" style="position:absolute;flip:y;visibility:visible" from="4375658,1050481" to="4376547,116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JgqsYAAADdAAAADwAAAGRycy9kb3ducmV2LnhtbESPT2vCQBDF74LfYRmhl6AbK1RNXUXb&#10;CkLpwT+HHofsNAnNzobsVOO3d4WCtxne+715s1h1rlZnakPl2cB4lIIizr2tuDBwOm6HM1BBkC3W&#10;nsnAlQKslv3eAjPrL7yn80EKFUM4ZGigFGkyrUNeksMw8g1x1H5861Di2hbatniJ4a7Wz2n6oh1W&#10;HC+U2NBbSfnv4c/FGtsvfp9Mko3TSTKnj2/5TLUY8zTo1q+ghDp5mP/pnY3ceDqF+zdxBL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CYKrGAAAA3QAAAA8AAAAAAAAA&#10;AAAAAAAAoQIAAGRycy9kb3ducmV2LnhtbFBLBQYAAAAABAAEAPkAAACUAwAAAAA=&#10;">
              <v:stroke endarrow="block"/>
            </v:line>
            <v:line id="Line 513" o:spid="_x0000_s1467" style="position:absolute;flip:y;visibility:visible" from="3940937,1708830" to="3941826,1827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302MYAAADdAAAADwAAAGRycy9kb3ducmV2LnhtbESPT2vCQBDF74V+h2UEL0E3KrSaukr/&#10;CYXSQ9WDxyE7TYLZ2ZCdavrtO4dCb/OY93vzZr0dQmsu1KcmsoPZNAdDXEbfcOXgeNhNlmCSIHts&#10;I5ODH0qw3dzerLHw8cqfdNlLZTSEU4EOapGusDaVNQVM09gR6+4r9gFFZV9Z3+NVw0Nr53l+ZwM2&#10;rBdq7Oi5pvK8/w5aY/fBL4tF9hRslq3o9STvuRXnxqPh8QGM0CD/5j/6zSs3u9e6+o2OY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d9NjGAAAA3QAAAA8AAAAAAAAA&#10;AAAAAAAAoQIAAGRycy9kb3ducmV2LnhtbFBLBQYAAAAABAAEAPkAAACUAwAAAAA=&#10;">
              <v:stroke endarrow="block"/>
            </v:line>
            <v:line id="Line 514" o:spid="_x0000_s1468" style="position:absolute;flip:y;visibility:visible" from="4740148,1705232" to="4741037,1823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FRQ8YAAADdAAAADwAAAGRycy9kb3ducmV2LnhtbESPT2vCQBDF70K/wzIFL6FurGBrdJX+&#10;EwrioWkPHofsmASzsyE7avz2bkHwNsN7vzdvFqveNepEXag9GxiPUlDEhbc1lwb+ftdPr6CCIFts&#10;PJOBCwVYLR8GC8ysP/MPnXIpVQzhkKGBSqTNtA5FRQ7DyLfEUdv7zqHEtSu17fAcw12jn9N0qh3W&#10;HC9U2NJHRcUhP7pYY73lz8kkeXc6SWb0tZNNqsWY4WP/Ngcl1MvdfKO/beTGLzP4/yaO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RUUPGAAAA3QAAAA8AAAAAAAAA&#10;AAAAAAAAoQIAAGRycy9kb3ducmV2LnhtbFBLBQYAAAAABAAEAPkAAACUAwAAAAA=&#10;">
              <v:stroke endarrow="block"/>
            </v:line>
            <v:shapetype id="_x0000_t85" coordsize="21600,21600" o:spt="85" adj="1800" path="m21600,qx0@0l0@1qy21600,21600e" filled="f">
              <v:formulas>
                <v:f eqn="val #0"/>
                <v:f eqn="sum 21600 0 #0"/>
                <v:f eqn="prod #0 9598 32768"/>
                <v:f eqn="sum 21600 0 @2"/>
              </v:formulas>
              <v:path arrowok="t" gradientshapeok="t" o:connecttype="custom" o:connectlocs="21600,0;0,10800;21600,21600" textboxrect="6326,@2,21600,@3"/>
              <v:handles>
                <v:h position="topLeft,#0" yrange="0,10800"/>
              </v:handles>
            </v:shapetype>
            <v:shape id="AutoShape 515" o:spid="_x0000_s1469" type="#_x0000_t85" style="position:absolute;left:1908683;top:347162;width:113792;height:3930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ILmccA&#10;AADdAAAADwAAAGRycy9kb3ducmV2LnhtbESPQWvCQBCF74X+h2WEXkrdWKyE1FWKoOQiUrWH3obs&#10;mASzsyG70fjvnYPgbYb35r1v5svBNepCXag9G5iME1DEhbc1lwaOh/VHCipEZIuNZzJwowDLxevL&#10;HDPrr/xLl30slYRwyNBAFWObaR2KihyGsW+JRTv5zmGUtSu17fAq4a7Rn0ky0w5rloYKW1pVVJz3&#10;vTOwW+d/fppu+vPx6/afc9oPs+27MW+j4ecbVKQhPs2P69wK/iQVfvlGRtC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SC5nHAAAA3QAAAA8AAAAAAAAAAAAAAAAAmAIAAGRy&#10;cy9kb3ducmV2LnhtbFBLBQYAAAAABAAEAPUAAACMAwAAAAA=&#10;" adj="1779"/>
            <v:shape id="Text Box 516" o:spid="_x0000_s1470" type="#_x0000_t202" style="position:absolute;left:1328166;top:200563;width:551180;height:19426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XgOMMA&#10;AADdAAAADwAAAGRycy9kb3ducmV2LnhtbERPyWrDMBC9B/oPYgq9hEZ2aZY6kU1baMk1iT9gbE1s&#10;E2tkLNXL31eFQm7zeOscssm0YqDeNZYVxKsIBHFpdcOVgvzy9bwD4TyyxtYyKZjJQZY+LA6YaDvy&#10;iYazr0QIYZeggtr7LpHSlTUZdCvbEQfuanuDPsC+krrHMYSbVr5E0UYabDg01NjRZ03l7fxjFFyP&#10;43L9NhbfPt+eXjcf2GwLOyv19Di970F4mvxd/O8+6jA/3sXw9004Qa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XgOMMAAADdAAAADwAAAAAAAAAAAAAAAACYAgAAZHJzL2Rv&#10;d25yZXYueG1sUEsFBgAAAAAEAAQA9QAAAIgDAAAAAA==&#10;" stroked="f">
              <v:textbox style="mso-next-textbox:#Text Box 516">
                <w:txbxContent>
                  <w:p w:rsidR="0085626D" w:rsidRPr="00F738D2" w:rsidRDefault="0085626D" w:rsidP="00C56D44">
                    <w:pPr>
                      <w:jc w:val="center"/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А 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9, 10, 11</w:t>
                    </w:r>
                  </w:p>
                </w:txbxContent>
              </v:textbox>
            </v:shape>
            <v:shape id="AutoShape 517" o:spid="_x0000_s1471" type="#_x0000_t85" style="position:absolute;left:1903349;top:1039688;width:113792;height:3930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wwdcMA&#10;AADdAAAADwAAAGRycy9kb3ducmV2LnhtbERPS4vCMBC+L/gfwgheFk0VV0o1iiy49CKyPg7ehmZs&#10;i82kNKnWf28Ewdt8fM9ZrDpTiRs1rrSsYDyKQBBnVpecKzgeNsMYhPPIGivLpOBBDlbL3tcCE23v&#10;/E+3vc9FCGGXoILC+zqR0mUFGXQjWxMH7mIbgz7AJpe6wXsIN5WcRNFMGiw5NBRY029B2XXfGgW7&#10;TXqy0/ivvR5/HueU47abbb+VGvS79RyEp85/xG93qsP8cTyB1zfhB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4wwdcMAAADdAAAADwAAAAAAAAAAAAAAAACYAgAAZHJzL2Rv&#10;d25yZXYueG1sUEsFBgAAAAAEAAQA9QAAAIgDAAAAAA==&#10;" adj="1779"/>
            <v:shape id="AutoShape 518" o:spid="_x0000_s1472" type="#_x0000_t85" style="position:absolute;left:1906016;top:1705232;width:113792;height:3930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CV7sQA&#10;AADdAAAADwAAAGRycy9kb3ducmV2LnhtbERPS4vCMBC+C/6HMIIXWVN3VUrXKLKg9CLiYw97G5qx&#10;LTaT0qRa//1GELzNx/ecxaozlbhR40rLCibjCARxZnXJuYLzafMRg3AeWWNlmRQ8yMFq2e8tMNH2&#10;zge6HX0uQgi7BBUU3teJlC4ryKAb25o4cBfbGPQBNrnUDd5DuKnkZxTNpcGSQ0OBNf0UlF2PrVGw&#10;36S/dhpv2+t59vhLOW67+W6k1HDQrb9BeOr8W/xypzrMn8Rf8PwmnC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Ale7EAAAA3QAAAA8AAAAAAAAAAAAAAAAAmAIAAGRycy9k&#10;b3ducmV2LnhtbFBLBQYAAAAABAAEAPUAAACJAwAAAAA=&#10;" adj="1779"/>
            <v:shape id="AutoShape 519" o:spid="_x0000_s1473" type="#_x0000_t85" style="position:absolute;left:1172591;top:72850;width:112903;height:15991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kNmsMA&#10;AADdAAAADwAAAGRycy9kb3ducmV2LnhtbERPTYvCMBC9C/sfwgh7kTV1USnVKIug9CJidQ/ehmZs&#10;i82kNKnWf2+Ehb3N433Oct2bWtypdZVlBZNxBII4t7riQsH5tP2KQTiPrLG2TAqe5GC9+hgsMdH2&#10;wUe6Z74QIYRdggpK75tESpeXZNCNbUMcuKttDfoA20LqFh8h3NTyO4rm0mDFoaHEhjYl5besMwoO&#10;2/TXTuNddzvPnpeU466f70dKfQ77nwUIT73/F/+5Ux3mT+IpvL8JJ8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kNmsMAAADdAAAADwAAAAAAAAAAAAAAAACYAgAAZHJzL2Rv&#10;d25yZXYueG1sUEsFBgAAAAAEAAQA9QAAAIgDAAAAAA==&#10;" adj="1779"/>
            <v:shape id="Text Box 522" o:spid="_x0000_s1474" type="#_x0000_t202" style="position:absolute;left:1298829;top:169984;width:529844;height:20011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7mO8AA&#10;AADdAAAADwAAAGRycy9kb3ducmV2LnhtbERPy6rCMBDdC/5DmAtuRFPF1+01igqK26ofMDZjW24z&#10;KU209e+NILibw3nOct2aUjyodoVlBaNhBII4tbrgTMHlvB8sQDiPrLG0TAqe5GC96naWGGvbcEKP&#10;k89ECGEXo4Lc+yqW0qU5GXRDWxEH7mZrgz7AOpO6xiaEm1KOo2gmDRYcGnKsaJdT+n+6GwW3Y9Of&#10;/jbXg7/Mk8lsi8X8ap9K9X7azR8IT63/ij/uow7zR4spvL8JJ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c7mO8AAAADdAAAADwAAAAAAAAAAAAAAAACYAgAAZHJzL2Rvd25y&#10;ZXYueG1sUEsFBgAAAAAEAAQA9QAAAIUDAAAAAA==&#10;" stroked="f">
              <v:textbox style="mso-next-textbox:#Text Box 522">
                <w:txbxContent>
                  <w:p w:rsidR="0085626D" w:rsidRPr="00F33F47" w:rsidRDefault="0085626D" w:rsidP="00F33F47">
                    <w:pPr>
                      <w:ind w:left="-126" w:right="-127"/>
                      <w:rPr>
                        <w:sz w:val="16"/>
                        <w:szCs w:val="16"/>
                        <w:lang w:val="en-US"/>
                      </w:rPr>
                    </w:pPr>
                  </w:p>
                  <w:p w:rsidR="0085626D" w:rsidRDefault="0085626D" w:rsidP="00F33F47">
                    <w:pPr>
                      <w:ind w:left="-126" w:right="-127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Оконча-тельная сборка изделия А</w:t>
                    </w:r>
                  </w:p>
                  <w:p w:rsidR="0085626D" w:rsidRDefault="0085626D" w:rsidP="00F33F47">
                    <w:pPr>
                      <w:ind w:left="-126" w:right="-127"/>
                      <w:rPr>
                        <w:sz w:val="18"/>
                        <w:szCs w:val="18"/>
                      </w:rPr>
                    </w:pPr>
                  </w:p>
                  <w:p w:rsidR="0085626D" w:rsidRDefault="0085626D" w:rsidP="00F33F47">
                    <w:pPr>
                      <w:ind w:left="-126" w:right="-127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Сборка узлов АБ, АВ и АГ</w:t>
                    </w:r>
                  </w:p>
                  <w:p w:rsidR="0085626D" w:rsidRDefault="0085626D" w:rsidP="00F33F47">
                    <w:pPr>
                      <w:ind w:left="-126" w:right="-127"/>
                      <w:rPr>
                        <w:sz w:val="18"/>
                        <w:szCs w:val="18"/>
                      </w:rPr>
                    </w:pPr>
                  </w:p>
                  <w:p w:rsidR="0085626D" w:rsidRDefault="0085626D" w:rsidP="00F33F47">
                    <w:pPr>
                      <w:ind w:left="-126" w:right="-127"/>
                      <w:rPr>
                        <w:sz w:val="18"/>
                        <w:szCs w:val="18"/>
                      </w:rPr>
                    </w:pPr>
                  </w:p>
                  <w:p w:rsidR="0085626D" w:rsidRPr="00AE490E" w:rsidRDefault="0085626D" w:rsidP="00F33F47">
                    <w:pPr>
                      <w:ind w:left="-126" w:right="-127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Сборка подузлов ГД и ГЕ</w:t>
                    </w:r>
                  </w:p>
                </w:txbxContent>
              </v:textbox>
            </v:shape>
            <v:shape id="Text Box 528" o:spid="_x0000_s1475" type="#_x0000_t202" style="position:absolute;left:456946;top:571109;width:686308;height:4577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x4TMIA&#10;AADdAAAADwAAAGRycy9kb3ducmV2LnhtbERP24rCMBB9F/yHMMK+yJoqWrvVKLqwi69ePmDajG2x&#10;mZQm2vr3G2HBtzmc66y3vanFg1pXWVYwnUQgiHOrKy4UXM4/nwkI55E11pZJwZMcbDfDwRpTbTs+&#10;0uPkCxFC2KWooPS+SaV0eUkG3cQ2xIG72tagD7AtpG6xC+GmlrMoiqXBikNDiQ19l5TfTnej4Hro&#10;xouvLvv1l+VxHu+xWmb2qdTHqN+tQHjq/Vv87z7oMH+axPD6Jpw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HhMwgAAAN0AAAAPAAAAAAAAAAAAAAAAAJgCAABkcnMvZG93&#10;bnJldi54bWxQSwUGAAAAAAQABAD1AAAAhwMAAAAA&#10;" stroked="f">
              <v:textbox style="mso-next-textbox:#Text Box 528">
                <w:txbxContent>
                  <w:p w:rsidR="0085626D" w:rsidRPr="006E6B16" w:rsidRDefault="0085626D" w:rsidP="00F33F47">
                    <w:pPr>
                      <w:ind w:left="-112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Сборочные единицы</w:t>
                    </w:r>
                  </w:p>
                </w:txbxContent>
              </v:textbox>
            </v:shape>
            <v:shape id="Text Box 531" o:spid="_x0000_s1476" type="#_x0000_t202" style="position:absolute;left:5448681;top:726702;width:800100;height:363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Dd18EA&#10;AADdAAAADwAAAGRycy9kb3ducmV2LnhtbERPy6rCMBDdX/AfwghuLpoqXqvVKCoobn18wNiMbbGZ&#10;lCba+vdGEO5uDuc5i1VrSvGk2hWWFQwHEQji1OqCMwWX864/BeE8ssbSMil4kYPVsvOzwETbho/0&#10;PPlMhBB2CSrIva8SKV2ak0E3sBVx4G62NugDrDOpa2xCuCnlKIom0mDBoSHHirY5pffTwyi4HZrf&#10;v1lz3ftLfBxPNljEV/tSqtdt13MQnlr/L/66DzrMH05j+HwTTp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Q3dfBAAAA3QAAAA8AAAAAAAAAAAAAAAAAmAIAAGRycy9kb3du&#10;cmV2LnhtbFBLBQYAAAAABAAEAPUAAACGAwAAAAA=&#10;" stroked="f">
              <v:textbox style="mso-next-textbox:#Text Box 531">
                <w:txbxContent>
                  <w:p w:rsidR="0085626D" w:rsidRPr="006E6B16" w:rsidRDefault="0085626D" w:rsidP="00F33F47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Сборочный комплект</w:t>
                    </w:r>
                  </w:p>
                </w:txbxContent>
              </v:textbox>
            </v:shape>
            <v:shapetype id="_x0000_t86" coordsize="21600,21600" o:spt="86" adj="1800" path="m,qx21600@0l21600@1qy,21600e" filled="f">
              <v:formulas>
                <v:f eqn="val #0"/>
                <v:f eqn="sum 21600 0 #0"/>
                <v:f eqn="prod #0 9598 32768"/>
                <v:f eqn="sum 21600 0 @2"/>
              </v:formulas>
              <v:path arrowok="t" gradientshapeok="t" o:connecttype="custom" o:connectlocs="0,0;0,21600;21600,10800" textboxrect="0,@2,15274,@3"/>
              <v:handles>
                <v:h position="bottomRight,#0" yrange="0,10800"/>
              </v:handles>
            </v:shapetype>
            <v:shape id="AutoShape 532" o:spid="_x0000_s1477" type="#_x0000_t86" style="position:absolute;left:5171313;top:2046099;width:114681;height:4164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9Pq8MA&#10;AADdAAAADwAAAGRycy9kb3ducmV2LnhtbESPzYrCQBCE78K+w9CCN50YMIToKLrgsnjz5wGaTG8m&#10;bKYnZEbNvv32QfDWTVVXfb3Zjb5TDxpiG9jAcpGBIq6DbbkxcLse5yWomJAtdoHJwB9F2G0/Jhus&#10;bHjymR6X1CgJ4VihAZdSX2kda0ce4yL0xKL9hMFjknVotB3wKeG+03mWFdpjy9LgsKdPR/Xv5e4N&#10;HM7W7Ts8FbdruRpPWHz1Ls+NmU3H/RpUojG9za/rbyv4y1Jw5RsZQW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9Pq8MAAADdAAAADwAAAAAAAAAAAAAAAACYAgAAZHJzL2Rv&#10;d25yZXYueG1sUEsFBgAAAAAEAAQA9QAAAIgDAAAAAA==&#10;" adj="1779"/>
            <v:shape id="AutoShape 533" o:spid="_x0000_s1478" type="#_x0000_t86" style="position:absolute;left:5143754;top:1371561;width:113792;height:4155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PqMMEA&#10;AADdAAAADwAAAGRycy9kb3ducmV2LnhtbERPzWrCQBC+F/oOyxS81Y2Bhpi6ihUsJbeYPMCQnWZD&#10;s7Mhu2p8e7cgeJuP73c2u9kO4kKT7x0rWC0TEMSt0z13Cpr6+J6D8AFZ4+CYFNzIw277+rLBQrsr&#10;V3Q5hU7EEPYFKjAhjIWUvjVk0S/dSBy5XzdZDBFOndQTXmO4HWSaJJm02HNsMDjSwVD7dzpbBV+V&#10;NvsBy6yp84+5xOx7NGmq1OJt3n+CCDSHp/jh/tFx/ipfw/838QS5v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3z6jDBAAAA3QAAAA8AAAAAAAAAAAAAAAAAmAIAAGRycy9kb3du&#10;cmV2LnhtbFBLBQYAAAAABAAEAPUAAACGAwAAAAA=&#10;" adj="1779"/>
            <v:shape id="AutoShape 534" o:spid="_x0000_s1479" type="#_x0000_t86" style="position:absolute;left:5143754;top:685331;width:113792;height:4155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DVcMMA&#10;AADdAAAADwAAAGRycy9kb3ducmV2LnhtbESPzYrCQBCE78K+w9AL3nRiwOBmHUUFRbz58wBNpjcT&#10;NtMTMqPGt7cPC3vrpqqrvl6uB9+qB/WxCWxgNs1AEVfBNlwbuF33kwWomJAttoHJwIsirFcfoyWW&#10;Njz5TI9LqpWEcCzRgEupK7WOlSOPcRo6YtF+Qu8xydrX2vb4lHDf6jzLCu2xYWlw2NHOUfV7uXsD&#10;27N1mxZPxe26mA8nLA6dy3Njxp/D5htUoiH9m/+uj1bwZ1/CL9/ICHr1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DVcMMAAADdAAAADwAAAAAAAAAAAAAAAACYAgAAZHJzL2Rv&#10;d25yZXYueG1sUEsFBgAAAAAEAAQA9QAAAIgDAAAAAA==&#10;" adj="1779"/>
            <v:shape id="Text Box 535" o:spid="_x0000_s1480" type="#_x0000_t202" style="position:absolute;left:5470906;top:1393146;width:800100;height:3642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x25cMA&#10;AADdAAAADwAAAGRycy9kb3ducmV2LnhtbERPS2rDMBDdB3oHMYVuQiO7NEnjRDZtoSXbJD7A2JrY&#10;JtbIWKo/t68Khezm8b5zyCbTioF611hWEK8iEMSl1Q1XCvLL1/MbCOeRNbaWScFMDrL0YXHARNuR&#10;TzScfSVCCLsEFdTed4mUrqzJoFvZjjhwV9sb9AH2ldQ9jiHctPIlijbSYMOhocaOPmsqb+cfo+B6&#10;HJfr3Vh8+3x7et18YLMt7KzU0+P0vgfhafJ38b/7qMP8eBfD3zfhBJ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yx25cMAAADdAAAADwAAAAAAAAAAAAAAAACYAgAAZHJzL2Rv&#10;d25yZXYueG1sUEsFBgAAAAAEAAQA9QAAAIgDAAAAAA==&#10;" stroked="f">
              <v:textbox style="mso-next-textbox:#Text Box 535">
                <w:txbxContent>
                  <w:p w:rsidR="0085626D" w:rsidRPr="006E6B16" w:rsidRDefault="0085626D" w:rsidP="00F33F47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Сборочный комплект</w:t>
                    </w:r>
                  </w:p>
                </w:txbxContent>
              </v:textbox>
            </v:shape>
            <v:shape id="Text Box 536" o:spid="_x0000_s1481" type="#_x0000_t202" style="position:absolute;left:5486019;top:2056892;width:800100;height:3651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7oksAA&#10;AADdAAAADwAAAGRycy9kb3ducmV2LnhtbERPy6rCMBDdC/5DGMGNaKr4rEZR4V7cVv2AsRnbYjMp&#10;TbT172+EC+7mcJ6z2bWmFC+qXWFZwXgUgSBOrS44U3C9/AyXIJxH1lhaJgVvcrDbdjsbjLVtOKHX&#10;2WcihLCLUUHufRVL6dKcDLqRrYgDd7e1QR9gnUldYxPCTSknUTSXBgsODTlWdMwpfZyfRsH91Axm&#10;q+b266+LZDo/YLG42bdS/V67X4Pw1Pqv+N990mH+eDWBzzfhBLn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/7oksAAAADdAAAADwAAAAAAAAAAAAAAAACYAgAAZHJzL2Rvd25y&#10;ZXYueG1sUEsFBgAAAAAEAAQA9QAAAIUDAAAAAA==&#10;" stroked="f">
              <v:textbox style="mso-next-textbox:#Text Box 536">
                <w:txbxContent>
                  <w:p w:rsidR="0085626D" w:rsidRPr="006E6B16" w:rsidRDefault="0085626D" w:rsidP="00F33F47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Сборочный комплект</w:t>
                    </w:r>
                  </w:p>
                </w:txbxContent>
              </v:textbox>
            </v:shape>
            <w10:anchorlock/>
          </v:group>
        </w:pict>
      </w:r>
    </w:p>
    <w:p w:rsidR="00F33F47" w:rsidRDefault="00F33F47" w:rsidP="00F33F47">
      <w:pPr>
        <w:jc w:val="center"/>
        <w:rPr>
          <w:sz w:val="28"/>
          <w:szCs w:val="28"/>
        </w:rPr>
      </w:pPr>
      <w:r w:rsidRPr="00C53DCF">
        <w:rPr>
          <w:b/>
          <w:i/>
          <w:sz w:val="28"/>
          <w:szCs w:val="28"/>
        </w:rPr>
        <w:t>Рис</w:t>
      </w:r>
      <w:r w:rsidR="00380344">
        <w:rPr>
          <w:b/>
          <w:i/>
          <w:sz w:val="28"/>
          <w:szCs w:val="28"/>
        </w:rPr>
        <w:t>. 1</w:t>
      </w:r>
      <w:r w:rsidRPr="00BA033A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C53DCF">
        <w:rPr>
          <w:i/>
          <w:sz w:val="28"/>
          <w:szCs w:val="28"/>
        </w:rPr>
        <w:t>Веерная схема сборки изделия</w:t>
      </w:r>
    </w:p>
    <w:p w:rsidR="00F33F47" w:rsidRPr="008B5F49" w:rsidRDefault="00F33F47" w:rsidP="00F33F47">
      <w:pPr>
        <w:jc w:val="center"/>
        <w:rPr>
          <w:sz w:val="28"/>
          <w:szCs w:val="28"/>
        </w:rPr>
      </w:pPr>
    </w:p>
    <w:p w:rsidR="000608A6" w:rsidRPr="008B5F49" w:rsidRDefault="000608A6" w:rsidP="00F33F47">
      <w:pPr>
        <w:jc w:val="center"/>
        <w:rPr>
          <w:sz w:val="28"/>
          <w:szCs w:val="28"/>
        </w:rPr>
      </w:pPr>
    </w:p>
    <w:p w:rsidR="00811FF6" w:rsidRDefault="00811FF6" w:rsidP="000821C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хнологический процесс сборки изделия А представлен в таблице 1</w:t>
      </w:r>
      <w:r w:rsidR="006A19DF">
        <w:rPr>
          <w:sz w:val="28"/>
          <w:szCs w:val="28"/>
        </w:rPr>
        <w:t>:</w:t>
      </w:r>
    </w:p>
    <w:p w:rsidR="00811FF6" w:rsidRDefault="00811FF6" w:rsidP="000821CA">
      <w:pPr>
        <w:ind w:firstLine="709"/>
        <w:jc w:val="both"/>
        <w:rPr>
          <w:sz w:val="28"/>
          <w:szCs w:val="28"/>
        </w:rPr>
      </w:pPr>
    </w:p>
    <w:p w:rsidR="00811FF6" w:rsidRDefault="00811FF6" w:rsidP="006A19DF">
      <w:pPr>
        <w:ind w:firstLine="709"/>
        <w:jc w:val="right"/>
        <w:rPr>
          <w:sz w:val="28"/>
          <w:szCs w:val="28"/>
        </w:rPr>
      </w:pPr>
      <w:r w:rsidRPr="00751311">
        <w:rPr>
          <w:b/>
          <w:i/>
          <w:sz w:val="28"/>
          <w:szCs w:val="28"/>
        </w:rPr>
        <w:t>Таблиц</w:t>
      </w:r>
      <w:r w:rsidR="00312555" w:rsidRPr="00751311">
        <w:rPr>
          <w:b/>
          <w:i/>
          <w:sz w:val="28"/>
          <w:szCs w:val="28"/>
        </w:rPr>
        <w:t>а</w:t>
      </w:r>
      <w:r w:rsidRPr="00751311">
        <w:rPr>
          <w:b/>
          <w:i/>
          <w:sz w:val="28"/>
          <w:szCs w:val="28"/>
        </w:rPr>
        <w:t xml:space="preserve"> 1</w:t>
      </w:r>
    </w:p>
    <w:p w:rsidR="00C810BD" w:rsidRPr="00C810BD" w:rsidRDefault="00811FF6" w:rsidP="00811FF6">
      <w:pPr>
        <w:jc w:val="center"/>
        <w:rPr>
          <w:i/>
          <w:sz w:val="28"/>
          <w:szCs w:val="28"/>
        </w:rPr>
      </w:pPr>
      <w:r w:rsidRPr="00751311">
        <w:rPr>
          <w:i/>
          <w:sz w:val="28"/>
          <w:szCs w:val="28"/>
        </w:rPr>
        <w:t>Технологический процесс сборки изделия А (месячна</w:t>
      </w:r>
      <w:r w:rsidR="00C810BD">
        <w:rPr>
          <w:i/>
          <w:sz w:val="28"/>
          <w:szCs w:val="28"/>
        </w:rPr>
        <w:t>я программа выпуска</w:t>
      </w:r>
    </w:p>
    <w:p w:rsidR="00811FF6" w:rsidRDefault="00811FF6" w:rsidP="00811FF6">
      <w:pPr>
        <w:jc w:val="center"/>
        <w:rPr>
          <w:i/>
          <w:sz w:val="28"/>
          <w:szCs w:val="28"/>
        </w:rPr>
      </w:pPr>
      <w:r w:rsidRPr="00751311">
        <w:rPr>
          <w:i/>
          <w:sz w:val="28"/>
          <w:szCs w:val="28"/>
          <w:lang w:val="en-US"/>
        </w:rPr>
        <w:t>N</w:t>
      </w:r>
      <w:r w:rsidR="006C7923">
        <w:rPr>
          <w:i/>
          <w:sz w:val="28"/>
          <w:szCs w:val="28"/>
          <w:lang w:val="en-US"/>
        </w:rPr>
        <w:t xml:space="preserve"> </w:t>
      </w:r>
      <w:r w:rsidRPr="00751311">
        <w:rPr>
          <w:i/>
          <w:sz w:val="28"/>
          <w:szCs w:val="28"/>
        </w:rPr>
        <w:t>=</w:t>
      </w:r>
      <w:r w:rsidR="006C7923">
        <w:rPr>
          <w:i/>
          <w:sz w:val="28"/>
          <w:szCs w:val="28"/>
          <w:lang w:val="en-US"/>
        </w:rPr>
        <w:t xml:space="preserve"> </w:t>
      </w:r>
      <w:r w:rsidRPr="00751311">
        <w:rPr>
          <w:i/>
          <w:sz w:val="28"/>
          <w:szCs w:val="28"/>
        </w:rPr>
        <w:t>700</w:t>
      </w:r>
      <w:r w:rsidR="00C810BD">
        <w:rPr>
          <w:i/>
          <w:sz w:val="28"/>
          <w:szCs w:val="28"/>
          <w:lang w:val="en-US"/>
        </w:rPr>
        <w:t xml:space="preserve"> </w:t>
      </w:r>
      <w:r w:rsidRPr="00751311">
        <w:rPr>
          <w:i/>
          <w:sz w:val="28"/>
          <w:szCs w:val="28"/>
        </w:rPr>
        <w:t>шт.)</w:t>
      </w:r>
    </w:p>
    <w:p w:rsidR="001D172D" w:rsidRPr="00751311" w:rsidRDefault="001D172D" w:rsidP="00811FF6">
      <w:pPr>
        <w:jc w:val="center"/>
        <w:rPr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11FF6" w:rsidRPr="00811FF6">
        <w:tc>
          <w:tcPr>
            <w:tcW w:w="2398" w:type="dxa"/>
          </w:tcPr>
          <w:p w:rsidR="00811FF6" w:rsidRPr="00811FF6" w:rsidRDefault="00811FF6" w:rsidP="007D7D29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11FF6" w:rsidRPr="00811FF6" w:rsidRDefault="00811FF6" w:rsidP="007D7D29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11FF6" w:rsidRPr="00811FF6" w:rsidRDefault="00811FF6" w:rsidP="007D7D29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11FF6" w:rsidRPr="00811FF6" w:rsidRDefault="00811FF6" w:rsidP="007D7D29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11FF6" w:rsidRPr="00811FF6" w:rsidRDefault="00811FF6" w:rsidP="007D7D29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11FF6" w:rsidRPr="00811FF6" w:rsidRDefault="00811FF6" w:rsidP="007D7D29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11FF6" w:rsidRPr="00811FF6" w:rsidRDefault="00811FF6" w:rsidP="007D7D29">
            <w:pPr>
              <w:jc w:val="center"/>
            </w:pPr>
            <w:r w:rsidRPr="00811FF6">
              <w:t>А</w:t>
            </w:r>
          </w:p>
        </w:tc>
      </w:tr>
      <w:tr w:rsidR="00811FF6" w:rsidRPr="00811FF6">
        <w:tc>
          <w:tcPr>
            <w:tcW w:w="2398" w:type="dxa"/>
          </w:tcPr>
          <w:p w:rsidR="00811FF6" w:rsidRPr="00811FF6" w:rsidRDefault="00811FF6" w:rsidP="005F023A">
            <w:r w:rsidRPr="00811FF6">
              <w:t>Номер сборочной операции (</w:t>
            </w:r>
            <w:r w:rsidR="005F023A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11FF6" w:rsidRPr="00811FF6" w:rsidRDefault="00811FF6" w:rsidP="007D7D29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11FF6" w:rsidRPr="00811FF6" w:rsidRDefault="00811FF6" w:rsidP="007D7D29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11FF6" w:rsidRPr="00811FF6" w:rsidRDefault="00811FF6" w:rsidP="007D7D29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11</w:t>
            </w:r>
          </w:p>
        </w:tc>
      </w:tr>
      <w:tr w:rsidR="00811FF6" w:rsidRPr="00811FF6">
        <w:tc>
          <w:tcPr>
            <w:tcW w:w="2398" w:type="dxa"/>
          </w:tcPr>
          <w:p w:rsidR="00811FF6" w:rsidRPr="00811FF6" w:rsidRDefault="00811FF6" w:rsidP="007F0868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>шт</w:t>
            </w:r>
            <w:r w:rsidR="00312555" w:rsidRPr="007D7D29">
              <w:rPr>
                <w:vertAlign w:val="subscript"/>
              </w:rPr>
              <w:t xml:space="preserve"> </w:t>
            </w:r>
            <w:r w:rsidR="007F0868">
              <w:rPr>
                <w:vertAlign w:val="subscript"/>
              </w:rPr>
              <w:t xml:space="preserve"> </w:t>
            </w:r>
            <w:r w:rsidR="005F023A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="006A3286"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11FF6" w:rsidRPr="00811FF6" w:rsidRDefault="00811FF6" w:rsidP="007D7D29">
            <w:pPr>
              <w:jc w:val="center"/>
            </w:pPr>
            <w:r w:rsidRPr="00811FF6">
              <w:t>7,0</w:t>
            </w:r>
          </w:p>
        </w:tc>
        <w:tc>
          <w:tcPr>
            <w:tcW w:w="791" w:type="dxa"/>
          </w:tcPr>
          <w:p w:rsidR="00811FF6" w:rsidRPr="00811FF6" w:rsidRDefault="00811FF6" w:rsidP="007D7D29">
            <w:pPr>
              <w:jc w:val="center"/>
            </w:pPr>
            <w:r w:rsidRPr="00811FF6">
              <w:t>16,5</w:t>
            </w:r>
          </w:p>
        </w:tc>
        <w:tc>
          <w:tcPr>
            <w:tcW w:w="794" w:type="dxa"/>
          </w:tcPr>
          <w:p w:rsidR="00811FF6" w:rsidRPr="00811FF6" w:rsidRDefault="00811FF6" w:rsidP="007D7D29">
            <w:pPr>
              <w:jc w:val="center"/>
            </w:pPr>
            <w:r w:rsidRPr="00811FF6">
              <w:t>4,7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15,9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12,4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4,7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7,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16,6</w:t>
            </w:r>
          </w:p>
        </w:tc>
        <w:tc>
          <w:tcPr>
            <w:tcW w:w="707" w:type="dxa"/>
          </w:tcPr>
          <w:p w:rsidR="00811FF6" w:rsidRPr="00811FF6" w:rsidRDefault="00811FF6" w:rsidP="007B60F4">
            <w:pPr>
              <w:jc w:val="center"/>
            </w:pPr>
            <w:r w:rsidRPr="00811FF6">
              <w:t>11,</w:t>
            </w:r>
            <w:r w:rsidR="007B60F4">
              <w:t>3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7,6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9,5</w:t>
            </w:r>
          </w:p>
        </w:tc>
      </w:tr>
      <w:tr w:rsidR="00811FF6" w:rsidRPr="00811FF6">
        <w:tc>
          <w:tcPr>
            <w:tcW w:w="2398" w:type="dxa"/>
          </w:tcPr>
          <w:p w:rsidR="00811FF6" w:rsidRPr="00811FF6" w:rsidRDefault="00811FF6" w:rsidP="005F023A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>пз</w:t>
            </w:r>
            <w:r w:rsidR="00312555" w:rsidRPr="007D7D29">
              <w:rPr>
                <w:vertAlign w:val="subscript"/>
              </w:rPr>
              <w:t xml:space="preserve"> </w:t>
            </w:r>
            <w:r w:rsidR="005F023A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11FF6" w:rsidRPr="00811FF6" w:rsidRDefault="00811FF6" w:rsidP="007D7D29">
            <w:pPr>
              <w:jc w:val="center"/>
            </w:pPr>
            <w:r w:rsidRPr="00811FF6">
              <w:t>20,0</w:t>
            </w:r>
          </w:p>
        </w:tc>
        <w:tc>
          <w:tcPr>
            <w:tcW w:w="791" w:type="dxa"/>
          </w:tcPr>
          <w:p w:rsidR="00811FF6" w:rsidRPr="00811FF6" w:rsidRDefault="00811FF6" w:rsidP="007D7D29">
            <w:pPr>
              <w:jc w:val="center"/>
            </w:pPr>
            <w:r w:rsidRPr="00811FF6">
              <w:t>30,0</w:t>
            </w:r>
          </w:p>
        </w:tc>
        <w:tc>
          <w:tcPr>
            <w:tcW w:w="794" w:type="dxa"/>
          </w:tcPr>
          <w:p w:rsidR="00811FF6" w:rsidRPr="00811FF6" w:rsidRDefault="00811FF6" w:rsidP="007D7D29">
            <w:pPr>
              <w:jc w:val="center"/>
            </w:pPr>
            <w:r w:rsidRPr="00811FF6">
              <w:t>10,0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30,0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20,0</w:t>
            </w:r>
          </w:p>
        </w:tc>
        <w:tc>
          <w:tcPr>
            <w:tcW w:w="706" w:type="dxa"/>
          </w:tcPr>
          <w:p w:rsidR="00811FF6" w:rsidRPr="00811FF6" w:rsidRDefault="00811FF6" w:rsidP="007D7D29">
            <w:pPr>
              <w:jc w:val="center"/>
            </w:pPr>
            <w:r w:rsidRPr="00811FF6">
              <w:t>10,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20,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20,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10,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20,0</w:t>
            </w:r>
          </w:p>
        </w:tc>
        <w:tc>
          <w:tcPr>
            <w:tcW w:w="707" w:type="dxa"/>
          </w:tcPr>
          <w:p w:rsidR="00811FF6" w:rsidRPr="00811FF6" w:rsidRDefault="00811FF6" w:rsidP="007D7D29">
            <w:pPr>
              <w:jc w:val="center"/>
            </w:pPr>
            <w:r w:rsidRPr="00811FF6">
              <w:t>10,0</w:t>
            </w:r>
          </w:p>
        </w:tc>
      </w:tr>
    </w:tbl>
    <w:p w:rsidR="00811FF6" w:rsidRPr="00811FF6" w:rsidRDefault="00811FF6" w:rsidP="00811FF6">
      <w:pPr>
        <w:jc w:val="center"/>
        <w:rPr>
          <w:sz w:val="28"/>
          <w:szCs w:val="28"/>
        </w:rPr>
      </w:pPr>
    </w:p>
    <w:p w:rsidR="00312555" w:rsidRPr="00C810BD" w:rsidRDefault="00312555" w:rsidP="0031255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инимальный размер партии собираем</w:t>
      </w:r>
      <w:r w:rsidR="00656DD2">
        <w:rPr>
          <w:sz w:val="28"/>
          <w:szCs w:val="28"/>
        </w:rPr>
        <w:t>ых</w:t>
      </w:r>
      <w:r>
        <w:rPr>
          <w:sz w:val="28"/>
          <w:szCs w:val="28"/>
        </w:rPr>
        <w:t xml:space="preserve"> издели</w:t>
      </w:r>
      <w:r w:rsidR="00656DD2">
        <w:rPr>
          <w:sz w:val="28"/>
          <w:szCs w:val="28"/>
        </w:rPr>
        <w:t>й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="007F0868"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  <w:lang w:val="en-US"/>
        </w:rPr>
        <w:t>min</w:t>
      </w:r>
    </w:p>
    <w:p w:rsidR="00312555" w:rsidRPr="00C810BD" w:rsidRDefault="00312555" w:rsidP="00312555">
      <w:pPr>
        <w:ind w:firstLine="720"/>
        <w:jc w:val="both"/>
        <w:rPr>
          <w:sz w:val="28"/>
          <w:szCs w:val="28"/>
        </w:rPr>
      </w:pPr>
    </w:p>
    <w:p w:rsidR="00312555" w:rsidRPr="00147D88" w:rsidRDefault="009A7DAA" w:rsidP="00BD394A">
      <w:pPr>
        <w:jc w:val="center"/>
        <w:rPr>
          <w:sz w:val="28"/>
          <w:szCs w:val="28"/>
        </w:rPr>
      </w:pPr>
      <w:r w:rsidRPr="007923CE">
        <w:rPr>
          <w:position w:val="-54"/>
          <w:sz w:val="28"/>
          <w:szCs w:val="28"/>
        </w:rPr>
        <w:object w:dxaOrig="4660" w:dyaOrig="999">
          <v:shape id="_x0000_i1036" type="#_x0000_t75" style="width:273.75pt;height:59.25pt" o:ole="" filled="t">
            <v:imagedata r:id="rId24" o:title=""/>
          </v:shape>
          <o:OLEObject Type="Embed" ProgID="Equation.3" ShapeID="_x0000_i1036" DrawAspect="Content" ObjectID="_1548442984" r:id="rId25"/>
        </w:object>
      </w:r>
    </w:p>
    <w:p w:rsidR="00312555" w:rsidRDefault="00F65A8F" w:rsidP="00F65A8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312555">
        <w:rPr>
          <w:sz w:val="28"/>
          <w:szCs w:val="28"/>
        </w:rPr>
        <w:t xml:space="preserve">где </w:t>
      </w:r>
      <w:r w:rsidR="00C810BD">
        <w:rPr>
          <w:sz w:val="28"/>
          <w:szCs w:val="28"/>
        </w:rPr>
        <w:t>α</w:t>
      </w:r>
      <w:r w:rsidR="00312555">
        <w:rPr>
          <w:sz w:val="28"/>
          <w:szCs w:val="28"/>
        </w:rPr>
        <w:t xml:space="preserve"> – процент допус</w:t>
      </w:r>
      <w:r w:rsidR="008D4FE1">
        <w:rPr>
          <w:sz w:val="28"/>
          <w:szCs w:val="28"/>
        </w:rPr>
        <w:t>ти</w:t>
      </w:r>
      <w:r w:rsidR="00312555">
        <w:rPr>
          <w:sz w:val="28"/>
          <w:szCs w:val="28"/>
        </w:rPr>
        <w:t>мых потерь рабочего времени на п</w:t>
      </w:r>
      <w:r w:rsidR="00CF78B0">
        <w:rPr>
          <w:sz w:val="28"/>
          <w:szCs w:val="28"/>
        </w:rPr>
        <w:t>лановые</w:t>
      </w:r>
      <w:r w:rsidR="00312555">
        <w:rPr>
          <w:sz w:val="28"/>
          <w:szCs w:val="28"/>
        </w:rPr>
        <w:t xml:space="preserve"> ремонт</w:t>
      </w:r>
      <w:r w:rsidR="00CF78B0">
        <w:rPr>
          <w:sz w:val="28"/>
          <w:szCs w:val="28"/>
        </w:rPr>
        <w:t>ы</w:t>
      </w:r>
      <w:r w:rsidR="00312555">
        <w:rPr>
          <w:sz w:val="28"/>
          <w:szCs w:val="28"/>
        </w:rPr>
        <w:t xml:space="preserve"> </w:t>
      </w:r>
      <w:r w:rsidR="00CF78B0">
        <w:rPr>
          <w:sz w:val="28"/>
          <w:szCs w:val="28"/>
        </w:rPr>
        <w:t>обо</w:t>
      </w:r>
      <w:r w:rsidR="00C74339" w:rsidRPr="00C74339">
        <w:rPr>
          <w:sz w:val="28"/>
          <w:szCs w:val="28"/>
        </w:rPr>
        <w:t>-</w:t>
      </w:r>
      <w:r w:rsidR="00CF78B0">
        <w:rPr>
          <w:sz w:val="28"/>
          <w:szCs w:val="28"/>
        </w:rPr>
        <w:t>рудования</w:t>
      </w:r>
      <w:r w:rsidR="00312555">
        <w:rPr>
          <w:sz w:val="28"/>
          <w:szCs w:val="28"/>
        </w:rPr>
        <w:t xml:space="preserve">. Для крупносерийного производства </w:t>
      </w:r>
      <w:r w:rsidR="00C810BD">
        <w:rPr>
          <w:sz w:val="28"/>
          <w:szCs w:val="28"/>
        </w:rPr>
        <w:t>α</w:t>
      </w:r>
      <w:r w:rsidR="00765F99">
        <w:rPr>
          <w:sz w:val="28"/>
          <w:szCs w:val="28"/>
        </w:rPr>
        <w:t xml:space="preserve"> </w:t>
      </w:r>
      <w:r w:rsidR="00312555">
        <w:rPr>
          <w:sz w:val="28"/>
          <w:szCs w:val="28"/>
        </w:rPr>
        <w:t>=</w:t>
      </w:r>
      <w:r w:rsidR="00765F99">
        <w:rPr>
          <w:sz w:val="28"/>
          <w:szCs w:val="28"/>
        </w:rPr>
        <w:t xml:space="preserve"> </w:t>
      </w:r>
      <w:r w:rsidR="00312555">
        <w:rPr>
          <w:sz w:val="28"/>
          <w:szCs w:val="28"/>
        </w:rPr>
        <w:t>2</w:t>
      </w:r>
      <w:r w:rsidR="00765F99">
        <w:rPr>
          <w:sz w:val="28"/>
          <w:szCs w:val="28"/>
        </w:rPr>
        <w:t xml:space="preserve"> </w:t>
      </w:r>
      <w:r w:rsidR="00312555">
        <w:rPr>
          <w:sz w:val="28"/>
          <w:szCs w:val="28"/>
        </w:rPr>
        <w:t>%;</w:t>
      </w:r>
    </w:p>
    <w:p w:rsidR="00312555" w:rsidRDefault="00312555" w:rsidP="00F65A8F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число сборочных операций. Для представленного в табл. 1 случая </w:t>
      </w:r>
      <w:r>
        <w:rPr>
          <w:sz w:val="28"/>
          <w:szCs w:val="28"/>
          <w:lang w:val="en-US"/>
        </w:rPr>
        <w:t>m</w:t>
      </w:r>
      <w:r w:rsidR="00765F99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765F99">
        <w:rPr>
          <w:sz w:val="28"/>
          <w:szCs w:val="28"/>
        </w:rPr>
        <w:t xml:space="preserve"> </w:t>
      </w:r>
      <w:r>
        <w:rPr>
          <w:sz w:val="28"/>
          <w:szCs w:val="28"/>
        </w:rPr>
        <w:t>11.</w:t>
      </w:r>
    </w:p>
    <w:p w:rsidR="00312555" w:rsidRPr="00ED074A" w:rsidRDefault="00312555" w:rsidP="0031255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ый период </w:t>
      </w:r>
      <w:r w:rsidR="0091481D" w:rsidRPr="0091481D">
        <w:rPr>
          <w:sz w:val="28"/>
          <w:szCs w:val="28"/>
        </w:rPr>
        <w:t>(</w:t>
      </w:r>
      <w:r w:rsidR="0091481D">
        <w:rPr>
          <w:sz w:val="28"/>
          <w:szCs w:val="28"/>
        </w:rPr>
        <w:t xml:space="preserve">ритм) </w:t>
      </w:r>
      <w:r>
        <w:rPr>
          <w:sz w:val="28"/>
          <w:szCs w:val="28"/>
        </w:rPr>
        <w:t>чередования партий собираем</w:t>
      </w:r>
      <w:r w:rsidR="007316C2">
        <w:rPr>
          <w:sz w:val="28"/>
          <w:szCs w:val="28"/>
        </w:rPr>
        <w:t>ых</w:t>
      </w:r>
      <w:r>
        <w:rPr>
          <w:sz w:val="28"/>
          <w:szCs w:val="28"/>
        </w:rPr>
        <w:t xml:space="preserve"> издели</w:t>
      </w:r>
      <w:r w:rsidR="007316C2">
        <w:rPr>
          <w:sz w:val="28"/>
          <w:szCs w:val="28"/>
        </w:rPr>
        <w:t>й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 w:rsidR="00ED074A">
        <w:rPr>
          <w:sz w:val="28"/>
          <w:szCs w:val="28"/>
          <w:vertAlign w:val="subscript"/>
        </w:rPr>
        <w:t>Р</w:t>
      </w:r>
    </w:p>
    <w:p w:rsidR="00312555" w:rsidRDefault="00312555" w:rsidP="00312555">
      <w:pPr>
        <w:ind w:firstLine="720"/>
        <w:jc w:val="both"/>
        <w:rPr>
          <w:sz w:val="28"/>
          <w:szCs w:val="28"/>
        </w:rPr>
      </w:pPr>
    </w:p>
    <w:p w:rsidR="00312555" w:rsidRDefault="00312555" w:rsidP="00312555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="00ED074A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= Д · </w:t>
      </w:r>
      <w:r>
        <w:rPr>
          <w:sz w:val="28"/>
          <w:szCs w:val="28"/>
          <w:lang w:val="en-US"/>
        </w:rPr>
        <w:t>n</w:t>
      </w:r>
      <w:r w:rsidR="007F0868"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  <w:lang w:val="en-US"/>
        </w:rPr>
        <w:t>min</w:t>
      </w:r>
      <w:r>
        <w:rPr>
          <w:sz w:val="28"/>
          <w:szCs w:val="28"/>
        </w:rPr>
        <w:t xml:space="preserve"> / </w:t>
      </w:r>
      <w:r>
        <w:rPr>
          <w:sz w:val="28"/>
          <w:szCs w:val="28"/>
          <w:lang w:val="en-US"/>
        </w:rPr>
        <w:t>N</w:t>
      </w:r>
    </w:p>
    <w:p w:rsidR="00171C0E" w:rsidRPr="00312555" w:rsidRDefault="00171C0E" w:rsidP="00312555">
      <w:pPr>
        <w:jc w:val="center"/>
        <w:rPr>
          <w:sz w:val="28"/>
          <w:szCs w:val="28"/>
        </w:rPr>
      </w:pPr>
    </w:p>
    <w:p w:rsidR="00312555" w:rsidRDefault="00F65A8F" w:rsidP="00F65A8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312555">
        <w:rPr>
          <w:sz w:val="28"/>
          <w:szCs w:val="28"/>
        </w:rPr>
        <w:t>где Д – число рабочих дней в месяце (Д</w:t>
      </w:r>
      <w:r w:rsidR="00765F99">
        <w:rPr>
          <w:sz w:val="28"/>
          <w:szCs w:val="28"/>
        </w:rPr>
        <w:t xml:space="preserve"> </w:t>
      </w:r>
      <w:r w:rsidR="00312555">
        <w:rPr>
          <w:sz w:val="28"/>
          <w:szCs w:val="28"/>
        </w:rPr>
        <w:t>=</w:t>
      </w:r>
      <w:r w:rsidR="00765F99">
        <w:rPr>
          <w:sz w:val="28"/>
          <w:szCs w:val="28"/>
        </w:rPr>
        <w:t xml:space="preserve"> </w:t>
      </w:r>
      <w:r w:rsidR="00312555">
        <w:rPr>
          <w:sz w:val="28"/>
          <w:szCs w:val="28"/>
        </w:rPr>
        <w:t>21 день</w:t>
      </w:r>
      <w:r w:rsidR="00A451CA">
        <w:rPr>
          <w:sz w:val="28"/>
          <w:szCs w:val="28"/>
        </w:rPr>
        <w:t>, см. выше</w:t>
      </w:r>
      <w:r w:rsidR="00312555">
        <w:rPr>
          <w:sz w:val="28"/>
          <w:szCs w:val="28"/>
        </w:rPr>
        <w:t>).</w:t>
      </w:r>
    </w:p>
    <w:p w:rsidR="00312555" w:rsidRPr="00990A4C" w:rsidRDefault="00312555" w:rsidP="0031255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еличина </w:t>
      </w:r>
      <w:r>
        <w:rPr>
          <w:sz w:val="28"/>
          <w:szCs w:val="28"/>
          <w:lang w:val="en-US"/>
        </w:rPr>
        <w:t>R</w:t>
      </w:r>
      <w:r w:rsidR="00ED074A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</w:t>
      </w:r>
      <w:r w:rsidR="00B7713E">
        <w:rPr>
          <w:sz w:val="28"/>
          <w:szCs w:val="28"/>
        </w:rPr>
        <w:t xml:space="preserve">показывает, какое </w:t>
      </w:r>
      <w:r w:rsidR="00B7713E" w:rsidRPr="00167216">
        <w:rPr>
          <w:i/>
          <w:sz w:val="28"/>
          <w:szCs w:val="28"/>
        </w:rPr>
        <w:t>минимальное</w:t>
      </w:r>
      <w:r w:rsidR="00B7713E">
        <w:rPr>
          <w:sz w:val="28"/>
          <w:szCs w:val="28"/>
        </w:rPr>
        <w:t xml:space="preserve"> количество дней</w:t>
      </w:r>
      <w:r w:rsidR="00712AF1">
        <w:rPr>
          <w:sz w:val="28"/>
          <w:szCs w:val="28"/>
        </w:rPr>
        <w:t>, исходя из усло</w:t>
      </w:r>
      <w:r w:rsidR="00C74339" w:rsidRPr="00C74339">
        <w:rPr>
          <w:sz w:val="28"/>
          <w:szCs w:val="28"/>
        </w:rPr>
        <w:t>-</w:t>
      </w:r>
      <w:r w:rsidR="00712AF1">
        <w:rPr>
          <w:sz w:val="28"/>
          <w:szCs w:val="28"/>
        </w:rPr>
        <w:t xml:space="preserve">вия </w:t>
      </w:r>
      <w:r w:rsidR="00712AF1" w:rsidRPr="00712AF1">
        <w:rPr>
          <w:i/>
          <w:sz w:val="28"/>
          <w:szCs w:val="28"/>
        </w:rPr>
        <w:t>полной</w:t>
      </w:r>
      <w:r w:rsidR="00712AF1">
        <w:rPr>
          <w:sz w:val="28"/>
          <w:szCs w:val="28"/>
        </w:rPr>
        <w:t xml:space="preserve"> загрузки рабочих мест,</w:t>
      </w:r>
      <w:r w:rsidR="00B7713E">
        <w:rPr>
          <w:sz w:val="28"/>
          <w:szCs w:val="28"/>
        </w:rPr>
        <w:t xml:space="preserve"> надо затратить на изготовление партии собира</w:t>
      </w:r>
      <w:r w:rsidR="00C74339" w:rsidRPr="00C74339">
        <w:rPr>
          <w:sz w:val="28"/>
          <w:szCs w:val="28"/>
        </w:rPr>
        <w:t>-</w:t>
      </w:r>
      <w:r w:rsidR="00B7713E">
        <w:rPr>
          <w:sz w:val="28"/>
          <w:szCs w:val="28"/>
        </w:rPr>
        <w:t>ем</w:t>
      </w:r>
      <w:r w:rsidR="007316C2">
        <w:rPr>
          <w:sz w:val="28"/>
          <w:szCs w:val="28"/>
        </w:rPr>
        <w:t>ых</w:t>
      </w:r>
      <w:r w:rsidR="00B7713E">
        <w:rPr>
          <w:sz w:val="28"/>
          <w:szCs w:val="28"/>
        </w:rPr>
        <w:t xml:space="preserve"> издели</w:t>
      </w:r>
      <w:r w:rsidR="007316C2">
        <w:rPr>
          <w:sz w:val="28"/>
          <w:szCs w:val="28"/>
        </w:rPr>
        <w:t>й</w:t>
      </w:r>
      <w:r w:rsidR="00B7713E">
        <w:rPr>
          <w:sz w:val="28"/>
          <w:szCs w:val="28"/>
        </w:rPr>
        <w:t xml:space="preserve">, чтобы обеспечить выполнение месячной программы </w:t>
      </w:r>
      <w:r w:rsidR="00B7713E">
        <w:rPr>
          <w:sz w:val="28"/>
          <w:szCs w:val="28"/>
          <w:lang w:val="en-US"/>
        </w:rPr>
        <w:t>N</w:t>
      </w:r>
      <w:r w:rsidR="00B7713E">
        <w:rPr>
          <w:sz w:val="28"/>
          <w:szCs w:val="28"/>
        </w:rPr>
        <w:t xml:space="preserve"> </w:t>
      </w:r>
      <w:r w:rsidR="007316C2">
        <w:rPr>
          <w:sz w:val="28"/>
          <w:szCs w:val="28"/>
        </w:rPr>
        <w:t>сборки этого изделия</w:t>
      </w:r>
      <w:r w:rsidR="00B7713E">
        <w:rPr>
          <w:sz w:val="28"/>
          <w:szCs w:val="28"/>
        </w:rPr>
        <w:t xml:space="preserve">. Но эта величина не отвечает требованию </w:t>
      </w:r>
      <w:r w:rsidR="00B7713E" w:rsidRPr="00167216">
        <w:rPr>
          <w:i/>
          <w:sz w:val="28"/>
          <w:szCs w:val="28"/>
        </w:rPr>
        <w:t xml:space="preserve">окончания сборки каждой партии изделий </w:t>
      </w:r>
      <w:r w:rsidR="00B7713E" w:rsidRPr="00167216">
        <w:rPr>
          <w:b/>
          <w:i/>
          <w:sz w:val="28"/>
          <w:szCs w:val="28"/>
        </w:rPr>
        <w:t>в конце смены</w:t>
      </w:r>
      <w:r w:rsidR="00B7713E">
        <w:rPr>
          <w:sz w:val="28"/>
          <w:szCs w:val="28"/>
        </w:rPr>
        <w:t xml:space="preserve">. Данное же требование является обязательным, поскольку в этом случае переналадку рабочих мест можно осуществлять </w:t>
      </w:r>
      <w:r w:rsidR="00B7713E" w:rsidRPr="00416AD5">
        <w:rPr>
          <w:i/>
          <w:sz w:val="28"/>
          <w:szCs w:val="28"/>
        </w:rPr>
        <w:t>между</w:t>
      </w:r>
      <w:r w:rsidR="00B7713E">
        <w:rPr>
          <w:sz w:val="28"/>
          <w:szCs w:val="28"/>
        </w:rPr>
        <w:t xml:space="preserve"> сменами, т.е. совместить время </w:t>
      </w:r>
      <w:r w:rsidR="00B7713E">
        <w:rPr>
          <w:sz w:val="28"/>
          <w:szCs w:val="28"/>
          <w:lang w:val="en-US"/>
        </w:rPr>
        <w:t>t</w:t>
      </w:r>
      <w:r w:rsidR="00B7713E">
        <w:rPr>
          <w:sz w:val="28"/>
          <w:szCs w:val="28"/>
          <w:vertAlign w:val="subscript"/>
        </w:rPr>
        <w:t>пз</w:t>
      </w:r>
      <w:r w:rsidR="00B7713E" w:rsidRPr="00B7713E">
        <w:rPr>
          <w:sz w:val="28"/>
          <w:szCs w:val="28"/>
        </w:rPr>
        <w:t xml:space="preserve"> </w:t>
      </w:r>
      <w:r w:rsidR="00B7713E">
        <w:rPr>
          <w:sz w:val="28"/>
          <w:szCs w:val="28"/>
        </w:rPr>
        <w:t xml:space="preserve">и время </w:t>
      </w:r>
      <w:r w:rsidR="00B7713E">
        <w:rPr>
          <w:sz w:val="28"/>
          <w:szCs w:val="28"/>
          <w:lang w:val="en-US"/>
        </w:rPr>
        <w:t>t</w:t>
      </w:r>
      <w:r w:rsidR="00B7713E">
        <w:rPr>
          <w:sz w:val="28"/>
          <w:szCs w:val="28"/>
          <w:vertAlign w:val="subscript"/>
        </w:rPr>
        <w:t>мс</w:t>
      </w:r>
      <w:r w:rsidR="00B7713E">
        <w:rPr>
          <w:sz w:val="28"/>
          <w:szCs w:val="28"/>
        </w:rPr>
        <w:t xml:space="preserve"> (см. раздел 2.1 лекций по дисциплине), сократив тем самым время </w:t>
      </w:r>
      <w:r w:rsidR="00B7713E" w:rsidRPr="007B7085">
        <w:rPr>
          <w:i/>
          <w:sz w:val="28"/>
          <w:szCs w:val="28"/>
        </w:rPr>
        <w:t>производственного</w:t>
      </w:r>
      <w:r w:rsidR="00B7713E">
        <w:rPr>
          <w:sz w:val="28"/>
          <w:szCs w:val="28"/>
        </w:rPr>
        <w:t xml:space="preserve"> цикла сборки изделия. Поэтому расчетный период чередования партий собираемых изделий </w:t>
      </w:r>
      <w:r w:rsidR="00B7713E">
        <w:rPr>
          <w:sz w:val="28"/>
          <w:szCs w:val="28"/>
          <w:lang w:val="en-US"/>
        </w:rPr>
        <w:t>R</w:t>
      </w:r>
      <w:r w:rsidR="00ED074A">
        <w:rPr>
          <w:sz w:val="28"/>
          <w:szCs w:val="28"/>
          <w:vertAlign w:val="subscript"/>
        </w:rPr>
        <w:t>Р</w:t>
      </w:r>
      <w:r w:rsidR="00B7713E">
        <w:rPr>
          <w:sz w:val="28"/>
          <w:szCs w:val="28"/>
        </w:rPr>
        <w:t xml:space="preserve"> должен быть приведен к </w:t>
      </w:r>
      <w:r w:rsidR="00FE6BFE">
        <w:rPr>
          <w:sz w:val="28"/>
          <w:szCs w:val="28"/>
        </w:rPr>
        <w:t xml:space="preserve">т.н. </w:t>
      </w:r>
      <w:r w:rsidR="00B7713E" w:rsidRPr="00546E34">
        <w:rPr>
          <w:i/>
          <w:sz w:val="28"/>
          <w:szCs w:val="28"/>
        </w:rPr>
        <w:t>удобопла</w:t>
      </w:r>
      <w:r w:rsidR="00C74339" w:rsidRPr="00C74339">
        <w:rPr>
          <w:i/>
          <w:sz w:val="28"/>
          <w:szCs w:val="28"/>
        </w:rPr>
        <w:t>-</w:t>
      </w:r>
      <w:r w:rsidR="00B7713E" w:rsidRPr="00546E34">
        <w:rPr>
          <w:i/>
          <w:sz w:val="28"/>
          <w:szCs w:val="28"/>
        </w:rPr>
        <w:t>нируемому</w:t>
      </w:r>
      <w:r w:rsidR="00B7713E">
        <w:rPr>
          <w:sz w:val="28"/>
          <w:szCs w:val="28"/>
        </w:rPr>
        <w:t xml:space="preserve"> </w:t>
      </w:r>
      <w:r w:rsidR="008369C1">
        <w:rPr>
          <w:sz w:val="28"/>
          <w:szCs w:val="28"/>
        </w:rPr>
        <w:t xml:space="preserve">ритму </w:t>
      </w:r>
      <w:r w:rsidR="0091481D">
        <w:rPr>
          <w:sz w:val="28"/>
          <w:szCs w:val="28"/>
        </w:rPr>
        <w:t xml:space="preserve">(периоду) </w:t>
      </w:r>
      <w:r w:rsidR="00546E34">
        <w:rPr>
          <w:sz w:val="28"/>
          <w:szCs w:val="28"/>
        </w:rPr>
        <w:t xml:space="preserve">сборки </w:t>
      </w:r>
      <w:r w:rsidR="00EB7AB4">
        <w:rPr>
          <w:sz w:val="28"/>
          <w:szCs w:val="28"/>
        </w:rPr>
        <w:t xml:space="preserve">этих партий </w:t>
      </w:r>
      <w:r w:rsidR="00B7713E">
        <w:rPr>
          <w:sz w:val="28"/>
          <w:szCs w:val="28"/>
          <w:lang w:val="en-US"/>
        </w:rPr>
        <w:t>R</w:t>
      </w:r>
      <w:r w:rsidR="00B7713E">
        <w:rPr>
          <w:sz w:val="28"/>
          <w:szCs w:val="28"/>
        </w:rPr>
        <w:t>, который</w:t>
      </w:r>
      <w:r w:rsidR="002D0BF9">
        <w:rPr>
          <w:sz w:val="28"/>
          <w:szCs w:val="28"/>
        </w:rPr>
        <w:t>, например,</w:t>
      </w:r>
      <w:r w:rsidR="00B7713E">
        <w:rPr>
          <w:sz w:val="28"/>
          <w:szCs w:val="28"/>
        </w:rPr>
        <w:t xml:space="preserve"> для </w:t>
      </w:r>
      <w:r w:rsidR="00A451CA">
        <w:rPr>
          <w:sz w:val="28"/>
          <w:szCs w:val="28"/>
        </w:rPr>
        <w:t>нашего случая (</w:t>
      </w:r>
      <w:r w:rsidR="00B7713E">
        <w:rPr>
          <w:sz w:val="28"/>
          <w:szCs w:val="28"/>
        </w:rPr>
        <w:t>Д</w:t>
      </w:r>
      <w:r w:rsidR="0091481D">
        <w:rPr>
          <w:sz w:val="28"/>
          <w:szCs w:val="28"/>
        </w:rPr>
        <w:t xml:space="preserve"> </w:t>
      </w:r>
      <w:r w:rsidR="00B7713E">
        <w:rPr>
          <w:sz w:val="28"/>
          <w:szCs w:val="28"/>
        </w:rPr>
        <w:t>=</w:t>
      </w:r>
      <w:r w:rsidR="0091481D">
        <w:rPr>
          <w:sz w:val="28"/>
          <w:szCs w:val="28"/>
        </w:rPr>
        <w:t xml:space="preserve"> </w:t>
      </w:r>
      <w:r w:rsidR="00B7713E">
        <w:rPr>
          <w:sz w:val="28"/>
          <w:szCs w:val="28"/>
        </w:rPr>
        <w:t>21 д</w:t>
      </w:r>
      <w:r w:rsidR="000D7753">
        <w:rPr>
          <w:sz w:val="28"/>
          <w:szCs w:val="28"/>
        </w:rPr>
        <w:t>ень)</w:t>
      </w:r>
      <w:r w:rsidR="00B7713E">
        <w:rPr>
          <w:sz w:val="28"/>
          <w:szCs w:val="28"/>
        </w:rPr>
        <w:t xml:space="preserve"> выбирается из ряда 21, 7, 3 и 1</w:t>
      </w:r>
      <w:r w:rsidR="003078BB">
        <w:rPr>
          <w:sz w:val="28"/>
          <w:szCs w:val="28"/>
        </w:rPr>
        <w:t xml:space="preserve">, как </w:t>
      </w:r>
      <w:r w:rsidR="003078BB" w:rsidRPr="005058D4">
        <w:rPr>
          <w:b/>
          <w:i/>
          <w:sz w:val="28"/>
          <w:szCs w:val="28"/>
        </w:rPr>
        <w:t>ближ</w:t>
      </w:r>
      <w:r w:rsidR="007957BF" w:rsidRPr="005058D4">
        <w:rPr>
          <w:b/>
          <w:i/>
          <w:sz w:val="28"/>
          <w:szCs w:val="28"/>
        </w:rPr>
        <w:t>а</w:t>
      </w:r>
      <w:r w:rsidR="003078BB" w:rsidRPr="005058D4">
        <w:rPr>
          <w:b/>
          <w:i/>
          <w:sz w:val="28"/>
          <w:szCs w:val="28"/>
        </w:rPr>
        <w:t>йшее</w:t>
      </w:r>
      <w:r w:rsidR="007957BF">
        <w:rPr>
          <w:sz w:val="28"/>
          <w:szCs w:val="28"/>
        </w:rPr>
        <w:t xml:space="preserve"> </w:t>
      </w:r>
      <w:r w:rsidR="00BB6557">
        <w:rPr>
          <w:sz w:val="28"/>
          <w:szCs w:val="28"/>
        </w:rPr>
        <w:t xml:space="preserve">из данного ряда </w:t>
      </w:r>
      <w:r w:rsidR="007957BF">
        <w:rPr>
          <w:sz w:val="28"/>
          <w:szCs w:val="28"/>
        </w:rPr>
        <w:t>число</w:t>
      </w:r>
      <w:r w:rsidR="005058D4">
        <w:rPr>
          <w:sz w:val="28"/>
          <w:szCs w:val="28"/>
        </w:rPr>
        <w:t>.</w:t>
      </w:r>
      <w:r w:rsidR="007957BF">
        <w:rPr>
          <w:sz w:val="28"/>
          <w:szCs w:val="28"/>
        </w:rPr>
        <w:t xml:space="preserve"> </w:t>
      </w:r>
      <w:r w:rsidR="00B7713E">
        <w:rPr>
          <w:sz w:val="28"/>
          <w:szCs w:val="28"/>
        </w:rPr>
        <w:t xml:space="preserve">Величина </w:t>
      </w:r>
      <w:r w:rsidR="00B7713E">
        <w:rPr>
          <w:sz w:val="28"/>
          <w:szCs w:val="28"/>
          <w:lang w:val="en-US"/>
        </w:rPr>
        <w:t>R</w:t>
      </w:r>
      <w:r w:rsidR="00B7713E">
        <w:rPr>
          <w:sz w:val="28"/>
          <w:szCs w:val="28"/>
        </w:rPr>
        <w:t xml:space="preserve"> гарантирует выполнение месячной программы </w:t>
      </w:r>
      <w:r w:rsidR="00B7713E">
        <w:rPr>
          <w:sz w:val="28"/>
          <w:szCs w:val="28"/>
          <w:lang w:val="en-US"/>
        </w:rPr>
        <w:t>N</w:t>
      </w:r>
      <w:r w:rsidR="00B7713E">
        <w:rPr>
          <w:sz w:val="28"/>
          <w:szCs w:val="28"/>
        </w:rPr>
        <w:t xml:space="preserve"> </w:t>
      </w:r>
      <w:r w:rsidR="00546E34">
        <w:rPr>
          <w:sz w:val="28"/>
          <w:szCs w:val="28"/>
        </w:rPr>
        <w:t>сборки</w:t>
      </w:r>
      <w:r w:rsidR="00B7713E">
        <w:rPr>
          <w:sz w:val="28"/>
          <w:szCs w:val="28"/>
        </w:rPr>
        <w:t xml:space="preserve"> из</w:t>
      </w:r>
      <w:r w:rsidR="00C74339" w:rsidRPr="00C74339">
        <w:rPr>
          <w:sz w:val="28"/>
          <w:szCs w:val="28"/>
        </w:rPr>
        <w:t>-</w:t>
      </w:r>
      <w:r w:rsidR="00B7713E">
        <w:rPr>
          <w:sz w:val="28"/>
          <w:szCs w:val="28"/>
        </w:rPr>
        <w:t xml:space="preserve">делия при условии, что окончание сборки очередной его партии всегда происходит в конце смены. Размер такой </w:t>
      </w:r>
      <w:r w:rsidR="00B7713E" w:rsidRPr="008B0563">
        <w:rPr>
          <w:i/>
          <w:sz w:val="28"/>
          <w:szCs w:val="28"/>
        </w:rPr>
        <w:t xml:space="preserve">уже </w:t>
      </w:r>
      <w:r w:rsidR="00B7713E" w:rsidRPr="00A7435C">
        <w:rPr>
          <w:b/>
          <w:i/>
          <w:sz w:val="28"/>
          <w:szCs w:val="28"/>
        </w:rPr>
        <w:t>оптимальной</w:t>
      </w:r>
      <w:r w:rsidR="00B7713E">
        <w:rPr>
          <w:sz w:val="28"/>
          <w:szCs w:val="28"/>
        </w:rPr>
        <w:t xml:space="preserve"> партии собираемых изделий </w:t>
      </w:r>
      <w:r w:rsidR="00B7713E">
        <w:rPr>
          <w:sz w:val="28"/>
          <w:szCs w:val="28"/>
          <w:lang w:val="en-US"/>
        </w:rPr>
        <w:t>n</w:t>
      </w:r>
    </w:p>
    <w:p w:rsidR="00B7713E" w:rsidRPr="00990A4C" w:rsidRDefault="00B7713E" w:rsidP="00312555">
      <w:pPr>
        <w:ind w:firstLine="720"/>
        <w:jc w:val="both"/>
        <w:rPr>
          <w:sz w:val="28"/>
          <w:szCs w:val="28"/>
        </w:rPr>
      </w:pPr>
    </w:p>
    <w:p w:rsidR="00B7713E" w:rsidRDefault="00B7713E" w:rsidP="00B7713E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990A4C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990A4C">
        <w:rPr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990A4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990A4C">
        <w:rPr>
          <w:sz w:val="28"/>
          <w:szCs w:val="28"/>
        </w:rPr>
        <w:t xml:space="preserve"> / </w:t>
      </w:r>
      <w:r>
        <w:rPr>
          <w:sz w:val="28"/>
          <w:szCs w:val="28"/>
        </w:rPr>
        <w:t>Д</w:t>
      </w:r>
      <w:r w:rsidR="007D7D29">
        <w:rPr>
          <w:sz w:val="28"/>
          <w:szCs w:val="28"/>
        </w:rPr>
        <w:t xml:space="preserve"> </w:t>
      </w:r>
      <w:r w:rsidR="00B41AA9">
        <w:rPr>
          <w:sz w:val="28"/>
          <w:szCs w:val="28"/>
        </w:rPr>
        <w:t xml:space="preserve">  </w:t>
      </w:r>
      <w:r>
        <w:rPr>
          <w:sz w:val="28"/>
          <w:szCs w:val="28"/>
        </w:rPr>
        <w:t>.</w:t>
      </w:r>
    </w:p>
    <w:p w:rsidR="00664E93" w:rsidRDefault="00664E93" w:rsidP="00B7713E">
      <w:pPr>
        <w:jc w:val="center"/>
        <w:rPr>
          <w:sz w:val="28"/>
          <w:szCs w:val="28"/>
        </w:rPr>
      </w:pPr>
    </w:p>
    <w:p w:rsidR="00664E93" w:rsidRDefault="00664E93" w:rsidP="00664E93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асчет количества партий в месяц Х</w:t>
      </w:r>
    </w:p>
    <w:p w:rsidR="00664E93" w:rsidRDefault="00664E93" w:rsidP="00B7713E">
      <w:pPr>
        <w:jc w:val="center"/>
        <w:rPr>
          <w:sz w:val="28"/>
          <w:szCs w:val="28"/>
        </w:rPr>
      </w:pPr>
    </w:p>
    <w:p w:rsidR="00664E93" w:rsidRPr="007E5580" w:rsidRDefault="00664E93" w:rsidP="00B7713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Х = </w:t>
      </w:r>
      <w:r>
        <w:rPr>
          <w:sz w:val="28"/>
          <w:szCs w:val="28"/>
          <w:lang w:val="en-US"/>
        </w:rPr>
        <w:t>N</w:t>
      </w:r>
      <w:r w:rsidRPr="007E5580">
        <w:rPr>
          <w:sz w:val="28"/>
          <w:szCs w:val="28"/>
        </w:rPr>
        <w:t xml:space="preserve"> </w:t>
      </w:r>
      <w:r>
        <w:rPr>
          <w:sz w:val="28"/>
          <w:szCs w:val="28"/>
        </w:rPr>
        <w:t>/</w:t>
      </w:r>
      <w:r w:rsidRPr="007E558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7E5580">
        <w:rPr>
          <w:sz w:val="28"/>
          <w:szCs w:val="28"/>
        </w:rPr>
        <w:t xml:space="preserve">  </w:t>
      </w:r>
      <w:r w:rsidR="00B41AA9">
        <w:rPr>
          <w:sz w:val="28"/>
          <w:szCs w:val="28"/>
        </w:rPr>
        <w:t xml:space="preserve"> </w:t>
      </w:r>
      <w:r w:rsidRPr="007E5580">
        <w:rPr>
          <w:sz w:val="28"/>
          <w:szCs w:val="28"/>
        </w:rPr>
        <w:t>.</w:t>
      </w:r>
    </w:p>
    <w:p w:rsidR="00C810BD" w:rsidRDefault="00C810BD" w:rsidP="00B7713E">
      <w:pPr>
        <w:jc w:val="center"/>
        <w:rPr>
          <w:sz w:val="28"/>
          <w:szCs w:val="28"/>
        </w:rPr>
      </w:pPr>
    </w:p>
    <w:p w:rsidR="00C810BD" w:rsidRPr="007E5580" w:rsidRDefault="00C810BD" w:rsidP="00C81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ительность технологического цикла </w:t>
      </w:r>
      <w:r w:rsidR="0010459D"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 xml:space="preserve">-ой сборочной операци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="00194835" w:rsidRPr="00194835">
        <w:rPr>
          <w:sz w:val="28"/>
          <w:szCs w:val="28"/>
          <w:vertAlign w:val="subscript"/>
        </w:rPr>
        <w:t xml:space="preserve"> </w:t>
      </w:r>
      <w:r w:rsidR="007E5580">
        <w:rPr>
          <w:sz w:val="28"/>
          <w:szCs w:val="28"/>
          <w:vertAlign w:val="subscript"/>
          <w:lang w:val="en-US"/>
        </w:rPr>
        <w:t>j</w:t>
      </w:r>
    </w:p>
    <w:p w:rsidR="00C810BD" w:rsidRPr="007E5580" w:rsidRDefault="00C810BD" w:rsidP="00C810BD">
      <w:pPr>
        <w:ind w:firstLine="720"/>
        <w:jc w:val="both"/>
        <w:rPr>
          <w:sz w:val="28"/>
          <w:szCs w:val="28"/>
        </w:rPr>
      </w:pPr>
    </w:p>
    <w:p w:rsidR="00C810BD" w:rsidRPr="007E52EF" w:rsidRDefault="00C810BD" w:rsidP="006E318A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="007E52EF">
        <w:rPr>
          <w:sz w:val="28"/>
          <w:szCs w:val="28"/>
          <w:vertAlign w:val="subscript"/>
        </w:rPr>
        <w:t>Т</w:t>
      </w:r>
      <w:r w:rsidR="007923CE" w:rsidRPr="007E52EF">
        <w:rPr>
          <w:sz w:val="28"/>
          <w:szCs w:val="28"/>
          <w:vertAlign w:val="subscript"/>
        </w:rPr>
        <w:t xml:space="preserve"> </w:t>
      </w:r>
      <w:r w:rsidR="005F023A">
        <w:rPr>
          <w:sz w:val="28"/>
          <w:szCs w:val="28"/>
          <w:vertAlign w:val="subscript"/>
          <w:lang w:val="en-US"/>
        </w:rPr>
        <w:t>j</w:t>
      </w:r>
      <w:r w:rsidRPr="007E52EF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</w:t>
      </w:r>
      <w:r w:rsidRPr="007E52EF">
        <w:rPr>
          <w:sz w:val="28"/>
          <w:szCs w:val="28"/>
          <w:vertAlign w:val="subscript"/>
        </w:rPr>
        <w:t xml:space="preserve"> </w:t>
      </w:r>
      <w:r w:rsidR="005F023A">
        <w:rPr>
          <w:sz w:val="28"/>
          <w:szCs w:val="28"/>
          <w:vertAlign w:val="subscript"/>
          <w:lang w:val="en-US"/>
        </w:rPr>
        <w:t>j</w:t>
      </w:r>
      <w:r w:rsidRPr="007E52EF">
        <w:rPr>
          <w:sz w:val="28"/>
          <w:szCs w:val="28"/>
        </w:rPr>
        <w:t xml:space="preserve"> · </w:t>
      </w:r>
      <w:r>
        <w:rPr>
          <w:sz w:val="28"/>
          <w:szCs w:val="28"/>
          <w:lang w:val="en-US"/>
        </w:rPr>
        <w:t>n</w:t>
      </w:r>
      <w:r w:rsidRPr="007E52EF">
        <w:rPr>
          <w:sz w:val="28"/>
          <w:szCs w:val="28"/>
        </w:rPr>
        <w:t xml:space="preserve"> + </w:t>
      </w:r>
      <w:r w:rsidR="006E318A">
        <w:rPr>
          <w:sz w:val="28"/>
          <w:szCs w:val="28"/>
          <w:lang w:val="en-US"/>
        </w:rPr>
        <w:t>t</w:t>
      </w:r>
      <w:r w:rsidR="006E318A">
        <w:rPr>
          <w:sz w:val="28"/>
          <w:szCs w:val="28"/>
          <w:vertAlign w:val="subscript"/>
        </w:rPr>
        <w:t>пз</w:t>
      </w:r>
      <w:r w:rsidR="006E318A" w:rsidRPr="007E52EF">
        <w:rPr>
          <w:sz w:val="28"/>
          <w:szCs w:val="28"/>
          <w:vertAlign w:val="subscript"/>
        </w:rPr>
        <w:t xml:space="preserve"> </w:t>
      </w:r>
      <w:r w:rsidR="005F023A">
        <w:rPr>
          <w:sz w:val="28"/>
          <w:szCs w:val="28"/>
          <w:vertAlign w:val="subscript"/>
          <w:lang w:val="en-US"/>
        </w:rPr>
        <w:t>j</w:t>
      </w:r>
      <w:r w:rsidR="006E318A" w:rsidRPr="007E52EF">
        <w:rPr>
          <w:sz w:val="28"/>
          <w:szCs w:val="28"/>
        </w:rPr>
        <w:t xml:space="preserve"> </w:t>
      </w:r>
      <w:r w:rsidR="009038BE" w:rsidRPr="007E52EF">
        <w:rPr>
          <w:sz w:val="28"/>
          <w:szCs w:val="28"/>
        </w:rPr>
        <w:t>,</w:t>
      </w:r>
      <w:r w:rsidR="006E318A" w:rsidRPr="007E52EF">
        <w:rPr>
          <w:sz w:val="28"/>
          <w:szCs w:val="28"/>
        </w:rPr>
        <w:tab/>
        <w:t xml:space="preserve">1 ≤ </w:t>
      </w:r>
      <w:r w:rsidR="005F023A">
        <w:rPr>
          <w:sz w:val="28"/>
          <w:szCs w:val="28"/>
          <w:lang w:val="en-US"/>
        </w:rPr>
        <w:t>j</w:t>
      </w:r>
      <w:r w:rsidR="006E318A" w:rsidRPr="007E52EF">
        <w:rPr>
          <w:sz w:val="28"/>
          <w:szCs w:val="28"/>
        </w:rPr>
        <w:t xml:space="preserve"> ≤ </w:t>
      </w:r>
      <w:r w:rsidR="006E318A">
        <w:rPr>
          <w:sz w:val="28"/>
          <w:szCs w:val="28"/>
          <w:lang w:val="en-US"/>
        </w:rPr>
        <w:t>m</w:t>
      </w:r>
      <w:r w:rsidR="00FB5512" w:rsidRPr="007E52EF">
        <w:rPr>
          <w:sz w:val="28"/>
          <w:szCs w:val="28"/>
        </w:rPr>
        <w:t xml:space="preserve"> </w:t>
      </w:r>
      <w:r w:rsidR="00B41AA9">
        <w:rPr>
          <w:sz w:val="28"/>
          <w:szCs w:val="28"/>
        </w:rPr>
        <w:t xml:space="preserve">  </w:t>
      </w:r>
      <w:r w:rsidR="006E318A" w:rsidRPr="007E52EF">
        <w:rPr>
          <w:sz w:val="28"/>
          <w:szCs w:val="28"/>
        </w:rPr>
        <w:t>.</w:t>
      </w:r>
    </w:p>
    <w:p w:rsidR="00C810BD" w:rsidRPr="007E52EF" w:rsidRDefault="00C810BD" w:rsidP="00C810BD">
      <w:pPr>
        <w:ind w:firstLine="720"/>
        <w:jc w:val="both"/>
        <w:rPr>
          <w:sz w:val="28"/>
          <w:szCs w:val="28"/>
        </w:rPr>
      </w:pPr>
    </w:p>
    <w:p w:rsidR="00C810BD" w:rsidRDefault="006E318A" w:rsidP="00C81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ительность технологического цикла сборки сборочной единицы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>.ед</w:t>
      </w:r>
    </w:p>
    <w:p w:rsidR="006E318A" w:rsidRDefault="006E318A" w:rsidP="00C810BD">
      <w:pPr>
        <w:ind w:firstLine="720"/>
        <w:jc w:val="both"/>
        <w:rPr>
          <w:sz w:val="28"/>
          <w:szCs w:val="28"/>
        </w:rPr>
      </w:pPr>
    </w:p>
    <w:p w:rsidR="006E318A" w:rsidRPr="00664E93" w:rsidRDefault="004F0835" w:rsidP="00BD394A">
      <w:pPr>
        <w:jc w:val="center"/>
        <w:rPr>
          <w:sz w:val="28"/>
          <w:szCs w:val="28"/>
        </w:rPr>
      </w:pPr>
      <w:r w:rsidRPr="00147D88">
        <w:rPr>
          <w:position w:val="-58"/>
          <w:sz w:val="28"/>
          <w:szCs w:val="28"/>
        </w:rPr>
        <w:object w:dxaOrig="2659" w:dyaOrig="1200">
          <v:shape id="_x0000_i1037" type="#_x0000_t75" style="width:120.75pt;height:54.75pt" o:ole="" filled="t">
            <v:imagedata r:id="rId26" o:title=""/>
          </v:shape>
          <o:OLEObject Type="Embed" ProgID="Equation.3" ShapeID="_x0000_i1037" DrawAspect="Content" ObjectID="_1548442985" r:id="rId27"/>
        </w:object>
      </w:r>
      <w:r w:rsidR="00664E93" w:rsidRPr="005F023A">
        <w:rPr>
          <w:sz w:val="28"/>
          <w:szCs w:val="28"/>
        </w:rPr>
        <w:t xml:space="preserve"> </w:t>
      </w:r>
    </w:p>
    <w:p w:rsidR="0085378F" w:rsidRPr="005F023A" w:rsidRDefault="0085378F" w:rsidP="00C810BD">
      <w:pPr>
        <w:ind w:firstLine="720"/>
        <w:jc w:val="both"/>
        <w:rPr>
          <w:sz w:val="28"/>
          <w:szCs w:val="28"/>
        </w:rPr>
      </w:pPr>
    </w:p>
    <w:p w:rsidR="006E318A" w:rsidRDefault="00F65A8F" w:rsidP="00F65A8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6E318A">
        <w:rPr>
          <w:sz w:val="28"/>
          <w:szCs w:val="28"/>
        </w:rPr>
        <w:t xml:space="preserve">где к – число операций сборки сборочной единицы, </w:t>
      </w:r>
      <w:r w:rsidR="006E318A" w:rsidRPr="006E318A">
        <w:rPr>
          <w:sz w:val="28"/>
          <w:szCs w:val="28"/>
        </w:rPr>
        <w:t xml:space="preserve">1 ≤ </w:t>
      </w:r>
      <w:r w:rsidR="005F023A">
        <w:rPr>
          <w:sz w:val="28"/>
          <w:szCs w:val="28"/>
          <w:lang w:val="en-US"/>
        </w:rPr>
        <w:t>j</w:t>
      </w:r>
      <w:r w:rsidR="006E318A" w:rsidRPr="006E318A">
        <w:rPr>
          <w:sz w:val="28"/>
          <w:szCs w:val="28"/>
        </w:rPr>
        <w:t xml:space="preserve"> ≤ </w:t>
      </w:r>
      <w:r w:rsidR="006E318A">
        <w:rPr>
          <w:sz w:val="28"/>
          <w:szCs w:val="28"/>
        </w:rPr>
        <w:t>к</w:t>
      </w:r>
      <w:r w:rsidR="00FB5512">
        <w:rPr>
          <w:sz w:val="28"/>
          <w:szCs w:val="28"/>
        </w:rPr>
        <w:t xml:space="preserve"> </w:t>
      </w:r>
      <w:r w:rsidR="006E318A" w:rsidRPr="006E318A">
        <w:rPr>
          <w:sz w:val="28"/>
          <w:szCs w:val="28"/>
        </w:rPr>
        <w:t>.</w:t>
      </w:r>
    </w:p>
    <w:p w:rsidR="00540696" w:rsidRDefault="00540696" w:rsidP="00C810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рабочих мест С для сборки месячной программы выпуска изделия</w:t>
      </w:r>
    </w:p>
    <w:p w:rsidR="00540696" w:rsidRPr="00A94A79" w:rsidRDefault="00540696" w:rsidP="00C810BD">
      <w:pPr>
        <w:ind w:firstLine="720"/>
        <w:jc w:val="both"/>
        <w:rPr>
          <w:sz w:val="28"/>
          <w:szCs w:val="28"/>
        </w:rPr>
      </w:pPr>
    </w:p>
    <w:p w:rsidR="008F77BD" w:rsidRPr="008F77BD" w:rsidRDefault="00EA6C2C" w:rsidP="008F77BD">
      <w:pPr>
        <w:ind w:firstLine="720"/>
        <w:jc w:val="center"/>
        <w:rPr>
          <w:sz w:val="28"/>
          <w:szCs w:val="28"/>
        </w:rPr>
      </w:pPr>
      <w:r w:rsidRPr="00147D88">
        <w:rPr>
          <w:position w:val="-58"/>
          <w:sz w:val="28"/>
          <w:szCs w:val="28"/>
        </w:rPr>
        <w:object w:dxaOrig="3120" w:dyaOrig="1200">
          <v:shape id="_x0000_i1038" type="#_x0000_t75" style="width:141.75pt;height:54.75pt" o:ole="" filled="t">
            <v:imagedata r:id="rId28" o:title=""/>
          </v:shape>
          <o:OLEObject Type="Embed" ProgID="Equation.3" ShapeID="_x0000_i1038" DrawAspect="Content" ObjectID="_1548442986" r:id="rId29"/>
        </w:object>
      </w:r>
    </w:p>
    <w:p w:rsidR="00540696" w:rsidRDefault="00540696" w:rsidP="00C810BD">
      <w:pPr>
        <w:ind w:firstLine="720"/>
        <w:jc w:val="both"/>
        <w:rPr>
          <w:sz w:val="28"/>
          <w:szCs w:val="28"/>
        </w:rPr>
      </w:pPr>
    </w:p>
    <w:p w:rsidR="00540696" w:rsidRDefault="00F65A8F" w:rsidP="00F65A8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8F77BD">
        <w:rPr>
          <w:sz w:val="28"/>
          <w:szCs w:val="28"/>
        </w:rPr>
        <w:t>где 8 – переводной коэффициент часов штучного времени в смены;</w:t>
      </w:r>
    </w:p>
    <w:p w:rsidR="00540696" w:rsidRDefault="008F77BD" w:rsidP="00F65A8F">
      <w:pPr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7E52EF">
        <w:rPr>
          <w:sz w:val="28"/>
          <w:szCs w:val="28"/>
          <w:vertAlign w:val="subscript"/>
        </w:rPr>
        <w:t>СМ</w:t>
      </w:r>
      <w:r>
        <w:rPr>
          <w:sz w:val="28"/>
          <w:szCs w:val="28"/>
        </w:rPr>
        <w:t xml:space="preserve"> – коэффициент сменности работы сборочного цеха (участка). Для двухсменного режима работы К</w:t>
      </w:r>
      <w:r w:rsidR="007E52EF">
        <w:rPr>
          <w:sz w:val="28"/>
          <w:szCs w:val="28"/>
          <w:vertAlign w:val="subscript"/>
        </w:rPr>
        <w:t>СМ</w:t>
      </w:r>
      <w:r w:rsidR="007629F7">
        <w:rPr>
          <w:sz w:val="28"/>
          <w:szCs w:val="28"/>
          <w:vertAlign w:val="subscript"/>
        </w:rPr>
        <w:t xml:space="preserve"> </w:t>
      </w:r>
      <w:r w:rsidR="00582FF5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7629F7">
        <w:rPr>
          <w:sz w:val="28"/>
          <w:szCs w:val="28"/>
        </w:rPr>
        <w:t xml:space="preserve"> </w:t>
      </w:r>
      <w:r>
        <w:rPr>
          <w:sz w:val="28"/>
          <w:szCs w:val="28"/>
        </w:rPr>
        <w:t>2.</w:t>
      </w:r>
    </w:p>
    <w:p w:rsidR="006E318A" w:rsidRPr="00FB5512" w:rsidRDefault="006E318A" w:rsidP="00C810BD">
      <w:pPr>
        <w:ind w:firstLine="720"/>
        <w:jc w:val="both"/>
        <w:rPr>
          <w:sz w:val="28"/>
          <w:szCs w:val="28"/>
        </w:rPr>
      </w:pPr>
    </w:p>
    <w:p w:rsidR="00A07420" w:rsidRDefault="00A07420" w:rsidP="00C810BD">
      <w:pPr>
        <w:ind w:firstLine="720"/>
        <w:jc w:val="both"/>
        <w:rPr>
          <w:sz w:val="28"/>
          <w:szCs w:val="28"/>
        </w:rPr>
      </w:pPr>
    </w:p>
    <w:p w:rsidR="00B9751B" w:rsidRDefault="00B9751B" w:rsidP="00C810BD">
      <w:pPr>
        <w:ind w:firstLine="720"/>
        <w:jc w:val="both"/>
        <w:rPr>
          <w:sz w:val="28"/>
          <w:szCs w:val="28"/>
        </w:rPr>
      </w:pPr>
    </w:p>
    <w:p w:rsidR="00B9751B" w:rsidRDefault="00B9751B" w:rsidP="00C810BD">
      <w:pPr>
        <w:ind w:firstLine="720"/>
        <w:jc w:val="both"/>
        <w:rPr>
          <w:sz w:val="28"/>
          <w:szCs w:val="28"/>
        </w:rPr>
      </w:pPr>
    </w:p>
    <w:p w:rsidR="00B9751B" w:rsidRPr="008B5F49" w:rsidRDefault="00B9751B" w:rsidP="00C810BD">
      <w:pPr>
        <w:ind w:firstLine="720"/>
        <w:jc w:val="both"/>
        <w:rPr>
          <w:sz w:val="28"/>
          <w:szCs w:val="28"/>
        </w:rPr>
      </w:pPr>
    </w:p>
    <w:p w:rsidR="00A94A79" w:rsidRDefault="00A94A79" w:rsidP="00C810BD">
      <w:pPr>
        <w:ind w:firstLine="720"/>
        <w:jc w:val="both"/>
        <w:rPr>
          <w:sz w:val="28"/>
          <w:szCs w:val="28"/>
        </w:rPr>
      </w:pPr>
    </w:p>
    <w:p w:rsidR="003C518E" w:rsidRPr="008B5F49" w:rsidRDefault="003C518E" w:rsidP="00C810BD">
      <w:pPr>
        <w:ind w:firstLine="720"/>
        <w:jc w:val="both"/>
        <w:rPr>
          <w:sz w:val="28"/>
          <w:szCs w:val="28"/>
        </w:rPr>
      </w:pPr>
    </w:p>
    <w:p w:rsidR="006E318A" w:rsidRPr="00F54D36" w:rsidRDefault="006E318A" w:rsidP="006E318A">
      <w:pPr>
        <w:jc w:val="center"/>
        <w:rPr>
          <w:b/>
          <w:i/>
          <w:sz w:val="28"/>
          <w:szCs w:val="28"/>
        </w:rPr>
      </w:pPr>
      <w:r w:rsidRPr="00F54D36">
        <w:rPr>
          <w:b/>
          <w:i/>
          <w:sz w:val="28"/>
          <w:szCs w:val="28"/>
        </w:rPr>
        <w:t>Пример выполнения задания</w:t>
      </w:r>
    </w:p>
    <w:p w:rsidR="006E318A" w:rsidRDefault="006E318A" w:rsidP="006E318A">
      <w:pPr>
        <w:jc w:val="center"/>
        <w:rPr>
          <w:sz w:val="28"/>
          <w:szCs w:val="28"/>
        </w:rPr>
      </w:pPr>
    </w:p>
    <w:p w:rsidR="006E318A" w:rsidRDefault="006E318A" w:rsidP="00C74339">
      <w:pPr>
        <w:jc w:val="center"/>
        <w:rPr>
          <w:sz w:val="28"/>
          <w:szCs w:val="28"/>
        </w:rPr>
      </w:pPr>
      <w:r w:rsidRPr="00F54D36">
        <w:rPr>
          <w:i/>
          <w:sz w:val="28"/>
          <w:szCs w:val="28"/>
        </w:rPr>
        <w:t>Исходные данные</w:t>
      </w:r>
      <w:r>
        <w:rPr>
          <w:sz w:val="28"/>
          <w:szCs w:val="28"/>
        </w:rPr>
        <w:t xml:space="preserve">: левые четыре столбца таблицы 2 и величина месячной программы выпуска изделия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в ее заголовке.</w:t>
      </w:r>
    </w:p>
    <w:p w:rsidR="000C5E0B" w:rsidRDefault="000C5E0B" w:rsidP="006E318A">
      <w:pPr>
        <w:jc w:val="center"/>
        <w:rPr>
          <w:sz w:val="28"/>
          <w:szCs w:val="28"/>
        </w:rPr>
      </w:pPr>
    </w:p>
    <w:p w:rsidR="008F77BD" w:rsidRPr="00863344" w:rsidRDefault="008F77BD" w:rsidP="008F77BD">
      <w:pPr>
        <w:tabs>
          <w:tab w:val="left" w:pos="180"/>
          <w:tab w:val="left" w:pos="1080"/>
        </w:tabs>
        <w:jc w:val="right"/>
        <w:rPr>
          <w:b/>
          <w:i/>
          <w:sz w:val="28"/>
          <w:szCs w:val="28"/>
        </w:rPr>
      </w:pPr>
      <w:r w:rsidRPr="00FB063C">
        <w:rPr>
          <w:b/>
          <w:i/>
          <w:sz w:val="28"/>
          <w:szCs w:val="28"/>
        </w:rPr>
        <w:t>Таблица 2</w:t>
      </w:r>
    </w:p>
    <w:p w:rsidR="008F77BD" w:rsidRPr="00FB063C" w:rsidRDefault="008F77BD" w:rsidP="008F77BD">
      <w:pPr>
        <w:tabs>
          <w:tab w:val="left" w:pos="180"/>
          <w:tab w:val="left" w:pos="1080"/>
        </w:tabs>
        <w:jc w:val="center"/>
        <w:rPr>
          <w:i/>
          <w:sz w:val="28"/>
          <w:szCs w:val="28"/>
        </w:rPr>
      </w:pPr>
      <w:r w:rsidRPr="00FB063C">
        <w:rPr>
          <w:i/>
          <w:sz w:val="28"/>
          <w:szCs w:val="28"/>
        </w:rPr>
        <w:t>Технологический процесс сборки изделия А</w:t>
      </w:r>
    </w:p>
    <w:p w:rsidR="008F77BD" w:rsidRPr="008F77BD" w:rsidRDefault="008F77BD" w:rsidP="008F77BD">
      <w:pPr>
        <w:tabs>
          <w:tab w:val="left" w:pos="180"/>
          <w:tab w:val="left" w:pos="1080"/>
        </w:tabs>
        <w:jc w:val="center"/>
        <w:rPr>
          <w:i/>
          <w:sz w:val="28"/>
          <w:szCs w:val="28"/>
        </w:rPr>
      </w:pPr>
      <w:r w:rsidRPr="00FB063C">
        <w:rPr>
          <w:i/>
          <w:sz w:val="28"/>
          <w:szCs w:val="28"/>
        </w:rPr>
        <w:t xml:space="preserve">(месячная программа выпуска </w:t>
      </w:r>
      <w:r w:rsidRPr="00FB063C">
        <w:rPr>
          <w:i/>
          <w:sz w:val="28"/>
          <w:szCs w:val="28"/>
          <w:lang w:val="en-US"/>
        </w:rPr>
        <w:t>N</w:t>
      </w:r>
      <w:r w:rsidRPr="00FB063C">
        <w:rPr>
          <w:i/>
          <w:sz w:val="28"/>
          <w:szCs w:val="28"/>
        </w:rPr>
        <w:t>=700 шт., режим работы сборочного цеха (участка) двухсменный)</w:t>
      </w:r>
    </w:p>
    <w:p w:rsidR="008F77BD" w:rsidRPr="008F77BD" w:rsidRDefault="008F77BD" w:rsidP="008F77BD">
      <w:pPr>
        <w:tabs>
          <w:tab w:val="left" w:pos="180"/>
          <w:tab w:val="left" w:pos="1080"/>
        </w:tabs>
        <w:jc w:val="center"/>
        <w:rPr>
          <w:i/>
          <w:sz w:val="28"/>
          <w:szCs w:val="28"/>
        </w:rPr>
      </w:pPr>
    </w:p>
    <w:tbl>
      <w:tblPr>
        <w:tblW w:w="10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6"/>
        <w:gridCol w:w="1292"/>
        <w:gridCol w:w="1260"/>
        <w:gridCol w:w="2054"/>
        <w:gridCol w:w="2215"/>
        <w:gridCol w:w="2215"/>
      </w:tblGrid>
      <w:tr w:rsidR="008F77BD" w:rsidRPr="004B60FC" w:rsidTr="003C518E">
        <w:trPr>
          <w:trHeight w:val="645"/>
        </w:trPr>
        <w:tc>
          <w:tcPr>
            <w:tcW w:w="976" w:type="dxa"/>
            <w:vMerge w:val="restart"/>
            <w:vAlign w:val="center"/>
          </w:tcPr>
          <w:p w:rsidR="008F77BD" w:rsidRPr="004B60FC" w:rsidRDefault="008F77BD" w:rsidP="003C518E">
            <w:pPr>
              <w:tabs>
                <w:tab w:val="left" w:pos="180"/>
                <w:tab w:val="left" w:pos="1080"/>
              </w:tabs>
              <w:ind w:left="-57" w:right="-57"/>
              <w:jc w:val="center"/>
            </w:pPr>
            <w:r w:rsidRPr="004B60FC">
              <w:t>Сбороч</w:t>
            </w:r>
            <w:r>
              <w:t>-</w:t>
            </w:r>
            <w:r w:rsidRPr="004B60FC">
              <w:t>ная единица</w:t>
            </w:r>
          </w:p>
        </w:tc>
        <w:tc>
          <w:tcPr>
            <w:tcW w:w="1292" w:type="dxa"/>
            <w:vMerge w:val="restart"/>
            <w:vAlign w:val="center"/>
          </w:tcPr>
          <w:p w:rsidR="008F77BD" w:rsidRPr="004B60FC" w:rsidRDefault="008F77BD" w:rsidP="003C518E">
            <w:pPr>
              <w:ind w:left="-57" w:right="-57"/>
              <w:jc w:val="center"/>
            </w:pPr>
            <w:r w:rsidRPr="004B60FC">
              <w:t>Номер сборочной операции (</w:t>
            </w:r>
            <w:r w:rsidR="005F023A">
              <w:rPr>
                <w:lang w:val="en-US"/>
              </w:rPr>
              <w:t>j</w:t>
            </w:r>
            <w:r w:rsidRPr="004B60FC">
              <w:t>)</w:t>
            </w:r>
          </w:p>
        </w:tc>
        <w:tc>
          <w:tcPr>
            <w:tcW w:w="1260" w:type="dxa"/>
            <w:vMerge w:val="restart"/>
            <w:vAlign w:val="center"/>
          </w:tcPr>
          <w:p w:rsidR="008F77BD" w:rsidRPr="004B60FC" w:rsidRDefault="008F77BD" w:rsidP="003C518E">
            <w:pPr>
              <w:ind w:left="-57" w:right="-57"/>
              <w:jc w:val="center"/>
            </w:pPr>
            <w:r w:rsidRPr="004B60FC">
              <w:t xml:space="preserve">Штучное время сборочной операции, </w:t>
            </w:r>
            <w:r w:rsidRPr="00BA033A">
              <w:rPr>
                <w:lang w:val="en-US"/>
              </w:rPr>
              <w:t>t</w:t>
            </w:r>
            <w:r w:rsidRPr="00BA033A">
              <w:rPr>
                <w:vertAlign w:val="subscript"/>
              </w:rPr>
              <w:t xml:space="preserve">шт </w:t>
            </w:r>
            <w:r w:rsidR="005F023A">
              <w:rPr>
                <w:vertAlign w:val="subscript"/>
                <w:lang w:val="en-US"/>
              </w:rPr>
              <w:t>j</w:t>
            </w:r>
            <w:r w:rsidRPr="004B60FC">
              <w:t xml:space="preserve"> , мин.</w:t>
            </w:r>
          </w:p>
        </w:tc>
        <w:tc>
          <w:tcPr>
            <w:tcW w:w="2054" w:type="dxa"/>
            <w:vMerge w:val="restart"/>
            <w:vAlign w:val="center"/>
          </w:tcPr>
          <w:p w:rsidR="008F77BD" w:rsidRDefault="008F77BD" w:rsidP="003C518E">
            <w:pPr>
              <w:ind w:left="-57" w:right="-57"/>
              <w:jc w:val="center"/>
            </w:pPr>
            <w:r w:rsidRPr="004B60FC">
              <w:t>Подготовительно-заключительное время н</w:t>
            </w:r>
            <w:r>
              <w:t>а сборочную операцию,</w:t>
            </w:r>
          </w:p>
          <w:p w:rsidR="008F77BD" w:rsidRPr="004B60FC" w:rsidRDefault="008F77BD" w:rsidP="003C518E">
            <w:pPr>
              <w:ind w:left="-57" w:right="-57"/>
              <w:jc w:val="center"/>
            </w:pPr>
            <w:r w:rsidRPr="00BA033A">
              <w:rPr>
                <w:lang w:val="en-US"/>
              </w:rPr>
              <w:t>t</w:t>
            </w:r>
            <w:r w:rsidRPr="00BA033A">
              <w:rPr>
                <w:vertAlign w:val="subscript"/>
              </w:rPr>
              <w:t xml:space="preserve">пз </w:t>
            </w:r>
            <w:r w:rsidR="005F023A">
              <w:rPr>
                <w:vertAlign w:val="subscript"/>
                <w:lang w:val="en-US"/>
              </w:rPr>
              <w:t>j</w:t>
            </w:r>
            <w:r w:rsidRPr="004B60FC">
              <w:t xml:space="preserve"> , мин.</w:t>
            </w:r>
          </w:p>
        </w:tc>
        <w:tc>
          <w:tcPr>
            <w:tcW w:w="4430" w:type="dxa"/>
            <w:gridSpan w:val="2"/>
            <w:vAlign w:val="center"/>
          </w:tcPr>
          <w:p w:rsidR="008F77BD" w:rsidRPr="004B60FC" w:rsidRDefault="008F77BD" w:rsidP="003C518E">
            <w:pPr>
              <w:tabs>
                <w:tab w:val="left" w:pos="180"/>
                <w:tab w:val="left" w:pos="1080"/>
              </w:tabs>
              <w:ind w:left="-57" w:right="-57"/>
              <w:jc w:val="center"/>
            </w:pPr>
            <w:r w:rsidRPr="004B60FC">
              <w:t>Длительность технологического цикла</w:t>
            </w:r>
          </w:p>
        </w:tc>
      </w:tr>
      <w:tr w:rsidR="008F77BD" w:rsidRPr="004B60FC" w:rsidTr="003C518E">
        <w:trPr>
          <w:trHeight w:val="1005"/>
        </w:trPr>
        <w:tc>
          <w:tcPr>
            <w:tcW w:w="976" w:type="dxa"/>
            <w:vMerge/>
            <w:vAlign w:val="center"/>
          </w:tcPr>
          <w:p w:rsidR="008F77BD" w:rsidRPr="004B60FC" w:rsidRDefault="008F77BD" w:rsidP="003C518E">
            <w:pPr>
              <w:tabs>
                <w:tab w:val="left" w:pos="180"/>
                <w:tab w:val="left" w:pos="1080"/>
              </w:tabs>
              <w:ind w:left="-57" w:right="-57"/>
              <w:jc w:val="center"/>
            </w:pPr>
          </w:p>
        </w:tc>
        <w:tc>
          <w:tcPr>
            <w:tcW w:w="1292" w:type="dxa"/>
            <w:vMerge/>
            <w:vAlign w:val="center"/>
          </w:tcPr>
          <w:p w:rsidR="008F77BD" w:rsidRPr="004B60FC" w:rsidRDefault="008F77BD" w:rsidP="003C518E">
            <w:pPr>
              <w:ind w:left="-57" w:right="-57"/>
              <w:jc w:val="center"/>
            </w:pPr>
          </w:p>
        </w:tc>
        <w:tc>
          <w:tcPr>
            <w:tcW w:w="1260" w:type="dxa"/>
            <w:vMerge/>
            <w:vAlign w:val="center"/>
          </w:tcPr>
          <w:p w:rsidR="008F77BD" w:rsidRPr="004B60FC" w:rsidRDefault="008F77BD" w:rsidP="003C518E">
            <w:pPr>
              <w:ind w:left="-57" w:right="-57"/>
              <w:jc w:val="center"/>
            </w:pPr>
          </w:p>
        </w:tc>
        <w:tc>
          <w:tcPr>
            <w:tcW w:w="2054" w:type="dxa"/>
            <w:vMerge/>
            <w:vAlign w:val="center"/>
          </w:tcPr>
          <w:p w:rsidR="008F77BD" w:rsidRPr="004B60FC" w:rsidRDefault="008F77BD" w:rsidP="003C518E">
            <w:pPr>
              <w:ind w:left="-57" w:right="-57"/>
              <w:jc w:val="center"/>
            </w:pPr>
          </w:p>
        </w:tc>
        <w:tc>
          <w:tcPr>
            <w:tcW w:w="2215" w:type="dxa"/>
            <w:vAlign w:val="center"/>
          </w:tcPr>
          <w:p w:rsidR="008F77BD" w:rsidRPr="004B60FC" w:rsidRDefault="008F77BD" w:rsidP="003C518E">
            <w:pPr>
              <w:tabs>
                <w:tab w:val="left" w:pos="180"/>
                <w:tab w:val="left" w:pos="1080"/>
              </w:tabs>
              <w:ind w:left="-57" w:right="-57"/>
              <w:jc w:val="center"/>
            </w:pPr>
            <w:r w:rsidRPr="004B60FC">
              <w:t>сборочн</w:t>
            </w:r>
            <w:r>
              <w:t>ых</w:t>
            </w:r>
            <w:r w:rsidRPr="004B60FC">
              <w:t xml:space="preserve"> операци</w:t>
            </w:r>
            <w:r>
              <w:t>й</w:t>
            </w:r>
            <w:r w:rsidRPr="004B60FC">
              <w:t xml:space="preserve"> для партии сборочных единиц </w:t>
            </w:r>
            <w:r w:rsidRPr="00BA033A">
              <w:rPr>
                <w:lang w:val="en-US"/>
              </w:rPr>
              <w:t>T</w:t>
            </w:r>
            <w:r w:rsidRPr="007923CE">
              <w:rPr>
                <w:sz w:val="18"/>
                <w:szCs w:val="18"/>
                <w:vertAlign w:val="subscript"/>
                <w:lang w:val="en-US"/>
              </w:rPr>
              <w:t>T</w:t>
            </w:r>
            <w:r w:rsidR="00194835" w:rsidRPr="00194835">
              <w:rPr>
                <w:sz w:val="18"/>
                <w:szCs w:val="18"/>
                <w:vertAlign w:val="subscript"/>
              </w:rPr>
              <w:t xml:space="preserve"> </w:t>
            </w:r>
            <w:r w:rsidR="005F023A">
              <w:rPr>
                <w:sz w:val="18"/>
                <w:szCs w:val="18"/>
                <w:vertAlign w:val="subscript"/>
                <w:lang w:val="en-US"/>
              </w:rPr>
              <w:t>j</w:t>
            </w:r>
            <w:r w:rsidR="00A94A79" w:rsidRPr="00A94A79">
              <w:rPr>
                <w:sz w:val="18"/>
                <w:szCs w:val="18"/>
                <w:vertAlign w:val="subscript"/>
              </w:rPr>
              <w:t xml:space="preserve"> </w:t>
            </w:r>
            <w:r w:rsidR="00A94A79">
              <w:rPr>
                <w:sz w:val="18"/>
                <w:szCs w:val="18"/>
              </w:rPr>
              <w:t>,</w:t>
            </w:r>
            <w:r w:rsidRPr="004B60FC">
              <w:t xml:space="preserve"> час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3C518E">
            <w:pPr>
              <w:tabs>
                <w:tab w:val="left" w:pos="180"/>
                <w:tab w:val="left" w:pos="1080"/>
              </w:tabs>
              <w:ind w:left="-57" w:right="-57"/>
              <w:jc w:val="center"/>
            </w:pPr>
            <w:r w:rsidRPr="004B60FC">
              <w:t xml:space="preserve">сборки партии сборочных единиц, </w:t>
            </w:r>
            <w:r w:rsidRPr="00BA033A">
              <w:rPr>
                <w:lang w:val="en-US"/>
              </w:rPr>
              <w:t>T</w:t>
            </w:r>
            <w:r w:rsidRPr="007923CE">
              <w:rPr>
                <w:sz w:val="18"/>
                <w:szCs w:val="18"/>
                <w:vertAlign w:val="subscript"/>
                <w:lang w:val="en-US"/>
              </w:rPr>
              <w:t>T</w:t>
            </w:r>
            <w:r w:rsidRPr="00BA033A">
              <w:rPr>
                <w:vertAlign w:val="subscript"/>
              </w:rPr>
              <w:t>.ед</w:t>
            </w:r>
            <w:r w:rsidRPr="004B60FC">
              <w:t xml:space="preserve"> , час</w:t>
            </w:r>
          </w:p>
        </w:tc>
      </w:tr>
      <w:tr w:rsidR="008F77BD" w:rsidRPr="004B60FC">
        <w:tc>
          <w:tcPr>
            <w:tcW w:w="976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ГЕ</w:t>
            </w: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1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7,0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2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2,0</w:t>
            </w:r>
          </w:p>
        </w:tc>
      </w:tr>
      <w:tr w:rsidR="008F77BD" w:rsidRPr="004B60FC">
        <w:tc>
          <w:tcPr>
            <w:tcW w:w="976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ГД</w:t>
            </w: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2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6,5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3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8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8,0</w:t>
            </w:r>
          </w:p>
        </w:tc>
      </w:tr>
      <w:tr w:rsidR="008F77BD" w:rsidRPr="004B60FC">
        <w:tc>
          <w:tcPr>
            <w:tcW w:w="976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АГ</w:t>
            </w: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3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4,7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8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8,0</w:t>
            </w:r>
          </w:p>
        </w:tc>
      </w:tr>
      <w:tr w:rsidR="008F77BD" w:rsidRPr="004B60FC">
        <w:tc>
          <w:tcPr>
            <w:tcW w:w="976" w:type="dxa"/>
            <w:vMerge w:val="restart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АВ</w:t>
            </w: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4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5,9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3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7,0</w:t>
            </w:r>
          </w:p>
        </w:tc>
        <w:tc>
          <w:tcPr>
            <w:tcW w:w="2215" w:type="dxa"/>
            <w:vMerge w:val="restart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56,0</w:t>
            </w:r>
          </w:p>
        </w:tc>
      </w:tr>
      <w:tr w:rsidR="008F77BD" w:rsidRPr="004B60FC">
        <w:tc>
          <w:tcPr>
            <w:tcW w:w="976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5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2,4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1,0</w:t>
            </w:r>
          </w:p>
        </w:tc>
        <w:tc>
          <w:tcPr>
            <w:tcW w:w="2215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</w:tr>
      <w:tr w:rsidR="008F77BD" w:rsidRPr="004B60FC">
        <w:tc>
          <w:tcPr>
            <w:tcW w:w="976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6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4,7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8,0</w:t>
            </w:r>
          </w:p>
        </w:tc>
        <w:tc>
          <w:tcPr>
            <w:tcW w:w="2215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</w:tr>
      <w:tr w:rsidR="008F77BD" w:rsidRPr="004B60FC">
        <w:tc>
          <w:tcPr>
            <w:tcW w:w="976" w:type="dxa"/>
            <w:vMerge w:val="restart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АБ</w:t>
            </w: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7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7,0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2,0</w:t>
            </w:r>
          </w:p>
        </w:tc>
        <w:tc>
          <w:tcPr>
            <w:tcW w:w="2215" w:type="dxa"/>
            <w:vMerge w:val="restart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40,0</w:t>
            </w:r>
          </w:p>
        </w:tc>
      </w:tr>
      <w:tr w:rsidR="008F77BD" w:rsidRPr="004B60FC">
        <w:tc>
          <w:tcPr>
            <w:tcW w:w="976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8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6,6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8,0</w:t>
            </w:r>
          </w:p>
        </w:tc>
        <w:tc>
          <w:tcPr>
            <w:tcW w:w="2215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</w:tr>
      <w:tr w:rsidR="008F77BD" w:rsidRPr="004B60FC">
        <w:tc>
          <w:tcPr>
            <w:tcW w:w="976" w:type="dxa"/>
            <w:vMerge w:val="restart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А</w:t>
            </w: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9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1,3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9,0</w:t>
            </w:r>
          </w:p>
        </w:tc>
        <w:tc>
          <w:tcPr>
            <w:tcW w:w="2215" w:type="dxa"/>
            <w:vMerge w:val="restart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48,0</w:t>
            </w:r>
          </w:p>
        </w:tc>
      </w:tr>
      <w:tr w:rsidR="008F77BD" w:rsidRPr="004B60FC">
        <w:tc>
          <w:tcPr>
            <w:tcW w:w="976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10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7,6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3,0</w:t>
            </w:r>
          </w:p>
        </w:tc>
        <w:tc>
          <w:tcPr>
            <w:tcW w:w="2215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</w:tr>
      <w:tr w:rsidR="008F77BD" w:rsidRPr="004B60FC">
        <w:tc>
          <w:tcPr>
            <w:tcW w:w="976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  <w:tc>
          <w:tcPr>
            <w:tcW w:w="1292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 w:rsidRPr="004B60FC">
              <w:t>11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9,5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6,0</w:t>
            </w:r>
          </w:p>
        </w:tc>
        <w:tc>
          <w:tcPr>
            <w:tcW w:w="2215" w:type="dxa"/>
            <w:vMerge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</w:p>
        </w:tc>
      </w:tr>
      <w:tr w:rsidR="008F77BD" w:rsidRPr="004B60FC">
        <w:tc>
          <w:tcPr>
            <w:tcW w:w="2268" w:type="dxa"/>
            <w:gridSpan w:val="2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Итого</w:t>
            </w:r>
          </w:p>
        </w:tc>
        <w:tc>
          <w:tcPr>
            <w:tcW w:w="1260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13,2</w:t>
            </w:r>
          </w:p>
        </w:tc>
        <w:tc>
          <w:tcPr>
            <w:tcW w:w="2054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200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92,0</w:t>
            </w:r>
          </w:p>
        </w:tc>
        <w:tc>
          <w:tcPr>
            <w:tcW w:w="2215" w:type="dxa"/>
            <w:vAlign w:val="center"/>
          </w:tcPr>
          <w:p w:rsidR="008F77BD" w:rsidRPr="004B60FC" w:rsidRDefault="008F77BD" w:rsidP="005F6F46">
            <w:pPr>
              <w:tabs>
                <w:tab w:val="left" w:pos="180"/>
                <w:tab w:val="left" w:pos="1080"/>
              </w:tabs>
              <w:ind w:left="-56" w:right="-38"/>
              <w:jc w:val="center"/>
            </w:pPr>
            <w:r>
              <w:t>192,0</w:t>
            </w:r>
          </w:p>
        </w:tc>
      </w:tr>
    </w:tbl>
    <w:p w:rsidR="008F77BD" w:rsidRDefault="008F77BD" w:rsidP="008F77BD">
      <w:pPr>
        <w:tabs>
          <w:tab w:val="left" w:pos="180"/>
          <w:tab w:val="left" w:pos="1080"/>
        </w:tabs>
        <w:ind w:left="1770"/>
        <w:jc w:val="both"/>
        <w:rPr>
          <w:sz w:val="28"/>
          <w:szCs w:val="28"/>
        </w:rPr>
      </w:pPr>
    </w:p>
    <w:p w:rsidR="008F77BD" w:rsidRPr="005E40A9" w:rsidRDefault="008F77BD" w:rsidP="008F77BD">
      <w:pPr>
        <w:tabs>
          <w:tab w:val="left" w:pos="180"/>
          <w:tab w:val="left" w:pos="1080"/>
        </w:tabs>
        <w:ind w:left="1770"/>
        <w:jc w:val="both"/>
        <w:rPr>
          <w:sz w:val="28"/>
          <w:szCs w:val="28"/>
        </w:rPr>
      </w:pPr>
    </w:p>
    <w:p w:rsidR="006E318A" w:rsidRDefault="006E318A" w:rsidP="002229A6">
      <w:pPr>
        <w:numPr>
          <w:ilvl w:val="0"/>
          <w:numId w:val="6"/>
        </w:numPr>
        <w:tabs>
          <w:tab w:val="clear" w:pos="1770"/>
          <w:tab w:val="left" w:pos="180"/>
          <w:tab w:val="num" w:pos="72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Минимальный размер партии собираемых изделий, штук:</w:t>
      </w:r>
    </w:p>
    <w:p w:rsidR="006E318A" w:rsidRDefault="006E318A" w:rsidP="006E318A">
      <w:pPr>
        <w:tabs>
          <w:tab w:val="left" w:pos="180"/>
          <w:tab w:val="left" w:pos="1080"/>
        </w:tabs>
        <w:jc w:val="both"/>
        <w:rPr>
          <w:sz w:val="28"/>
          <w:szCs w:val="28"/>
        </w:rPr>
      </w:pPr>
    </w:p>
    <w:p w:rsidR="006E318A" w:rsidRDefault="006E318A" w:rsidP="006E318A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="007F0868"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  <w:lang w:val="en-US"/>
        </w:rPr>
        <w:t>min</w:t>
      </w:r>
      <w:r>
        <w:rPr>
          <w:sz w:val="28"/>
          <w:szCs w:val="28"/>
        </w:rPr>
        <w:t xml:space="preserve"> = (100</w:t>
      </w:r>
      <w:r w:rsidR="00521D7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2) · 200,0 / </w:t>
      </w:r>
      <w:r w:rsidR="003E23F4">
        <w:rPr>
          <w:sz w:val="28"/>
          <w:szCs w:val="28"/>
        </w:rPr>
        <w:t xml:space="preserve">( </w:t>
      </w:r>
      <w:r>
        <w:rPr>
          <w:sz w:val="28"/>
          <w:szCs w:val="28"/>
        </w:rPr>
        <w:t>2 · 113,2</w:t>
      </w:r>
      <w:r w:rsidR="003E23F4">
        <w:rPr>
          <w:sz w:val="28"/>
          <w:szCs w:val="28"/>
        </w:rPr>
        <w:t xml:space="preserve"> )</w:t>
      </w:r>
      <w:r>
        <w:rPr>
          <w:sz w:val="28"/>
          <w:szCs w:val="28"/>
        </w:rPr>
        <w:t xml:space="preserve"> = 86,6.</w:t>
      </w:r>
    </w:p>
    <w:p w:rsidR="006E318A" w:rsidRDefault="006E318A" w:rsidP="006E318A">
      <w:pPr>
        <w:tabs>
          <w:tab w:val="left" w:pos="180"/>
          <w:tab w:val="left" w:pos="1080"/>
        </w:tabs>
        <w:jc w:val="both"/>
        <w:rPr>
          <w:sz w:val="28"/>
          <w:szCs w:val="28"/>
        </w:rPr>
      </w:pPr>
    </w:p>
    <w:p w:rsidR="006E318A" w:rsidRDefault="006E318A" w:rsidP="002229A6">
      <w:pPr>
        <w:numPr>
          <w:ilvl w:val="0"/>
          <w:numId w:val="6"/>
        </w:numPr>
        <w:tabs>
          <w:tab w:val="clear" w:pos="1770"/>
          <w:tab w:val="left" w:pos="180"/>
          <w:tab w:val="num" w:pos="72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ный период чередования партий собираемых изделий, дней:</w:t>
      </w:r>
    </w:p>
    <w:p w:rsidR="004B60FC" w:rsidRPr="004B60FC" w:rsidRDefault="004B60FC" w:rsidP="004B60FC">
      <w:pPr>
        <w:tabs>
          <w:tab w:val="left" w:pos="180"/>
          <w:tab w:val="left" w:pos="1080"/>
        </w:tabs>
        <w:jc w:val="both"/>
        <w:rPr>
          <w:sz w:val="28"/>
          <w:szCs w:val="28"/>
        </w:rPr>
      </w:pPr>
    </w:p>
    <w:p w:rsidR="004B60FC" w:rsidRDefault="004B60FC" w:rsidP="004B60FC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="00ED074A">
        <w:rPr>
          <w:sz w:val="28"/>
          <w:szCs w:val="28"/>
          <w:vertAlign w:val="subscript"/>
        </w:rPr>
        <w:t>Р</w:t>
      </w:r>
      <w:r>
        <w:rPr>
          <w:sz w:val="28"/>
          <w:szCs w:val="28"/>
          <w:lang w:val="en-US"/>
        </w:rPr>
        <w:t xml:space="preserve"> = 21 · 86,6 / 700 = 2,6.</w:t>
      </w:r>
    </w:p>
    <w:p w:rsidR="004B60FC" w:rsidRPr="004B60FC" w:rsidRDefault="004B60FC" w:rsidP="004B60FC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</w:p>
    <w:p w:rsidR="004B60FC" w:rsidRDefault="004B60FC" w:rsidP="002229A6">
      <w:pPr>
        <w:numPr>
          <w:ilvl w:val="0"/>
          <w:numId w:val="6"/>
        </w:numPr>
        <w:tabs>
          <w:tab w:val="clear" w:pos="1770"/>
          <w:tab w:val="left" w:pos="180"/>
          <w:tab w:val="num" w:pos="72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добопланируемый ритм сборки </w:t>
      </w:r>
      <w:r w:rsidR="00DA1F45">
        <w:rPr>
          <w:sz w:val="28"/>
          <w:szCs w:val="28"/>
        </w:rPr>
        <w:t>парти</w:t>
      </w:r>
      <w:r w:rsidR="00BB6557">
        <w:rPr>
          <w:sz w:val="28"/>
          <w:szCs w:val="28"/>
        </w:rPr>
        <w:t>й</w:t>
      </w:r>
      <w:r w:rsidR="00DA1F4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зделий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3</w:t>
      </w:r>
      <w:r w:rsidRPr="004B60FC">
        <w:rPr>
          <w:sz w:val="28"/>
          <w:szCs w:val="28"/>
        </w:rPr>
        <w:t xml:space="preserve"> </w:t>
      </w:r>
      <w:r>
        <w:rPr>
          <w:sz w:val="28"/>
          <w:szCs w:val="28"/>
        </w:rPr>
        <w:t>дня.</w:t>
      </w:r>
    </w:p>
    <w:p w:rsidR="006E318A" w:rsidRDefault="006E318A" w:rsidP="006E318A">
      <w:pPr>
        <w:tabs>
          <w:tab w:val="left" w:pos="180"/>
          <w:tab w:val="left" w:pos="1080"/>
        </w:tabs>
        <w:jc w:val="both"/>
        <w:rPr>
          <w:sz w:val="28"/>
          <w:szCs w:val="28"/>
        </w:rPr>
      </w:pPr>
    </w:p>
    <w:p w:rsidR="004B3240" w:rsidRDefault="004B3240" w:rsidP="004B3240">
      <w:pPr>
        <w:numPr>
          <w:ilvl w:val="0"/>
          <w:numId w:val="6"/>
        </w:numPr>
        <w:tabs>
          <w:tab w:val="left" w:pos="180"/>
          <w:tab w:val="left" w:pos="1080"/>
        </w:tabs>
        <w:jc w:val="both"/>
        <w:rPr>
          <w:sz w:val="28"/>
          <w:szCs w:val="28"/>
        </w:rPr>
      </w:pPr>
      <w:r>
        <w:rPr>
          <w:sz w:val="28"/>
          <w:szCs w:val="28"/>
        </w:rPr>
        <w:t>Оптимальный размер партии собираемых изделий, штук</w:t>
      </w:r>
      <w:r w:rsidR="00863344">
        <w:rPr>
          <w:sz w:val="28"/>
          <w:szCs w:val="28"/>
        </w:rPr>
        <w:t>:</w:t>
      </w:r>
    </w:p>
    <w:p w:rsidR="00A843EF" w:rsidRDefault="00A843EF" w:rsidP="004B3240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</w:p>
    <w:p w:rsidR="00863344" w:rsidRDefault="001D1472" w:rsidP="004B3240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="004B3240">
        <w:rPr>
          <w:sz w:val="28"/>
          <w:szCs w:val="28"/>
          <w:lang w:val="en-US"/>
        </w:rPr>
        <w:t xml:space="preserve"> = 3 · 700 / 21 = 100.</w:t>
      </w:r>
    </w:p>
    <w:p w:rsidR="00863344" w:rsidRPr="00863344" w:rsidRDefault="00863344" w:rsidP="004B3240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</w:p>
    <w:p w:rsidR="004B3240" w:rsidRDefault="00863344" w:rsidP="00863344">
      <w:pPr>
        <w:numPr>
          <w:ilvl w:val="0"/>
          <w:numId w:val="6"/>
        </w:numPr>
        <w:tabs>
          <w:tab w:val="left" w:pos="18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Количество партий в месяц:</w:t>
      </w:r>
    </w:p>
    <w:p w:rsidR="00863344" w:rsidRDefault="00863344" w:rsidP="00863344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</w:p>
    <w:p w:rsidR="00863344" w:rsidRDefault="00863344" w:rsidP="00863344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Х = 700 / 100 = 7.</w:t>
      </w:r>
    </w:p>
    <w:p w:rsidR="00863344" w:rsidRPr="00863344" w:rsidRDefault="00863344" w:rsidP="00863344">
      <w:pPr>
        <w:tabs>
          <w:tab w:val="left" w:pos="180"/>
          <w:tab w:val="left" w:pos="1080"/>
        </w:tabs>
        <w:jc w:val="center"/>
        <w:rPr>
          <w:sz w:val="28"/>
          <w:szCs w:val="28"/>
        </w:rPr>
      </w:pPr>
    </w:p>
    <w:p w:rsidR="005E40A9" w:rsidRDefault="005E40A9" w:rsidP="002229A6">
      <w:pPr>
        <w:numPr>
          <w:ilvl w:val="0"/>
          <w:numId w:val="6"/>
        </w:numPr>
        <w:tabs>
          <w:tab w:val="clear" w:pos="1770"/>
          <w:tab w:val="num" w:pos="0"/>
          <w:tab w:val="left" w:pos="180"/>
          <w:tab w:val="left" w:pos="1080"/>
        </w:tabs>
        <w:ind w:left="0" w:firstLine="720"/>
        <w:jc w:val="both"/>
        <w:rPr>
          <w:sz w:val="28"/>
          <w:szCs w:val="28"/>
        </w:rPr>
      </w:pPr>
      <w:r w:rsidRPr="00C479AB">
        <w:rPr>
          <w:sz w:val="28"/>
          <w:szCs w:val="28"/>
        </w:rPr>
        <w:t>Длительность технологического цикла сборочных операций для партии сборочных единиц, час</w:t>
      </w:r>
      <w:r w:rsidR="0066690A">
        <w:rPr>
          <w:sz w:val="28"/>
          <w:szCs w:val="28"/>
        </w:rPr>
        <w:t xml:space="preserve"> (второй справа столбец таблицы 2)</w:t>
      </w:r>
      <w:r w:rsidRPr="00C479AB">
        <w:rPr>
          <w:sz w:val="28"/>
          <w:szCs w:val="28"/>
        </w:rPr>
        <w:t>:</w:t>
      </w:r>
    </w:p>
    <w:p w:rsidR="005E40A9" w:rsidRPr="00C479AB" w:rsidRDefault="005E40A9" w:rsidP="005E40A9">
      <w:pPr>
        <w:tabs>
          <w:tab w:val="left" w:pos="180"/>
          <w:tab w:val="left" w:pos="1080"/>
        </w:tabs>
        <w:ind w:left="720"/>
        <w:jc w:val="both"/>
        <w:rPr>
          <w:sz w:val="28"/>
          <w:szCs w:val="28"/>
        </w:rPr>
      </w:pPr>
    </w:p>
    <w:p w:rsidR="00BC3215" w:rsidRPr="008D2FDD" w:rsidRDefault="00BC3215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Pr="008D2FDD">
        <w:rPr>
          <w:sz w:val="28"/>
          <w:szCs w:val="28"/>
          <w:vertAlign w:val="subscript"/>
          <w:lang w:val="en-US"/>
        </w:rPr>
        <w:t>1</w:t>
      </w:r>
      <w:r w:rsidRPr="008D2FDD">
        <w:rPr>
          <w:sz w:val="28"/>
          <w:szCs w:val="28"/>
          <w:lang w:val="en-US"/>
        </w:rPr>
        <w:t xml:space="preserve"> = (7</w:t>
      </w:r>
      <w:r w:rsidR="00E715F4" w:rsidRPr="00EA7409">
        <w:rPr>
          <w:sz w:val="28"/>
          <w:szCs w:val="28"/>
          <w:lang w:val="en-US"/>
        </w:rPr>
        <w:t>,</w:t>
      </w:r>
      <w:r w:rsidRPr="008D2FDD">
        <w:rPr>
          <w:sz w:val="28"/>
          <w:szCs w:val="28"/>
          <w:lang w:val="en-US"/>
        </w:rPr>
        <w:t xml:space="preserve">0 </w:t>
      </w:r>
      <w:r>
        <w:rPr>
          <w:sz w:val="28"/>
          <w:szCs w:val="28"/>
          <w:lang w:val="en-US"/>
        </w:rPr>
        <w:t>·</w:t>
      </w:r>
      <w:r w:rsidRPr="008D2FDD">
        <w:rPr>
          <w:sz w:val="28"/>
          <w:szCs w:val="28"/>
          <w:lang w:val="en-US"/>
        </w:rPr>
        <w:t xml:space="preserve"> 100</w:t>
      </w:r>
      <w:r w:rsidR="008D2FDD" w:rsidRPr="008D2FDD">
        <w:rPr>
          <w:sz w:val="28"/>
          <w:szCs w:val="28"/>
          <w:lang w:val="en-US"/>
        </w:rPr>
        <w:t xml:space="preserve"> </w:t>
      </w:r>
      <w:r w:rsidRPr="008D2FDD">
        <w:rPr>
          <w:sz w:val="28"/>
          <w:szCs w:val="28"/>
          <w:lang w:val="en-US"/>
        </w:rPr>
        <w:t>+</w:t>
      </w:r>
      <w:r w:rsidR="008D2FDD" w:rsidRPr="008D2FDD">
        <w:rPr>
          <w:sz w:val="28"/>
          <w:szCs w:val="28"/>
          <w:lang w:val="en-US"/>
        </w:rPr>
        <w:t xml:space="preserve"> </w:t>
      </w:r>
      <w:r w:rsidRPr="008D2FDD">
        <w:rPr>
          <w:sz w:val="28"/>
          <w:szCs w:val="28"/>
          <w:lang w:val="en-US"/>
        </w:rPr>
        <w:t>20,0) / 60 = 12,0;</w:t>
      </w:r>
    </w:p>
    <w:p w:rsidR="00BC3215" w:rsidRPr="00BC3215" w:rsidRDefault="00BC3215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="008D2FDD" w:rsidRPr="008D2FDD">
        <w:rPr>
          <w:sz w:val="28"/>
          <w:szCs w:val="28"/>
          <w:vertAlign w:val="subscript"/>
          <w:lang w:val="en-US"/>
        </w:rPr>
        <w:t>2</w:t>
      </w:r>
      <w:r w:rsidRPr="00BC3215">
        <w:rPr>
          <w:sz w:val="28"/>
          <w:szCs w:val="28"/>
          <w:lang w:val="en-US"/>
        </w:rPr>
        <w:t xml:space="preserve"> = (</w:t>
      </w:r>
      <w:r w:rsidR="008D2FDD" w:rsidRPr="008D2FDD">
        <w:rPr>
          <w:sz w:val="28"/>
          <w:szCs w:val="28"/>
          <w:lang w:val="en-US"/>
        </w:rPr>
        <w:t>16</w:t>
      </w:r>
      <w:r w:rsidR="00E715F4" w:rsidRPr="00EA7409">
        <w:rPr>
          <w:sz w:val="28"/>
          <w:szCs w:val="28"/>
          <w:lang w:val="en-US"/>
        </w:rPr>
        <w:t>,</w:t>
      </w:r>
      <w:r w:rsidR="008D2FDD" w:rsidRPr="008D2FDD">
        <w:rPr>
          <w:sz w:val="28"/>
          <w:szCs w:val="28"/>
          <w:lang w:val="en-US"/>
        </w:rPr>
        <w:t>5</w:t>
      </w:r>
      <w:r w:rsidRPr="00BC32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·</w:t>
      </w:r>
      <w:r w:rsidRPr="00BC3215">
        <w:rPr>
          <w:sz w:val="28"/>
          <w:szCs w:val="28"/>
          <w:lang w:val="en-US"/>
        </w:rPr>
        <w:t xml:space="preserve"> 100</w:t>
      </w:r>
      <w:r w:rsidR="008D2FDD" w:rsidRPr="008D2FDD">
        <w:rPr>
          <w:sz w:val="28"/>
          <w:szCs w:val="28"/>
          <w:lang w:val="en-US"/>
        </w:rPr>
        <w:t xml:space="preserve"> </w:t>
      </w:r>
      <w:r w:rsidRPr="00BC3215">
        <w:rPr>
          <w:sz w:val="28"/>
          <w:szCs w:val="28"/>
          <w:lang w:val="en-US"/>
        </w:rPr>
        <w:t>+</w:t>
      </w:r>
      <w:r w:rsidR="008D2FDD" w:rsidRPr="008D2FDD">
        <w:rPr>
          <w:sz w:val="28"/>
          <w:szCs w:val="28"/>
          <w:lang w:val="en-US"/>
        </w:rPr>
        <w:t xml:space="preserve"> 3</w:t>
      </w:r>
      <w:r w:rsidRPr="00BC3215">
        <w:rPr>
          <w:sz w:val="28"/>
          <w:szCs w:val="28"/>
          <w:lang w:val="en-US"/>
        </w:rPr>
        <w:t xml:space="preserve">0,0) / 60 = </w:t>
      </w:r>
      <w:r w:rsidR="008D2FDD" w:rsidRPr="008D2FDD">
        <w:rPr>
          <w:sz w:val="28"/>
          <w:szCs w:val="28"/>
          <w:lang w:val="en-US"/>
        </w:rPr>
        <w:t>28</w:t>
      </w:r>
      <w:r w:rsidRPr="00BC3215">
        <w:rPr>
          <w:sz w:val="28"/>
          <w:szCs w:val="28"/>
          <w:lang w:val="en-US"/>
        </w:rPr>
        <w:t>,0;</w:t>
      </w:r>
    </w:p>
    <w:p w:rsidR="00BC3215" w:rsidRPr="00BC3215" w:rsidRDefault="00BC3215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="008D2FDD" w:rsidRPr="008D2FDD">
        <w:rPr>
          <w:sz w:val="28"/>
          <w:szCs w:val="28"/>
          <w:vertAlign w:val="subscript"/>
          <w:lang w:val="en-US"/>
        </w:rPr>
        <w:t>3</w:t>
      </w:r>
      <w:r w:rsidRPr="00BC3215">
        <w:rPr>
          <w:sz w:val="28"/>
          <w:szCs w:val="28"/>
          <w:lang w:val="en-US"/>
        </w:rPr>
        <w:t xml:space="preserve"> = (</w:t>
      </w:r>
      <w:r w:rsidR="008D2FDD" w:rsidRPr="008D2FDD">
        <w:rPr>
          <w:sz w:val="28"/>
          <w:szCs w:val="28"/>
          <w:lang w:val="en-US"/>
        </w:rPr>
        <w:t>4</w:t>
      </w:r>
      <w:r w:rsidR="00E715F4" w:rsidRPr="00EA7409">
        <w:rPr>
          <w:sz w:val="28"/>
          <w:szCs w:val="28"/>
          <w:lang w:val="en-US"/>
        </w:rPr>
        <w:t>,</w:t>
      </w:r>
      <w:r w:rsidR="008D2FDD" w:rsidRPr="008D2FDD">
        <w:rPr>
          <w:sz w:val="28"/>
          <w:szCs w:val="28"/>
          <w:lang w:val="en-US"/>
        </w:rPr>
        <w:t>7</w:t>
      </w:r>
      <w:r w:rsidRPr="00BC32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·</w:t>
      </w:r>
      <w:r w:rsidRPr="00BC3215">
        <w:rPr>
          <w:sz w:val="28"/>
          <w:szCs w:val="28"/>
          <w:lang w:val="en-US"/>
        </w:rPr>
        <w:t xml:space="preserve"> 100</w:t>
      </w:r>
      <w:r w:rsidR="008D2FDD" w:rsidRPr="008D2FDD">
        <w:rPr>
          <w:sz w:val="28"/>
          <w:szCs w:val="28"/>
          <w:lang w:val="en-US"/>
        </w:rPr>
        <w:t xml:space="preserve"> </w:t>
      </w:r>
      <w:r w:rsidRPr="00BC3215">
        <w:rPr>
          <w:sz w:val="28"/>
          <w:szCs w:val="28"/>
          <w:lang w:val="en-US"/>
        </w:rPr>
        <w:t>+</w:t>
      </w:r>
      <w:r w:rsidR="008D2FDD" w:rsidRPr="008D2FDD">
        <w:rPr>
          <w:sz w:val="28"/>
          <w:szCs w:val="28"/>
          <w:lang w:val="en-US"/>
        </w:rPr>
        <w:t xml:space="preserve"> 1</w:t>
      </w:r>
      <w:r w:rsidRPr="00BC3215">
        <w:rPr>
          <w:sz w:val="28"/>
          <w:szCs w:val="28"/>
          <w:lang w:val="en-US"/>
        </w:rPr>
        <w:t xml:space="preserve">0,0) / 60 = </w:t>
      </w:r>
      <w:r w:rsidR="008D2FDD" w:rsidRPr="008D2FDD">
        <w:rPr>
          <w:sz w:val="28"/>
          <w:szCs w:val="28"/>
          <w:lang w:val="en-US"/>
        </w:rPr>
        <w:t>8</w:t>
      </w:r>
      <w:r w:rsidRPr="00BC3215">
        <w:rPr>
          <w:sz w:val="28"/>
          <w:szCs w:val="28"/>
          <w:lang w:val="en-US"/>
        </w:rPr>
        <w:t>,0;</w:t>
      </w:r>
    </w:p>
    <w:p w:rsidR="00BC3215" w:rsidRPr="00BC3215" w:rsidRDefault="00BC3215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="008D2FDD" w:rsidRPr="008D2FDD">
        <w:rPr>
          <w:sz w:val="28"/>
          <w:szCs w:val="28"/>
          <w:vertAlign w:val="subscript"/>
          <w:lang w:val="en-US"/>
        </w:rPr>
        <w:t>4</w:t>
      </w:r>
      <w:r w:rsidRPr="00BC3215">
        <w:rPr>
          <w:sz w:val="28"/>
          <w:szCs w:val="28"/>
          <w:lang w:val="en-US"/>
        </w:rPr>
        <w:t xml:space="preserve"> = (</w:t>
      </w:r>
      <w:r w:rsidR="008D2FDD" w:rsidRPr="008D2FDD">
        <w:rPr>
          <w:sz w:val="28"/>
          <w:szCs w:val="28"/>
          <w:lang w:val="en-US"/>
        </w:rPr>
        <w:t>15</w:t>
      </w:r>
      <w:r w:rsidR="00E715F4" w:rsidRPr="00EA7409">
        <w:rPr>
          <w:sz w:val="28"/>
          <w:szCs w:val="28"/>
          <w:lang w:val="en-US"/>
        </w:rPr>
        <w:t>,</w:t>
      </w:r>
      <w:r w:rsidR="008D2FDD" w:rsidRPr="008D2FDD">
        <w:rPr>
          <w:sz w:val="28"/>
          <w:szCs w:val="28"/>
          <w:lang w:val="en-US"/>
        </w:rPr>
        <w:t>9</w:t>
      </w:r>
      <w:r w:rsidRPr="00BC32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·</w:t>
      </w:r>
      <w:r w:rsidRPr="00BC3215">
        <w:rPr>
          <w:sz w:val="28"/>
          <w:szCs w:val="28"/>
          <w:lang w:val="en-US"/>
        </w:rPr>
        <w:t xml:space="preserve"> 100</w:t>
      </w:r>
      <w:r w:rsidR="008D2FDD" w:rsidRPr="008D2FDD">
        <w:rPr>
          <w:sz w:val="28"/>
          <w:szCs w:val="28"/>
          <w:lang w:val="en-US"/>
        </w:rPr>
        <w:t xml:space="preserve"> </w:t>
      </w:r>
      <w:r w:rsidRPr="00BC3215">
        <w:rPr>
          <w:sz w:val="28"/>
          <w:szCs w:val="28"/>
          <w:lang w:val="en-US"/>
        </w:rPr>
        <w:t>+</w:t>
      </w:r>
      <w:r w:rsidR="008D2FDD" w:rsidRPr="008D2FDD">
        <w:rPr>
          <w:sz w:val="28"/>
          <w:szCs w:val="28"/>
          <w:lang w:val="en-US"/>
        </w:rPr>
        <w:t xml:space="preserve"> 3</w:t>
      </w:r>
      <w:r w:rsidRPr="00BC3215">
        <w:rPr>
          <w:sz w:val="28"/>
          <w:szCs w:val="28"/>
          <w:lang w:val="en-US"/>
        </w:rPr>
        <w:t>0,0) / 60</w:t>
      </w:r>
      <w:r w:rsidR="008D2FDD">
        <w:rPr>
          <w:sz w:val="28"/>
          <w:szCs w:val="28"/>
          <w:lang w:val="en-US"/>
        </w:rPr>
        <w:t xml:space="preserve"> = </w:t>
      </w:r>
      <w:r w:rsidRPr="00BC3215">
        <w:rPr>
          <w:sz w:val="28"/>
          <w:szCs w:val="28"/>
          <w:lang w:val="en-US"/>
        </w:rPr>
        <w:t>2</w:t>
      </w:r>
      <w:r w:rsidR="008D2FDD" w:rsidRPr="008D2FDD">
        <w:rPr>
          <w:sz w:val="28"/>
          <w:szCs w:val="28"/>
          <w:lang w:val="en-US"/>
        </w:rPr>
        <w:t>7</w:t>
      </w:r>
      <w:r w:rsidRPr="00BC3215">
        <w:rPr>
          <w:sz w:val="28"/>
          <w:szCs w:val="28"/>
          <w:lang w:val="en-US"/>
        </w:rPr>
        <w:t>,0;</w:t>
      </w:r>
    </w:p>
    <w:p w:rsidR="00BC3215" w:rsidRPr="00BC3215" w:rsidRDefault="00BC3215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="008D2FDD" w:rsidRPr="008D2FDD">
        <w:rPr>
          <w:sz w:val="28"/>
          <w:szCs w:val="28"/>
          <w:vertAlign w:val="subscript"/>
          <w:lang w:val="en-US"/>
        </w:rPr>
        <w:t>5</w:t>
      </w:r>
      <w:r w:rsidRPr="00BC3215">
        <w:rPr>
          <w:sz w:val="28"/>
          <w:szCs w:val="28"/>
          <w:lang w:val="en-US"/>
        </w:rPr>
        <w:t xml:space="preserve"> = (</w:t>
      </w:r>
      <w:r w:rsidR="008D2FDD" w:rsidRPr="008D2FDD">
        <w:rPr>
          <w:sz w:val="28"/>
          <w:szCs w:val="28"/>
          <w:lang w:val="en-US"/>
        </w:rPr>
        <w:t>12</w:t>
      </w:r>
      <w:r w:rsidR="00E715F4" w:rsidRPr="00EA7409">
        <w:rPr>
          <w:sz w:val="28"/>
          <w:szCs w:val="28"/>
          <w:lang w:val="en-US"/>
        </w:rPr>
        <w:t>,</w:t>
      </w:r>
      <w:r w:rsidR="008D2FDD" w:rsidRPr="008D2FDD">
        <w:rPr>
          <w:sz w:val="28"/>
          <w:szCs w:val="28"/>
          <w:lang w:val="en-US"/>
        </w:rPr>
        <w:t>4</w:t>
      </w:r>
      <w:r w:rsidRPr="00BC32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·</w:t>
      </w:r>
      <w:r w:rsidRPr="00BC3215">
        <w:rPr>
          <w:sz w:val="28"/>
          <w:szCs w:val="28"/>
          <w:lang w:val="en-US"/>
        </w:rPr>
        <w:t xml:space="preserve"> 100</w:t>
      </w:r>
      <w:r w:rsidR="008D2FDD" w:rsidRPr="008D2FDD">
        <w:rPr>
          <w:sz w:val="28"/>
          <w:szCs w:val="28"/>
          <w:lang w:val="en-US"/>
        </w:rPr>
        <w:t xml:space="preserve"> </w:t>
      </w:r>
      <w:r w:rsidRPr="00BC3215">
        <w:rPr>
          <w:sz w:val="28"/>
          <w:szCs w:val="28"/>
          <w:lang w:val="en-US"/>
        </w:rPr>
        <w:t>+</w:t>
      </w:r>
      <w:r w:rsidR="008D2FDD" w:rsidRPr="008D2FDD">
        <w:rPr>
          <w:sz w:val="28"/>
          <w:szCs w:val="28"/>
          <w:lang w:val="en-US"/>
        </w:rPr>
        <w:t xml:space="preserve"> </w:t>
      </w:r>
      <w:r w:rsidRPr="00BC3215">
        <w:rPr>
          <w:sz w:val="28"/>
          <w:szCs w:val="28"/>
          <w:lang w:val="en-US"/>
        </w:rPr>
        <w:t>20,0) / 60</w:t>
      </w:r>
      <w:r w:rsidR="008D2FDD">
        <w:rPr>
          <w:sz w:val="28"/>
          <w:szCs w:val="28"/>
          <w:lang w:val="en-US"/>
        </w:rPr>
        <w:t xml:space="preserve"> = </w:t>
      </w:r>
      <w:r w:rsidR="008D2FDD" w:rsidRPr="008D2FDD">
        <w:rPr>
          <w:sz w:val="28"/>
          <w:szCs w:val="28"/>
          <w:lang w:val="en-US"/>
        </w:rPr>
        <w:t>21</w:t>
      </w:r>
      <w:r w:rsidRPr="00BC3215">
        <w:rPr>
          <w:sz w:val="28"/>
          <w:szCs w:val="28"/>
          <w:lang w:val="en-US"/>
        </w:rPr>
        <w:t>,0;</w:t>
      </w:r>
    </w:p>
    <w:p w:rsidR="00BC3215" w:rsidRPr="00BC3215" w:rsidRDefault="00BC3215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="008D2FDD" w:rsidRPr="008D2FDD">
        <w:rPr>
          <w:sz w:val="28"/>
          <w:szCs w:val="28"/>
          <w:vertAlign w:val="subscript"/>
          <w:lang w:val="en-US"/>
        </w:rPr>
        <w:t>6</w:t>
      </w:r>
      <w:r w:rsidRPr="00BC3215">
        <w:rPr>
          <w:sz w:val="28"/>
          <w:szCs w:val="28"/>
          <w:lang w:val="en-US"/>
        </w:rPr>
        <w:t xml:space="preserve"> = (</w:t>
      </w:r>
      <w:r w:rsidR="008D2FDD" w:rsidRPr="008D2FDD">
        <w:rPr>
          <w:sz w:val="28"/>
          <w:szCs w:val="28"/>
          <w:lang w:val="en-US"/>
        </w:rPr>
        <w:t>4</w:t>
      </w:r>
      <w:r w:rsidR="00EA7409" w:rsidRPr="00BB611F">
        <w:rPr>
          <w:sz w:val="28"/>
          <w:szCs w:val="28"/>
          <w:lang w:val="en-US"/>
        </w:rPr>
        <w:t>,</w:t>
      </w:r>
      <w:r w:rsidR="008D2FDD" w:rsidRPr="008D2FDD">
        <w:rPr>
          <w:sz w:val="28"/>
          <w:szCs w:val="28"/>
          <w:lang w:val="en-US"/>
        </w:rPr>
        <w:t>7</w:t>
      </w:r>
      <w:r w:rsidRPr="00BC32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·</w:t>
      </w:r>
      <w:r w:rsidRPr="00BC3215">
        <w:rPr>
          <w:sz w:val="28"/>
          <w:szCs w:val="28"/>
          <w:lang w:val="en-US"/>
        </w:rPr>
        <w:t xml:space="preserve"> 100</w:t>
      </w:r>
      <w:r w:rsidR="008D2FDD" w:rsidRPr="008D2FDD">
        <w:rPr>
          <w:sz w:val="28"/>
          <w:szCs w:val="28"/>
          <w:lang w:val="en-US"/>
        </w:rPr>
        <w:t xml:space="preserve"> </w:t>
      </w:r>
      <w:r w:rsidRPr="00BC3215">
        <w:rPr>
          <w:sz w:val="28"/>
          <w:szCs w:val="28"/>
          <w:lang w:val="en-US"/>
        </w:rPr>
        <w:t>+</w:t>
      </w:r>
      <w:r w:rsidR="008D2FDD" w:rsidRPr="008D2FDD">
        <w:rPr>
          <w:sz w:val="28"/>
          <w:szCs w:val="28"/>
          <w:lang w:val="en-US"/>
        </w:rPr>
        <w:t xml:space="preserve"> 1</w:t>
      </w:r>
      <w:r w:rsidRPr="00BC3215">
        <w:rPr>
          <w:sz w:val="28"/>
          <w:szCs w:val="28"/>
          <w:lang w:val="en-US"/>
        </w:rPr>
        <w:t xml:space="preserve">0,0) / 60 = </w:t>
      </w:r>
      <w:r w:rsidR="008D2FDD" w:rsidRPr="008D2FDD">
        <w:rPr>
          <w:sz w:val="28"/>
          <w:szCs w:val="28"/>
          <w:lang w:val="en-US"/>
        </w:rPr>
        <w:t>8</w:t>
      </w:r>
      <w:r w:rsidRPr="00BC3215">
        <w:rPr>
          <w:sz w:val="28"/>
          <w:szCs w:val="28"/>
          <w:lang w:val="en-US"/>
        </w:rPr>
        <w:t>,0;</w:t>
      </w:r>
    </w:p>
    <w:p w:rsidR="008D2FDD" w:rsidRPr="008D2FDD" w:rsidRDefault="008D2FDD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Pr="008D2FDD">
        <w:rPr>
          <w:sz w:val="28"/>
          <w:szCs w:val="28"/>
          <w:vertAlign w:val="subscript"/>
          <w:lang w:val="en-US"/>
        </w:rPr>
        <w:t>7</w:t>
      </w:r>
      <w:r w:rsidRPr="008D2FDD">
        <w:rPr>
          <w:sz w:val="28"/>
          <w:szCs w:val="28"/>
          <w:lang w:val="en-US"/>
        </w:rPr>
        <w:t xml:space="preserve"> = (7</w:t>
      </w:r>
      <w:r w:rsidR="00EA7409" w:rsidRPr="00BB611F">
        <w:rPr>
          <w:sz w:val="28"/>
          <w:szCs w:val="28"/>
          <w:lang w:val="en-US"/>
        </w:rPr>
        <w:t>,</w:t>
      </w:r>
      <w:r w:rsidRPr="008D2FDD">
        <w:rPr>
          <w:sz w:val="28"/>
          <w:szCs w:val="28"/>
          <w:lang w:val="en-US"/>
        </w:rPr>
        <w:t xml:space="preserve">0 </w:t>
      </w:r>
      <w:r>
        <w:rPr>
          <w:sz w:val="28"/>
          <w:szCs w:val="28"/>
          <w:lang w:val="en-US"/>
        </w:rPr>
        <w:t>·</w:t>
      </w:r>
      <w:r w:rsidRPr="008D2FDD">
        <w:rPr>
          <w:sz w:val="28"/>
          <w:szCs w:val="28"/>
          <w:lang w:val="en-US"/>
        </w:rPr>
        <w:t xml:space="preserve"> 100 + 20,0) / 60 = 12,0;</w:t>
      </w:r>
    </w:p>
    <w:p w:rsidR="008D2FDD" w:rsidRPr="008D2FDD" w:rsidRDefault="008D2FDD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Pr="008D2FDD">
        <w:rPr>
          <w:sz w:val="28"/>
          <w:szCs w:val="28"/>
          <w:vertAlign w:val="subscript"/>
          <w:lang w:val="en-US"/>
        </w:rPr>
        <w:t>8</w:t>
      </w:r>
      <w:r w:rsidRPr="008D2FDD">
        <w:rPr>
          <w:sz w:val="28"/>
          <w:szCs w:val="28"/>
          <w:lang w:val="en-US"/>
        </w:rPr>
        <w:t xml:space="preserve"> = (16</w:t>
      </w:r>
      <w:r w:rsidR="00EA7409" w:rsidRPr="00BB611F">
        <w:rPr>
          <w:sz w:val="28"/>
          <w:szCs w:val="28"/>
          <w:lang w:val="en-US"/>
        </w:rPr>
        <w:t>,</w:t>
      </w:r>
      <w:r w:rsidRPr="008D2FDD">
        <w:rPr>
          <w:sz w:val="28"/>
          <w:szCs w:val="28"/>
          <w:lang w:val="en-US"/>
        </w:rPr>
        <w:t xml:space="preserve">6 </w:t>
      </w:r>
      <w:r>
        <w:rPr>
          <w:sz w:val="28"/>
          <w:szCs w:val="28"/>
          <w:lang w:val="en-US"/>
        </w:rPr>
        <w:t>·</w:t>
      </w:r>
      <w:r w:rsidRPr="008D2FDD">
        <w:rPr>
          <w:sz w:val="28"/>
          <w:szCs w:val="28"/>
          <w:lang w:val="en-US"/>
        </w:rPr>
        <w:t xml:space="preserve"> 100 + 20,0) / 60 = 28,0;</w:t>
      </w:r>
    </w:p>
    <w:p w:rsidR="008D2FDD" w:rsidRPr="008D2FDD" w:rsidRDefault="008D2FDD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Pr="008D2FDD">
        <w:rPr>
          <w:sz w:val="28"/>
          <w:szCs w:val="28"/>
          <w:vertAlign w:val="subscript"/>
          <w:lang w:val="en-US"/>
        </w:rPr>
        <w:t>9</w:t>
      </w:r>
      <w:r w:rsidRPr="008D2FDD">
        <w:rPr>
          <w:sz w:val="28"/>
          <w:szCs w:val="28"/>
          <w:lang w:val="en-US"/>
        </w:rPr>
        <w:t xml:space="preserve"> = (11</w:t>
      </w:r>
      <w:r w:rsidR="00EA7409" w:rsidRPr="00BB611F">
        <w:rPr>
          <w:sz w:val="28"/>
          <w:szCs w:val="28"/>
          <w:lang w:val="en-US"/>
        </w:rPr>
        <w:t>,</w:t>
      </w:r>
      <w:r w:rsidRPr="008D2FDD">
        <w:rPr>
          <w:sz w:val="28"/>
          <w:szCs w:val="28"/>
          <w:lang w:val="en-US"/>
        </w:rPr>
        <w:t xml:space="preserve">3 </w:t>
      </w:r>
      <w:r>
        <w:rPr>
          <w:sz w:val="28"/>
          <w:szCs w:val="28"/>
          <w:lang w:val="en-US"/>
        </w:rPr>
        <w:t>·</w:t>
      </w:r>
      <w:r w:rsidRPr="008D2FDD">
        <w:rPr>
          <w:sz w:val="28"/>
          <w:szCs w:val="28"/>
          <w:lang w:val="en-US"/>
        </w:rPr>
        <w:t xml:space="preserve"> 100 + 10,0) / 60 = 19,0;</w:t>
      </w:r>
    </w:p>
    <w:p w:rsidR="008D2FDD" w:rsidRPr="008D2FDD" w:rsidRDefault="008D2FDD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Pr="008D2FDD">
        <w:rPr>
          <w:sz w:val="28"/>
          <w:szCs w:val="28"/>
          <w:vertAlign w:val="subscript"/>
          <w:lang w:val="en-US"/>
        </w:rPr>
        <w:t>10</w:t>
      </w:r>
      <w:r w:rsidRPr="008D2FDD">
        <w:rPr>
          <w:sz w:val="28"/>
          <w:szCs w:val="28"/>
          <w:lang w:val="en-US"/>
        </w:rPr>
        <w:t xml:space="preserve"> = (7</w:t>
      </w:r>
      <w:r w:rsidR="00BB611F" w:rsidRPr="00BB611F">
        <w:rPr>
          <w:sz w:val="28"/>
          <w:szCs w:val="28"/>
          <w:lang w:val="en-US"/>
        </w:rPr>
        <w:t>,</w:t>
      </w:r>
      <w:r w:rsidRPr="008D2FDD">
        <w:rPr>
          <w:sz w:val="28"/>
          <w:szCs w:val="28"/>
          <w:lang w:val="en-US"/>
        </w:rPr>
        <w:t xml:space="preserve">6 </w:t>
      </w:r>
      <w:r>
        <w:rPr>
          <w:sz w:val="28"/>
          <w:szCs w:val="28"/>
          <w:lang w:val="en-US"/>
        </w:rPr>
        <w:t>·</w:t>
      </w:r>
      <w:r w:rsidRPr="008D2FDD">
        <w:rPr>
          <w:sz w:val="28"/>
          <w:szCs w:val="28"/>
          <w:lang w:val="en-US"/>
        </w:rPr>
        <w:t xml:space="preserve"> 100 + 20,0) / 60 = 13,0;</w:t>
      </w:r>
    </w:p>
    <w:p w:rsidR="008D2FDD" w:rsidRPr="008D2FDD" w:rsidRDefault="008D2FDD" w:rsidP="008D2FDD">
      <w:pPr>
        <w:tabs>
          <w:tab w:val="left" w:pos="180"/>
          <w:tab w:val="left" w:pos="108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 w:rsidRPr="008D2FDD"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vertAlign w:val="subscript"/>
        </w:rPr>
        <w:t>1</w:t>
      </w:r>
      <w:r w:rsidRPr="008D2FDD">
        <w:rPr>
          <w:sz w:val="28"/>
          <w:szCs w:val="28"/>
          <w:lang w:val="en-US"/>
        </w:rPr>
        <w:t xml:space="preserve"> = (</w:t>
      </w:r>
      <w:r>
        <w:rPr>
          <w:sz w:val="28"/>
          <w:szCs w:val="28"/>
        </w:rPr>
        <w:t>9</w:t>
      </w:r>
      <w:r w:rsidR="00BB611F">
        <w:rPr>
          <w:sz w:val="28"/>
          <w:szCs w:val="28"/>
        </w:rPr>
        <w:t>,</w:t>
      </w:r>
      <w:r>
        <w:rPr>
          <w:sz w:val="28"/>
          <w:szCs w:val="28"/>
        </w:rPr>
        <w:t>5</w:t>
      </w:r>
      <w:r w:rsidRPr="008D2FD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·</w:t>
      </w:r>
      <w:r w:rsidRPr="008D2FDD">
        <w:rPr>
          <w:sz w:val="28"/>
          <w:szCs w:val="28"/>
          <w:lang w:val="en-US"/>
        </w:rPr>
        <w:t xml:space="preserve"> 100</w:t>
      </w:r>
      <w:r>
        <w:rPr>
          <w:sz w:val="28"/>
          <w:szCs w:val="28"/>
        </w:rPr>
        <w:t xml:space="preserve"> </w:t>
      </w:r>
      <w:r w:rsidRPr="008D2FDD">
        <w:rPr>
          <w:sz w:val="28"/>
          <w:szCs w:val="28"/>
          <w:lang w:val="en-US"/>
        </w:rPr>
        <w:t>+</w:t>
      </w:r>
      <w:r>
        <w:rPr>
          <w:sz w:val="28"/>
          <w:szCs w:val="28"/>
        </w:rPr>
        <w:t xml:space="preserve"> 1</w:t>
      </w:r>
      <w:r w:rsidRPr="008D2FDD">
        <w:rPr>
          <w:sz w:val="28"/>
          <w:szCs w:val="28"/>
          <w:lang w:val="en-US"/>
        </w:rPr>
        <w:t>0,0) / 60 = 1</w:t>
      </w:r>
      <w:r>
        <w:rPr>
          <w:sz w:val="28"/>
          <w:szCs w:val="28"/>
        </w:rPr>
        <w:t>6</w:t>
      </w:r>
      <w:r w:rsidRPr="008D2FDD">
        <w:rPr>
          <w:sz w:val="28"/>
          <w:szCs w:val="28"/>
          <w:lang w:val="en-US"/>
        </w:rPr>
        <w:t>,0</w:t>
      </w:r>
      <w:r>
        <w:rPr>
          <w:sz w:val="28"/>
          <w:szCs w:val="28"/>
        </w:rPr>
        <w:t>,</w:t>
      </w:r>
    </w:p>
    <w:p w:rsidR="00BC3215" w:rsidRPr="00BC3215" w:rsidRDefault="00BC3215" w:rsidP="00BC3215">
      <w:pPr>
        <w:tabs>
          <w:tab w:val="left" w:pos="180"/>
          <w:tab w:val="left" w:pos="1080"/>
        </w:tabs>
        <w:jc w:val="both"/>
        <w:rPr>
          <w:sz w:val="28"/>
          <w:szCs w:val="28"/>
          <w:lang w:val="en-US"/>
        </w:rPr>
      </w:pPr>
    </w:p>
    <w:p w:rsidR="006E318A" w:rsidRPr="00B266AA" w:rsidRDefault="008D2FDD" w:rsidP="002229A6">
      <w:pPr>
        <w:numPr>
          <w:ilvl w:val="0"/>
          <w:numId w:val="6"/>
        </w:numPr>
        <w:tabs>
          <w:tab w:val="left" w:pos="1080"/>
        </w:tabs>
        <w:ind w:left="0" w:firstLine="720"/>
        <w:rPr>
          <w:spacing w:val="-4"/>
          <w:sz w:val="28"/>
          <w:szCs w:val="28"/>
        </w:rPr>
      </w:pPr>
      <w:r w:rsidRPr="00AE7BE6">
        <w:rPr>
          <w:spacing w:val="-4"/>
          <w:sz w:val="28"/>
          <w:szCs w:val="28"/>
        </w:rPr>
        <w:t xml:space="preserve">Длительность технологического цикла сборки </w:t>
      </w:r>
      <w:r w:rsidR="006F0056" w:rsidRPr="00AE7BE6">
        <w:rPr>
          <w:spacing w:val="-4"/>
          <w:sz w:val="28"/>
          <w:szCs w:val="28"/>
        </w:rPr>
        <w:t xml:space="preserve">партии </w:t>
      </w:r>
      <w:r w:rsidRPr="00AE7BE6">
        <w:rPr>
          <w:spacing w:val="-4"/>
          <w:sz w:val="28"/>
          <w:szCs w:val="28"/>
        </w:rPr>
        <w:t>сборочн</w:t>
      </w:r>
      <w:r w:rsidR="00902923" w:rsidRPr="00AE7BE6">
        <w:rPr>
          <w:spacing w:val="-4"/>
          <w:sz w:val="28"/>
          <w:szCs w:val="28"/>
        </w:rPr>
        <w:t>ых</w:t>
      </w:r>
      <w:r w:rsidRPr="00AE7BE6">
        <w:rPr>
          <w:spacing w:val="-4"/>
          <w:sz w:val="28"/>
          <w:szCs w:val="28"/>
        </w:rPr>
        <w:t xml:space="preserve"> единиц, </w:t>
      </w:r>
      <w:r w:rsidR="0066690A">
        <w:rPr>
          <w:spacing w:val="-4"/>
          <w:sz w:val="28"/>
          <w:szCs w:val="28"/>
        </w:rPr>
        <w:t xml:space="preserve"> </w:t>
      </w:r>
      <w:r w:rsidRPr="00AE7BE6">
        <w:rPr>
          <w:spacing w:val="-4"/>
          <w:sz w:val="28"/>
          <w:szCs w:val="28"/>
        </w:rPr>
        <w:t>час</w:t>
      </w:r>
      <w:r w:rsidR="0066690A">
        <w:rPr>
          <w:spacing w:val="-4"/>
          <w:sz w:val="28"/>
          <w:szCs w:val="28"/>
        </w:rPr>
        <w:t xml:space="preserve"> (правый столбец таблицы 2)</w:t>
      </w:r>
      <w:r w:rsidRPr="00AE7BE6">
        <w:rPr>
          <w:spacing w:val="-4"/>
          <w:sz w:val="28"/>
          <w:szCs w:val="28"/>
        </w:rPr>
        <w:t>:</w:t>
      </w:r>
    </w:p>
    <w:p w:rsidR="00B266AA" w:rsidRPr="00AE7BE6" w:rsidRDefault="00B266AA" w:rsidP="00B266AA">
      <w:pPr>
        <w:tabs>
          <w:tab w:val="left" w:pos="1080"/>
        </w:tabs>
        <w:ind w:left="1770"/>
        <w:jc w:val="both"/>
        <w:rPr>
          <w:spacing w:val="-4"/>
          <w:sz w:val="28"/>
          <w:szCs w:val="28"/>
        </w:rPr>
      </w:pPr>
    </w:p>
    <w:p w:rsidR="008D2FDD" w:rsidRDefault="008D2FDD" w:rsidP="008D2FDD">
      <w:pPr>
        <w:tabs>
          <w:tab w:val="left" w:pos="270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 xml:space="preserve"> (ГЕ)</w:t>
      </w:r>
      <w:r>
        <w:rPr>
          <w:sz w:val="28"/>
          <w:szCs w:val="28"/>
        </w:rPr>
        <w:t xml:space="preserve"> = 12,0;</w:t>
      </w:r>
    </w:p>
    <w:p w:rsidR="008D2FDD" w:rsidRDefault="008D2FDD" w:rsidP="008D2FDD">
      <w:pPr>
        <w:tabs>
          <w:tab w:val="left" w:pos="270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 xml:space="preserve"> (ГД)</w:t>
      </w:r>
      <w:r>
        <w:rPr>
          <w:sz w:val="28"/>
          <w:szCs w:val="28"/>
        </w:rPr>
        <w:t xml:space="preserve"> = 28,0;</w:t>
      </w:r>
    </w:p>
    <w:p w:rsidR="008D2FDD" w:rsidRDefault="008D2FDD" w:rsidP="008D2FDD">
      <w:pPr>
        <w:tabs>
          <w:tab w:val="left" w:pos="270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 xml:space="preserve"> (АГ)</w:t>
      </w:r>
      <w:r>
        <w:rPr>
          <w:sz w:val="28"/>
          <w:szCs w:val="28"/>
        </w:rPr>
        <w:t xml:space="preserve"> = 8,0;</w:t>
      </w:r>
    </w:p>
    <w:p w:rsidR="008D2FDD" w:rsidRDefault="008D2FDD" w:rsidP="008D2FDD">
      <w:pPr>
        <w:tabs>
          <w:tab w:val="left" w:pos="270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 xml:space="preserve"> (АВ)</w:t>
      </w:r>
      <w:r>
        <w:rPr>
          <w:sz w:val="28"/>
          <w:szCs w:val="28"/>
        </w:rPr>
        <w:t xml:space="preserve"> = 27,0 + 21,0 + 8,0 = 56,0;</w:t>
      </w:r>
    </w:p>
    <w:p w:rsidR="008D2FDD" w:rsidRDefault="008D2FDD" w:rsidP="008D2FDD">
      <w:pPr>
        <w:tabs>
          <w:tab w:val="left" w:pos="270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 xml:space="preserve"> (АБ)</w:t>
      </w:r>
      <w:r>
        <w:rPr>
          <w:sz w:val="28"/>
          <w:szCs w:val="28"/>
        </w:rPr>
        <w:t xml:space="preserve"> = 12,0 + 28,0 = 40,0;</w:t>
      </w:r>
    </w:p>
    <w:p w:rsidR="008D2FDD" w:rsidRDefault="008D2FDD" w:rsidP="009D14CF">
      <w:pPr>
        <w:tabs>
          <w:tab w:val="left" w:pos="2700"/>
        </w:tabs>
        <w:ind w:firstLine="27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T</w:t>
      </w:r>
      <w:r>
        <w:rPr>
          <w:sz w:val="28"/>
          <w:szCs w:val="28"/>
          <w:vertAlign w:val="subscript"/>
        </w:rPr>
        <w:t xml:space="preserve"> (А)</w:t>
      </w:r>
      <w:r>
        <w:rPr>
          <w:sz w:val="28"/>
          <w:szCs w:val="28"/>
        </w:rPr>
        <w:t xml:space="preserve"> = 19,0 + 13,0 + 16,0 = 48,0.</w:t>
      </w:r>
    </w:p>
    <w:p w:rsidR="0066690A" w:rsidRDefault="0066690A" w:rsidP="009D14CF">
      <w:pPr>
        <w:tabs>
          <w:tab w:val="left" w:pos="2700"/>
        </w:tabs>
        <w:ind w:firstLine="2700"/>
        <w:jc w:val="both"/>
        <w:rPr>
          <w:sz w:val="28"/>
          <w:szCs w:val="28"/>
        </w:rPr>
      </w:pPr>
    </w:p>
    <w:p w:rsidR="0066690A" w:rsidRDefault="0029695B" w:rsidP="002229A6">
      <w:pPr>
        <w:numPr>
          <w:ilvl w:val="0"/>
          <w:numId w:val="6"/>
        </w:numPr>
        <w:tabs>
          <w:tab w:val="left" w:pos="1080"/>
          <w:tab w:val="left" w:pos="270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рабочих мест для сборки месячной программы выпуска изделия:</w:t>
      </w:r>
    </w:p>
    <w:p w:rsidR="0029695B" w:rsidRDefault="0029695B" w:rsidP="0029695B">
      <w:pPr>
        <w:tabs>
          <w:tab w:val="left" w:pos="2700"/>
        </w:tabs>
        <w:ind w:left="720"/>
        <w:jc w:val="both"/>
        <w:rPr>
          <w:sz w:val="28"/>
          <w:szCs w:val="28"/>
        </w:rPr>
      </w:pPr>
    </w:p>
    <w:p w:rsidR="0029695B" w:rsidRPr="0029695B" w:rsidRDefault="00FB5006" w:rsidP="0029695B">
      <w:pPr>
        <w:tabs>
          <w:tab w:val="left" w:pos="2700"/>
        </w:tabs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>С = 192,0 / (8</w:t>
      </w:r>
      <w:r w:rsidR="0029695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·</w:t>
      </w:r>
      <w:r w:rsidRPr="00BC321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>
        <w:rPr>
          <w:sz w:val="28"/>
          <w:szCs w:val="28"/>
          <w:lang w:val="en-US"/>
        </w:rPr>
        <w:t xml:space="preserve"> ·</w:t>
      </w:r>
      <w:r w:rsidRPr="00BC3215">
        <w:rPr>
          <w:sz w:val="28"/>
          <w:szCs w:val="28"/>
          <w:lang w:val="en-US"/>
        </w:rPr>
        <w:t xml:space="preserve"> </w:t>
      </w:r>
      <w:r w:rsidR="0029695B">
        <w:rPr>
          <w:sz w:val="28"/>
          <w:szCs w:val="28"/>
        </w:rPr>
        <w:t>3) = 4</w:t>
      </w:r>
      <w:r w:rsidR="004E0AA1">
        <w:rPr>
          <w:sz w:val="28"/>
          <w:szCs w:val="28"/>
        </w:rPr>
        <w:t>,0 =&gt; 4 рабочих места.</w:t>
      </w:r>
    </w:p>
    <w:p w:rsidR="004B3240" w:rsidRPr="0029695B" w:rsidRDefault="004B3240" w:rsidP="009D14CF">
      <w:pPr>
        <w:tabs>
          <w:tab w:val="left" w:pos="2700"/>
        </w:tabs>
        <w:ind w:firstLine="2700"/>
        <w:jc w:val="both"/>
        <w:rPr>
          <w:sz w:val="28"/>
          <w:szCs w:val="28"/>
        </w:rPr>
      </w:pPr>
    </w:p>
    <w:p w:rsidR="004B3240" w:rsidRDefault="00EA7698" w:rsidP="002229A6">
      <w:pPr>
        <w:numPr>
          <w:ilvl w:val="0"/>
          <w:numId w:val="6"/>
        </w:numPr>
        <w:tabs>
          <w:tab w:val="clear" w:pos="1770"/>
          <w:tab w:val="left" w:pos="-180"/>
          <w:tab w:val="left" w:pos="54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ение графика партионной сборки изделия </w:t>
      </w:r>
      <w:r w:rsidR="00A5097A">
        <w:rPr>
          <w:sz w:val="28"/>
          <w:szCs w:val="28"/>
        </w:rPr>
        <w:t xml:space="preserve">(рис. 2) </w:t>
      </w:r>
      <w:r>
        <w:rPr>
          <w:sz w:val="28"/>
          <w:szCs w:val="28"/>
        </w:rPr>
        <w:t>ведется на основа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нии ве</w:t>
      </w:r>
      <w:r w:rsidR="00A5097A">
        <w:rPr>
          <w:sz w:val="28"/>
          <w:szCs w:val="28"/>
        </w:rPr>
        <w:t>е</w:t>
      </w:r>
      <w:r>
        <w:rPr>
          <w:sz w:val="28"/>
          <w:szCs w:val="28"/>
        </w:rPr>
        <w:t>рной схемы сборки (см. рис</w:t>
      </w:r>
      <w:r w:rsidR="00A5097A">
        <w:rPr>
          <w:sz w:val="28"/>
          <w:szCs w:val="28"/>
        </w:rPr>
        <w:t>. 1</w:t>
      </w:r>
      <w:r>
        <w:rPr>
          <w:sz w:val="28"/>
          <w:szCs w:val="28"/>
        </w:rPr>
        <w:t>), а также длительности технологических цик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лов сборочных операций для партий сборочных единиц и сборки этих партий (два правых столбца табл. 2). График строится в порядке, обратном ходу технологичес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кого процесса сборки, начиная с последней (в нашем случае, 11-ой) операции, с уче</w:t>
      </w:r>
      <w:r w:rsidR="00C74339" w:rsidRPr="00C74339">
        <w:rPr>
          <w:sz w:val="28"/>
          <w:szCs w:val="28"/>
        </w:rPr>
        <w:t>-</w:t>
      </w:r>
      <w:r>
        <w:rPr>
          <w:sz w:val="28"/>
          <w:szCs w:val="28"/>
        </w:rPr>
        <w:t>том того, к какой по счету из сборочных операций в соответствии с параллельно-последовательной схемой сборки (см. выше) подаются комплекты тех или иных сборочных единиц.</w:t>
      </w:r>
      <w:r w:rsidR="007C0496">
        <w:rPr>
          <w:sz w:val="28"/>
          <w:szCs w:val="28"/>
        </w:rPr>
        <w:t xml:space="preserve"> Длительность технологического цикла сборки партии изделий Т</w:t>
      </w:r>
      <w:r w:rsidR="007C0496">
        <w:rPr>
          <w:sz w:val="28"/>
          <w:szCs w:val="28"/>
          <w:vertAlign w:val="subscript"/>
        </w:rPr>
        <w:t>Т.сб.</w:t>
      </w:r>
      <w:r w:rsidR="007C0496">
        <w:rPr>
          <w:sz w:val="28"/>
          <w:szCs w:val="28"/>
        </w:rPr>
        <w:t xml:space="preserve"> параллельно-последовательным способом определяется по данному графику </w:t>
      </w:r>
      <w:r w:rsidR="007C0496" w:rsidRPr="007C0496">
        <w:rPr>
          <w:i/>
          <w:sz w:val="28"/>
          <w:szCs w:val="28"/>
        </w:rPr>
        <w:t>графическим</w:t>
      </w:r>
      <w:r w:rsidR="007C0496">
        <w:rPr>
          <w:sz w:val="28"/>
          <w:szCs w:val="28"/>
        </w:rPr>
        <w:t xml:space="preserve"> же путем и сопоставляется с аналогичным показателем сборки после</w:t>
      </w:r>
      <w:r w:rsidR="00C74339" w:rsidRPr="00C74339">
        <w:rPr>
          <w:sz w:val="28"/>
          <w:szCs w:val="28"/>
        </w:rPr>
        <w:t>-</w:t>
      </w:r>
      <w:r w:rsidR="007C0496">
        <w:rPr>
          <w:sz w:val="28"/>
          <w:szCs w:val="28"/>
        </w:rPr>
        <w:t>довательным способом (см. табл. 2).</w:t>
      </w:r>
    </w:p>
    <w:p w:rsidR="008F77BD" w:rsidRDefault="00B77DB7" w:rsidP="002229A6">
      <w:pPr>
        <w:numPr>
          <w:ilvl w:val="0"/>
          <w:numId w:val="6"/>
        </w:numPr>
        <w:tabs>
          <w:tab w:val="clear" w:pos="1770"/>
          <w:tab w:val="left" w:pos="-180"/>
          <w:tab w:val="left" w:pos="540"/>
          <w:tab w:val="left" w:pos="1080"/>
        </w:tabs>
        <w:ind w:left="0" w:firstLine="720"/>
        <w:jc w:val="both"/>
        <w:rPr>
          <w:sz w:val="28"/>
          <w:szCs w:val="28"/>
        </w:rPr>
      </w:pPr>
      <w:r w:rsidRPr="00B77DB7">
        <w:rPr>
          <w:sz w:val="28"/>
          <w:szCs w:val="28"/>
        </w:rPr>
        <w:t xml:space="preserve"> </w:t>
      </w:r>
      <w:r w:rsidR="008F77BD">
        <w:rPr>
          <w:sz w:val="28"/>
          <w:szCs w:val="28"/>
        </w:rPr>
        <w:t>Стандарт-план сборочного цеха (участка) пооперационно устанавливает повторяющиеся стандартные сроки запуска-вып</w:t>
      </w:r>
      <w:r w:rsidR="00FA2F6A">
        <w:rPr>
          <w:sz w:val="28"/>
          <w:szCs w:val="28"/>
        </w:rPr>
        <w:t>у</w:t>
      </w:r>
      <w:r w:rsidR="008F77BD">
        <w:rPr>
          <w:sz w:val="28"/>
          <w:szCs w:val="28"/>
        </w:rPr>
        <w:t xml:space="preserve">ска партий сборочных единиц и строится на период чередования </w:t>
      </w:r>
      <w:r w:rsidR="008F77BD">
        <w:rPr>
          <w:sz w:val="28"/>
          <w:szCs w:val="28"/>
          <w:lang w:val="en-US"/>
        </w:rPr>
        <w:t>R</w:t>
      </w:r>
      <w:r w:rsidR="008F77BD">
        <w:rPr>
          <w:sz w:val="28"/>
          <w:szCs w:val="28"/>
        </w:rPr>
        <w:t xml:space="preserve"> этих партий. Стандарт-планом он называется потому, что работа по нему повторяется </w:t>
      </w:r>
      <w:r w:rsidR="00A258AC">
        <w:rPr>
          <w:sz w:val="28"/>
          <w:szCs w:val="28"/>
        </w:rPr>
        <w:t xml:space="preserve">на </w:t>
      </w:r>
      <w:r w:rsidR="00A258AC" w:rsidRPr="00AB195B">
        <w:rPr>
          <w:i/>
          <w:sz w:val="28"/>
          <w:szCs w:val="28"/>
        </w:rPr>
        <w:t xml:space="preserve">каждом </w:t>
      </w:r>
      <w:r w:rsidR="00AB195B" w:rsidRPr="00AB195B">
        <w:rPr>
          <w:i/>
          <w:sz w:val="28"/>
          <w:szCs w:val="28"/>
        </w:rPr>
        <w:t>(одном)</w:t>
      </w:r>
      <w:r w:rsidR="00AB195B">
        <w:rPr>
          <w:sz w:val="28"/>
          <w:szCs w:val="28"/>
        </w:rPr>
        <w:t xml:space="preserve"> </w:t>
      </w:r>
      <w:r w:rsidR="00A258AC">
        <w:rPr>
          <w:sz w:val="28"/>
          <w:szCs w:val="28"/>
        </w:rPr>
        <w:t xml:space="preserve">рабочем месте </w:t>
      </w:r>
      <w:r w:rsidR="008F77BD">
        <w:rPr>
          <w:sz w:val="28"/>
          <w:szCs w:val="28"/>
        </w:rPr>
        <w:t>из пери</w:t>
      </w:r>
      <w:r w:rsidR="00AB195B">
        <w:rPr>
          <w:sz w:val="28"/>
          <w:szCs w:val="28"/>
        </w:rPr>
        <w:t>-</w:t>
      </w:r>
      <w:r w:rsidR="008F77BD">
        <w:rPr>
          <w:sz w:val="28"/>
          <w:szCs w:val="28"/>
        </w:rPr>
        <w:t>ода в период в течение всего срока выполнения производственной программы, в нашем случае, месяца (рис. 3).</w:t>
      </w:r>
    </w:p>
    <w:p w:rsidR="0029695B" w:rsidRDefault="0029695B" w:rsidP="0029695B">
      <w:pPr>
        <w:tabs>
          <w:tab w:val="left" w:pos="-180"/>
          <w:tab w:val="left" w:pos="540"/>
          <w:tab w:val="left" w:pos="1080"/>
        </w:tabs>
        <w:ind w:left="720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3"/>
        <w:gridCol w:w="284"/>
        <w:gridCol w:w="283"/>
        <w:gridCol w:w="284"/>
        <w:gridCol w:w="284"/>
        <w:gridCol w:w="283"/>
        <w:gridCol w:w="284"/>
        <w:gridCol w:w="284"/>
        <w:gridCol w:w="283"/>
        <w:gridCol w:w="284"/>
        <w:gridCol w:w="283"/>
        <w:gridCol w:w="284"/>
        <w:gridCol w:w="284"/>
        <w:gridCol w:w="283"/>
        <w:gridCol w:w="284"/>
        <w:gridCol w:w="284"/>
        <w:gridCol w:w="283"/>
        <w:gridCol w:w="284"/>
        <w:gridCol w:w="283"/>
        <w:gridCol w:w="284"/>
        <w:gridCol w:w="284"/>
        <w:gridCol w:w="283"/>
        <w:gridCol w:w="284"/>
        <w:gridCol w:w="284"/>
        <w:gridCol w:w="283"/>
        <w:gridCol w:w="284"/>
        <w:gridCol w:w="283"/>
        <w:gridCol w:w="284"/>
        <w:gridCol w:w="284"/>
        <w:gridCol w:w="283"/>
        <w:gridCol w:w="284"/>
        <w:gridCol w:w="284"/>
        <w:gridCol w:w="1335"/>
      </w:tblGrid>
      <w:tr w:rsidR="00FB5006" w:rsidRPr="00595346">
        <w:tc>
          <w:tcPr>
            <w:tcW w:w="9076" w:type="dxa"/>
            <w:gridSpan w:val="32"/>
            <w:shd w:val="clear" w:color="auto" w:fill="auto"/>
            <w:vAlign w:val="center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595346">
              <w:rPr>
                <w:sz w:val="22"/>
                <w:szCs w:val="22"/>
              </w:rPr>
              <w:t>Ритм, дни, смены</w:t>
            </w:r>
          </w:p>
        </w:tc>
        <w:tc>
          <w:tcPr>
            <w:tcW w:w="1335" w:type="dxa"/>
            <w:vMerge w:val="restart"/>
            <w:shd w:val="clear" w:color="auto" w:fill="auto"/>
            <w:vAlign w:val="center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1E3FC8">
              <w:t>Сборочная единица</w:t>
            </w:r>
          </w:p>
        </w:tc>
      </w:tr>
      <w:tr w:rsidR="00FB5006" w:rsidRPr="00595346">
        <w:tc>
          <w:tcPr>
            <w:tcW w:w="2269" w:type="dxa"/>
            <w:gridSpan w:val="8"/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0"/>
                <w:szCs w:val="20"/>
              </w:rPr>
            </w:pPr>
            <w:r w:rsidRPr="00595346">
              <w:rPr>
                <w:sz w:val="20"/>
                <w:szCs w:val="20"/>
                <w:lang w:val="en-US"/>
              </w:rPr>
              <w:t>R=3</w:t>
            </w:r>
            <w:r w:rsidRPr="00595346">
              <w:rPr>
                <w:sz w:val="20"/>
                <w:szCs w:val="20"/>
              </w:rPr>
              <w:t>дня</w:t>
            </w:r>
          </w:p>
        </w:tc>
        <w:tc>
          <w:tcPr>
            <w:tcW w:w="3403" w:type="dxa"/>
            <w:gridSpan w:val="12"/>
            <w:shd w:val="clear" w:color="auto" w:fill="auto"/>
          </w:tcPr>
          <w:p w:rsidR="00FB5006" w:rsidRPr="00595346" w:rsidRDefault="00FB5006" w:rsidP="00595346">
            <w:pPr>
              <w:jc w:val="center"/>
              <w:rPr>
                <w:sz w:val="20"/>
                <w:szCs w:val="20"/>
              </w:rPr>
            </w:pPr>
            <w:r w:rsidRPr="00595346">
              <w:rPr>
                <w:sz w:val="20"/>
                <w:szCs w:val="20"/>
                <w:lang w:val="en-US"/>
              </w:rPr>
              <w:t>R=3</w:t>
            </w:r>
            <w:r w:rsidRPr="00595346">
              <w:rPr>
                <w:sz w:val="20"/>
                <w:szCs w:val="20"/>
              </w:rPr>
              <w:t>дня</w:t>
            </w:r>
          </w:p>
        </w:tc>
        <w:tc>
          <w:tcPr>
            <w:tcW w:w="3404" w:type="dxa"/>
            <w:gridSpan w:val="12"/>
            <w:shd w:val="clear" w:color="auto" w:fill="auto"/>
          </w:tcPr>
          <w:p w:rsidR="00FB5006" w:rsidRPr="00595346" w:rsidRDefault="00FB5006" w:rsidP="00595346">
            <w:pPr>
              <w:jc w:val="center"/>
              <w:rPr>
                <w:sz w:val="20"/>
                <w:szCs w:val="20"/>
              </w:rPr>
            </w:pPr>
            <w:r w:rsidRPr="00595346">
              <w:rPr>
                <w:sz w:val="20"/>
                <w:szCs w:val="20"/>
                <w:lang w:val="en-US"/>
              </w:rPr>
              <w:t>R=3</w:t>
            </w:r>
            <w:r w:rsidRPr="00595346">
              <w:rPr>
                <w:sz w:val="20"/>
                <w:szCs w:val="20"/>
              </w:rPr>
              <w:t>дня</w:t>
            </w:r>
          </w:p>
        </w:tc>
        <w:tc>
          <w:tcPr>
            <w:tcW w:w="1335" w:type="dxa"/>
            <w:vMerge/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c>
          <w:tcPr>
            <w:tcW w:w="1134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113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3</w:t>
            </w:r>
          </w:p>
        </w:tc>
        <w:tc>
          <w:tcPr>
            <w:tcW w:w="1134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113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1134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3</w:t>
            </w:r>
          </w:p>
        </w:tc>
        <w:tc>
          <w:tcPr>
            <w:tcW w:w="113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1134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1135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3</w:t>
            </w:r>
          </w:p>
        </w:tc>
        <w:tc>
          <w:tcPr>
            <w:tcW w:w="1335" w:type="dxa"/>
            <w:vMerge/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</w:rPr>
              <w:pict>
                <v:shape id="Text Box 863" o:spid="_x0000_s1443" type="#_x0000_t202" style="position:absolute;left:0;text-align:left;margin-left:3.7pt;margin-top:7.25pt;width:151.2pt;height:26.3pt;z-index:-263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" stroked="f">
                  <v:textbox style="mso-next-textbox:#Text Box 863">
                    <w:txbxContent>
                      <w:p w:rsidR="0085626D" w:rsidRPr="00F16F30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 9                           10                     11         (19 час)                 (13 час)           (16 час)</w:t>
                        </w:r>
                      </w:p>
                    </w:txbxContent>
                  </v:textbox>
                </v:shape>
              </w:pict>
            </w:r>
            <w:r w:rsidR="00FB5006" w:rsidRPr="00595346">
              <w:rPr>
                <w:sz w:val="16"/>
                <w:szCs w:val="16"/>
              </w:rPr>
              <w:t>1</w:t>
            </w:r>
          </w:p>
        </w:tc>
        <w:tc>
          <w:tcPr>
            <w:tcW w:w="56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56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1</w:t>
            </w:r>
          </w:p>
        </w:tc>
        <w:tc>
          <w:tcPr>
            <w:tcW w:w="568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>2</w:t>
            </w:r>
          </w:p>
        </w:tc>
        <w:tc>
          <w:tcPr>
            <w:tcW w:w="1335" w:type="dxa"/>
            <w:vMerge/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1E3FC8">
              <w:t>А</w:t>
            </w: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69" o:spid="_x0000_s1442" style="position:absolute;left:0;text-align:left;flip:x;z-index:75;visibility:visible;mso-position-horizontal-relative:text;mso-position-vertical-relative:text" from="6.95pt,9.2pt" to="7.2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" strokeweight="2.25pt"/>
              </w:pic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0" o:spid="_x0000_s1441" style="position:absolute;left:0;text-align:left;flip:x;z-index:76;visibility:visible;mso-position-horizontal-relative:text;mso-position-vertical-relative:text" from="3.35pt,9.6pt" to="3.4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" strokeweight="2.25pt"/>
              </w:pict>
            </w: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2" o:spid="_x0000_s1440" style="position:absolute;left:0;text-align:left;flip:x;z-index:78;visibility:visible;mso-position-horizontal-relative:text;mso-position-vertical-relative:text" from="7.6pt,9.6pt" to="7.7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" strokeweight="2.25pt"/>
              </w:pic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1" o:spid="_x0000_s1439" style="position:absolute;left:0;text-align:left;flip:x;z-index:77;visibility:visible;mso-position-horizontal-relative:text;mso-position-vertical-relative:text" from="8.5pt,8.85pt" to="8.6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" strokeweight="2.25pt"/>
              </w:pict>
            </w: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shape id="Text Box 887" o:spid="_x0000_s1438" type="#_x0000_t202" style="position:absolute;left:0;text-align:left;margin-left:-3.65pt;margin-top:9.6pt;width:113.85pt;height:25.3pt;z-index:-239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" stroked="f">
                  <v:textbox style="mso-next-textbox:#Text Box 887">
                    <w:txbxContent>
                      <w:p w:rsidR="0085626D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 7                                8</w:t>
                        </w:r>
                      </w:p>
                      <w:p w:rsidR="0085626D" w:rsidRPr="00F16F30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(12 час)                  (28 час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67" o:spid="_x0000_s1437" style="position:absolute;left:0;text-align:left;flip:x;z-index:73;visibility:visible;mso-position-horizontal-relative:text;mso-position-vertical-relative:text" from="2.55pt,-.65pt" to="2.85pt,12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"/>
              </w:pict>
            </w: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1E3FC8">
              <w:t>АБ</w:t>
            </w: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9" o:spid="_x0000_s1436" style="position:absolute;left:0;text-align:left;flip:x;z-index:85;visibility:visible;mso-position-horizontal-relative:text;mso-position-vertical-relative:text" from="8.3pt,8.2pt" to="8.4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" strokeweight="2.25pt"/>
              </w:pic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84" o:spid="_x0000_s1435" style="position:absolute;left:0;text-align:left;flip:x;z-index:90;visibility:visible;mso-position-horizontal-relative:text;mso-position-vertical-relative:text" from="7.65pt,8.75pt" to="7.7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" strokeweight="2.25pt"/>
              </w:pict>
            </w:r>
          </w:p>
        </w:tc>
        <w:tc>
          <w:tcPr>
            <w:tcW w:w="28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85" o:spid="_x0000_s1434" style="position:absolute;left:0;text-align:left;flip:x;z-index:91;visibility:visible;mso-position-horizontal-relative:text;mso-position-vertical-relative:text" from="7.6pt,9.1pt" to="7.7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" strokeweight="2.25pt"/>
              </w:pic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shape id="Text Box 888" o:spid="_x0000_s1433" type="#_x0000_t202" style="position:absolute;left:0;text-align:left;margin-left:5.35pt;margin-top:9.35pt;width:198pt;height:26.3pt;z-index:-23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" stroked="f">
                  <v:textbox style="mso-next-textbox:#Text Box 888">
                    <w:txbxContent>
                      <w:p w:rsidR="0085626D" w:rsidRPr="00F16F30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 4                                           </w:t>
                        </w: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 </w:t>
                        </w:r>
                        <w:r>
                          <w:rPr>
                            <w:sz w:val="16"/>
                            <w:szCs w:val="16"/>
                          </w:rPr>
                          <w:t>5                           6           (27 час)                                 (21 час)                 (8 час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</w:rPr>
            </w:pPr>
            <w:r w:rsidRPr="00595346">
              <w:rPr>
                <w:sz w:val="16"/>
                <w:szCs w:val="16"/>
              </w:rPr>
              <w:t xml:space="preserve">  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1E3FC8">
              <w:t>АВ</w:t>
            </w: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83" o:spid="_x0000_s1432" style="position:absolute;left:0;text-align:left;flip:x;z-index:89;visibility:visible;mso-position-horizontal-relative:text;mso-position-vertical-relative:text" from="7.8pt,8.3pt" to="7.9pt,1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" strokeweight="2.25pt"/>
              </w:pic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82" o:spid="_x0000_s1431" style="position:absolute;left:0;text-align:left;flip:x;z-index:88;visibility:visible;mso-position-horizontal-relative:text;mso-position-vertical-relative:text" from="5.35pt,8.6pt" to="5.4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" strokeweight="2.25pt"/>
              </w:pict>
            </w:r>
          </w:p>
        </w:tc>
        <w:tc>
          <w:tcPr>
            <w:tcW w:w="28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8" o:spid="_x0000_s1430" style="position:absolute;left:0;text-align:left;flip:x;z-index:84;visibility:visible;mso-position-horizontal-relative:text;mso-position-vertical-relative:text" from="8.1pt,9.1pt" to="8.2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" strokeweight="2.25pt"/>
              </w:pic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80" o:spid="_x0000_s1429" style="position:absolute;left:0;text-align:left;flip:x;z-index:86;visibility:visible;mso-position-horizontal-relative:text;mso-position-vertical-relative:text" from="7.4pt,8.05pt" to="7.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" strokeweight="2.25pt"/>
              </w:pic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shape id="Text Box 889" o:spid="_x0000_s1428" type="#_x0000_t202" style="position:absolute;left:0;text-align:left;margin-left:-.95pt;margin-top:8.35pt;width:39.6pt;height:25.3pt;z-index:-237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" stroked="f">
                  <v:textbox style="mso-next-textbox:#Text Box 889">
                    <w:txbxContent>
                      <w:p w:rsidR="0085626D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3</w:t>
                        </w:r>
                      </w:p>
                      <w:p w:rsidR="0085626D" w:rsidRPr="00F16F30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(8 час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rPr>
                <w:sz w:val="16"/>
                <w:szCs w:val="16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shape id="Text Box 890" o:spid="_x0000_s1427" type="#_x0000_t202" style="position:absolute;left:0;text-align:left;margin-left:2.1pt;margin-top:1.75pt;width:53.85pt;height:25.3pt;z-index:-2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" stroked="f">
                  <v:textbox style="mso-next-textbox:#Text Box 890">
                    <w:txbxContent>
                      <w:p w:rsidR="0085626D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</w:rPr>
                          <w:t xml:space="preserve">    2</w:t>
                        </w:r>
                      </w:p>
                      <w:p w:rsidR="0085626D" w:rsidRPr="00F16F30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(28 час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5" o:spid="_x0000_s1426" style="position:absolute;left:0;text-align:left;flip:x;z-index:81;visibility:visible;mso-position-horizontal-relative:text;mso-position-vertical-relative:text" from="3.75pt,8pt" to="3.8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" strokeweight="2.25pt"/>
              </w:pic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6" o:spid="_x0000_s1425" style="position:absolute;left:0;text-align:left;flip:x;z-index:82;visibility:visible;mso-position-horizontal-relative:text;mso-position-vertical-relative:text" from="2.05pt,7.75pt" to="2.1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" strokeweight="2.25pt"/>
              </w:pic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  <w:r w:rsidRPr="001E3FC8">
              <w:t>АГ</w:t>
            </w: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68" o:spid="_x0000_s1424" style="position:absolute;left:0;text-align:left;z-index:74;visibility:visible;mso-position-horizontal-relative:text;mso-position-vertical-relative:text" from="4.35pt,-.55pt" to="4.45pt,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"/>
              </w:pict>
            </w:r>
            <w:r>
              <w:rPr>
                <w:noProof/>
              </w:rPr>
              <w:pict>
                <v:line id="Line 864" o:spid="_x0000_s1423" style="position:absolute;left:0;text-align:left;z-index:70;visibility:visible;mso-position-horizontal-relative:text;mso-position-vertical-relative:text" from="4.05pt,-.65pt" to="31.75pt,-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" strokeweight="2.25pt"/>
              </w:pic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4" o:spid="_x0000_s1422" style="position:absolute;left:0;text-align:left;flip:x;z-index:80;visibility:visible;mso-position-horizontal-relative:text;mso-position-vertical-relative:text" from="7.1pt,8.1pt" to="7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" strokeweight="2.25pt"/>
              </w:pic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shape id="Text Box 891" o:spid="_x0000_s1421" type="#_x0000_t202" style="position:absolute;left:0;text-align:left;margin-left:4.4pt;margin-top:9.45pt;width:59.2pt;height:25.3pt;z-index:-235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" stroked="f">
                  <v:textbox style="mso-next-textbox:#Text Box 891">
                    <w:txbxContent>
                      <w:p w:rsidR="0085626D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 xml:space="preserve">    </w:t>
                        </w:r>
                        <w:r>
                          <w:rPr>
                            <w:sz w:val="16"/>
                            <w:szCs w:val="16"/>
                            <w:lang w:val="en-US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  <w:p w:rsidR="0085626D" w:rsidRPr="00F16F30" w:rsidRDefault="0085626D" w:rsidP="00FB500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(12 час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7" o:spid="_x0000_s1420" style="position:absolute;left:0;text-align:left;flip:x;z-index:83;visibility:visible;mso-position-horizontal-relative:text;mso-position-vertical-relative:text" from="4.15pt,6.75pt" to="4.2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" strokeweight="2.25pt"/>
              </w:pic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1E3FC8">
              <w:t>ГД</w:t>
            </w: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65" o:spid="_x0000_s1419" style="position:absolute;left:0;text-align:left;z-index:71;visibility:visible;mso-position-horizontal-relative:text;mso-position-vertical-relative:text" from="6.5pt,-.85pt" to="103.7pt,-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" strokeweight="2.25pt"/>
              </w:pict>
            </w: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lang w:val="en-US"/>
              </w:rPr>
            </w:pP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2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81" o:spid="_x0000_s1418" style="position:absolute;left:0;text-align:left;flip:x;z-index:87;visibility:visible;mso-position-horizontal-relative:text;mso-position-vertical-relative:text" from="2.65pt,7.5pt" to="2.7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" strokeweight="2.25pt"/>
              </w:pic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73" o:spid="_x0000_s1417" style="position:absolute;left:0;text-align:left;flip:x;z-index:79;visibility:visible;mso-position-horizontal-relative:text;mso-position-vertical-relative:text" from="4.3pt,7.35pt" to="4.4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" strokeweight="2.25pt"/>
              </w:pic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FB5006" w:rsidRPr="001E3FC8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1E3FC8">
              <w:t>ГЕ</w:t>
            </w:r>
          </w:p>
        </w:tc>
      </w:tr>
      <w:tr w:rsidR="00FB5006" w:rsidRPr="00595346">
        <w:trPr>
          <w:trHeight w:val="227"/>
        </w:trPr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2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2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E82C10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  <w:r>
              <w:rPr>
                <w:noProof/>
              </w:rPr>
              <w:pict>
                <v:line id="Line 866" o:spid="_x0000_s1416" style="position:absolute;left:0;text-align:left;flip:y;z-index:72;visibility:visible;mso-position-horizontal-relative:text;mso-position-vertical-relative:text" from="2.9pt,-.8pt" to="47.1pt,-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" strokeweight="2.25pt"/>
              </w:pict>
            </w: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2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2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  <w:tc>
          <w:tcPr>
            <w:tcW w:w="1335" w:type="dxa"/>
            <w:vMerge/>
            <w:tcBorders>
              <w:left w:val="single" w:sz="4" w:space="0" w:color="auto"/>
            </w:tcBorders>
            <w:shd w:val="clear" w:color="auto" w:fill="auto"/>
          </w:tcPr>
          <w:p w:rsidR="00FB5006" w:rsidRPr="00595346" w:rsidRDefault="00FB5006" w:rsidP="00595346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16"/>
                <w:szCs w:val="16"/>
                <w:lang w:val="en-US"/>
              </w:rPr>
            </w:pPr>
          </w:p>
        </w:tc>
      </w:tr>
      <w:tr w:rsidR="00FB5006" w:rsidRPr="00595346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Look w:val="0000"/>
        </w:tblPrEx>
        <w:trPr>
          <w:gridBefore w:val="6"/>
          <w:gridAfter w:val="1"/>
          <w:wBefore w:w="1701" w:type="dxa"/>
          <w:wAfter w:w="1335" w:type="dxa"/>
          <w:trHeight w:val="420"/>
        </w:trPr>
        <w:tc>
          <w:tcPr>
            <w:tcW w:w="7375" w:type="dxa"/>
            <w:gridSpan w:val="26"/>
            <w:tcBorders>
              <w:bottom w:val="nil"/>
            </w:tcBorders>
            <w:shd w:val="clear" w:color="auto" w:fill="auto"/>
          </w:tcPr>
          <w:p w:rsidR="00FB5006" w:rsidRPr="00595346" w:rsidRDefault="00E82C10" w:rsidP="007014F2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pict>
                <v:line id="Line 886" o:spid="_x0000_s1415" style="position:absolute;left:0;text-align:left;z-index:92;visibility:visible;mso-position-horizontal-relative:text;mso-position-vertical-relative:text" from="-5.65pt,20.55pt" to="363.35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" strokeweight="2.25pt">
                  <v:stroke startarrow="block" endarrow="block"/>
                </v:line>
              </w:pict>
            </w:r>
            <w:r w:rsidR="00FB5006" w:rsidRPr="00595346">
              <w:rPr>
                <w:sz w:val="28"/>
                <w:szCs w:val="28"/>
                <w:lang w:val="en-US"/>
              </w:rPr>
              <w:t>T</w:t>
            </w:r>
            <w:r w:rsidR="00FB5006" w:rsidRPr="00595346">
              <w:rPr>
                <w:sz w:val="28"/>
                <w:szCs w:val="28"/>
                <w:vertAlign w:val="subscript"/>
              </w:rPr>
              <w:t>Т.сб.</w:t>
            </w:r>
            <w:r w:rsidR="00FB5006" w:rsidRPr="00595346">
              <w:rPr>
                <w:sz w:val="28"/>
                <w:szCs w:val="28"/>
              </w:rPr>
              <w:t xml:space="preserve"> = 104 часа</w:t>
            </w:r>
          </w:p>
        </w:tc>
      </w:tr>
    </w:tbl>
    <w:p w:rsidR="00522E1C" w:rsidRDefault="00522E1C" w:rsidP="00EA76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1E3F" w:rsidRDefault="00972FD3" w:rsidP="00EA7698">
      <w:pPr>
        <w:tabs>
          <w:tab w:val="left" w:pos="-180"/>
          <w:tab w:val="left" w:pos="540"/>
          <w:tab w:val="left" w:pos="1080"/>
        </w:tabs>
        <w:jc w:val="center"/>
        <w:rPr>
          <w:i/>
          <w:sz w:val="28"/>
          <w:szCs w:val="28"/>
        </w:rPr>
      </w:pPr>
      <w:r w:rsidRPr="00972FD3">
        <w:rPr>
          <w:b/>
          <w:i/>
          <w:sz w:val="28"/>
          <w:szCs w:val="28"/>
        </w:rPr>
        <w:t>Рис. 2</w:t>
      </w:r>
      <w:r>
        <w:rPr>
          <w:sz w:val="28"/>
          <w:szCs w:val="28"/>
        </w:rPr>
        <w:t xml:space="preserve">. </w:t>
      </w:r>
      <w:r w:rsidR="00F10138" w:rsidRPr="00972FD3">
        <w:rPr>
          <w:i/>
          <w:sz w:val="28"/>
          <w:szCs w:val="28"/>
        </w:rPr>
        <w:t>График партионной сборки изделия А</w:t>
      </w:r>
    </w:p>
    <w:p w:rsidR="00014CDF" w:rsidRPr="00972FD3" w:rsidRDefault="00014CDF" w:rsidP="00EA7698">
      <w:pPr>
        <w:tabs>
          <w:tab w:val="left" w:pos="-180"/>
          <w:tab w:val="left" w:pos="540"/>
          <w:tab w:val="left" w:pos="1080"/>
        </w:tabs>
        <w:jc w:val="center"/>
        <w:rPr>
          <w:i/>
          <w:sz w:val="28"/>
          <w:szCs w:val="28"/>
        </w:rPr>
      </w:pPr>
    </w:p>
    <w:p w:rsidR="00F10138" w:rsidRPr="008B5F49" w:rsidRDefault="00F10138" w:rsidP="00EA76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244"/>
        <w:gridCol w:w="245"/>
        <w:gridCol w:w="3257"/>
        <w:gridCol w:w="1296"/>
      </w:tblGrid>
      <w:tr w:rsidR="00966E70" w:rsidRPr="00854A13">
        <w:trPr>
          <w:trHeight w:val="551"/>
        </w:trPr>
        <w:tc>
          <w:tcPr>
            <w:tcW w:w="1956" w:type="dxa"/>
            <w:gridSpan w:val="8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1 день</w:t>
            </w:r>
          </w:p>
        </w:tc>
        <w:tc>
          <w:tcPr>
            <w:tcW w:w="1956" w:type="dxa"/>
            <w:gridSpan w:val="8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2 день</w:t>
            </w:r>
          </w:p>
        </w:tc>
        <w:tc>
          <w:tcPr>
            <w:tcW w:w="1956" w:type="dxa"/>
            <w:gridSpan w:val="8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3 день</w:t>
            </w:r>
          </w:p>
        </w:tc>
        <w:tc>
          <w:tcPr>
            <w:tcW w:w="3257" w:type="dxa"/>
            <w:vMerge w:val="restart"/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Длительность технологического цикла сборки партии сборочных единиц с учетом количества рабочих мест, час</w:t>
            </w:r>
          </w:p>
        </w:tc>
        <w:tc>
          <w:tcPr>
            <w:tcW w:w="1296" w:type="dxa"/>
            <w:vMerge w:val="restart"/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Сборочная единица</w:t>
            </w:r>
          </w:p>
        </w:tc>
      </w:tr>
      <w:tr w:rsidR="00966E70" w:rsidRPr="00854A13">
        <w:tc>
          <w:tcPr>
            <w:tcW w:w="978" w:type="dxa"/>
            <w:gridSpan w:val="4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2</w:t>
            </w:r>
          </w:p>
        </w:tc>
        <w:tc>
          <w:tcPr>
            <w:tcW w:w="978" w:type="dxa"/>
            <w:gridSpan w:val="4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gridSpan w:val="4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2</w:t>
            </w:r>
          </w:p>
        </w:tc>
        <w:tc>
          <w:tcPr>
            <w:tcW w:w="978" w:type="dxa"/>
            <w:gridSpan w:val="4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1</w:t>
            </w:r>
          </w:p>
        </w:tc>
        <w:tc>
          <w:tcPr>
            <w:tcW w:w="978" w:type="dxa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2</w:t>
            </w:r>
          </w:p>
        </w:tc>
        <w:tc>
          <w:tcPr>
            <w:tcW w:w="325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both"/>
              <w:rPr>
                <w:sz w:val="22"/>
                <w:szCs w:val="22"/>
              </w:rPr>
            </w:pPr>
          </w:p>
        </w:tc>
        <w:tc>
          <w:tcPr>
            <w:tcW w:w="1296" w:type="dxa"/>
            <w:vMerge/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jc w:val="both"/>
              <w:rPr>
                <w:sz w:val="22"/>
                <w:szCs w:val="22"/>
              </w:rPr>
            </w:pPr>
          </w:p>
        </w:tc>
      </w:tr>
      <w:tr w:rsidR="0008644F" w:rsidRPr="00854A13"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47" o:spid="_x0000_s1414" style="position:absolute;left:0;text-align:left;z-index:53;visibility:visible;mso-position-horizontal-relative:text;mso-position-vertical-relative:text" from="6.1pt,15.25pt" to="6.1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" strokeweight="2.25pt"/>
              </w:pict>
            </w:r>
            <w:r>
              <w:rPr>
                <w:noProof/>
              </w:rPr>
              <w:pict>
                <v:line id="Line 843" o:spid="_x0000_s1413" style="position:absolute;left:0;text-align:left;z-index:51;visibility:visible;mso-position-horizontal-relative:text;mso-position-vertical-relative:text" from="6.4pt,19.5pt" to="6.5pt,7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" strokeweight=".5pt"/>
              </w:pict>
            </w:r>
            <w:r>
              <w:rPr>
                <w:noProof/>
              </w:rPr>
              <w:pict>
                <v:line id="Line 841" o:spid="_x0000_s1412" style="position:absolute;left:0;text-align:left;z-index:49;visibility:visible;mso-position-horizontal-relative:text;mso-position-vertical-relative:text" from="6.8pt,18.45pt" to="79.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" strokeweight="2pt"/>
              </w:pict>
            </w:r>
          </w:p>
        </w:tc>
        <w:tc>
          <w:tcPr>
            <w:tcW w:w="489" w:type="dxa"/>
            <w:gridSpan w:val="2"/>
            <w:tcBorders>
              <w:left w:val="nil"/>
            </w:tcBorders>
            <w:shd w:val="clear" w:color="auto" w:fill="auto"/>
            <w:vAlign w:val="center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center"/>
              <w:rPr>
                <w:sz w:val="20"/>
                <w:szCs w:val="20"/>
              </w:rPr>
            </w:pPr>
            <w:r w:rsidRPr="00854A13">
              <w:rPr>
                <w:sz w:val="20"/>
                <w:szCs w:val="20"/>
              </w:rPr>
              <w:t>9</w:t>
            </w:r>
          </w:p>
        </w:tc>
        <w:tc>
          <w:tcPr>
            <w:tcW w:w="489" w:type="dxa"/>
            <w:gridSpan w:val="2"/>
            <w:tcBorders>
              <w:right w:val="nil"/>
            </w:tcBorders>
            <w:shd w:val="clear" w:color="auto" w:fill="auto"/>
            <w:vAlign w:val="center"/>
          </w:tcPr>
          <w:p w:rsidR="0008644F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right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95" o:spid="_x0000_s1411" style="position:absolute;left:0;text-align:left;z-index:99;visibility:visible;mso-position-horizontal-relative:text;mso-position-vertical-relative:text" from="18.85pt,15.1pt" to="19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" strokeweight="2.25pt"/>
              </w:pict>
            </w:r>
            <w:r>
              <w:rPr>
                <w:noProof/>
              </w:rPr>
              <w:pict>
                <v:line id="Line 849" o:spid="_x0000_s1410" style="position:absolute;left:0;text-align:left;z-index:55;visibility:visible;mso-position-horizontal-relative:text;mso-position-vertical-relative:text" from=".55pt,16.4pt" to=".6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" strokeweight="2.25pt"/>
              </w:pict>
            </w:r>
            <w:r>
              <w:rPr>
                <w:noProof/>
              </w:rPr>
              <w:pict>
                <v:line id="Line 842" o:spid="_x0000_s1409" style="position:absolute;left:0;text-align:left;flip:x;z-index:50;visibility:visible;mso-position-horizontal-relative:text;mso-position-vertical-relative:text" from="-.1pt,19.4pt" to=".4pt,9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" strokeweight=".5pt"/>
              </w:pict>
            </w:r>
            <w:r w:rsidR="0008644F" w:rsidRPr="00854A13">
              <w:rPr>
                <w:sz w:val="20"/>
                <w:szCs w:val="20"/>
              </w:rPr>
              <w:t>10</w:t>
            </w:r>
          </w:p>
        </w:tc>
        <w:tc>
          <w:tcPr>
            <w:tcW w:w="489" w:type="dxa"/>
            <w:gridSpan w:val="2"/>
            <w:tcBorders>
              <w:left w:val="nil"/>
            </w:tcBorders>
            <w:shd w:val="clear" w:color="auto" w:fill="auto"/>
          </w:tcPr>
          <w:p w:rsidR="0008644F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48" o:spid="_x0000_s1408" style="position:absolute;left:0;text-align:left;z-index:54;visibility:visible;mso-position-horizontal-relative:text;mso-position-vertical-relative:text" from="18.2pt,15.05pt" to="18.2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" strokeweight="2.25pt"/>
              </w:pict>
            </w:r>
            <w:r w:rsidR="0008644F" w:rsidRPr="00854A13">
              <w:rPr>
                <w:sz w:val="20"/>
                <w:szCs w:val="20"/>
              </w:rPr>
              <w:t>11</w:t>
            </w:r>
          </w:p>
        </w:tc>
        <w:tc>
          <w:tcPr>
            <w:tcW w:w="3257" w:type="dxa"/>
            <w:shd w:val="clear" w:color="auto" w:fill="auto"/>
            <w:vAlign w:val="center"/>
          </w:tcPr>
          <w:p w:rsidR="0008644F" w:rsidRPr="00854A13" w:rsidRDefault="00A240D6" w:rsidP="00A240D6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48,0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/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4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=</w:t>
            </w:r>
            <w:r>
              <w:rPr>
                <w:sz w:val="22"/>
                <w:szCs w:val="22"/>
              </w:rPr>
              <w:t xml:space="preserve"> </w:t>
            </w:r>
            <w:r w:rsidR="0008644F" w:rsidRPr="00854A13">
              <w:rPr>
                <w:sz w:val="22"/>
                <w:szCs w:val="22"/>
              </w:rPr>
              <w:t>12,0</w:t>
            </w:r>
          </w:p>
        </w:tc>
        <w:tc>
          <w:tcPr>
            <w:tcW w:w="1296" w:type="dxa"/>
            <w:shd w:val="clear" w:color="auto" w:fill="auto"/>
            <w:vAlign w:val="center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А</w:t>
            </w:r>
          </w:p>
        </w:tc>
      </w:tr>
      <w:tr w:rsidR="00966E70" w:rsidRPr="00854A13"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19" o:spid="_x0000_s1407" style="position:absolute;left:0;text-align:left;flip:y;z-index:43;visibility:visible;mso-position-horizontal-relative:text;mso-position-vertical-relative:text" from="6.65pt,14.2pt" to="67.4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" strokeweight="2pt"/>
              </w:pict>
            </w: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2" o:spid="_x0000_s1406" style="position:absolute;left:0;text-align:left;z-index:58;visibility:visible;mso-position-horizontal-relative:text;mso-position-vertical-relative:text" from="-5.25pt,12pt" to="-5.2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" strokeweight="2.25pt"/>
              </w:pict>
            </w:r>
            <w:r w:rsidR="0008644F" w:rsidRPr="00854A13">
              <w:rPr>
                <w:sz w:val="20"/>
                <w:szCs w:val="20"/>
              </w:rPr>
              <w:t>7</w:t>
            </w: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1" o:spid="_x0000_s1405" style="position:absolute;left:0;text-align:left;z-index:57;visibility:visible;mso-position-horizontal-relative:text;mso-position-vertical-relative:text" from="-.45pt,12pt" to="-.4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" strokeweight="2.25pt"/>
              </w:pict>
            </w: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 w:rsidRPr="00854A13">
              <w:rPr>
                <w:sz w:val="20"/>
                <w:szCs w:val="20"/>
              </w:rPr>
              <w:t>8</w:t>
            </w: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0" o:spid="_x0000_s1404" style="position:absolute;left:0;text-align:left;z-index:56;visibility:visible;mso-position-horizontal-relative:text;mso-position-vertical-relative:text" from="6.3pt,10.85pt" to="6.3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" strokeweight="2.25pt"/>
              </w:pict>
            </w: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3257" w:type="dxa"/>
            <w:shd w:val="clear" w:color="auto" w:fill="auto"/>
            <w:vAlign w:val="center"/>
          </w:tcPr>
          <w:p w:rsidR="00966E70" w:rsidRPr="00854A13" w:rsidRDefault="00A240D6" w:rsidP="00A240D6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40</w:t>
            </w:r>
            <w:r>
              <w:rPr>
                <w:sz w:val="22"/>
                <w:szCs w:val="22"/>
              </w:rPr>
              <w:t>,0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/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4 = </w:t>
            </w:r>
            <w:r w:rsidR="007A5A69" w:rsidRPr="00854A13">
              <w:rPr>
                <w:sz w:val="22"/>
                <w:szCs w:val="22"/>
              </w:rPr>
              <w:t>10</w:t>
            </w:r>
            <w:r>
              <w:rPr>
                <w:sz w:val="22"/>
                <w:szCs w:val="22"/>
              </w:rPr>
              <w:t>,0</w:t>
            </w:r>
          </w:p>
        </w:tc>
        <w:tc>
          <w:tcPr>
            <w:tcW w:w="1296" w:type="dxa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АБ</w:t>
            </w:r>
          </w:p>
        </w:tc>
      </w:tr>
      <w:tr w:rsidR="00966E70" w:rsidRPr="00854A13"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3" o:spid="_x0000_s1403" style="position:absolute;left:0;text-align:left;z-index:59;visibility:visible;mso-position-horizontal-relative:text;mso-position-vertical-relative:text" from="6.15pt,15.3pt" to="6.2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" strokeweight="2.25pt"/>
              </w:pict>
            </w:r>
            <w:r>
              <w:rPr>
                <w:noProof/>
              </w:rPr>
              <w:pict>
                <v:line id="Line 820" o:spid="_x0000_s1402" style="position:absolute;left:0;text-align:left;flip:y;z-index:44;visibility:visible;mso-position-horizontal-relative:text;mso-position-vertical-relative:text" from="6pt,17.95pt" to="91.1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" strokeweight="2pt"/>
              </w:pict>
            </w: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94" o:spid="_x0000_s1401" style="position:absolute;left:0;text-align:left;z-index:98;visibility:visible;mso-position-horizontal-relative:text;mso-position-vertical-relative:text" from="-5.5pt,18.3pt" to="-5.2pt,12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"/>
              </w:pict>
            </w: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 w:rsidRPr="00854A13">
              <w:rPr>
                <w:sz w:val="20"/>
                <w:szCs w:val="20"/>
              </w:rPr>
              <w:t>4</w:t>
            </w: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6" o:spid="_x0000_s1400" style="position:absolute;left:0;text-align:left;z-index:62;visibility:visible;mso-position-horizontal-relative:text;mso-position-vertical-relative:text" from="1.05pt,15.6pt" to="1.1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" strokeweight="2.25pt"/>
              </w:pict>
            </w: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 w:rsidRPr="00854A13">
              <w:rPr>
                <w:sz w:val="20"/>
                <w:szCs w:val="20"/>
              </w:rPr>
              <w:t>5</w:t>
            </w: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4" o:spid="_x0000_s1399" style="position:absolute;left:0;text-align:left;z-index:60;visibility:visible;mso-position-horizontal-relative:text;mso-position-vertical-relative:text" from="6.4pt,15.6pt" to="6.45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" strokeweight="2.25pt"/>
              </w:pict>
            </w: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5" o:spid="_x0000_s1398" style="position:absolute;left:0;text-align:left;z-index:61;visibility:visible;mso-position-horizontal-relative:text;mso-position-vertical-relative:text" from="6.45pt,15.3pt" to="6.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" strokeweight="2.25pt"/>
              </w:pict>
            </w:r>
            <w:r w:rsidR="0008644F" w:rsidRPr="00854A13">
              <w:rPr>
                <w:sz w:val="20"/>
                <w:szCs w:val="20"/>
              </w:rPr>
              <w:t>6</w:t>
            </w: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3257" w:type="dxa"/>
            <w:shd w:val="clear" w:color="auto" w:fill="auto"/>
            <w:vAlign w:val="center"/>
          </w:tcPr>
          <w:p w:rsidR="00966E70" w:rsidRPr="00854A13" w:rsidRDefault="00A240D6" w:rsidP="00A240D6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6,0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/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4 = </w:t>
            </w:r>
            <w:r w:rsidR="007A5A69" w:rsidRPr="00854A13">
              <w:rPr>
                <w:sz w:val="22"/>
                <w:szCs w:val="22"/>
              </w:rPr>
              <w:t>14,0</w:t>
            </w:r>
          </w:p>
        </w:tc>
        <w:tc>
          <w:tcPr>
            <w:tcW w:w="1296" w:type="dxa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АВ</w:t>
            </w:r>
          </w:p>
        </w:tc>
      </w:tr>
      <w:tr w:rsidR="00966E70" w:rsidRPr="00854A13"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7" o:spid="_x0000_s1397" style="position:absolute;left:0;text-align:left;z-index:63;visibility:visible;mso-position-horizontal-relative:text;mso-position-vertical-relative:text" from="1.65pt,14.1pt" to="1.7pt,1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" strokeweight="2.25pt"/>
              </w:pict>
            </w:r>
            <w:r>
              <w:rPr>
                <w:noProof/>
              </w:rPr>
              <w:pict>
                <v:line id="Line 824" o:spid="_x0000_s1396" style="position:absolute;left:0;text-align:left;flip:x;z-index:47;visibility:visible;mso-position-horizontal-relative:text;mso-position-vertical-relative:text" from=".85pt,16.8pt" to="1.05pt,6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" strokeweight=".5pt"/>
              </w:pict>
            </w:r>
            <w:r>
              <w:rPr>
                <w:noProof/>
              </w:rPr>
              <w:pict>
                <v:line id="Line 821" o:spid="_x0000_s1395" style="position:absolute;left:0;text-align:left;flip:y;z-index:45;visibility:visible;mso-position-horizontal-relative:text;mso-position-vertical-relative:text" from="1.1pt,16.55pt" to="12.1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" strokeweight="2pt"/>
              </w:pict>
            </w:r>
            <w:r w:rsidR="0008644F" w:rsidRPr="00854A13">
              <w:rPr>
                <w:sz w:val="20"/>
                <w:szCs w:val="20"/>
              </w:rPr>
              <w:t>3</w:t>
            </w: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58" o:spid="_x0000_s1394" style="position:absolute;left:0;text-align:left;z-index:64;visibility:visible;mso-position-horizontal-relative:text;mso-position-vertical-relative:text" from=".55pt,13.85pt" to=".6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" strokeweight="2.25pt"/>
              </w:pict>
            </w: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3257" w:type="dxa"/>
            <w:shd w:val="clear" w:color="auto" w:fill="auto"/>
            <w:vAlign w:val="center"/>
          </w:tcPr>
          <w:p w:rsidR="00966E70" w:rsidRPr="00854A13" w:rsidRDefault="00A240D6" w:rsidP="00A240D6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,0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/</w:t>
            </w:r>
            <w:r w:rsidR="00655D5D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4 = </w:t>
            </w:r>
            <w:r w:rsidR="007A5A69" w:rsidRPr="00854A13">
              <w:rPr>
                <w:sz w:val="22"/>
                <w:szCs w:val="22"/>
              </w:rPr>
              <w:t>2,0</w:t>
            </w:r>
          </w:p>
        </w:tc>
        <w:tc>
          <w:tcPr>
            <w:tcW w:w="1296" w:type="dxa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АГ</w:t>
            </w:r>
          </w:p>
        </w:tc>
      </w:tr>
      <w:tr w:rsidR="00966E70" w:rsidRPr="00854A13"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22" o:spid="_x0000_s1393" style="position:absolute;left:0;text-align:left;flip:y;z-index:46;visibility:visible;mso-position-horizontal-relative:text;mso-position-vertical-relative:text" from="-4.6pt,18pt" to="36.95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" strokeweight="2pt"/>
              </w:pict>
            </w:r>
            <w:r>
              <w:rPr>
                <w:noProof/>
              </w:rPr>
              <w:pict>
                <v:line id="Line 859" o:spid="_x0000_s1392" style="position:absolute;left:0;text-align:left;z-index:65;visibility:visible;mso-position-horizontal-relative:text;mso-position-vertical-relative:text" from="-4.55pt,15.35pt" to="-4.5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" strokeweight="2.25pt"/>
              </w:pict>
            </w: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 w:rsidRPr="00854A13">
              <w:rPr>
                <w:sz w:val="20"/>
                <w:szCs w:val="20"/>
              </w:rPr>
              <w:t>2</w:t>
            </w: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60" o:spid="_x0000_s1391" style="position:absolute;left:0;text-align:left;z-index:66;visibility:visible;mso-position-horizontal-relative:text;mso-position-vertical-relative:text" from="1.05pt,15.3pt" to="1.1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" strokeweight="2.25pt"/>
              </w:pict>
            </w:r>
          </w:p>
        </w:tc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</w:tcBorders>
            <w:shd w:val="clear" w:color="auto" w:fill="auto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3257" w:type="dxa"/>
            <w:shd w:val="clear" w:color="auto" w:fill="auto"/>
            <w:vAlign w:val="center"/>
          </w:tcPr>
          <w:p w:rsidR="00966E70" w:rsidRPr="00854A13" w:rsidRDefault="00A240D6" w:rsidP="00A240D6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,0</w:t>
            </w:r>
            <w:r w:rsidR="00F77305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/</w:t>
            </w:r>
            <w:r w:rsidR="00F77305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4 = </w:t>
            </w:r>
            <w:r w:rsidR="007A5A69" w:rsidRPr="00854A13">
              <w:rPr>
                <w:sz w:val="22"/>
                <w:szCs w:val="22"/>
              </w:rPr>
              <w:t>7,0</w:t>
            </w:r>
          </w:p>
        </w:tc>
        <w:tc>
          <w:tcPr>
            <w:tcW w:w="1296" w:type="dxa"/>
            <w:shd w:val="clear" w:color="auto" w:fill="auto"/>
            <w:vAlign w:val="center"/>
          </w:tcPr>
          <w:p w:rsidR="00966E70" w:rsidRPr="00854A13" w:rsidRDefault="00966E7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ГД</w:t>
            </w:r>
          </w:p>
        </w:tc>
      </w:tr>
      <w:tr w:rsidR="0008644F" w:rsidRPr="00854A13">
        <w:tc>
          <w:tcPr>
            <w:tcW w:w="244" w:type="dxa"/>
            <w:tcBorders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489" w:type="dxa"/>
            <w:gridSpan w:val="2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8644F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862" o:spid="_x0000_s1390" style="position:absolute;left:0;text-align:left;z-index:68;visibility:visible;mso-position-horizontal-relative:text;mso-position-vertical-relative:text" from="12.75pt,13.2pt" to="12.8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" strokeweight="2.25pt"/>
              </w:pict>
            </w:r>
            <w:r>
              <w:rPr>
                <w:noProof/>
              </w:rPr>
              <w:pict>
                <v:line id="Line 861" o:spid="_x0000_s1389" style="position:absolute;left:0;text-align:left;z-index:67;visibility:visible;mso-position-horizontal-relative:text;mso-position-vertical-relative:text" from="-5.25pt,13.2pt" to="-5.2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" strokeweight="2.25pt"/>
              </w:pict>
            </w:r>
            <w:r>
              <w:rPr>
                <w:noProof/>
              </w:rPr>
              <w:pict>
                <v:line id="Line 846" o:spid="_x0000_s1388" style="position:absolute;left:0;text-align:left;z-index:52;visibility:visible;mso-position-horizontal-relative:text;mso-position-vertical-relative:text" from="-4.9pt,15.65pt" to="12.75pt,1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" strokeweight="2pt"/>
              </w:pict>
            </w:r>
            <w:r w:rsidR="0008644F" w:rsidRPr="00854A13">
              <w:rPr>
                <w:sz w:val="20"/>
                <w:szCs w:val="20"/>
              </w:rPr>
              <w:t>1</w:t>
            </w:r>
          </w:p>
        </w:tc>
        <w:tc>
          <w:tcPr>
            <w:tcW w:w="244" w:type="dxa"/>
            <w:tcBorders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245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ind w:left="-94"/>
              <w:jc w:val="both"/>
              <w:rPr>
                <w:sz w:val="20"/>
                <w:szCs w:val="20"/>
              </w:rPr>
            </w:pPr>
          </w:p>
        </w:tc>
        <w:tc>
          <w:tcPr>
            <w:tcW w:w="3257" w:type="dxa"/>
            <w:shd w:val="clear" w:color="auto" w:fill="auto"/>
            <w:vAlign w:val="center"/>
          </w:tcPr>
          <w:p w:rsidR="0008644F" w:rsidRPr="00854A13" w:rsidRDefault="00A240D6" w:rsidP="00A240D6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,0</w:t>
            </w:r>
            <w:r w:rsidR="00F77305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/</w:t>
            </w:r>
            <w:r w:rsidR="00F77305"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 xml:space="preserve">4 = </w:t>
            </w:r>
            <w:r w:rsidR="0008644F" w:rsidRPr="00854A13">
              <w:rPr>
                <w:sz w:val="22"/>
                <w:szCs w:val="22"/>
              </w:rPr>
              <w:t>3,0</w:t>
            </w:r>
          </w:p>
        </w:tc>
        <w:tc>
          <w:tcPr>
            <w:tcW w:w="1296" w:type="dxa"/>
            <w:shd w:val="clear" w:color="auto" w:fill="auto"/>
            <w:vAlign w:val="center"/>
          </w:tcPr>
          <w:p w:rsidR="0008644F" w:rsidRPr="00854A13" w:rsidRDefault="0008644F" w:rsidP="00854A13">
            <w:pPr>
              <w:tabs>
                <w:tab w:val="left" w:pos="-180"/>
                <w:tab w:val="left" w:pos="540"/>
                <w:tab w:val="left" w:pos="1080"/>
              </w:tabs>
              <w:spacing w:line="48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2"/>
                <w:szCs w:val="22"/>
              </w:rPr>
              <w:t>ГЕ</w:t>
            </w:r>
          </w:p>
        </w:tc>
      </w:tr>
      <w:tr w:rsidR="0011144C" w:rsidRPr="00854A13">
        <w:trPr>
          <w:gridAfter w:val="2"/>
          <w:wAfter w:w="4553" w:type="dxa"/>
          <w:trHeight w:val="290"/>
        </w:trPr>
        <w:tc>
          <w:tcPr>
            <w:tcW w:w="2689" w:type="dxa"/>
            <w:gridSpan w:val="11"/>
            <w:tcBorders>
              <w:left w:val="nil"/>
              <w:bottom w:val="nil"/>
              <w:right w:val="nil"/>
            </w:tcBorders>
            <w:shd w:val="clear" w:color="auto" w:fill="auto"/>
          </w:tcPr>
          <w:p w:rsidR="0011144C" w:rsidRPr="00854A13" w:rsidRDefault="00E82C10" w:rsidP="00854A13">
            <w:pPr>
              <w:tabs>
                <w:tab w:val="left" w:pos="-180"/>
                <w:tab w:val="left" w:pos="540"/>
                <w:tab w:val="left" w:pos="1080"/>
              </w:tabs>
              <w:spacing w:line="360" w:lineRule="auto"/>
              <w:jc w:val="both"/>
              <w:rPr>
                <w:sz w:val="22"/>
                <w:szCs w:val="22"/>
              </w:rPr>
            </w:pPr>
            <w:r>
              <w:rPr>
                <w:noProof/>
              </w:rPr>
              <w:pict>
                <v:line id="Line 834" o:spid="_x0000_s1387" style="position:absolute;left:0;text-align:left;flip:y;z-index:48;visibility:visible;mso-position-horizontal-relative:text;mso-position-vertical-relative:text" from="127.8pt,23.25pt" to="287.7pt,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" strokeweight="2pt">
                  <v:stroke startarrow="block" endarrow="block"/>
                </v:line>
              </w:pict>
            </w:r>
          </w:p>
        </w:tc>
        <w:tc>
          <w:tcPr>
            <w:tcW w:w="3179" w:type="dxa"/>
            <w:gridSpan w:val="1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11144C" w:rsidRPr="00854A13" w:rsidRDefault="00D071B2" w:rsidP="00854A13">
            <w:pPr>
              <w:tabs>
                <w:tab w:val="left" w:pos="-180"/>
                <w:tab w:val="left" w:pos="540"/>
                <w:tab w:val="left" w:pos="1080"/>
              </w:tabs>
              <w:spacing w:line="360" w:lineRule="auto"/>
              <w:jc w:val="center"/>
              <w:rPr>
                <w:sz w:val="22"/>
                <w:szCs w:val="22"/>
              </w:rPr>
            </w:pPr>
            <w:r w:rsidRPr="00854A13">
              <w:rPr>
                <w:sz w:val="28"/>
                <w:szCs w:val="28"/>
                <w:lang w:val="en-US"/>
              </w:rPr>
              <w:t>T</w:t>
            </w:r>
            <w:r w:rsidR="005C6F64">
              <w:rPr>
                <w:sz w:val="28"/>
                <w:szCs w:val="28"/>
                <w:vertAlign w:val="subscript"/>
              </w:rPr>
              <w:t>Т</w:t>
            </w:r>
            <w:r w:rsidRPr="00854A13">
              <w:rPr>
                <w:sz w:val="28"/>
                <w:szCs w:val="28"/>
                <w:vertAlign w:val="subscript"/>
              </w:rPr>
              <w:t>.сб.</w:t>
            </w:r>
            <w:r w:rsidRPr="00854A13">
              <w:rPr>
                <w:sz w:val="28"/>
                <w:szCs w:val="28"/>
              </w:rPr>
              <w:t>= 26 часов</w:t>
            </w:r>
          </w:p>
        </w:tc>
      </w:tr>
    </w:tbl>
    <w:p w:rsidR="00D071B2" w:rsidRDefault="00A240D6" w:rsidP="00D071B2">
      <w:pPr>
        <w:tabs>
          <w:tab w:val="left" w:pos="-180"/>
          <w:tab w:val="left" w:pos="540"/>
          <w:tab w:val="left" w:pos="1080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</w:p>
    <w:p w:rsidR="00D071B2" w:rsidRPr="00972FD3" w:rsidRDefault="00D071B2" w:rsidP="00D071B2">
      <w:pPr>
        <w:tabs>
          <w:tab w:val="left" w:pos="-180"/>
          <w:tab w:val="left" w:pos="540"/>
          <w:tab w:val="left" w:pos="1080"/>
        </w:tabs>
        <w:jc w:val="center"/>
        <w:rPr>
          <w:i/>
          <w:sz w:val="28"/>
          <w:szCs w:val="28"/>
        </w:rPr>
      </w:pPr>
      <w:r w:rsidRPr="00972FD3">
        <w:rPr>
          <w:b/>
          <w:i/>
          <w:sz w:val="28"/>
          <w:szCs w:val="28"/>
        </w:rPr>
        <w:t xml:space="preserve">Рис. </w:t>
      </w:r>
      <w:r>
        <w:rPr>
          <w:b/>
          <w:i/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>Стандарт-план</w:t>
      </w:r>
      <w:r w:rsidRPr="00972FD3">
        <w:rPr>
          <w:i/>
          <w:sz w:val="28"/>
          <w:szCs w:val="28"/>
        </w:rPr>
        <w:t xml:space="preserve"> сборки изделия А</w:t>
      </w:r>
    </w:p>
    <w:p w:rsidR="00D071B2" w:rsidRPr="008B5F49" w:rsidRDefault="00D071B2" w:rsidP="00D071B2">
      <w:pPr>
        <w:tabs>
          <w:tab w:val="left" w:pos="-180"/>
          <w:tab w:val="left" w:pos="540"/>
          <w:tab w:val="left" w:pos="1080"/>
        </w:tabs>
        <w:jc w:val="both"/>
        <w:rPr>
          <w:sz w:val="28"/>
          <w:szCs w:val="28"/>
        </w:rPr>
      </w:pPr>
    </w:p>
    <w:p w:rsidR="00432656" w:rsidRPr="008B5F49" w:rsidRDefault="00432656" w:rsidP="00D071B2">
      <w:pPr>
        <w:tabs>
          <w:tab w:val="left" w:pos="-180"/>
          <w:tab w:val="left" w:pos="540"/>
          <w:tab w:val="left" w:pos="1080"/>
        </w:tabs>
        <w:jc w:val="both"/>
        <w:rPr>
          <w:sz w:val="28"/>
          <w:szCs w:val="28"/>
        </w:rPr>
      </w:pPr>
    </w:p>
    <w:p w:rsidR="00151598" w:rsidRDefault="0045497C" w:rsidP="0045497C">
      <w:pPr>
        <w:tabs>
          <w:tab w:val="left" w:pos="-180"/>
          <w:tab w:val="left" w:pos="540"/>
          <w:tab w:val="left" w:pos="108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1.</w:t>
      </w:r>
      <w:r w:rsidR="0029695B">
        <w:rPr>
          <w:sz w:val="28"/>
          <w:szCs w:val="28"/>
        </w:rPr>
        <w:t xml:space="preserve"> </w:t>
      </w:r>
      <w:r w:rsidR="00151598">
        <w:rPr>
          <w:sz w:val="28"/>
          <w:szCs w:val="28"/>
        </w:rPr>
        <w:t>Сокращение длительности технологического цикла сборки партии изделий за счет использования параллельно-последовательной ее схемы, час</w:t>
      </w:r>
      <w:r w:rsidR="0029695B">
        <w:rPr>
          <w:sz w:val="28"/>
          <w:szCs w:val="28"/>
        </w:rPr>
        <w:t>:</w:t>
      </w:r>
    </w:p>
    <w:p w:rsidR="00151598" w:rsidRDefault="00151598" w:rsidP="00151598">
      <w:pPr>
        <w:tabs>
          <w:tab w:val="left" w:pos="-180"/>
          <w:tab w:val="left" w:pos="540"/>
          <w:tab w:val="left" w:pos="1080"/>
        </w:tabs>
        <w:jc w:val="both"/>
        <w:rPr>
          <w:sz w:val="28"/>
          <w:szCs w:val="28"/>
        </w:rPr>
      </w:pPr>
    </w:p>
    <w:p w:rsidR="00151598" w:rsidRDefault="00151598" w:rsidP="001515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sym w:font="Symbol" w:char="F044"/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192</w:t>
      </w:r>
      <w:r w:rsidR="00FB5512">
        <w:rPr>
          <w:sz w:val="28"/>
          <w:szCs w:val="28"/>
        </w:rPr>
        <w:t xml:space="preserve"> – </w:t>
      </w:r>
      <w:r>
        <w:rPr>
          <w:sz w:val="28"/>
          <w:szCs w:val="28"/>
        </w:rPr>
        <w:t>104 = 88.</w:t>
      </w:r>
    </w:p>
    <w:p w:rsidR="00151598" w:rsidRPr="008B5F49" w:rsidRDefault="00151598" w:rsidP="00EA76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45497C" w:rsidRPr="0045497C" w:rsidRDefault="0045497C" w:rsidP="00EA76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4F0835" w:rsidRDefault="004F0835" w:rsidP="00EA7698">
      <w:pPr>
        <w:tabs>
          <w:tab w:val="left" w:pos="-180"/>
          <w:tab w:val="left" w:pos="540"/>
          <w:tab w:val="left" w:pos="1080"/>
        </w:tabs>
        <w:jc w:val="center"/>
        <w:rPr>
          <w:b/>
          <w:i/>
          <w:sz w:val="28"/>
          <w:szCs w:val="28"/>
        </w:rPr>
      </w:pPr>
    </w:p>
    <w:p w:rsidR="003C518E" w:rsidRDefault="003C518E" w:rsidP="00EA7698">
      <w:pPr>
        <w:tabs>
          <w:tab w:val="left" w:pos="-180"/>
          <w:tab w:val="left" w:pos="540"/>
          <w:tab w:val="left" w:pos="1080"/>
        </w:tabs>
        <w:jc w:val="center"/>
        <w:rPr>
          <w:b/>
          <w:i/>
          <w:sz w:val="28"/>
          <w:szCs w:val="28"/>
        </w:rPr>
      </w:pPr>
    </w:p>
    <w:p w:rsidR="00F10138" w:rsidRPr="00F10138" w:rsidRDefault="00F10138" w:rsidP="00EA7698">
      <w:pPr>
        <w:tabs>
          <w:tab w:val="left" w:pos="-180"/>
          <w:tab w:val="left" w:pos="540"/>
          <w:tab w:val="left" w:pos="1080"/>
        </w:tabs>
        <w:jc w:val="center"/>
        <w:rPr>
          <w:b/>
          <w:i/>
          <w:sz w:val="28"/>
          <w:szCs w:val="28"/>
        </w:rPr>
      </w:pPr>
      <w:r w:rsidRPr="00F10138">
        <w:rPr>
          <w:b/>
          <w:i/>
          <w:sz w:val="28"/>
          <w:szCs w:val="28"/>
        </w:rPr>
        <w:t>Варианты индивидуальных заданий</w:t>
      </w:r>
    </w:p>
    <w:p w:rsidR="008F1A27" w:rsidRPr="00ED5D63" w:rsidRDefault="008F1A27" w:rsidP="00EA76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 w:rsidRPr="00ED5D63">
        <w:rPr>
          <w:sz w:val="28"/>
          <w:szCs w:val="28"/>
        </w:rPr>
        <w:t xml:space="preserve"> </w:t>
      </w:r>
      <w:r>
        <w:rPr>
          <w:sz w:val="28"/>
          <w:szCs w:val="28"/>
        </w:rPr>
        <w:t>1 (</w:t>
      </w:r>
      <w:r w:rsidR="007A5F9F">
        <w:rPr>
          <w:sz w:val="28"/>
          <w:szCs w:val="28"/>
          <w:lang w:val="en-US"/>
        </w:rPr>
        <w:t>N</w:t>
      </w:r>
      <w:r w:rsidR="007A5F9F" w:rsidRPr="007A5F9F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7A5F9F" w:rsidRPr="007A5F9F">
        <w:rPr>
          <w:sz w:val="28"/>
          <w:szCs w:val="28"/>
        </w:rPr>
        <w:t xml:space="preserve"> </w:t>
      </w:r>
      <w:r w:rsidR="00ED7E94">
        <w:rPr>
          <w:sz w:val="28"/>
          <w:szCs w:val="28"/>
        </w:rPr>
        <w:t>798</w:t>
      </w:r>
      <w:r w:rsidR="007A5F9F" w:rsidRPr="007A5F9F">
        <w:rPr>
          <w:sz w:val="28"/>
          <w:szCs w:val="28"/>
        </w:rPr>
        <w:t xml:space="preserve"> </w:t>
      </w:r>
      <w:r>
        <w:rPr>
          <w:sz w:val="28"/>
          <w:szCs w:val="28"/>
        </w:rPr>
        <w:t>шт.)</w:t>
      </w:r>
    </w:p>
    <w:p w:rsidR="00ED5D63" w:rsidRPr="00ED5D63" w:rsidRDefault="00ED5D63" w:rsidP="00EA7698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>
              <w:t>15,4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>
              <w:t>7,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>
              <w:t>16,1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14,9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6,8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9,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7,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3,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8,2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0,1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7,9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>
              <w:t>32,0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>
              <w:t>14,0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>
              <w:t>34,0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28,0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10,0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22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23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29,0</w:t>
            </w:r>
          </w:p>
        </w:tc>
      </w:tr>
    </w:tbl>
    <w:p w:rsidR="00AE248E" w:rsidRDefault="00AE248E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  <w:lang w:val="en-US"/>
        </w:rPr>
      </w:pPr>
    </w:p>
    <w:p w:rsidR="008F1A27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 (</w:t>
      </w:r>
      <w:r w:rsidR="007A5F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A5F9F">
        <w:rPr>
          <w:sz w:val="28"/>
          <w:szCs w:val="28"/>
          <w:lang w:val="en-US"/>
        </w:rPr>
        <w:t xml:space="preserve"> </w:t>
      </w:r>
      <w:r w:rsidR="009A7DAA">
        <w:rPr>
          <w:sz w:val="28"/>
          <w:szCs w:val="28"/>
        </w:rPr>
        <w:t>7</w:t>
      </w:r>
      <w:r>
        <w:rPr>
          <w:sz w:val="28"/>
          <w:szCs w:val="28"/>
        </w:rPr>
        <w:t>0</w:t>
      </w:r>
      <w:r w:rsidR="00ED7E94">
        <w:rPr>
          <w:sz w:val="28"/>
          <w:szCs w:val="28"/>
        </w:rPr>
        <w:t>3</w:t>
      </w:r>
      <w:r w:rsidR="007A5F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D84EFA" w:rsidRDefault="00D84EFA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>
              <w:t>6,9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>
              <w:t>19,0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>
              <w:t>17,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7,1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11,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16,2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4,4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0,1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2,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9,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7,4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>
              <w:t>14,0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>
              <w:t>32,0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>
              <w:t>28,0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27,0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32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5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8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31,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34,0</w:t>
            </w:r>
          </w:p>
        </w:tc>
      </w:tr>
    </w:tbl>
    <w:p w:rsidR="008F1A27" w:rsidRPr="00EA7698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8F1A27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3 (</w:t>
      </w:r>
      <w:r w:rsidR="007A5F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A5F9F">
        <w:rPr>
          <w:sz w:val="28"/>
          <w:szCs w:val="28"/>
          <w:lang w:val="en-US"/>
        </w:rPr>
        <w:t xml:space="preserve"> </w:t>
      </w:r>
      <w:r w:rsidR="009A7DAA">
        <w:rPr>
          <w:sz w:val="28"/>
          <w:szCs w:val="28"/>
        </w:rPr>
        <w:t>8</w:t>
      </w:r>
      <w:r>
        <w:rPr>
          <w:sz w:val="28"/>
          <w:szCs w:val="28"/>
        </w:rPr>
        <w:t>0</w:t>
      </w:r>
      <w:r w:rsidR="00ED7E94">
        <w:rPr>
          <w:sz w:val="28"/>
          <w:szCs w:val="28"/>
        </w:rPr>
        <w:t>8</w:t>
      </w:r>
      <w:r w:rsidR="007A5F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D84EFA" w:rsidRDefault="00D84EFA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>
              <w:t>4,9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>
              <w:t>16,8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>
              <w:t>13,2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5,1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8,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>
              <w:t>17,4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9,2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8,7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7,3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6,6</w:t>
            </w:r>
          </w:p>
        </w:tc>
      </w:tr>
      <w:tr w:rsidR="008F1A27" w:rsidRPr="00811FF6">
        <w:tc>
          <w:tcPr>
            <w:tcW w:w="2398" w:type="dxa"/>
          </w:tcPr>
          <w:p w:rsidR="008F1A27" w:rsidRPr="00081E67" w:rsidRDefault="008F1A27" w:rsidP="00194835">
            <w:r w:rsidRPr="00081E67">
              <w:t xml:space="preserve">Подготовительно-заключительное время на сборочную операцию, </w:t>
            </w:r>
            <w:r w:rsidRPr="00081E67">
              <w:rPr>
                <w:lang w:val="en-US"/>
              </w:rPr>
              <w:t>t</w:t>
            </w:r>
            <w:r w:rsidRPr="00081E67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081E67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39,0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29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18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8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3,0</w:t>
            </w:r>
          </w:p>
        </w:tc>
      </w:tr>
    </w:tbl>
    <w:p w:rsidR="008F1A27" w:rsidRPr="00EA7698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8F1A27" w:rsidRDefault="00A8425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4 (</w:t>
      </w:r>
      <w:r w:rsidR="007A5F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A5F9F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7</w:t>
      </w:r>
      <w:r w:rsidR="009A7DAA">
        <w:rPr>
          <w:sz w:val="28"/>
          <w:szCs w:val="28"/>
        </w:rPr>
        <w:t>0</w:t>
      </w:r>
      <w:r w:rsidR="007014F2">
        <w:rPr>
          <w:sz w:val="28"/>
          <w:szCs w:val="28"/>
        </w:rPr>
        <w:t>9</w:t>
      </w:r>
      <w:r w:rsidR="00ED7E94">
        <w:rPr>
          <w:sz w:val="28"/>
          <w:szCs w:val="28"/>
        </w:rPr>
        <w:t xml:space="preserve"> </w:t>
      </w:r>
      <w:r w:rsidR="008F1A27">
        <w:rPr>
          <w:sz w:val="28"/>
          <w:szCs w:val="28"/>
        </w:rPr>
        <w:t>шт.)</w:t>
      </w:r>
    </w:p>
    <w:p w:rsidR="00D84EFA" w:rsidRDefault="00D84EFA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18,1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16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7,3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9,8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7,4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4,1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9,3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0,8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6,4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7,9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5,9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</w:t>
            </w:r>
            <w:r w:rsidRPr="00811FF6">
              <w:lastRenderedPageBreak/>
              <w:t xml:space="preserve">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lastRenderedPageBreak/>
              <w:t>22,0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17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29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31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6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3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7,0</w:t>
            </w:r>
          </w:p>
        </w:tc>
      </w:tr>
    </w:tbl>
    <w:p w:rsidR="008F1A27" w:rsidRDefault="00A8425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5 (</w:t>
      </w:r>
      <w:r w:rsidR="00297267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297267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56</w:t>
      </w:r>
      <w:r w:rsidR="00ED7E94">
        <w:rPr>
          <w:sz w:val="28"/>
          <w:szCs w:val="28"/>
        </w:rPr>
        <w:t>7</w:t>
      </w:r>
      <w:r w:rsidR="00297267">
        <w:rPr>
          <w:sz w:val="28"/>
          <w:szCs w:val="28"/>
          <w:lang w:val="en-US"/>
        </w:rPr>
        <w:t xml:space="preserve"> </w:t>
      </w:r>
      <w:r w:rsidR="008F1A27">
        <w:rPr>
          <w:sz w:val="28"/>
          <w:szCs w:val="28"/>
        </w:rPr>
        <w:t>шт.)</w:t>
      </w:r>
    </w:p>
    <w:p w:rsidR="004E7C7F" w:rsidRDefault="004E7C7F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13,9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6,3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8,8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7,8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2,4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7,7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0,6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6,9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8,1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7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5,4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19,0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28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18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31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6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3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41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2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40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9,0</w:t>
            </w:r>
          </w:p>
        </w:tc>
      </w:tr>
    </w:tbl>
    <w:p w:rsidR="004E7C7F" w:rsidRPr="00EA7698" w:rsidRDefault="004E7C7F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8F1A27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 w:rsidR="00A84257">
        <w:rPr>
          <w:sz w:val="28"/>
          <w:szCs w:val="28"/>
        </w:rPr>
        <w:t>6</w:t>
      </w:r>
      <w:r>
        <w:rPr>
          <w:sz w:val="28"/>
          <w:szCs w:val="28"/>
        </w:rPr>
        <w:t xml:space="preserve"> (</w:t>
      </w:r>
      <w:r w:rsidR="00297267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297267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644</w:t>
      </w:r>
      <w:r w:rsidR="0029726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3,7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6,9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13,3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0,7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6,8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1,2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7,3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4,9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4,1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5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1,8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27,0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22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4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30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9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6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6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6,0</w:t>
            </w:r>
          </w:p>
        </w:tc>
      </w:tr>
    </w:tbl>
    <w:p w:rsidR="004E7C7F" w:rsidRDefault="004E7C7F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8F1A27" w:rsidRDefault="00A8425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7 (</w:t>
      </w:r>
      <w:r w:rsidR="00297267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297267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7</w:t>
      </w:r>
      <w:r w:rsidR="008F1A27">
        <w:rPr>
          <w:sz w:val="28"/>
          <w:szCs w:val="28"/>
        </w:rPr>
        <w:t>0</w:t>
      </w:r>
      <w:r w:rsidR="00ED7E94">
        <w:rPr>
          <w:sz w:val="28"/>
          <w:szCs w:val="28"/>
        </w:rPr>
        <w:t>7</w:t>
      </w:r>
      <w:r w:rsidR="00297267">
        <w:rPr>
          <w:sz w:val="28"/>
          <w:szCs w:val="28"/>
          <w:lang w:val="en-US"/>
        </w:rPr>
        <w:t xml:space="preserve"> </w:t>
      </w:r>
      <w:r w:rsidR="008F1A27">
        <w:rPr>
          <w:sz w:val="28"/>
          <w:szCs w:val="28"/>
        </w:rPr>
        <w:t>шт.)</w:t>
      </w:r>
    </w:p>
    <w:p w:rsidR="004E7C7F" w:rsidRDefault="004E7C7F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A8425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A8425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6,8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17,9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13,1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7,7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0,5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6,9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5,9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6,1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7,1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3,3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7,0</w:t>
            </w:r>
          </w:p>
        </w:tc>
      </w:tr>
      <w:tr w:rsidR="00A8425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31,0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19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27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34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43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9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1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4,0</w:t>
            </w:r>
          </w:p>
        </w:tc>
      </w:tr>
    </w:tbl>
    <w:p w:rsidR="008F1A27" w:rsidRPr="00EA7698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8F1A27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 w:rsidR="00A84257">
        <w:rPr>
          <w:sz w:val="28"/>
          <w:szCs w:val="28"/>
        </w:rPr>
        <w:t>8</w:t>
      </w:r>
      <w:r>
        <w:rPr>
          <w:sz w:val="28"/>
          <w:szCs w:val="28"/>
        </w:rPr>
        <w:t xml:space="preserve"> (</w:t>
      </w:r>
      <w:r w:rsidR="00297267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297267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756</w:t>
      </w:r>
      <w:r w:rsidR="0029726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8F1A27" w:rsidRPr="00811FF6">
        <w:tc>
          <w:tcPr>
            <w:tcW w:w="2398" w:type="dxa"/>
          </w:tcPr>
          <w:p w:rsidR="008F1A27" w:rsidRPr="00811FF6" w:rsidRDefault="008F1A2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8F1A27" w:rsidRPr="00811FF6" w:rsidRDefault="008F1A2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8F1A27" w:rsidRPr="00811FF6" w:rsidRDefault="008F1A27" w:rsidP="00CC7441">
            <w:pPr>
              <w:jc w:val="center"/>
            </w:pPr>
            <w:r w:rsidRPr="00811FF6">
              <w:t>А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8F1A27" w:rsidRPr="00811FF6" w:rsidRDefault="008F1A2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8F1A27" w:rsidRPr="00811FF6" w:rsidRDefault="008F1A2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8F1A27" w:rsidRPr="00811FF6" w:rsidRDefault="008F1A2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8F1A27" w:rsidRPr="00811FF6" w:rsidRDefault="008F1A2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8F1A27" w:rsidRPr="00811FF6" w:rsidRDefault="008F1A27" w:rsidP="00CC7441">
            <w:pPr>
              <w:jc w:val="center"/>
            </w:pPr>
            <w:r w:rsidRPr="00811FF6">
              <w:t>11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19,1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14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9,6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1,8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8,2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17,3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7,4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6,9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4,2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7,4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9,0</w:t>
            </w:r>
          </w:p>
        </w:tc>
      </w:tr>
      <w:tr w:rsidR="008F1A27" w:rsidRPr="00811FF6">
        <w:tc>
          <w:tcPr>
            <w:tcW w:w="2398" w:type="dxa"/>
          </w:tcPr>
          <w:p w:rsidR="008F1A27" w:rsidRPr="00811FF6" w:rsidRDefault="008F1A2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8F1A27" w:rsidRPr="00811FF6" w:rsidRDefault="00A84257" w:rsidP="00CC7441">
            <w:pPr>
              <w:jc w:val="center"/>
            </w:pPr>
            <w:r>
              <w:t>16,0</w:t>
            </w:r>
          </w:p>
        </w:tc>
        <w:tc>
          <w:tcPr>
            <w:tcW w:w="791" w:type="dxa"/>
          </w:tcPr>
          <w:p w:rsidR="008F1A27" w:rsidRPr="00811FF6" w:rsidRDefault="00A84257" w:rsidP="00CC7441">
            <w:pPr>
              <w:jc w:val="center"/>
            </w:pPr>
            <w:r>
              <w:t>26,0</w:t>
            </w:r>
          </w:p>
        </w:tc>
        <w:tc>
          <w:tcPr>
            <w:tcW w:w="794" w:type="dxa"/>
          </w:tcPr>
          <w:p w:rsidR="008F1A27" w:rsidRPr="00811FF6" w:rsidRDefault="00A84257" w:rsidP="00CC7441">
            <w:pPr>
              <w:jc w:val="center"/>
            </w:pPr>
            <w:r>
              <w:t>19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8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38,0</w:t>
            </w:r>
          </w:p>
        </w:tc>
        <w:tc>
          <w:tcPr>
            <w:tcW w:w="706" w:type="dxa"/>
          </w:tcPr>
          <w:p w:rsidR="008F1A27" w:rsidRPr="00811FF6" w:rsidRDefault="00A84257" w:rsidP="00CC7441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2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3,0</w:t>
            </w:r>
          </w:p>
        </w:tc>
        <w:tc>
          <w:tcPr>
            <w:tcW w:w="707" w:type="dxa"/>
          </w:tcPr>
          <w:p w:rsidR="008F1A27" w:rsidRPr="00811FF6" w:rsidRDefault="00A84257" w:rsidP="00CC7441">
            <w:pPr>
              <w:jc w:val="center"/>
            </w:pPr>
            <w:r>
              <w:t>33,0</w:t>
            </w:r>
          </w:p>
        </w:tc>
      </w:tr>
    </w:tbl>
    <w:p w:rsidR="008F1A27" w:rsidRPr="00EA7698" w:rsidRDefault="008F1A27" w:rsidP="008F1A2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84257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9 (</w:t>
      </w:r>
      <w:r w:rsidR="00297267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297267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840</w:t>
      </w:r>
      <w:r w:rsidR="00297267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84257" w:rsidRPr="00811FF6">
        <w:tc>
          <w:tcPr>
            <w:tcW w:w="2398" w:type="dxa"/>
          </w:tcPr>
          <w:p w:rsidR="00A84257" w:rsidRPr="00811FF6" w:rsidRDefault="00A8425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84257" w:rsidRPr="00811FF6" w:rsidRDefault="00A8425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1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>
              <w:t>12,2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>
              <w:t>10,0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>
              <w:t>8,1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>
              <w:t>6,9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>
              <w:t>16,3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>
              <w:t>5,4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14,8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13,4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5,1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8,8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16,8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>
              <w:t>24,0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>
              <w:t>19,0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>
              <w:t>31,0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>
              <w:t>39,0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>
              <w:t>38,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32,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28,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18,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>
              <w:t>26,0</w:t>
            </w:r>
          </w:p>
        </w:tc>
      </w:tr>
    </w:tbl>
    <w:p w:rsidR="004E7C7F" w:rsidRDefault="004E7C7F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84257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ED5D63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CC7441">
        <w:rPr>
          <w:sz w:val="28"/>
          <w:szCs w:val="28"/>
        </w:rPr>
        <w:t>0</w:t>
      </w:r>
      <w:r>
        <w:rPr>
          <w:sz w:val="28"/>
          <w:szCs w:val="28"/>
        </w:rPr>
        <w:t xml:space="preserve"> (</w:t>
      </w:r>
      <w:r w:rsidR="006025DC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6025DC">
        <w:rPr>
          <w:sz w:val="28"/>
          <w:szCs w:val="28"/>
          <w:lang w:val="en-US"/>
        </w:rPr>
        <w:t xml:space="preserve"> </w:t>
      </w:r>
      <w:r w:rsidR="007014F2">
        <w:rPr>
          <w:sz w:val="28"/>
          <w:szCs w:val="28"/>
        </w:rPr>
        <w:t>9</w:t>
      </w:r>
      <w:r w:rsidR="00CC7441">
        <w:rPr>
          <w:sz w:val="28"/>
          <w:szCs w:val="28"/>
        </w:rPr>
        <w:t>17</w:t>
      </w:r>
      <w:r w:rsidR="006025D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84257" w:rsidRPr="00811FF6">
        <w:tc>
          <w:tcPr>
            <w:tcW w:w="2398" w:type="dxa"/>
          </w:tcPr>
          <w:p w:rsidR="00A84257" w:rsidRPr="00811FF6" w:rsidRDefault="00A8425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84257" w:rsidRPr="00811FF6" w:rsidRDefault="00A8425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CC7441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1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84257" w:rsidRPr="00811FF6" w:rsidRDefault="00CC7441" w:rsidP="00CC7441">
            <w:pPr>
              <w:jc w:val="center"/>
            </w:pPr>
            <w:r>
              <w:t>6,0</w:t>
            </w:r>
          </w:p>
        </w:tc>
        <w:tc>
          <w:tcPr>
            <w:tcW w:w="791" w:type="dxa"/>
          </w:tcPr>
          <w:p w:rsidR="00A84257" w:rsidRPr="00811FF6" w:rsidRDefault="00CC7441" w:rsidP="00CC7441">
            <w:pPr>
              <w:jc w:val="center"/>
            </w:pPr>
            <w:r>
              <w:t>8,9</w:t>
            </w:r>
          </w:p>
        </w:tc>
        <w:tc>
          <w:tcPr>
            <w:tcW w:w="794" w:type="dxa"/>
          </w:tcPr>
          <w:p w:rsidR="00A84257" w:rsidRPr="00811FF6" w:rsidRDefault="00CC7441" w:rsidP="00CC7441">
            <w:pPr>
              <w:jc w:val="center"/>
            </w:pPr>
            <w:r>
              <w:t>7,4</w:t>
            </w:r>
          </w:p>
        </w:tc>
        <w:tc>
          <w:tcPr>
            <w:tcW w:w="706" w:type="dxa"/>
          </w:tcPr>
          <w:p w:rsidR="00A84257" w:rsidRPr="00811FF6" w:rsidRDefault="00CC7441" w:rsidP="003E559C">
            <w:pPr>
              <w:jc w:val="center"/>
            </w:pPr>
            <w:r>
              <w:t>1</w:t>
            </w:r>
            <w:r w:rsidR="003E559C">
              <w:t>0</w:t>
            </w:r>
            <w:r>
              <w:t>,5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3,9</w:t>
            </w:r>
          </w:p>
        </w:tc>
        <w:tc>
          <w:tcPr>
            <w:tcW w:w="706" w:type="dxa"/>
          </w:tcPr>
          <w:p w:rsidR="00A84257" w:rsidRPr="00811FF6" w:rsidRDefault="00CC7441" w:rsidP="003E559C">
            <w:pPr>
              <w:jc w:val="center"/>
            </w:pPr>
            <w:r>
              <w:t>1</w:t>
            </w:r>
            <w:r w:rsidR="003E559C">
              <w:t>1</w:t>
            </w:r>
            <w:r>
              <w:t>,7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4,4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4,9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9,7</w:t>
            </w:r>
          </w:p>
        </w:tc>
        <w:tc>
          <w:tcPr>
            <w:tcW w:w="707" w:type="dxa"/>
          </w:tcPr>
          <w:p w:rsidR="00A84257" w:rsidRPr="00811FF6" w:rsidRDefault="00CC7441" w:rsidP="003E559C">
            <w:pPr>
              <w:jc w:val="center"/>
            </w:pPr>
            <w:r>
              <w:t>1</w:t>
            </w:r>
            <w:r w:rsidR="003E559C">
              <w:t>3</w:t>
            </w:r>
            <w:r>
              <w:t>,1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3,5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84257" w:rsidRPr="00811FF6" w:rsidRDefault="00CC7441" w:rsidP="00CC7441">
            <w:pPr>
              <w:jc w:val="center"/>
            </w:pPr>
            <w:r>
              <w:t>14,0</w:t>
            </w:r>
          </w:p>
        </w:tc>
        <w:tc>
          <w:tcPr>
            <w:tcW w:w="791" w:type="dxa"/>
          </w:tcPr>
          <w:p w:rsidR="00A84257" w:rsidRPr="00811FF6" w:rsidRDefault="00CC7441" w:rsidP="00CC7441">
            <w:pPr>
              <w:jc w:val="center"/>
            </w:pPr>
            <w:r>
              <w:t>24,0</w:t>
            </w:r>
          </w:p>
        </w:tc>
        <w:tc>
          <w:tcPr>
            <w:tcW w:w="794" w:type="dxa"/>
          </w:tcPr>
          <w:p w:rsidR="00A84257" w:rsidRPr="00811FF6" w:rsidRDefault="003E559C" w:rsidP="00CC7441">
            <w:pPr>
              <w:jc w:val="center"/>
            </w:pPr>
            <w:r>
              <w:t>28</w:t>
            </w:r>
            <w:r w:rsidR="00CC7441">
              <w:t>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31,0</w:t>
            </w:r>
          </w:p>
        </w:tc>
        <w:tc>
          <w:tcPr>
            <w:tcW w:w="706" w:type="dxa"/>
          </w:tcPr>
          <w:p w:rsidR="00A84257" w:rsidRPr="00811FF6" w:rsidRDefault="00CC7441" w:rsidP="003E559C">
            <w:pPr>
              <w:jc w:val="center"/>
            </w:pPr>
            <w:r>
              <w:t>2</w:t>
            </w:r>
            <w:r w:rsidR="003E559C">
              <w:t>5</w:t>
            </w:r>
            <w:r>
              <w:t>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2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2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1,0</w:t>
            </w:r>
          </w:p>
        </w:tc>
      </w:tr>
    </w:tbl>
    <w:p w:rsidR="00A84257" w:rsidRPr="00EA7698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84257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CC7441">
        <w:rPr>
          <w:sz w:val="28"/>
          <w:szCs w:val="28"/>
        </w:rPr>
        <w:t>1</w:t>
      </w:r>
      <w:r>
        <w:rPr>
          <w:sz w:val="28"/>
          <w:szCs w:val="28"/>
        </w:rPr>
        <w:t xml:space="preserve"> (</w:t>
      </w:r>
      <w:r w:rsidR="006025DC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6025DC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679</w:t>
      </w:r>
      <w:r w:rsidR="006025D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84257" w:rsidRPr="00811FF6">
        <w:tc>
          <w:tcPr>
            <w:tcW w:w="2398" w:type="dxa"/>
          </w:tcPr>
          <w:p w:rsidR="00A84257" w:rsidRPr="00811FF6" w:rsidRDefault="00A8425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84257" w:rsidRPr="00811FF6" w:rsidRDefault="00A8425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1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84257" w:rsidRPr="00811FF6" w:rsidRDefault="00CC7441" w:rsidP="00CC7441">
            <w:pPr>
              <w:jc w:val="center"/>
            </w:pPr>
            <w:r>
              <w:t>17,9</w:t>
            </w:r>
          </w:p>
        </w:tc>
        <w:tc>
          <w:tcPr>
            <w:tcW w:w="791" w:type="dxa"/>
          </w:tcPr>
          <w:p w:rsidR="00A84257" w:rsidRPr="00811FF6" w:rsidRDefault="00CC7441" w:rsidP="00CC7441">
            <w:pPr>
              <w:jc w:val="center"/>
            </w:pPr>
            <w:r>
              <w:t>8,7</w:t>
            </w:r>
          </w:p>
        </w:tc>
        <w:tc>
          <w:tcPr>
            <w:tcW w:w="794" w:type="dxa"/>
          </w:tcPr>
          <w:p w:rsidR="00A84257" w:rsidRPr="00811FF6" w:rsidRDefault="00CC7441" w:rsidP="00CC7441">
            <w:pPr>
              <w:jc w:val="center"/>
            </w:pPr>
            <w:r>
              <w:t>14,6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9,3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3,7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6,4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5,1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8,8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6,9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7,2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0,4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84257" w:rsidRPr="00811FF6" w:rsidRDefault="00CC7441" w:rsidP="00CC7441">
            <w:pPr>
              <w:jc w:val="center"/>
            </w:pPr>
            <w:r>
              <w:t>20,0</w:t>
            </w:r>
          </w:p>
        </w:tc>
        <w:tc>
          <w:tcPr>
            <w:tcW w:w="791" w:type="dxa"/>
          </w:tcPr>
          <w:p w:rsidR="00A84257" w:rsidRPr="00811FF6" w:rsidRDefault="00CC7441" w:rsidP="00CC7441">
            <w:pPr>
              <w:jc w:val="center"/>
            </w:pPr>
            <w:r>
              <w:t>25,0</w:t>
            </w:r>
          </w:p>
        </w:tc>
        <w:tc>
          <w:tcPr>
            <w:tcW w:w="794" w:type="dxa"/>
          </w:tcPr>
          <w:p w:rsidR="00A84257" w:rsidRPr="00811FF6" w:rsidRDefault="00CC7441" w:rsidP="00CC7441">
            <w:pPr>
              <w:jc w:val="center"/>
            </w:pPr>
            <w:r>
              <w:t>34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9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5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30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32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4,0</w:t>
            </w:r>
          </w:p>
        </w:tc>
      </w:tr>
    </w:tbl>
    <w:p w:rsidR="00A84257" w:rsidRPr="00EA7698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84257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CC7441">
        <w:rPr>
          <w:sz w:val="28"/>
          <w:szCs w:val="28"/>
        </w:rPr>
        <w:t>2 (</w:t>
      </w:r>
      <w:r w:rsidR="006025DC">
        <w:rPr>
          <w:sz w:val="28"/>
          <w:szCs w:val="28"/>
          <w:lang w:val="en-US"/>
        </w:rPr>
        <w:t xml:space="preserve">N </w:t>
      </w:r>
      <w:r w:rsidR="00CC7441">
        <w:rPr>
          <w:sz w:val="28"/>
          <w:szCs w:val="28"/>
        </w:rPr>
        <w:t>=</w:t>
      </w:r>
      <w:r w:rsidR="006025DC">
        <w:rPr>
          <w:sz w:val="28"/>
          <w:szCs w:val="28"/>
          <w:lang w:val="en-US"/>
        </w:rPr>
        <w:t xml:space="preserve"> </w:t>
      </w:r>
      <w:r w:rsidR="00ED7E94">
        <w:rPr>
          <w:sz w:val="28"/>
          <w:szCs w:val="28"/>
        </w:rPr>
        <w:t>8</w:t>
      </w:r>
      <w:r w:rsidR="009C7A37">
        <w:rPr>
          <w:sz w:val="28"/>
          <w:szCs w:val="28"/>
        </w:rPr>
        <w:t>54</w:t>
      </w:r>
      <w:r w:rsidR="006025D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84257" w:rsidRPr="00811FF6">
        <w:tc>
          <w:tcPr>
            <w:tcW w:w="2398" w:type="dxa"/>
          </w:tcPr>
          <w:p w:rsidR="00A84257" w:rsidRPr="00811FF6" w:rsidRDefault="00A84257" w:rsidP="00CC7441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84257" w:rsidRPr="00811FF6" w:rsidRDefault="00A84257" w:rsidP="00CC7441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84257" w:rsidRPr="00811FF6" w:rsidRDefault="00A84257" w:rsidP="00CC7441">
            <w:pPr>
              <w:jc w:val="center"/>
            </w:pPr>
            <w:r w:rsidRPr="00811FF6">
              <w:t>А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84257" w:rsidRPr="00811FF6" w:rsidRDefault="00A84257" w:rsidP="00CC7441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84257" w:rsidRPr="00811FF6" w:rsidRDefault="00A84257" w:rsidP="00CC7441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84257" w:rsidRPr="00811FF6" w:rsidRDefault="00A84257" w:rsidP="00CC7441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84257" w:rsidRPr="00811FF6" w:rsidRDefault="00A84257" w:rsidP="00CC7441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84257" w:rsidRPr="00811FF6" w:rsidRDefault="00A84257" w:rsidP="00CC7441">
            <w:pPr>
              <w:jc w:val="center"/>
            </w:pPr>
            <w:r w:rsidRPr="00811FF6">
              <w:t>11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84257" w:rsidRPr="00811FF6" w:rsidRDefault="00CC7441" w:rsidP="00CC7441">
            <w:pPr>
              <w:jc w:val="center"/>
            </w:pPr>
            <w:r>
              <w:t>7,4</w:t>
            </w:r>
          </w:p>
        </w:tc>
        <w:tc>
          <w:tcPr>
            <w:tcW w:w="791" w:type="dxa"/>
          </w:tcPr>
          <w:p w:rsidR="00A84257" w:rsidRPr="00811FF6" w:rsidRDefault="00CC7441" w:rsidP="00CC7441">
            <w:pPr>
              <w:jc w:val="center"/>
            </w:pPr>
            <w:r>
              <w:t>16,0</w:t>
            </w:r>
          </w:p>
        </w:tc>
        <w:tc>
          <w:tcPr>
            <w:tcW w:w="794" w:type="dxa"/>
          </w:tcPr>
          <w:p w:rsidR="00A84257" w:rsidRPr="00811FF6" w:rsidRDefault="00CC7441" w:rsidP="00CC7441">
            <w:pPr>
              <w:jc w:val="center"/>
            </w:pPr>
            <w:r>
              <w:t>9,8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5,1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8,4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4,5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7,7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6,6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6,9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7,1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8,0</w:t>
            </w:r>
          </w:p>
        </w:tc>
      </w:tr>
      <w:tr w:rsidR="00A84257" w:rsidRPr="00811FF6">
        <w:tc>
          <w:tcPr>
            <w:tcW w:w="2398" w:type="dxa"/>
          </w:tcPr>
          <w:p w:rsidR="00A84257" w:rsidRPr="00811FF6" w:rsidRDefault="00A84257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84257" w:rsidRPr="00811FF6" w:rsidRDefault="00CC7441" w:rsidP="00CC7441">
            <w:pPr>
              <w:jc w:val="center"/>
            </w:pPr>
            <w:r>
              <w:t>11,0</w:t>
            </w:r>
          </w:p>
        </w:tc>
        <w:tc>
          <w:tcPr>
            <w:tcW w:w="791" w:type="dxa"/>
          </w:tcPr>
          <w:p w:rsidR="00A84257" w:rsidRPr="00811FF6" w:rsidRDefault="00CC7441" w:rsidP="00CC7441">
            <w:pPr>
              <w:jc w:val="center"/>
            </w:pPr>
            <w:r>
              <w:t>24,0</w:t>
            </w:r>
          </w:p>
        </w:tc>
        <w:tc>
          <w:tcPr>
            <w:tcW w:w="794" w:type="dxa"/>
          </w:tcPr>
          <w:p w:rsidR="00A84257" w:rsidRPr="00811FF6" w:rsidRDefault="00CC7441" w:rsidP="00CC7441">
            <w:pPr>
              <w:jc w:val="center"/>
            </w:pPr>
            <w:r>
              <w:t>19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29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13,0</w:t>
            </w:r>
          </w:p>
        </w:tc>
        <w:tc>
          <w:tcPr>
            <w:tcW w:w="706" w:type="dxa"/>
          </w:tcPr>
          <w:p w:rsidR="00A84257" w:rsidRPr="00811FF6" w:rsidRDefault="00CC7441" w:rsidP="00CC7441">
            <w:pPr>
              <w:jc w:val="center"/>
            </w:pPr>
            <w:r>
              <w:t>26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28,0</w:t>
            </w:r>
          </w:p>
        </w:tc>
        <w:tc>
          <w:tcPr>
            <w:tcW w:w="707" w:type="dxa"/>
          </w:tcPr>
          <w:p w:rsidR="00A84257" w:rsidRPr="00811FF6" w:rsidRDefault="00CC7441" w:rsidP="00CC7441">
            <w:pPr>
              <w:jc w:val="center"/>
            </w:pPr>
            <w:r>
              <w:t>15,0</w:t>
            </w:r>
          </w:p>
        </w:tc>
      </w:tr>
    </w:tbl>
    <w:p w:rsidR="00A84257" w:rsidRPr="00EA7698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3EDB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3 (</w:t>
      </w:r>
      <w:r w:rsidR="006025DC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6025DC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637</w:t>
      </w:r>
      <w:r w:rsidR="006025D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4E7C7F" w:rsidRDefault="004E7C7F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F63EDB" w:rsidRPr="00811FF6">
        <w:tc>
          <w:tcPr>
            <w:tcW w:w="2398" w:type="dxa"/>
          </w:tcPr>
          <w:p w:rsidR="00F63EDB" w:rsidRPr="00811FF6" w:rsidRDefault="00F63EDB" w:rsidP="00783A47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F63EDB" w:rsidRPr="00811FF6" w:rsidRDefault="00F63EDB" w:rsidP="00783A47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1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14,9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17,1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9,9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8,2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2,6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6,5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1,1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7,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9,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9,3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31,0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34,0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6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25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2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7,0</w:t>
            </w:r>
          </w:p>
        </w:tc>
      </w:tr>
    </w:tbl>
    <w:p w:rsidR="008E1919" w:rsidRPr="00EA7698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3EDB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F61E3F">
        <w:rPr>
          <w:sz w:val="28"/>
          <w:szCs w:val="28"/>
        </w:rPr>
        <w:t>4</w:t>
      </w:r>
      <w:r>
        <w:rPr>
          <w:sz w:val="28"/>
          <w:szCs w:val="28"/>
        </w:rPr>
        <w:t xml:space="preserve"> (</w:t>
      </w:r>
      <w:r w:rsidR="006025DC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6025DC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595</w:t>
      </w:r>
      <w:r w:rsidR="006025D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F63EDB" w:rsidRPr="00811FF6">
        <w:tc>
          <w:tcPr>
            <w:tcW w:w="2398" w:type="dxa"/>
          </w:tcPr>
          <w:p w:rsidR="00F63EDB" w:rsidRPr="00811FF6" w:rsidRDefault="00F63EDB" w:rsidP="00783A47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F63EDB" w:rsidRPr="00811FF6" w:rsidRDefault="00F63EDB" w:rsidP="00783A47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1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7,7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4,9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11,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3,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9,2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8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6,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9,3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0,4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8,3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4,4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13,0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10,0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21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23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5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33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1,0</w:t>
            </w:r>
          </w:p>
        </w:tc>
      </w:tr>
    </w:tbl>
    <w:p w:rsidR="00F63EDB" w:rsidRPr="00EA7698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3EDB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F61E3F">
        <w:rPr>
          <w:sz w:val="28"/>
          <w:szCs w:val="28"/>
        </w:rPr>
        <w:t>5</w:t>
      </w:r>
      <w:r>
        <w:rPr>
          <w:sz w:val="28"/>
          <w:szCs w:val="28"/>
        </w:rPr>
        <w:t xml:space="preserve"> (</w:t>
      </w:r>
      <w:r w:rsidR="006025DC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6025DC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5</w:t>
      </w:r>
      <w:r>
        <w:rPr>
          <w:sz w:val="28"/>
          <w:szCs w:val="28"/>
        </w:rPr>
        <w:t>2</w:t>
      </w:r>
      <w:r w:rsidR="00ED7E94">
        <w:rPr>
          <w:sz w:val="28"/>
          <w:szCs w:val="28"/>
        </w:rPr>
        <w:t>5</w:t>
      </w:r>
      <w:r w:rsidR="006025D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F63EDB" w:rsidRPr="00811FF6">
        <w:tc>
          <w:tcPr>
            <w:tcW w:w="2398" w:type="dxa"/>
          </w:tcPr>
          <w:p w:rsidR="00F63EDB" w:rsidRPr="00811FF6" w:rsidRDefault="00F63EDB" w:rsidP="00783A47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F63EDB" w:rsidRPr="00811FF6" w:rsidRDefault="00F63EDB" w:rsidP="00783A47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>Номер сборочной операции (</w:t>
            </w:r>
            <w:r w:rsidR="0019483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1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5,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9,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14,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0,8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7,7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6,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7,3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6,1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7,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4,1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1,8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19483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19483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9,0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15,0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24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25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3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9,0</w:t>
            </w:r>
          </w:p>
        </w:tc>
      </w:tr>
    </w:tbl>
    <w:p w:rsidR="00F63EDB" w:rsidRPr="00EA7698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3EDB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6 (</w:t>
      </w:r>
      <w:r w:rsidR="007B0186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B0186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497</w:t>
      </w:r>
      <w:r w:rsidR="007B01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F63EDB" w:rsidRPr="00811FF6">
        <w:tc>
          <w:tcPr>
            <w:tcW w:w="2398" w:type="dxa"/>
          </w:tcPr>
          <w:p w:rsidR="00F63EDB" w:rsidRPr="00811FF6" w:rsidRDefault="00F63EDB" w:rsidP="00783A47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F63EDB" w:rsidRPr="00811FF6" w:rsidRDefault="00F63EDB" w:rsidP="00783A47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841DA5">
            <w:r w:rsidRPr="00811FF6">
              <w:t>Номер сборочной операции (</w:t>
            </w:r>
            <w:r w:rsidR="00841DA5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1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841DA5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841DA5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19,4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14,1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11,1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6,8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9,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7,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7,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0,2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5,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8,7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841DA5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841DA5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>
              <w:t>32,0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>
              <w:t>22,0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31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8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>
              <w:t>13,0</w:t>
            </w:r>
          </w:p>
        </w:tc>
      </w:tr>
    </w:tbl>
    <w:p w:rsidR="00F63EDB" w:rsidRPr="00EA7698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3EDB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783A47">
        <w:rPr>
          <w:sz w:val="28"/>
          <w:szCs w:val="28"/>
        </w:rPr>
        <w:t>7 (</w:t>
      </w:r>
      <w:r w:rsidR="007B0186">
        <w:rPr>
          <w:sz w:val="28"/>
          <w:szCs w:val="28"/>
          <w:lang w:val="en-US"/>
        </w:rPr>
        <w:t xml:space="preserve">N </w:t>
      </w:r>
      <w:r w:rsidR="00783A47">
        <w:rPr>
          <w:sz w:val="28"/>
          <w:szCs w:val="28"/>
        </w:rPr>
        <w:t>=</w:t>
      </w:r>
      <w:r w:rsidR="007B0186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462</w:t>
      </w:r>
      <w:r w:rsidR="007B01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F63EDB" w:rsidRPr="00811FF6">
        <w:tc>
          <w:tcPr>
            <w:tcW w:w="2398" w:type="dxa"/>
          </w:tcPr>
          <w:p w:rsidR="00F63EDB" w:rsidRPr="00811FF6" w:rsidRDefault="00F63EDB" w:rsidP="00783A47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F63EDB" w:rsidRPr="00811FF6" w:rsidRDefault="00F63EDB" w:rsidP="00783A47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1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F63EDB" w:rsidRPr="00811FF6" w:rsidRDefault="00783A47" w:rsidP="00783A47">
            <w:pPr>
              <w:jc w:val="center"/>
            </w:pPr>
            <w:r>
              <w:t>17,3</w:t>
            </w:r>
          </w:p>
        </w:tc>
        <w:tc>
          <w:tcPr>
            <w:tcW w:w="791" w:type="dxa"/>
          </w:tcPr>
          <w:p w:rsidR="00F63EDB" w:rsidRPr="00811FF6" w:rsidRDefault="00783A47" w:rsidP="00783A47">
            <w:pPr>
              <w:jc w:val="center"/>
            </w:pPr>
            <w:r>
              <w:t>18,9</w:t>
            </w:r>
          </w:p>
        </w:tc>
        <w:tc>
          <w:tcPr>
            <w:tcW w:w="794" w:type="dxa"/>
          </w:tcPr>
          <w:p w:rsidR="00F63EDB" w:rsidRPr="00811FF6" w:rsidRDefault="00783A47" w:rsidP="00783A47">
            <w:pPr>
              <w:jc w:val="center"/>
            </w:pPr>
            <w:r>
              <w:t>19,1</w:t>
            </w:r>
          </w:p>
        </w:tc>
        <w:tc>
          <w:tcPr>
            <w:tcW w:w="706" w:type="dxa"/>
          </w:tcPr>
          <w:p w:rsidR="00F63EDB" w:rsidRPr="00811FF6" w:rsidRDefault="00783A47" w:rsidP="00783A47">
            <w:pPr>
              <w:jc w:val="center"/>
            </w:pPr>
            <w:r>
              <w:t>16,4</w:t>
            </w:r>
          </w:p>
        </w:tc>
        <w:tc>
          <w:tcPr>
            <w:tcW w:w="706" w:type="dxa"/>
          </w:tcPr>
          <w:p w:rsidR="00F63EDB" w:rsidRPr="00811FF6" w:rsidRDefault="00783A47" w:rsidP="00783A47">
            <w:pPr>
              <w:jc w:val="center"/>
            </w:pPr>
            <w:r>
              <w:t>15,0</w:t>
            </w:r>
          </w:p>
        </w:tc>
        <w:tc>
          <w:tcPr>
            <w:tcW w:w="706" w:type="dxa"/>
          </w:tcPr>
          <w:p w:rsidR="00F63EDB" w:rsidRPr="00811FF6" w:rsidRDefault="00783A47" w:rsidP="00783A47">
            <w:pPr>
              <w:jc w:val="center"/>
            </w:pPr>
            <w:r>
              <w:t>11,3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14,5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17,6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19,8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10,2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8,0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F63EDB" w:rsidRPr="00811FF6" w:rsidRDefault="00783A47" w:rsidP="00783A47">
            <w:pPr>
              <w:jc w:val="center"/>
            </w:pPr>
            <w:r>
              <w:t>23,0</w:t>
            </w:r>
          </w:p>
        </w:tc>
        <w:tc>
          <w:tcPr>
            <w:tcW w:w="791" w:type="dxa"/>
          </w:tcPr>
          <w:p w:rsidR="00F63EDB" w:rsidRPr="00811FF6" w:rsidRDefault="00783A47" w:rsidP="00783A47">
            <w:pPr>
              <w:jc w:val="center"/>
            </w:pPr>
            <w:r>
              <w:t>21,0</w:t>
            </w:r>
          </w:p>
        </w:tc>
        <w:tc>
          <w:tcPr>
            <w:tcW w:w="794" w:type="dxa"/>
          </w:tcPr>
          <w:p w:rsidR="00F63EDB" w:rsidRPr="00811FF6" w:rsidRDefault="00783A47" w:rsidP="00783A47">
            <w:pPr>
              <w:jc w:val="center"/>
            </w:pPr>
            <w:r>
              <w:t>24,0</w:t>
            </w:r>
          </w:p>
        </w:tc>
        <w:tc>
          <w:tcPr>
            <w:tcW w:w="706" w:type="dxa"/>
          </w:tcPr>
          <w:p w:rsidR="00F63EDB" w:rsidRPr="00811FF6" w:rsidRDefault="00783A47" w:rsidP="00783A47">
            <w:pPr>
              <w:jc w:val="center"/>
            </w:pPr>
            <w:r>
              <w:t>19,0</w:t>
            </w:r>
          </w:p>
        </w:tc>
        <w:tc>
          <w:tcPr>
            <w:tcW w:w="706" w:type="dxa"/>
          </w:tcPr>
          <w:p w:rsidR="00F63EDB" w:rsidRPr="00811FF6" w:rsidRDefault="00783A47" w:rsidP="00783A47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F63EDB" w:rsidRPr="00811FF6" w:rsidRDefault="00783A47" w:rsidP="00783A47">
            <w:pPr>
              <w:jc w:val="center"/>
            </w:pPr>
            <w:r>
              <w:t>18,0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26,0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F63EDB" w:rsidRPr="00811FF6" w:rsidRDefault="00783A47" w:rsidP="00783A47">
            <w:pPr>
              <w:jc w:val="center"/>
            </w:pPr>
            <w:r>
              <w:t>11,0</w:t>
            </w:r>
          </w:p>
        </w:tc>
      </w:tr>
    </w:tbl>
    <w:p w:rsidR="008E1919" w:rsidRPr="00EA7698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F63EDB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</w:t>
      </w:r>
      <w:r w:rsidR="00783A47">
        <w:rPr>
          <w:sz w:val="28"/>
          <w:szCs w:val="28"/>
        </w:rPr>
        <w:t>8</w:t>
      </w:r>
      <w:r w:rsidR="00AD7846">
        <w:rPr>
          <w:sz w:val="28"/>
          <w:szCs w:val="28"/>
        </w:rPr>
        <w:t xml:space="preserve"> (</w:t>
      </w:r>
      <w:r w:rsidR="007B0186">
        <w:rPr>
          <w:sz w:val="28"/>
          <w:szCs w:val="28"/>
          <w:lang w:val="en-US"/>
        </w:rPr>
        <w:t xml:space="preserve">N </w:t>
      </w:r>
      <w:r w:rsidR="00AD7846">
        <w:rPr>
          <w:sz w:val="28"/>
          <w:szCs w:val="28"/>
        </w:rPr>
        <w:t>=</w:t>
      </w:r>
      <w:r w:rsidR="007B0186">
        <w:rPr>
          <w:sz w:val="28"/>
          <w:szCs w:val="28"/>
          <w:lang w:val="en-US"/>
        </w:rPr>
        <w:t xml:space="preserve"> </w:t>
      </w:r>
      <w:r w:rsidR="00072571">
        <w:rPr>
          <w:sz w:val="28"/>
          <w:szCs w:val="28"/>
        </w:rPr>
        <w:t>4</w:t>
      </w:r>
      <w:r w:rsidR="009C7A37">
        <w:rPr>
          <w:sz w:val="28"/>
          <w:szCs w:val="28"/>
        </w:rPr>
        <w:t>27</w:t>
      </w:r>
      <w:r w:rsidR="007B01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F63EDB" w:rsidRPr="00811FF6">
        <w:tc>
          <w:tcPr>
            <w:tcW w:w="2398" w:type="dxa"/>
          </w:tcPr>
          <w:p w:rsidR="00F63EDB" w:rsidRPr="00811FF6" w:rsidRDefault="00F63EDB" w:rsidP="00783A47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F63EDB" w:rsidRPr="00811FF6" w:rsidRDefault="00F63EDB" w:rsidP="00783A47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F63EDB" w:rsidRPr="00811FF6" w:rsidRDefault="00F63EDB" w:rsidP="00783A47">
            <w:pPr>
              <w:jc w:val="center"/>
            </w:pPr>
            <w:r w:rsidRPr="00811FF6">
              <w:t>А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F63EDB" w:rsidRPr="00811FF6" w:rsidRDefault="00F63EDB" w:rsidP="00783A47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F63EDB" w:rsidRPr="00811FF6" w:rsidRDefault="00F63EDB" w:rsidP="00783A47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F63EDB" w:rsidRPr="00811FF6" w:rsidRDefault="00F63EDB" w:rsidP="00783A47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F63EDB" w:rsidRPr="00811FF6" w:rsidRDefault="00F63EDB" w:rsidP="00783A47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F63EDB" w:rsidRPr="00811FF6" w:rsidRDefault="00F63EDB" w:rsidP="00783A47">
            <w:pPr>
              <w:jc w:val="center"/>
            </w:pPr>
            <w:r w:rsidRPr="00811FF6">
              <w:t>11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F63EDB" w:rsidRPr="00811FF6" w:rsidRDefault="00AD7846" w:rsidP="00783A47">
            <w:pPr>
              <w:jc w:val="center"/>
            </w:pPr>
            <w:r>
              <w:t>19,4</w:t>
            </w:r>
          </w:p>
        </w:tc>
        <w:tc>
          <w:tcPr>
            <w:tcW w:w="791" w:type="dxa"/>
          </w:tcPr>
          <w:p w:rsidR="00F63EDB" w:rsidRPr="00811FF6" w:rsidRDefault="00AD7846" w:rsidP="00783A47">
            <w:pPr>
              <w:jc w:val="center"/>
            </w:pPr>
            <w:r>
              <w:t>16,3</w:t>
            </w:r>
          </w:p>
        </w:tc>
        <w:tc>
          <w:tcPr>
            <w:tcW w:w="794" w:type="dxa"/>
          </w:tcPr>
          <w:p w:rsidR="00F63EDB" w:rsidRPr="00811FF6" w:rsidRDefault="00AD7846" w:rsidP="00783A47">
            <w:pPr>
              <w:jc w:val="center"/>
            </w:pPr>
            <w:r>
              <w:t>13,2</w:t>
            </w:r>
          </w:p>
        </w:tc>
        <w:tc>
          <w:tcPr>
            <w:tcW w:w="706" w:type="dxa"/>
          </w:tcPr>
          <w:p w:rsidR="00F63EDB" w:rsidRPr="00811FF6" w:rsidRDefault="00AD7846" w:rsidP="00783A47">
            <w:pPr>
              <w:jc w:val="center"/>
            </w:pPr>
            <w:r>
              <w:t>14,3</w:t>
            </w:r>
          </w:p>
        </w:tc>
        <w:tc>
          <w:tcPr>
            <w:tcW w:w="706" w:type="dxa"/>
          </w:tcPr>
          <w:p w:rsidR="00F63EDB" w:rsidRPr="00811FF6" w:rsidRDefault="00AD7846" w:rsidP="00783A47">
            <w:pPr>
              <w:jc w:val="center"/>
            </w:pPr>
            <w:r>
              <w:t>15,6</w:t>
            </w:r>
          </w:p>
        </w:tc>
        <w:tc>
          <w:tcPr>
            <w:tcW w:w="706" w:type="dxa"/>
          </w:tcPr>
          <w:p w:rsidR="00F63EDB" w:rsidRPr="00811FF6" w:rsidRDefault="00AD7846" w:rsidP="00783A47">
            <w:pPr>
              <w:jc w:val="center"/>
            </w:pPr>
            <w:r>
              <w:t>17,1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0,3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8,2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1,4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3,5</w:t>
            </w:r>
          </w:p>
        </w:tc>
      </w:tr>
      <w:tr w:rsidR="00F63EDB" w:rsidRPr="00811FF6">
        <w:tc>
          <w:tcPr>
            <w:tcW w:w="2398" w:type="dxa"/>
          </w:tcPr>
          <w:p w:rsidR="00F63EDB" w:rsidRPr="00811FF6" w:rsidRDefault="00F63EDB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F63EDB" w:rsidRPr="00811FF6" w:rsidRDefault="00AD7846" w:rsidP="00783A47">
            <w:pPr>
              <w:jc w:val="center"/>
            </w:pPr>
            <w:r>
              <w:t>25,0</w:t>
            </w:r>
          </w:p>
        </w:tc>
        <w:tc>
          <w:tcPr>
            <w:tcW w:w="791" w:type="dxa"/>
          </w:tcPr>
          <w:p w:rsidR="00F63EDB" w:rsidRPr="00811FF6" w:rsidRDefault="00AD7846" w:rsidP="00783A47">
            <w:pPr>
              <w:jc w:val="center"/>
            </w:pPr>
            <w:r>
              <w:t>24,0</w:t>
            </w:r>
          </w:p>
        </w:tc>
        <w:tc>
          <w:tcPr>
            <w:tcW w:w="794" w:type="dxa"/>
          </w:tcPr>
          <w:p w:rsidR="00F63EDB" w:rsidRPr="00811FF6" w:rsidRDefault="00AD7846" w:rsidP="00783A47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F63EDB" w:rsidRPr="00811FF6" w:rsidRDefault="00AD7846" w:rsidP="00783A47">
            <w:pPr>
              <w:jc w:val="center"/>
            </w:pPr>
            <w:r>
              <w:t>27,0</w:t>
            </w:r>
          </w:p>
        </w:tc>
        <w:tc>
          <w:tcPr>
            <w:tcW w:w="706" w:type="dxa"/>
          </w:tcPr>
          <w:p w:rsidR="00F63EDB" w:rsidRPr="00811FF6" w:rsidRDefault="00AD7846" w:rsidP="00783A47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F63EDB" w:rsidRPr="00811FF6" w:rsidRDefault="00AD7846" w:rsidP="009C7A37">
            <w:pPr>
              <w:jc w:val="center"/>
            </w:pPr>
            <w:r>
              <w:t>25</w:t>
            </w:r>
            <w:r w:rsidR="009C7A37">
              <w:t>,</w:t>
            </w:r>
            <w:r>
              <w:t>3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20,0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8,0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F63EDB" w:rsidRPr="00811FF6" w:rsidRDefault="00AD7846" w:rsidP="00783A47">
            <w:pPr>
              <w:jc w:val="center"/>
            </w:pPr>
            <w:r>
              <w:t>12,0</w:t>
            </w:r>
          </w:p>
        </w:tc>
      </w:tr>
    </w:tbl>
    <w:p w:rsidR="00F63EDB" w:rsidRPr="00EA7698" w:rsidRDefault="00F63EDB" w:rsidP="00F63EDB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19 (</w:t>
      </w:r>
      <w:r w:rsidR="007B0186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B0186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392</w:t>
      </w:r>
      <w:r w:rsidR="007B01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5,6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7,9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11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3,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5,9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7,3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0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3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4,3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5,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7,7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11,0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16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6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9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31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34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38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42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46,0</w:t>
            </w:r>
          </w:p>
        </w:tc>
      </w:tr>
    </w:tbl>
    <w:p w:rsidR="00AD7846" w:rsidRPr="00EA7698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0 (</w:t>
      </w:r>
      <w:r w:rsidR="007B0186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B0186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357</w:t>
      </w:r>
      <w:r w:rsidR="007B01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21,4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19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17,6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5,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3,1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1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9,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8,5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6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5,4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4,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31,0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36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27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3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2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0,0</w:t>
            </w:r>
          </w:p>
        </w:tc>
      </w:tr>
    </w:tbl>
    <w:p w:rsidR="00AD7846" w:rsidRPr="00EA7698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1 (</w:t>
      </w:r>
      <w:r w:rsidR="007B0186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7B0186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385</w:t>
      </w:r>
      <w:r w:rsidR="007B018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15,4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7,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16,1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4,9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6,8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6,2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4,4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0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2,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9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7,4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23,0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21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24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9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6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5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0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3,0</w:t>
            </w:r>
          </w:p>
        </w:tc>
      </w:tr>
    </w:tbl>
    <w:p w:rsidR="008E1919" w:rsidRPr="00EA7698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2 (</w:t>
      </w:r>
      <w:r w:rsidR="00841A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413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18,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16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7,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9,8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7,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4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6,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3,2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5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8,3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7,4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32,0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30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14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1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33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0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8,0</w:t>
            </w:r>
          </w:p>
        </w:tc>
      </w:tr>
    </w:tbl>
    <w:p w:rsidR="00AD7846" w:rsidRPr="00EA7698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3 (</w:t>
      </w:r>
      <w:r w:rsidR="00841A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441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13,9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6,3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8,8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7,8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2,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1,2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7,3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4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4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5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1,8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21,0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13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15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7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0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2,0</w:t>
            </w:r>
          </w:p>
        </w:tc>
      </w:tr>
    </w:tbl>
    <w:p w:rsidR="00AD7846" w:rsidRPr="00EA7698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4 (</w:t>
      </w:r>
      <w:r w:rsidR="00841A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469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19,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14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9,6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1,8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8,2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6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5,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6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7,1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3,3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7,0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>
              <w:t>32,0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>
              <w:t>27,0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>
              <w:t>19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6,0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6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>
              <w:t>13,0</w:t>
            </w:r>
          </w:p>
        </w:tc>
      </w:tr>
    </w:tbl>
    <w:p w:rsidR="00AD7846" w:rsidRPr="00EA7698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D7846" w:rsidRDefault="00AD7846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 w:rsidR="00E84F72">
        <w:rPr>
          <w:sz w:val="28"/>
          <w:szCs w:val="28"/>
        </w:rPr>
        <w:t>25 (</w:t>
      </w:r>
      <w:r w:rsidR="00841A9F">
        <w:rPr>
          <w:sz w:val="28"/>
          <w:szCs w:val="28"/>
          <w:lang w:val="en-US"/>
        </w:rPr>
        <w:t xml:space="preserve">N </w:t>
      </w:r>
      <w:r w:rsidR="00E84F72"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504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8E1919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AD7846" w:rsidRPr="00811FF6">
        <w:tc>
          <w:tcPr>
            <w:tcW w:w="2398" w:type="dxa"/>
          </w:tcPr>
          <w:p w:rsidR="00AD7846" w:rsidRPr="00811FF6" w:rsidRDefault="00AD7846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AD7846" w:rsidRPr="00811FF6" w:rsidRDefault="00AD7846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AD7846" w:rsidRPr="00811FF6" w:rsidRDefault="00AD7846" w:rsidP="00E84F72">
            <w:pPr>
              <w:jc w:val="center"/>
            </w:pPr>
            <w:r w:rsidRPr="00811FF6">
              <w:t>А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AD7846" w:rsidRPr="00811FF6" w:rsidRDefault="00AD7846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AD7846" w:rsidRPr="00811FF6" w:rsidRDefault="00AD7846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AD7846" w:rsidRPr="00811FF6" w:rsidRDefault="00AD7846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AD7846" w:rsidRPr="00811FF6" w:rsidRDefault="00AD7846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AD7846" w:rsidRPr="00811FF6" w:rsidRDefault="00AD7846" w:rsidP="00E84F72">
            <w:pPr>
              <w:jc w:val="center"/>
            </w:pPr>
            <w:r w:rsidRPr="00811FF6">
              <w:t>11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AD7846" w:rsidRPr="00811FF6" w:rsidRDefault="00E84F72" w:rsidP="00E84F72">
            <w:pPr>
              <w:jc w:val="center"/>
            </w:pPr>
            <w:r>
              <w:t>12,2</w:t>
            </w:r>
          </w:p>
        </w:tc>
        <w:tc>
          <w:tcPr>
            <w:tcW w:w="791" w:type="dxa"/>
          </w:tcPr>
          <w:p w:rsidR="00AD7846" w:rsidRPr="00811FF6" w:rsidRDefault="00E84F72" w:rsidP="00E84F72">
            <w:pPr>
              <w:jc w:val="center"/>
            </w:pPr>
            <w:r>
              <w:t>10,0</w:t>
            </w:r>
          </w:p>
        </w:tc>
        <w:tc>
          <w:tcPr>
            <w:tcW w:w="794" w:type="dxa"/>
          </w:tcPr>
          <w:p w:rsidR="00AD7846" w:rsidRPr="00811FF6" w:rsidRDefault="00E84F72" w:rsidP="00E84F72">
            <w:pPr>
              <w:jc w:val="center"/>
            </w:pPr>
            <w:r>
              <w:t>8,1</w:t>
            </w:r>
          </w:p>
        </w:tc>
        <w:tc>
          <w:tcPr>
            <w:tcW w:w="706" w:type="dxa"/>
          </w:tcPr>
          <w:p w:rsidR="00AD7846" w:rsidRPr="00811FF6" w:rsidRDefault="00E84F72" w:rsidP="00E84F72">
            <w:pPr>
              <w:jc w:val="center"/>
            </w:pPr>
            <w:r>
              <w:t>6,9</w:t>
            </w:r>
          </w:p>
        </w:tc>
        <w:tc>
          <w:tcPr>
            <w:tcW w:w="706" w:type="dxa"/>
          </w:tcPr>
          <w:p w:rsidR="00AD7846" w:rsidRPr="00811FF6" w:rsidRDefault="00E84F72" w:rsidP="00E84F72">
            <w:pPr>
              <w:jc w:val="center"/>
            </w:pPr>
            <w:r>
              <w:t>16,3</w:t>
            </w:r>
          </w:p>
        </w:tc>
        <w:tc>
          <w:tcPr>
            <w:tcW w:w="706" w:type="dxa"/>
          </w:tcPr>
          <w:p w:rsidR="00AD7846" w:rsidRPr="00811FF6" w:rsidRDefault="00E84F72" w:rsidP="00E84F72">
            <w:pPr>
              <w:jc w:val="center"/>
            </w:pPr>
            <w:r>
              <w:t>16,7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14,4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4,9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9,7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16,1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13,5</w:t>
            </w:r>
          </w:p>
        </w:tc>
      </w:tr>
      <w:tr w:rsidR="00AD7846" w:rsidRPr="00811FF6">
        <w:tc>
          <w:tcPr>
            <w:tcW w:w="2398" w:type="dxa"/>
          </w:tcPr>
          <w:p w:rsidR="00AD7846" w:rsidRPr="00811FF6" w:rsidRDefault="00AD7846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AD7846" w:rsidRPr="00811FF6" w:rsidRDefault="00E84F72" w:rsidP="00E84F72">
            <w:pPr>
              <w:jc w:val="center"/>
            </w:pPr>
            <w:r>
              <w:t>24,0</w:t>
            </w:r>
          </w:p>
        </w:tc>
        <w:tc>
          <w:tcPr>
            <w:tcW w:w="791" w:type="dxa"/>
          </w:tcPr>
          <w:p w:rsidR="00AD7846" w:rsidRPr="00811FF6" w:rsidRDefault="00E84F72" w:rsidP="00E84F72">
            <w:pPr>
              <w:jc w:val="center"/>
            </w:pPr>
            <w:r>
              <w:t>21,0</w:t>
            </w:r>
          </w:p>
        </w:tc>
        <w:tc>
          <w:tcPr>
            <w:tcW w:w="794" w:type="dxa"/>
          </w:tcPr>
          <w:p w:rsidR="00AD7846" w:rsidRPr="00811FF6" w:rsidRDefault="00E84F72" w:rsidP="00E84F72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AD7846" w:rsidRPr="00811FF6" w:rsidRDefault="00E84F72" w:rsidP="00E84F72">
            <w:pPr>
              <w:jc w:val="center"/>
            </w:pPr>
            <w:r>
              <w:t>14,0</w:t>
            </w:r>
          </w:p>
        </w:tc>
        <w:tc>
          <w:tcPr>
            <w:tcW w:w="706" w:type="dxa"/>
          </w:tcPr>
          <w:p w:rsidR="00AD7846" w:rsidRPr="00811FF6" w:rsidRDefault="00E84F72" w:rsidP="00E84F72">
            <w:pPr>
              <w:jc w:val="center"/>
            </w:pPr>
            <w:r>
              <w:t>33,0</w:t>
            </w:r>
          </w:p>
        </w:tc>
        <w:tc>
          <w:tcPr>
            <w:tcW w:w="706" w:type="dxa"/>
          </w:tcPr>
          <w:p w:rsidR="00AD7846" w:rsidRPr="00811FF6" w:rsidRDefault="00E84F72" w:rsidP="00E84F72">
            <w:pPr>
              <w:jc w:val="center"/>
            </w:pPr>
            <w:r>
              <w:t>35,0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10,0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31,0</w:t>
            </w:r>
          </w:p>
        </w:tc>
        <w:tc>
          <w:tcPr>
            <w:tcW w:w="707" w:type="dxa"/>
          </w:tcPr>
          <w:p w:rsidR="00AD7846" w:rsidRPr="00811FF6" w:rsidRDefault="00E84F72" w:rsidP="00E84F72">
            <w:pPr>
              <w:jc w:val="center"/>
            </w:pPr>
            <w:r>
              <w:t>26,0</w:t>
            </w:r>
          </w:p>
        </w:tc>
      </w:tr>
    </w:tbl>
    <w:p w:rsidR="008E1919" w:rsidRPr="00EA7698" w:rsidRDefault="008E1919" w:rsidP="00AD7846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E84F72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B4740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6 (</w:t>
      </w:r>
      <w:r w:rsidR="00841A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539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2C245E" w:rsidRDefault="002C245E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E84F72" w:rsidRPr="00811FF6">
        <w:tc>
          <w:tcPr>
            <w:tcW w:w="2398" w:type="dxa"/>
          </w:tcPr>
          <w:p w:rsidR="00E84F72" w:rsidRPr="00811FF6" w:rsidRDefault="00E84F72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E84F72" w:rsidRPr="00811FF6" w:rsidRDefault="00E84F72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1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>
              <w:t>6,4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>
              <w:t>15,1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>
              <w:t>8,8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6,9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7,2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0,4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7,4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9,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5,1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8,4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>
              <w:t>13,0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>
              <w:t>29,0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>
              <w:t>17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28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6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5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5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7,0</w:t>
            </w:r>
          </w:p>
        </w:tc>
      </w:tr>
    </w:tbl>
    <w:p w:rsidR="00E84F72" w:rsidRPr="00EA7698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E84F72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32262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7 (</w:t>
      </w:r>
      <w:r w:rsidR="00841A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574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2C245E" w:rsidRDefault="002C245E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E84F72" w:rsidRPr="00811FF6">
        <w:tc>
          <w:tcPr>
            <w:tcW w:w="2398" w:type="dxa"/>
          </w:tcPr>
          <w:p w:rsidR="00E84F72" w:rsidRPr="00811FF6" w:rsidRDefault="00E84F72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E84F72" w:rsidRPr="00811FF6" w:rsidRDefault="00E84F72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1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>
              <w:t>14,9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>
              <w:t>17,1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>
              <w:t>9,9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8,2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2,6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8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6,7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9,3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0,4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8,3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4,4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>
              <w:t>21,0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>
              <w:t>32,0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>
              <w:t>15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4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20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5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30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6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7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6,0</w:t>
            </w:r>
          </w:p>
        </w:tc>
      </w:tr>
    </w:tbl>
    <w:p w:rsidR="00E84F72" w:rsidRPr="00EA7698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E84F72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32262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8 (</w:t>
      </w:r>
      <w:r w:rsidR="00841A9F">
        <w:rPr>
          <w:sz w:val="28"/>
          <w:szCs w:val="28"/>
          <w:lang w:val="en-US"/>
        </w:rPr>
        <w:t xml:space="preserve">N </w:t>
      </w:r>
      <w:r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609</w:t>
      </w:r>
      <w:r w:rsidR="00841A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2C245E" w:rsidRDefault="002C245E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E84F72" w:rsidRPr="00811FF6">
        <w:tc>
          <w:tcPr>
            <w:tcW w:w="2398" w:type="dxa"/>
          </w:tcPr>
          <w:p w:rsidR="00E84F72" w:rsidRPr="00811FF6" w:rsidRDefault="00E84F72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E84F72" w:rsidRPr="00811FF6" w:rsidRDefault="00E84F72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1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>
              <w:t>16,8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>
              <w:t>7,3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>
              <w:t>6,1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7,9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4,1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11,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9,4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4,1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1,1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6,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9,3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>
              <w:t>26,0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>
              <w:t>17,0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>
              <w:t>16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28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24,0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>
              <w:t>22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9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27,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>
              <w:t>19,0</w:t>
            </w:r>
          </w:p>
        </w:tc>
      </w:tr>
    </w:tbl>
    <w:p w:rsidR="00E84F72" w:rsidRPr="00EA7698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E84F72" w:rsidRDefault="002702E7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322620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9</w:t>
      </w:r>
      <w:r w:rsidR="00E84F72">
        <w:rPr>
          <w:sz w:val="28"/>
          <w:szCs w:val="28"/>
        </w:rPr>
        <w:t xml:space="preserve"> (</w:t>
      </w:r>
      <w:r w:rsidR="00841A9F">
        <w:rPr>
          <w:sz w:val="28"/>
          <w:szCs w:val="28"/>
          <w:lang w:val="en-US"/>
        </w:rPr>
        <w:t xml:space="preserve">N </w:t>
      </w:r>
      <w:r w:rsidR="00E84F72">
        <w:rPr>
          <w:sz w:val="28"/>
          <w:szCs w:val="28"/>
        </w:rPr>
        <w:t>=</w:t>
      </w:r>
      <w:r w:rsidR="00841A9F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658</w:t>
      </w:r>
      <w:r w:rsidR="00841A9F">
        <w:rPr>
          <w:sz w:val="28"/>
          <w:szCs w:val="28"/>
          <w:lang w:val="en-US"/>
        </w:rPr>
        <w:t xml:space="preserve"> </w:t>
      </w:r>
      <w:r w:rsidR="00E84F72">
        <w:rPr>
          <w:sz w:val="28"/>
          <w:szCs w:val="28"/>
        </w:rPr>
        <w:t>шт.)</w:t>
      </w:r>
    </w:p>
    <w:p w:rsidR="002C245E" w:rsidRDefault="002C245E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E84F72" w:rsidRPr="00811FF6">
        <w:tc>
          <w:tcPr>
            <w:tcW w:w="2398" w:type="dxa"/>
          </w:tcPr>
          <w:p w:rsidR="00E84F72" w:rsidRPr="00811FF6" w:rsidRDefault="00E84F72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E84F72" w:rsidRPr="00811FF6" w:rsidRDefault="00E84F72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1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E84F72" w:rsidRPr="00811FF6" w:rsidRDefault="002702E7" w:rsidP="00E84F72">
            <w:pPr>
              <w:jc w:val="center"/>
            </w:pPr>
            <w:r>
              <w:t>17,3</w:t>
            </w:r>
          </w:p>
        </w:tc>
        <w:tc>
          <w:tcPr>
            <w:tcW w:w="791" w:type="dxa"/>
          </w:tcPr>
          <w:p w:rsidR="00E84F72" w:rsidRPr="00811FF6" w:rsidRDefault="002702E7" w:rsidP="00E84F72">
            <w:pPr>
              <w:jc w:val="center"/>
            </w:pPr>
            <w:r>
              <w:t>18,9</w:t>
            </w:r>
          </w:p>
        </w:tc>
        <w:tc>
          <w:tcPr>
            <w:tcW w:w="794" w:type="dxa"/>
          </w:tcPr>
          <w:p w:rsidR="00E84F72" w:rsidRPr="00811FF6" w:rsidRDefault="002702E7" w:rsidP="00E84F72">
            <w:pPr>
              <w:jc w:val="center"/>
            </w:pPr>
            <w:r>
              <w:t>19,1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16,4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15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17,1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0,3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8,2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1,4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3,5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E84F72" w:rsidRPr="00811FF6" w:rsidRDefault="002702E7" w:rsidP="00E84F72">
            <w:pPr>
              <w:jc w:val="center"/>
            </w:pPr>
            <w:r>
              <w:t>26,0</w:t>
            </w:r>
          </w:p>
        </w:tc>
        <w:tc>
          <w:tcPr>
            <w:tcW w:w="791" w:type="dxa"/>
          </w:tcPr>
          <w:p w:rsidR="00E84F72" w:rsidRPr="00811FF6" w:rsidRDefault="002702E7" w:rsidP="00E84F72">
            <w:pPr>
              <w:jc w:val="center"/>
            </w:pPr>
            <w:r>
              <w:t>25,0</w:t>
            </w:r>
          </w:p>
        </w:tc>
        <w:tc>
          <w:tcPr>
            <w:tcW w:w="794" w:type="dxa"/>
          </w:tcPr>
          <w:p w:rsidR="00E84F72" w:rsidRPr="00811FF6" w:rsidRDefault="002702E7" w:rsidP="00E84F72">
            <w:pPr>
              <w:jc w:val="center"/>
            </w:pPr>
            <w:r>
              <w:t>24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22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23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21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20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4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3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9,0</w:t>
            </w:r>
          </w:p>
        </w:tc>
      </w:tr>
    </w:tbl>
    <w:p w:rsidR="002C245E" w:rsidRPr="00EA7698" w:rsidRDefault="002C245E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E84F72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322620">
        <w:rPr>
          <w:sz w:val="28"/>
          <w:szCs w:val="28"/>
          <w:lang w:val="en-US"/>
        </w:rPr>
        <w:t xml:space="preserve"> </w:t>
      </w:r>
      <w:r w:rsidR="002702E7">
        <w:rPr>
          <w:sz w:val="28"/>
          <w:szCs w:val="28"/>
        </w:rPr>
        <w:t>30 (</w:t>
      </w:r>
      <w:r w:rsidR="000F2E2B">
        <w:rPr>
          <w:sz w:val="28"/>
          <w:szCs w:val="28"/>
          <w:lang w:val="en-US"/>
        </w:rPr>
        <w:t xml:space="preserve">N </w:t>
      </w:r>
      <w:r w:rsidR="002702E7">
        <w:rPr>
          <w:sz w:val="28"/>
          <w:szCs w:val="28"/>
        </w:rPr>
        <w:t>=</w:t>
      </w:r>
      <w:r w:rsidR="000F2E2B">
        <w:rPr>
          <w:sz w:val="28"/>
          <w:szCs w:val="28"/>
          <w:lang w:val="en-US"/>
        </w:rPr>
        <w:t xml:space="preserve"> </w:t>
      </w:r>
      <w:r w:rsidR="009C7A37">
        <w:rPr>
          <w:sz w:val="28"/>
          <w:szCs w:val="28"/>
        </w:rPr>
        <w:t>68</w:t>
      </w:r>
      <w:r w:rsidR="00072571">
        <w:rPr>
          <w:sz w:val="28"/>
          <w:szCs w:val="28"/>
        </w:rPr>
        <w:t>6</w:t>
      </w:r>
      <w:r w:rsidR="000F2E2B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шт.)</w:t>
      </w:r>
    </w:p>
    <w:p w:rsidR="002C245E" w:rsidRDefault="002C245E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8"/>
        <w:gridCol w:w="785"/>
        <w:gridCol w:w="791"/>
        <w:gridCol w:w="794"/>
        <w:gridCol w:w="706"/>
        <w:gridCol w:w="706"/>
        <w:gridCol w:w="706"/>
        <w:gridCol w:w="707"/>
        <w:gridCol w:w="707"/>
        <w:gridCol w:w="707"/>
        <w:gridCol w:w="707"/>
        <w:gridCol w:w="707"/>
      </w:tblGrid>
      <w:tr w:rsidR="00E84F72" w:rsidRPr="00811FF6">
        <w:tc>
          <w:tcPr>
            <w:tcW w:w="2398" w:type="dxa"/>
          </w:tcPr>
          <w:p w:rsidR="00E84F72" w:rsidRPr="00811FF6" w:rsidRDefault="00E84F72" w:rsidP="00E84F72">
            <w:pPr>
              <w:jc w:val="center"/>
            </w:pPr>
            <w:r w:rsidRPr="00811FF6">
              <w:t>Сборочная единица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ГЕ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ГД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АГ</w:t>
            </w:r>
          </w:p>
        </w:tc>
        <w:tc>
          <w:tcPr>
            <w:tcW w:w="2118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В</w:t>
            </w:r>
          </w:p>
        </w:tc>
        <w:tc>
          <w:tcPr>
            <w:tcW w:w="1414" w:type="dxa"/>
            <w:gridSpan w:val="2"/>
          </w:tcPr>
          <w:p w:rsidR="00E84F72" w:rsidRPr="00811FF6" w:rsidRDefault="00E84F72" w:rsidP="00E84F72">
            <w:pPr>
              <w:jc w:val="center"/>
            </w:pPr>
            <w:r w:rsidRPr="00811FF6">
              <w:t>АБ</w:t>
            </w:r>
          </w:p>
        </w:tc>
        <w:tc>
          <w:tcPr>
            <w:tcW w:w="2121" w:type="dxa"/>
            <w:gridSpan w:val="3"/>
          </w:tcPr>
          <w:p w:rsidR="00E84F72" w:rsidRPr="00811FF6" w:rsidRDefault="00E84F72" w:rsidP="00E84F72">
            <w:pPr>
              <w:jc w:val="center"/>
            </w:pPr>
            <w:r w:rsidRPr="00811FF6">
              <w:t>А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E84F72">
            <w:r w:rsidRPr="00811FF6">
              <w:t>Номер сборочной операции (</w:t>
            </w:r>
            <w:r w:rsidR="0000203C">
              <w:rPr>
                <w:lang w:val="en-US"/>
              </w:rPr>
              <w:t>j</w:t>
            </w:r>
            <w:r w:rsidRPr="00811FF6">
              <w:t>)</w:t>
            </w:r>
          </w:p>
        </w:tc>
        <w:tc>
          <w:tcPr>
            <w:tcW w:w="785" w:type="dxa"/>
          </w:tcPr>
          <w:p w:rsidR="00E84F72" w:rsidRPr="00811FF6" w:rsidRDefault="00E84F72" w:rsidP="00E84F72">
            <w:pPr>
              <w:jc w:val="center"/>
            </w:pPr>
            <w:r w:rsidRPr="00811FF6">
              <w:t>1</w:t>
            </w:r>
          </w:p>
        </w:tc>
        <w:tc>
          <w:tcPr>
            <w:tcW w:w="791" w:type="dxa"/>
          </w:tcPr>
          <w:p w:rsidR="00E84F72" w:rsidRPr="00811FF6" w:rsidRDefault="00E84F72" w:rsidP="00E84F72">
            <w:pPr>
              <w:jc w:val="center"/>
            </w:pPr>
            <w:r w:rsidRPr="00811FF6">
              <w:t>2</w:t>
            </w:r>
          </w:p>
        </w:tc>
        <w:tc>
          <w:tcPr>
            <w:tcW w:w="794" w:type="dxa"/>
          </w:tcPr>
          <w:p w:rsidR="00E84F72" w:rsidRPr="00811FF6" w:rsidRDefault="00E84F72" w:rsidP="00E84F72">
            <w:pPr>
              <w:jc w:val="center"/>
            </w:pPr>
            <w:r w:rsidRPr="00811FF6">
              <w:t>3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4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5</w:t>
            </w:r>
          </w:p>
        </w:tc>
        <w:tc>
          <w:tcPr>
            <w:tcW w:w="706" w:type="dxa"/>
          </w:tcPr>
          <w:p w:rsidR="00E84F72" w:rsidRPr="00811FF6" w:rsidRDefault="00E84F72" w:rsidP="00E84F72">
            <w:pPr>
              <w:jc w:val="center"/>
            </w:pPr>
            <w:r w:rsidRPr="00811FF6">
              <w:t>6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7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8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9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0</w:t>
            </w:r>
          </w:p>
        </w:tc>
        <w:tc>
          <w:tcPr>
            <w:tcW w:w="707" w:type="dxa"/>
          </w:tcPr>
          <w:p w:rsidR="00E84F72" w:rsidRPr="00811FF6" w:rsidRDefault="00E84F72" w:rsidP="00E84F72">
            <w:pPr>
              <w:jc w:val="center"/>
            </w:pPr>
            <w:r w:rsidRPr="00811FF6">
              <w:t>11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Штучное время сборочной операции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шт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</w:t>
            </w:r>
            <w:r w:rsidRPr="0091481D">
              <w:t xml:space="preserve"> </w:t>
            </w:r>
            <w:r w:rsidRPr="00811FF6">
              <w:t>мин.</w:t>
            </w:r>
          </w:p>
        </w:tc>
        <w:tc>
          <w:tcPr>
            <w:tcW w:w="785" w:type="dxa"/>
          </w:tcPr>
          <w:p w:rsidR="00E84F72" w:rsidRPr="00811FF6" w:rsidRDefault="002702E7" w:rsidP="00E84F72">
            <w:pPr>
              <w:jc w:val="center"/>
            </w:pPr>
            <w:r>
              <w:t>17,3</w:t>
            </w:r>
          </w:p>
        </w:tc>
        <w:tc>
          <w:tcPr>
            <w:tcW w:w="791" w:type="dxa"/>
          </w:tcPr>
          <w:p w:rsidR="00E84F72" w:rsidRPr="00811FF6" w:rsidRDefault="002702E7" w:rsidP="00E84F72">
            <w:pPr>
              <w:jc w:val="center"/>
            </w:pPr>
            <w:r>
              <w:t>20,1</w:t>
            </w:r>
          </w:p>
        </w:tc>
        <w:tc>
          <w:tcPr>
            <w:tcW w:w="794" w:type="dxa"/>
          </w:tcPr>
          <w:p w:rsidR="00E84F72" w:rsidRPr="00811FF6" w:rsidRDefault="002702E7" w:rsidP="00E84F72">
            <w:pPr>
              <w:jc w:val="center"/>
            </w:pPr>
            <w:r>
              <w:t>23,1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24,3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25,6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27,7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21,4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9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7,6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5,3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13,1</w:t>
            </w:r>
          </w:p>
        </w:tc>
      </w:tr>
      <w:tr w:rsidR="00E84F72" w:rsidRPr="00811FF6">
        <w:tc>
          <w:tcPr>
            <w:tcW w:w="2398" w:type="dxa"/>
          </w:tcPr>
          <w:p w:rsidR="00E84F72" w:rsidRPr="00811FF6" w:rsidRDefault="00E84F72" w:rsidP="0000203C">
            <w:r w:rsidRPr="00811FF6">
              <w:t xml:space="preserve">Подготовительно-заключительное время на сборочную операцию, </w:t>
            </w:r>
            <w:r w:rsidRPr="007D7D29">
              <w:rPr>
                <w:lang w:val="en-US"/>
              </w:rPr>
              <w:t>t</w:t>
            </w:r>
            <w:r w:rsidRPr="007D7D29">
              <w:rPr>
                <w:vertAlign w:val="subscript"/>
              </w:rPr>
              <w:t xml:space="preserve">пз </w:t>
            </w:r>
            <w:r w:rsidR="0000203C">
              <w:rPr>
                <w:vertAlign w:val="subscript"/>
                <w:lang w:val="en-US"/>
              </w:rPr>
              <w:t>j</w:t>
            </w:r>
            <w:r w:rsidRPr="00811FF6">
              <w:t xml:space="preserve"> , мин.</w:t>
            </w:r>
          </w:p>
        </w:tc>
        <w:tc>
          <w:tcPr>
            <w:tcW w:w="785" w:type="dxa"/>
          </w:tcPr>
          <w:p w:rsidR="00E84F72" w:rsidRPr="00811FF6" w:rsidRDefault="002702E7" w:rsidP="00E84F72">
            <w:pPr>
              <w:jc w:val="center"/>
            </w:pPr>
            <w:r>
              <w:t>26,0</w:t>
            </w:r>
          </w:p>
        </w:tc>
        <w:tc>
          <w:tcPr>
            <w:tcW w:w="791" w:type="dxa"/>
          </w:tcPr>
          <w:p w:rsidR="00E84F72" w:rsidRPr="00811FF6" w:rsidRDefault="002702E7" w:rsidP="00E84F72">
            <w:pPr>
              <w:jc w:val="center"/>
            </w:pPr>
            <w:r>
              <w:t>29,0</w:t>
            </w:r>
          </w:p>
        </w:tc>
        <w:tc>
          <w:tcPr>
            <w:tcW w:w="794" w:type="dxa"/>
          </w:tcPr>
          <w:p w:rsidR="00E84F72" w:rsidRPr="00811FF6" w:rsidRDefault="002702E7" w:rsidP="00E84F72">
            <w:pPr>
              <w:jc w:val="center"/>
            </w:pPr>
            <w:r>
              <w:t>32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33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34,0</w:t>
            </w:r>
          </w:p>
        </w:tc>
        <w:tc>
          <w:tcPr>
            <w:tcW w:w="706" w:type="dxa"/>
          </w:tcPr>
          <w:p w:rsidR="00E84F72" w:rsidRPr="00811FF6" w:rsidRDefault="002702E7" w:rsidP="00E84F72">
            <w:pPr>
              <w:jc w:val="center"/>
            </w:pPr>
            <w:r>
              <w:t>36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30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28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26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24,0</w:t>
            </w:r>
          </w:p>
        </w:tc>
        <w:tc>
          <w:tcPr>
            <w:tcW w:w="707" w:type="dxa"/>
          </w:tcPr>
          <w:p w:rsidR="00E84F72" w:rsidRPr="00811FF6" w:rsidRDefault="002702E7" w:rsidP="00E84F72">
            <w:pPr>
              <w:jc w:val="center"/>
            </w:pPr>
            <w:r>
              <w:t>22,0</w:t>
            </w:r>
          </w:p>
        </w:tc>
      </w:tr>
    </w:tbl>
    <w:p w:rsidR="00E84F72" w:rsidRPr="00EA7698" w:rsidRDefault="00E84F72" w:rsidP="00E84F72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A84257" w:rsidRDefault="00A84257" w:rsidP="00A84257">
      <w:pPr>
        <w:tabs>
          <w:tab w:val="left" w:pos="-180"/>
          <w:tab w:val="left" w:pos="540"/>
          <w:tab w:val="left" w:pos="1080"/>
        </w:tabs>
        <w:jc w:val="center"/>
        <w:rPr>
          <w:sz w:val="28"/>
          <w:szCs w:val="28"/>
        </w:rPr>
      </w:pPr>
    </w:p>
    <w:p w:rsidR="002B2278" w:rsidRPr="005A2AF2" w:rsidRDefault="002B2278" w:rsidP="00A84257">
      <w:pPr>
        <w:tabs>
          <w:tab w:val="left" w:pos="-180"/>
          <w:tab w:val="left" w:pos="540"/>
          <w:tab w:val="left" w:pos="1080"/>
        </w:tabs>
        <w:jc w:val="center"/>
        <w:rPr>
          <w:b/>
          <w:i/>
        </w:rPr>
      </w:pPr>
      <w:r w:rsidRPr="005A2AF2">
        <w:rPr>
          <w:b/>
          <w:i/>
        </w:rPr>
        <w:t>Контрольные вопросы</w:t>
      </w:r>
    </w:p>
    <w:p w:rsidR="002B2278" w:rsidRPr="005A2AF2" w:rsidRDefault="002B2278" w:rsidP="00B260CE">
      <w:pPr>
        <w:tabs>
          <w:tab w:val="left" w:pos="-180"/>
          <w:tab w:val="left" w:pos="540"/>
          <w:tab w:val="left" w:pos="1080"/>
        </w:tabs>
        <w:ind w:firstLine="539"/>
      </w:pPr>
    </w:p>
    <w:p w:rsidR="00B260CE" w:rsidRPr="005A2AF2" w:rsidRDefault="00B260CE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 w:rsidRPr="005A2AF2">
        <w:t>Приведите пример разъемного (неразъемного) сборочного соединения.</w:t>
      </w:r>
    </w:p>
    <w:p w:rsidR="00B260CE" w:rsidRDefault="000442DD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 w:rsidRPr="005A2AF2">
        <w:t>В чем различие между сборочной единицей и сборочным комплектом?</w:t>
      </w:r>
    </w:p>
    <w:p w:rsidR="008F5889" w:rsidRPr="005A2AF2" w:rsidRDefault="008F5889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Какое утверждение является верным – «сборочный комплект собирается в сборочную едини</w:t>
      </w:r>
      <w:r w:rsidR="00614165" w:rsidRPr="00614165">
        <w:t>-</w:t>
      </w:r>
      <w:r>
        <w:t>цу» или «сборочная единица собирается в сборочный комплект»?</w:t>
      </w:r>
    </w:p>
    <w:p w:rsidR="000442DD" w:rsidRPr="005A2AF2" w:rsidRDefault="000442DD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 w:rsidRPr="005A2AF2">
        <w:t>Является ли изделие (узел) сборочной единицей?</w:t>
      </w:r>
    </w:p>
    <w:p w:rsidR="000442DD" w:rsidRPr="005A2AF2" w:rsidRDefault="00DE4A13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 w:rsidRPr="005A2AF2">
        <w:t>Сколько этапов включает описываемый в данном задании процесс сборки?</w:t>
      </w:r>
    </w:p>
    <w:p w:rsidR="00DE4A13" w:rsidRDefault="00DE4A13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 w:rsidRPr="005A2AF2">
        <w:t>Какие сборочные комплекты, согласно рисунк</w:t>
      </w:r>
      <w:r w:rsidR="006B4061" w:rsidRPr="005A2AF2">
        <w:t>у</w:t>
      </w:r>
      <w:r w:rsidRPr="005A2AF2">
        <w:t xml:space="preserve"> 1, </w:t>
      </w:r>
      <w:r w:rsidR="000C328C" w:rsidRPr="005A2AF2">
        <w:t>изготавливаются в сборочном цехе (на сбо</w:t>
      </w:r>
      <w:r w:rsidR="00614165" w:rsidRPr="00614165">
        <w:t>-</w:t>
      </w:r>
      <w:r w:rsidR="000C328C" w:rsidRPr="005A2AF2">
        <w:t>рочном участке), а какие нет?</w:t>
      </w:r>
    </w:p>
    <w:p w:rsidR="008F5889" w:rsidRDefault="008F5889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>
        <w:t>Что такое «штучное время сборочной операции»?</w:t>
      </w:r>
    </w:p>
    <w:p w:rsidR="008F5889" w:rsidRPr="005A2AF2" w:rsidRDefault="008F5889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На какое число сборочных единиц устанавливается подготовительно-заключительное время сборочной операции и почему?</w:t>
      </w:r>
    </w:p>
    <w:p w:rsidR="000C328C" w:rsidRDefault="006B4061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 w:rsidRPr="005A2AF2">
        <w:t>Каким будет ряд удобопланируемых ритмов сборки для числа рабочих дней в месяце, равном 20 дням</w:t>
      </w:r>
      <w:r w:rsidR="00305EB5" w:rsidRPr="005A2AF2">
        <w:t>; 22 дням; 23 дням?</w:t>
      </w:r>
    </w:p>
    <w:p w:rsidR="008D2294" w:rsidRDefault="008D2294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 xml:space="preserve">Почему расчетный период чередования партий собираемого изделия должен быть приведен к </w:t>
      </w:r>
      <w:r w:rsidR="00DD322C">
        <w:t>его стандартному значению из ряда удобопланируемых ритмов</w:t>
      </w:r>
      <w:r w:rsidR="008303BF">
        <w:t xml:space="preserve"> сборки?</w:t>
      </w:r>
    </w:p>
    <w:p w:rsidR="008303BF" w:rsidRDefault="008303BF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Почему при корректировке расчетной величины периода чередования партий собираемого из</w:t>
      </w:r>
      <w:r w:rsidR="00614165" w:rsidRPr="00614165">
        <w:t>-</w:t>
      </w:r>
      <w:r>
        <w:t>делия</w:t>
      </w:r>
      <w:r w:rsidR="00AE1778">
        <w:t xml:space="preserve"> из ряда удобопланируемых ритмов сборки выбирается </w:t>
      </w:r>
      <w:r w:rsidR="00E938B9">
        <w:t xml:space="preserve">просто </w:t>
      </w:r>
      <w:r w:rsidR="00AE1778">
        <w:t>ближайшее</w:t>
      </w:r>
      <w:r w:rsidR="00E938B9">
        <w:t>, а не ближай</w:t>
      </w:r>
      <w:r w:rsidR="00614165" w:rsidRPr="00614165">
        <w:t>-</w:t>
      </w:r>
      <w:r w:rsidR="00E938B9">
        <w:t>шее</w:t>
      </w:r>
      <w:r w:rsidR="00AE1778">
        <w:t xml:space="preserve"> большее </w:t>
      </w:r>
      <w:r w:rsidR="00EB2A81">
        <w:t xml:space="preserve">или ближайшее меньшее </w:t>
      </w:r>
      <w:r w:rsidR="00AE1778">
        <w:t>з</w:t>
      </w:r>
      <w:r w:rsidR="00C26724">
        <w:t>начение этого ритма?</w:t>
      </w:r>
    </w:p>
    <w:p w:rsidR="00237CC5" w:rsidRDefault="00237CC5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>
        <w:t>На какой период разрабатывается стандарт-план?</w:t>
      </w:r>
    </w:p>
    <w:p w:rsidR="006D2EE0" w:rsidRDefault="006D2EE0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>
        <w:t xml:space="preserve">Почему в рабочей тетради бланк стандарт-плана сделан на </w:t>
      </w:r>
      <w:r w:rsidR="00C0573D">
        <w:t>три</w:t>
      </w:r>
      <w:r>
        <w:t xml:space="preserve"> рабочих дн</w:t>
      </w:r>
      <w:r w:rsidR="00C0573D">
        <w:t>я</w:t>
      </w:r>
      <w:r>
        <w:t>?</w:t>
      </w:r>
    </w:p>
    <w:p w:rsidR="00237CC5" w:rsidRDefault="00237CC5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Для какой единицы производственной структуры – цеха, участка или рабочего места – состав</w:t>
      </w:r>
      <w:r w:rsidR="00614165" w:rsidRPr="00614165">
        <w:t>-</w:t>
      </w:r>
      <w:r>
        <w:t>ляется стандарт-план?</w:t>
      </w:r>
    </w:p>
    <w:p w:rsidR="00237CC5" w:rsidRDefault="00237CC5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lastRenderedPageBreak/>
        <w:t>Как с помощью стандарт-плана можно оценить степень использования (загрузки) рабочих мест?</w:t>
      </w:r>
    </w:p>
    <w:p w:rsidR="004930AA" w:rsidRDefault="004930AA" w:rsidP="0010231D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Какие сборочные комплекты, согласно</w:t>
      </w:r>
      <w:r w:rsidR="00F47BAC">
        <w:t xml:space="preserve"> схеме сборки изделия на рис. 1, можно изготавливать параллельно и почему</w:t>
      </w:r>
      <w:r w:rsidR="00DB437C">
        <w:t>?</w:t>
      </w:r>
    </w:p>
    <w:p w:rsidR="008F5889" w:rsidRDefault="0013230B" w:rsidP="0010231D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Какие способы сборки сравнивались между собой по длительности технологического цикла</w:t>
      </w:r>
      <w:r w:rsidR="008F5889">
        <w:t xml:space="preserve"> в данном задании?</w:t>
      </w:r>
    </w:p>
    <w:p w:rsidR="006839B8" w:rsidRPr="005A2AF2" w:rsidRDefault="006839B8" w:rsidP="002229A6">
      <w:pPr>
        <w:numPr>
          <w:ilvl w:val="0"/>
          <w:numId w:val="7"/>
        </w:numPr>
        <w:tabs>
          <w:tab w:val="left" w:pos="-180"/>
          <w:tab w:val="left" w:pos="360"/>
        </w:tabs>
        <w:ind w:left="360"/>
      </w:pPr>
      <w:r>
        <w:t>Какая схема сборки партии изделий применялась в данном задании?</w:t>
      </w:r>
    </w:p>
    <w:p w:rsidR="00305EB5" w:rsidRDefault="00305EB5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 w:rsidRPr="005A2AF2">
        <w:t xml:space="preserve">Для какой схемы сборки партии изделий длительность технологического цикла равна </w:t>
      </w:r>
      <w:r w:rsidR="006905AE" w:rsidRPr="005A2AF2">
        <w:t>192 ча</w:t>
      </w:r>
      <w:r w:rsidR="00614165" w:rsidRPr="00614165">
        <w:t>-</w:t>
      </w:r>
      <w:r w:rsidR="006905AE" w:rsidRPr="005A2AF2">
        <w:t>сам (пример выполнения задания)?</w:t>
      </w:r>
    </w:p>
    <w:p w:rsidR="008F5889" w:rsidRPr="005A2AF2" w:rsidRDefault="008F5889" w:rsidP="00614165">
      <w:pPr>
        <w:numPr>
          <w:ilvl w:val="0"/>
          <w:numId w:val="7"/>
        </w:numPr>
        <w:tabs>
          <w:tab w:val="left" w:pos="-180"/>
          <w:tab w:val="left" w:pos="360"/>
        </w:tabs>
        <w:ind w:left="360"/>
        <w:jc w:val="both"/>
      </w:pPr>
      <w:r>
        <w:t>Почему в данном задании</w:t>
      </w:r>
      <w:r w:rsidR="000D142E">
        <w:t xml:space="preserve"> </w:t>
      </w:r>
      <w:r>
        <w:t>определялась</w:t>
      </w:r>
      <w:r w:rsidR="000D142E">
        <w:t xml:space="preserve"> длительность технологического, а не производст</w:t>
      </w:r>
      <w:r w:rsidR="00614165" w:rsidRPr="00614165">
        <w:t>-</w:t>
      </w:r>
      <w:r w:rsidR="000D142E">
        <w:t>венного цикла сборки?</w:t>
      </w:r>
      <w:r>
        <w:t xml:space="preserve"> </w:t>
      </w:r>
    </w:p>
    <w:p w:rsidR="006905AE" w:rsidRPr="005A2AF2" w:rsidRDefault="006905AE" w:rsidP="00AE7BE6">
      <w:pPr>
        <w:tabs>
          <w:tab w:val="left" w:pos="-180"/>
          <w:tab w:val="left" w:pos="360"/>
        </w:tabs>
        <w:ind w:left="360" w:hanging="360"/>
        <w:jc w:val="center"/>
      </w:pPr>
    </w:p>
    <w:p w:rsidR="006905AE" w:rsidRPr="005A2AF2" w:rsidRDefault="006905AE" w:rsidP="003C518E">
      <w:pPr>
        <w:tabs>
          <w:tab w:val="left" w:pos="-180"/>
          <w:tab w:val="left" w:pos="0"/>
          <w:tab w:val="left" w:pos="540"/>
        </w:tabs>
        <w:jc w:val="center"/>
        <w:rPr>
          <w:b/>
          <w:i/>
        </w:rPr>
      </w:pPr>
      <w:r w:rsidRPr="005A2AF2">
        <w:rPr>
          <w:b/>
          <w:i/>
        </w:rPr>
        <w:t>Литература</w:t>
      </w:r>
    </w:p>
    <w:p w:rsidR="006905AE" w:rsidRPr="005A2AF2" w:rsidRDefault="006905AE" w:rsidP="00AE7BE6">
      <w:pPr>
        <w:tabs>
          <w:tab w:val="left" w:pos="360"/>
        </w:tabs>
        <w:ind w:left="360" w:hanging="360"/>
      </w:pPr>
    </w:p>
    <w:p w:rsidR="006905AE" w:rsidRPr="005A2AF2" w:rsidRDefault="00BB0CCF" w:rsidP="00614165">
      <w:pPr>
        <w:numPr>
          <w:ilvl w:val="0"/>
          <w:numId w:val="8"/>
        </w:numPr>
        <w:tabs>
          <w:tab w:val="left" w:pos="360"/>
        </w:tabs>
        <w:ind w:left="360"/>
        <w:jc w:val="both"/>
      </w:pPr>
      <w:r w:rsidRPr="005A2AF2">
        <w:t>Машиностроение. Терминология: Справочное пособие. – Вып</w:t>
      </w:r>
      <w:r w:rsidR="00926F38">
        <w:t>уск</w:t>
      </w:r>
      <w:r w:rsidRPr="005A2AF2">
        <w:t xml:space="preserve"> 2. – М.: Издательство </w:t>
      </w:r>
      <w:r w:rsidR="00934CAF" w:rsidRPr="005A2AF2">
        <w:t>стан</w:t>
      </w:r>
      <w:r w:rsidR="00614165" w:rsidRPr="00614165">
        <w:t>-</w:t>
      </w:r>
      <w:r w:rsidR="00934CAF" w:rsidRPr="005A2AF2">
        <w:t>дартов, 1989. – 432 с.</w:t>
      </w:r>
    </w:p>
    <w:p w:rsidR="00934CAF" w:rsidRPr="005A2AF2" w:rsidRDefault="000447B3" w:rsidP="00614165">
      <w:pPr>
        <w:numPr>
          <w:ilvl w:val="0"/>
          <w:numId w:val="8"/>
        </w:numPr>
        <w:tabs>
          <w:tab w:val="left" w:pos="360"/>
        </w:tabs>
        <w:ind w:left="360"/>
        <w:jc w:val="both"/>
      </w:pPr>
      <w:r w:rsidRPr="005A2AF2">
        <w:t>Новицкий Н.И. Организация и планирование производства: Практикум / Н.И. Новицкий</w:t>
      </w:r>
      <w:r w:rsidR="00315DF7" w:rsidRPr="005A2AF2">
        <w:t>. – Мн.: Новое знание, 2004. – 256 с.</w:t>
      </w:r>
    </w:p>
    <w:p w:rsidR="00315DF7" w:rsidRDefault="001F60AA" w:rsidP="002229A6">
      <w:pPr>
        <w:numPr>
          <w:ilvl w:val="0"/>
          <w:numId w:val="8"/>
        </w:numPr>
        <w:tabs>
          <w:tab w:val="left" w:pos="360"/>
        </w:tabs>
        <w:ind w:left="360"/>
      </w:pPr>
      <w:r w:rsidRPr="005A2AF2">
        <w:t>Новицкий Н.И. Организация производства: учебное пособие / Н.И. Новицкий, А.А. Горюшкин; под ред. Н.И. Новицкого</w:t>
      </w:r>
      <w:r w:rsidR="0037317C" w:rsidRPr="005A2AF2">
        <w:t>. – М.: КНОРУС, 2010. – 352 с.</w:t>
      </w:r>
    </w:p>
    <w:p w:rsidR="003A344C" w:rsidRDefault="003A344C" w:rsidP="0010231D">
      <w:pPr>
        <w:numPr>
          <w:ilvl w:val="0"/>
          <w:numId w:val="8"/>
        </w:numPr>
        <w:tabs>
          <w:tab w:val="left" w:pos="360"/>
        </w:tabs>
        <w:ind w:left="360"/>
        <w:jc w:val="both"/>
      </w:pPr>
      <w:r>
        <w:t>Раздел 2.1 курса лекций по дисциплине и аналогичные разделы любых учебников и учебных пособий по организации производства.</w:t>
      </w: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</w:pPr>
    </w:p>
    <w:p w:rsidR="00C40D98" w:rsidRDefault="00C40D98" w:rsidP="00C40D98">
      <w:pPr>
        <w:tabs>
          <w:tab w:val="left" w:pos="360"/>
        </w:tabs>
        <w:rPr>
          <w:lang w:val="en-US"/>
        </w:rPr>
      </w:pPr>
    </w:p>
    <w:p w:rsidR="004C3B2B" w:rsidRDefault="004C3B2B" w:rsidP="00C40D98">
      <w:pPr>
        <w:tabs>
          <w:tab w:val="left" w:pos="360"/>
        </w:tabs>
        <w:rPr>
          <w:lang w:val="en-US"/>
        </w:rPr>
      </w:pPr>
    </w:p>
    <w:p w:rsidR="004C3B2B" w:rsidRPr="004C3B2B" w:rsidRDefault="004C3B2B" w:rsidP="00C40D98">
      <w:pPr>
        <w:tabs>
          <w:tab w:val="left" w:pos="360"/>
        </w:tabs>
        <w:rPr>
          <w:lang w:val="en-US"/>
        </w:rPr>
      </w:pPr>
    </w:p>
    <w:p w:rsidR="00C40D98" w:rsidRPr="002252BB" w:rsidRDefault="003142A4" w:rsidP="00C40D98">
      <w:pPr>
        <w:rPr>
          <w:b/>
          <w:sz w:val="28"/>
          <w:szCs w:val="28"/>
        </w:rPr>
      </w:pPr>
      <w:r>
        <w:rPr>
          <w:b/>
          <w:sz w:val="28"/>
          <w:szCs w:val="28"/>
        </w:rPr>
        <w:t>3.1</w:t>
      </w:r>
      <w:r w:rsidR="00C40D98" w:rsidRPr="002252BB">
        <w:rPr>
          <w:b/>
          <w:sz w:val="28"/>
          <w:szCs w:val="28"/>
        </w:rPr>
        <w:t xml:space="preserve">. </w:t>
      </w:r>
      <w:r w:rsidR="00C40D98">
        <w:rPr>
          <w:b/>
          <w:sz w:val="28"/>
          <w:szCs w:val="28"/>
        </w:rPr>
        <w:t>Организация работы предметно-замкнутого участка</w:t>
      </w:r>
    </w:p>
    <w:p w:rsidR="00C40D98" w:rsidRPr="001F0E25" w:rsidRDefault="00C40D98" w:rsidP="00C40D98">
      <w:pPr>
        <w:rPr>
          <w:sz w:val="28"/>
          <w:szCs w:val="28"/>
        </w:rPr>
      </w:pPr>
    </w:p>
    <w:p w:rsidR="00C40D98" w:rsidRPr="002252BB" w:rsidRDefault="00C40D98" w:rsidP="00C40D98">
      <w:pPr>
        <w:jc w:val="center"/>
        <w:rPr>
          <w:b/>
          <w:i/>
          <w:sz w:val="28"/>
          <w:szCs w:val="28"/>
        </w:rPr>
      </w:pPr>
      <w:r w:rsidRPr="002252BB">
        <w:rPr>
          <w:b/>
          <w:i/>
          <w:sz w:val="28"/>
          <w:szCs w:val="28"/>
        </w:rPr>
        <w:t>Общие условия</w:t>
      </w:r>
    </w:p>
    <w:p w:rsidR="00C40D98" w:rsidRPr="00C40D98" w:rsidRDefault="00C40D98" w:rsidP="00C40D98">
      <w:pPr>
        <w:tabs>
          <w:tab w:val="left" w:pos="360"/>
        </w:tabs>
        <w:rPr>
          <w:sz w:val="28"/>
          <w:szCs w:val="28"/>
        </w:rPr>
      </w:pPr>
    </w:p>
    <w:p w:rsidR="00C40D98" w:rsidRDefault="00C40D98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C40D98">
        <w:rPr>
          <w:i/>
          <w:sz w:val="28"/>
          <w:szCs w:val="28"/>
        </w:rPr>
        <w:t>Предметно-замкнут</w:t>
      </w:r>
      <w:r>
        <w:rPr>
          <w:i/>
          <w:sz w:val="28"/>
          <w:szCs w:val="28"/>
        </w:rPr>
        <w:t>ым участком</w:t>
      </w:r>
      <w:r w:rsidRPr="00C40D98">
        <w:rPr>
          <w:i/>
          <w:sz w:val="28"/>
          <w:szCs w:val="28"/>
        </w:rPr>
        <w:t xml:space="preserve"> (ПЗУ)</w:t>
      </w:r>
      <w:r>
        <w:rPr>
          <w:sz w:val="28"/>
          <w:szCs w:val="28"/>
        </w:rPr>
        <w:t xml:space="preserve"> называется производственный учас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ток, на котором осуществляется полный производственный цикл изготовления про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 xml:space="preserve">дукции – партии деталей, узлов или готовых изделий. </w:t>
      </w:r>
      <w:r w:rsidR="004319BB" w:rsidRPr="00E867C9">
        <w:rPr>
          <w:i/>
          <w:sz w:val="28"/>
          <w:szCs w:val="28"/>
        </w:rPr>
        <w:t>Партией</w:t>
      </w:r>
      <w:r w:rsidR="004319BB">
        <w:rPr>
          <w:sz w:val="28"/>
          <w:szCs w:val="28"/>
        </w:rPr>
        <w:t xml:space="preserve"> называется заранее установленное количество одноименных предметов труда (деталей, узлов или гото</w:t>
      </w:r>
      <w:r w:rsidR="00534BBA" w:rsidRPr="00534BBA">
        <w:rPr>
          <w:sz w:val="28"/>
          <w:szCs w:val="28"/>
        </w:rPr>
        <w:t>-</w:t>
      </w:r>
      <w:r w:rsidR="004319BB">
        <w:rPr>
          <w:sz w:val="28"/>
          <w:szCs w:val="28"/>
        </w:rPr>
        <w:t xml:space="preserve">вых изделий), обрабатываемых (изготавливаемых) с </w:t>
      </w:r>
      <w:r w:rsidR="004319BB" w:rsidRPr="00E867C9">
        <w:rPr>
          <w:b/>
          <w:i/>
          <w:sz w:val="28"/>
          <w:szCs w:val="28"/>
        </w:rPr>
        <w:t>одной</w:t>
      </w:r>
      <w:r w:rsidR="004319BB">
        <w:rPr>
          <w:sz w:val="28"/>
          <w:szCs w:val="28"/>
        </w:rPr>
        <w:t xml:space="preserve"> наладки рабочего места</w:t>
      </w:r>
      <w:r w:rsidR="00E867C9">
        <w:rPr>
          <w:sz w:val="28"/>
          <w:szCs w:val="28"/>
        </w:rPr>
        <w:t xml:space="preserve">, т. е., с </w:t>
      </w:r>
      <w:r w:rsidR="00E867C9" w:rsidRPr="00E867C9">
        <w:rPr>
          <w:b/>
          <w:i/>
          <w:sz w:val="28"/>
          <w:szCs w:val="28"/>
        </w:rPr>
        <w:t xml:space="preserve">однократной </w:t>
      </w:r>
      <w:r w:rsidR="00E867C9">
        <w:rPr>
          <w:sz w:val="28"/>
          <w:szCs w:val="28"/>
        </w:rPr>
        <w:t>затратой подготовительно-заключительного времени.</w:t>
      </w:r>
      <w:r w:rsidR="004319BB">
        <w:rPr>
          <w:sz w:val="28"/>
          <w:szCs w:val="28"/>
        </w:rPr>
        <w:t xml:space="preserve"> </w:t>
      </w:r>
      <w:r>
        <w:rPr>
          <w:sz w:val="28"/>
          <w:szCs w:val="28"/>
        </w:rPr>
        <w:t>Как раз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 xml:space="preserve">новидность </w:t>
      </w:r>
      <w:r w:rsidRPr="00D77D44">
        <w:rPr>
          <w:i/>
          <w:sz w:val="28"/>
          <w:szCs w:val="28"/>
        </w:rPr>
        <w:t>непоточных</w:t>
      </w:r>
      <w:r>
        <w:rPr>
          <w:sz w:val="28"/>
          <w:szCs w:val="28"/>
        </w:rPr>
        <w:t xml:space="preserve"> методов организации производства ПЗУ наиболее оптима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льны при изготовлении заданного объема деталей небольшой номенклатуры (прос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тые производственные процессы, партионный метод). Главной задачей организации работы ПЗУ является обеспечение максимально полной загрузки оборудования, а также минимизаци</w:t>
      </w:r>
      <w:r w:rsidR="00E867C9">
        <w:rPr>
          <w:sz w:val="28"/>
          <w:szCs w:val="28"/>
        </w:rPr>
        <w:t>я</w:t>
      </w:r>
      <w:r>
        <w:rPr>
          <w:sz w:val="28"/>
          <w:szCs w:val="28"/>
        </w:rPr>
        <w:t xml:space="preserve"> длительности технологического цикла изготовления партий деталей. Данная задача решается при следующих </w:t>
      </w:r>
      <w:r w:rsidRPr="00D77D44">
        <w:rPr>
          <w:i/>
          <w:sz w:val="28"/>
          <w:szCs w:val="28"/>
        </w:rPr>
        <w:t xml:space="preserve">общих </w:t>
      </w:r>
      <w:r w:rsidR="004E519E">
        <w:rPr>
          <w:i/>
          <w:sz w:val="28"/>
          <w:szCs w:val="28"/>
        </w:rPr>
        <w:t>исходных данны</w:t>
      </w:r>
      <w:r w:rsidRPr="00D77D44">
        <w:rPr>
          <w:i/>
          <w:sz w:val="28"/>
          <w:szCs w:val="28"/>
        </w:rPr>
        <w:t>х</w:t>
      </w:r>
      <w:r>
        <w:rPr>
          <w:sz w:val="28"/>
          <w:szCs w:val="28"/>
        </w:rPr>
        <w:t>:</w:t>
      </w:r>
    </w:p>
    <w:p w:rsidR="00C40D98" w:rsidRDefault="00C40D98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изготавливаемых на ПЗУ деталей – три (детали А, Б и В).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сячные программы выпуска деталей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A</w:t>
      </w:r>
      <w:r w:rsidRPr="006B661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1428 шт.,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Б</w:t>
      </w:r>
      <w:r>
        <w:rPr>
          <w:sz w:val="28"/>
          <w:szCs w:val="28"/>
        </w:rPr>
        <w:t xml:space="preserve"> = 2205 шт.,</w:t>
      </w:r>
    </w:p>
    <w:p w:rsidR="006B6619" w:rsidRPr="008B5F4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= </w:t>
      </w:r>
      <w:r w:rsidRPr="006B6619">
        <w:rPr>
          <w:sz w:val="28"/>
          <w:szCs w:val="28"/>
        </w:rPr>
        <w:t>1764</w:t>
      </w:r>
      <w:r>
        <w:rPr>
          <w:sz w:val="28"/>
          <w:szCs w:val="28"/>
        </w:rPr>
        <w:t xml:space="preserve"> шт.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оличество рабочих дней в месяце Д = 21 день.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ежим работы ПЗУ – двухсменный.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ы выполнения норм времени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В</w:t>
      </w:r>
      <w:r w:rsidRPr="006B6619">
        <w:rPr>
          <w:sz w:val="28"/>
          <w:szCs w:val="28"/>
        </w:rPr>
        <w:t xml:space="preserve"> </w:t>
      </w:r>
      <w:r>
        <w:rPr>
          <w:sz w:val="28"/>
          <w:szCs w:val="28"/>
        </w:rPr>
        <w:t>по операциям производствен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ного процесса изготовления деталей: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токарные 0,96;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фрезерные 0,89;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шлифовальные 0,81.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опустимый процент потерь рабочего времени на плановые ремонты оборудо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 xml:space="preserve">вания </w:t>
      </w:r>
      <w:r w:rsidR="003A03F6"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= 2%.</w:t>
      </w:r>
    </w:p>
    <w:p w:rsidR="006B6619" w:rsidRPr="006B6619" w:rsidRDefault="006B6619" w:rsidP="006B6619">
      <w:pPr>
        <w:tabs>
          <w:tab w:val="left" w:pos="360"/>
        </w:tabs>
        <w:ind w:firstLine="720"/>
        <w:jc w:val="both"/>
        <w:rPr>
          <w:b/>
          <w:i/>
          <w:sz w:val="28"/>
          <w:szCs w:val="28"/>
        </w:rPr>
      </w:pPr>
      <w:r w:rsidRPr="006B6619">
        <w:rPr>
          <w:b/>
          <w:i/>
          <w:sz w:val="28"/>
          <w:szCs w:val="28"/>
        </w:rPr>
        <w:t>Требуется: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определить оптимальные, исходя из удобопланируемого ритма изготовления, размеры партий деталей;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рассчитать количество партий по детали каждого наименования;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определить количество единиц оборудования по каждой операции производ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ственного процесса;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рассчитать длительности операционных и производственных циклов обрабо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тки и изготовления партий деталей каждого наименования;</w:t>
      </w:r>
    </w:p>
    <w:p w:rsidR="00AD70B3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остроить график обработки партий деталей на ПЗУ с учетом загрузки ра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бочих мест</w:t>
      </w:r>
      <w:r w:rsidR="00E932D5">
        <w:rPr>
          <w:sz w:val="28"/>
          <w:szCs w:val="28"/>
        </w:rPr>
        <w:t xml:space="preserve"> и найти коэффициент загрузки оборудования этих мест</w:t>
      </w:r>
      <w:r>
        <w:rPr>
          <w:sz w:val="28"/>
          <w:szCs w:val="28"/>
        </w:rPr>
        <w:t>.</w:t>
      </w:r>
    </w:p>
    <w:p w:rsidR="00AD70B3" w:rsidRPr="008B5F49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тимальный размер партий деталей определяется в два этапа. Сначала для детали каждого наименования находят </w:t>
      </w:r>
      <w:r w:rsidRPr="00D77D44">
        <w:rPr>
          <w:i/>
          <w:sz w:val="28"/>
          <w:szCs w:val="28"/>
        </w:rPr>
        <w:t>расчетную</w:t>
      </w:r>
      <w:r>
        <w:rPr>
          <w:sz w:val="28"/>
          <w:szCs w:val="28"/>
        </w:rPr>
        <w:t xml:space="preserve"> величину этого размера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p</w:t>
      </w:r>
      <w:r w:rsidRPr="00AD70B3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</w:t>
      </w:r>
      <w:r w:rsidRPr="00AD70B3">
        <w:rPr>
          <w:sz w:val="28"/>
          <w:szCs w:val="28"/>
        </w:rPr>
        <w:t xml:space="preserve"> </w:t>
      </w:r>
    </w:p>
    <w:p w:rsidR="00AD70B3" w:rsidRPr="008B5F49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AD70B3" w:rsidRPr="00067980" w:rsidRDefault="003A03F6" w:rsidP="00067980">
      <w:pPr>
        <w:tabs>
          <w:tab w:val="left" w:pos="360"/>
        </w:tabs>
        <w:jc w:val="center"/>
        <w:rPr>
          <w:sz w:val="28"/>
          <w:szCs w:val="28"/>
        </w:rPr>
      </w:pPr>
      <w:r w:rsidRPr="003A03F6">
        <w:rPr>
          <w:position w:val="-62"/>
          <w:sz w:val="28"/>
          <w:szCs w:val="28"/>
          <w:lang w:val="en-US"/>
        </w:rPr>
        <w:object w:dxaOrig="2400" w:dyaOrig="1359">
          <v:shape id="_x0000_i1039" type="#_x0000_t75" style="width:143.25pt;height:81pt" o:ole="" filled="t">
            <v:imagedata r:id="rId30" o:title=""/>
          </v:shape>
          <o:OLEObject Type="Embed" ProgID="Equation.3" ShapeID="_x0000_i1039" DrawAspect="Content" ObjectID="_1548442987" r:id="rId31"/>
        </w:object>
      </w:r>
    </w:p>
    <w:p w:rsidR="00AD70B3" w:rsidRDefault="00F65A8F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067980">
        <w:rPr>
          <w:sz w:val="28"/>
          <w:szCs w:val="28"/>
        </w:rPr>
        <w:t xml:space="preserve">где </w:t>
      </w:r>
      <w:r w:rsidR="003A03F6">
        <w:rPr>
          <w:sz w:val="28"/>
          <w:szCs w:val="28"/>
          <w:lang w:val="en-US"/>
        </w:rPr>
        <w:t>α</w:t>
      </w:r>
      <w:r w:rsidR="00067980">
        <w:rPr>
          <w:sz w:val="28"/>
          <w:szCs w:val="28"/>
        </w:rPr>
        <w:t xml:space="preserve"> – допустимый процент потерь рабочего времени на плановые ремонты обору</w:t>
      </w:r>
      <w:r w:rsidR="00534BBA" w:rsidRPr="00534BBA">
        <w:rPr>
          <w:sz w:val="28"/>
          <w:szCs w:val="28"/>
        </w:rPr>
        <w:t>-</w:t>
      </w:r>
      <w:r w:rsidR="00067980">
        <w:rPr>
          <w:sz w:val="28"/>
          <w:szCs w:val="28"/>
        </w:rPr>
        <w:t>дования (см. выше);</w:t>
      </w:r>
    </w:p>
    <w:p w:rsidR="00067980" w:rsidRDefault="00067980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.</w:t>
      </w:r>
      <w:r>
        <w:rPr>
          <w:sz w:val="28"/>
          <w:szCs w:val="28"/>
          <w:vertAlign w:val="subscript"/>
          <w:lang w:val="en-US"/>
        </w:rPr>
        <w:t>ij</w:t>
      </w:r>
      <w:r w:rsidRPr="00067980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067980">
        <w:rPr>
          <w:sz w:val="28"/>
          <w:szCs w:val="28"/>
        </w:rPr>
        <w:t xml:space="preserve"> 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пз.</w:t>
      </w:r>
      <w:r>
        <w:rPr>
          <w:sz w:val="28"/>
          <w:szCs w:val="28"/>
          <w:vertAlign w:val="subscript"/>
          <w:lang w:val="en-US"/>
        </w:rPr>
        <w:t>i</w:t>
      </w:r>
      <w:r w:rsidR="00B35A59">
        <w:rPr>
          <w:sz w:val="28"/>
          <w:szCs w:val="28"/>
          <w:vertAlign w:val="subscript"/>
          <w:lang w:val="en-US"/>
        </w:rPr>
        <w:t>j</w:t>
      </w:r>
      <w:r w:rsidR="00B35A59">
        <w:rPr>
          <w:sz w:val="28"/>
          <w:szCs w:val="28"/>
          <w:vertAlign w:val="subscript"/>
        </w:rPr>
        <w:t xml:space="preserve"> </w:t>
      </w:r>
      <w:r w:rsidR="00B35A59">
        <w:rPr>
          <w:sz w:val="28"/>
          <w:szCs w:val="28"/>
        </w:rPr>
        <w:t xml:space="preserve">– </w:t>
      </w:r>
      <w:r>
        <w:rPr>
          <w:sz w:val="28"/>
          <w:szCs w:val="28"/>
        </w:rPr>
        <w:t>соответственно штучное и подготовительно-заключительное</w:t>
      </w:r>
      <w:r w:rsidR="00CA58E7">
        <w:rPr>
          <w:sz w:val="28"/>
          <w:szCs w:val="28"/>
        </w:rPr>
        <w:t xml:space="preserve"> время </w:t>
      </w:r>
      <w:r w:rsidR="00CA58E7">
        <w:rPr>
          <w:sz w:val="28"/>
          <w:szCs w:val="28"/>
          <w:lang w:val="en-US"/>
        </w:rPr>
        <w:t>j</w:t>
      </w:r>
      <w:r w:rsidR="00CA58E7">
        <w:rPr>
          <w:sz w:val="28"/>
          <w:szCs w:val="28"/>
        </w:rPr>
        <w:t>-</w:t>
      </w:r>
      <w:r w:rsidR="00D77D44">
        <w:rPr>
          <w:sz w:val="28"/>
          <w:szCs w:val="28"/>
        </w:rPr>
        <w:t xml:space="preserve">ой </w:t>
      </w:r>
      <w:r w:rsidR="00CA58E7">
        <w:rPr>
          <w:sz w:val="28"/>
          <w:szCs w:val="28"/>
        </w:rPr>
        <w:t xml:space="preserve">операции производственного процесса изготовления </w:t>
      </w:r>
      <w:r w:rsidR="00CA58E7">
        <w:rPr>
          <w:sz w:val="28"/>
          <w:szCs w:val="28"/>
          <w:lang w:val="en-US"/>
        </w:rPr>
        <w:t>i</w:t>
      </w:r>
      <w:r w:rsidR="00CA58E7">
        <w:rPr>
          <w:sz w:val="28"/>
          <w:szCs w:val="28"/>
        </w:rPr>
        <w:t>-ой детали;</w:t>
      </w:r>
    </w:p>
    <w:p w:rsidR="00CA58E7" w:rsidRDefault="00CA58E7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количество операций производственного процесса изготовления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й детали, 1</w:t>
      </w:r>
      <w:r w:rsidR="00073721" w:rsidRPr="00073721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3"/>
      </w:r>
      <w:r w:rsidR="00073721" w:rsidRPr="0007372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j</w:t>
      </w:r>
      <w:r w:rsidR="00073721" w:rsidRPr="00073721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3"/>
      </w:r>
      <w:r w:rsidR="00073721" w:rsidRPr="0007372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. Для рассматриваемого случая </w:t>
      </w:r>
      <w:r>
        <w:rPr>
          <w:sz w:val="28"/>
          <w:szCs w:val="28"/>
          <w:lang w:val="en-US"/>
        </w:rPr>
        <w:t>m</w:t>
      </w:r>
      <w:r w:rsidR="00073721" w:rsidRPr="00073721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073721" w:rsidRPr="00073721">
        <w:rPr>
          <w:sz w:val="28"/>
          <w:szCs w:val="28"/>
        </w:rPr>
        <w:t xml:space="preserve"> </w:t>
      </w:r>
      <w:r>
        <w:rPr>
          <w:sz w:val="28"/>
          <w:szCs w:val="28"/>
        </w:rPr>
        <w:t>3 (см. выше).</w:t>
      </w:r>
    </w:p>
    <w:p w:rsidR="00CA58E7" w:rsidRPr="00CA58E7" w:rsidRDefault="00CA58E7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ем определяют </w:t>
      </w:r>
      <w:r w:rsidRPr="00D77D44">
        <w:rPr>
          <w:i/>
          <w:sz w:val="28"/>
          <w:szCs w:val="28"/>
        </w:rPr>
        <w:t>оптимальные</w:t>
      </w:r>
      <w:r>
        <w:rPr>
          <w:sz w:val="28"/>
          <w:szCs w:val="28"/>
        </w:rPr>
        <w:t xml:space="preserve"> размеры партий деталей по всем их наимено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 xml:space="preserve">ваниям, исходя из удобопланируемых ритмов их запуска в производство. Для этого сначала находят расчетное значение данного ритма </w:t>
      </w:r>
      <w:r>
        <w:rPr>
          <w:sz w:val="28"/>
          <w:szCs w:val="28"/>
          <w:lang w:val="en-US"/>
        </w:rPr>
        <w:t>R</w:t>
      </w:r>
      <w:r w:rsidR="00C42801" w:rsidRPr="00C42801">
        <w:rPr>
          <w:sz w:val="28"/>
          <w:szCs w:val="28"/>
          <w:vertAlign w:val="subscript"/>
        </w:rPr>
        <w:t>Р</w:t>
      </w:r>
      <w:r>
        <w:rPr>
          <w:sz w:val="28"/>
          <w:szCs w:val="28"/>
          <w:vertAlign w:val="subscript"/>
          <w:lang w:val="en-US"/>
        </w:rPr>
        <w:t>i</w:t>
      </w:r>
    </w:p>
    <w:p w:rsidR="00AD70B3" w:rsidRPr="00067980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AD70B3" w:rsidRPr="00CA58E7" w:rsidRDefault="00CA58E7" w:rsidP="00CA58E7">
      <w:pPr>
        <w:tabs>
          <w:tab w:val="left" w:pos="3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="00C42801">
        <w:rPr>
          <w:sz w:val="28"/>
          <w:szCs w:val="28"/>
          <w:vertAlign w:val="subscript"/>
        </w:rPr>
        <w:t>Р</w:t>
      </w:r>
      <w:r w:rsidRPr="00CA58E7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</w:t>
      </w:r>
      <w:r w:rsidRPr="00CA58E7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Д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p</w:t>
      </w:r>
      <w:r w:rsidRPr="00AD70B3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</w:t>
      </w:r>
      <w:r w:rsidR="00BF0054" w:rsidRPr="00C4280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/</w:t>
      </w:r>
      <w:r w:rsidR="00BF0054" w:rsidRPr="00C4280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</w:p>
    <w:p w:rsidR="00AD70B3" w:rsidRPr="00067980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AD70B3" w:rsidRDefault="00F65A8F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CA58E7">
        <w:rPr>
          <w:sz w:val="28"/>
          <w:szCs w:val="28"/>
        </w:rPr>
        <w:t>где Д – число рабочих дней в месяце (см.выше);</w:t>
      </w:r>
    </w:p>
    <w:p w:rsidR="00CA58E7" w:rsidRDefault="00CA58E7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  <w:r w:rsidRPr="00CA58E7">
        <w:rPr>
          <w:sz w:val="28"/>
          <w:szCs w:val="28"/>
        </w:rPr>
        <w:t xml:space="preserve"> – </w:t>
      </w:r>
      <w:r>
        <w:rPr>
          <w:sz w:val="28"/>
          <w:szCs w:val="28"/>
        </w:rPr>
        <w:t>месячная программа выпуска детал</w:t>
      </w:r>
      <w:r w:rsidR="00D77D44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го наименования (там же).</w:t>
      </w:r>
    </w:p>
    <w:p w:rsidR="00505B38" w:rsidRPr="00505B38" w:rsidRDefault="00CA58E7" w:rsidP="00505B38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этого значение </w:t>
      </w:r>
      <w:r>
        <w:rPr>
          <w:sz w:val="28"/>
          <w:szCs w:val="28"/>
          <w:lang w:val="en-US"/>
        </w:rPr>
        <w:t>R</w:t>
      </w:r>
      <w:r w:rsidR="00505B38">
        <w:rPr>
          <w:sz w:val="28"/>
          <w:szCs w:val="28"/>
          <w:vertAlign w:val="subscript"/>
          <w:lang w:val="en-US"/>
        </w:rPr>
        <w:t>P</w:t>
      </w:r>
      <w:r w:rsidR="00505B38" w:rsidRPr="00505B38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</w:t>
      </w:r>
      <w:r w:rsidR="00505B38" w:rsidRPr="00505B38">
        <w:rPr>
          <w:sz w:val="28"/>
          <w:szCs w:val="28"/>
        </w:rPr>
        <w:t xml:space="preserve"> </w:t>
      </w:r>
      <w:r w:rsidR="00505B38">
        <w:rPr>
          <w:sz w:val="28"/>
          <w:szCs w:val="28"/>
        </w:rPr>
        <w:t xml:space="preserve">приводится к расчетному </w:t>
      </w:r>
      <w:r w:rsidR="00505B38">
        <w:rPr>
          <w:sz w:val="28"/>
          <w:szCs w:val="28"/>
          <w:lang w:val="en-US"/>
        </w:rPr>
        <w:t>R</w:t>
      </w:r>
      <w:r w:rsidR="00505B38">
        <w:rPr>
          <w:sz w:val="28"/>
          <w:szCs w:val="28"/>
          <w:vertAlign w:val="subscript"/>
          <w:lang w:val="en-US"/>
        </w:rPr>
        <w:t>i</w:t>
      </w:r>
      <w:r w:rsidR="00505B38">
        <w:rPr>
          <w:sz w:val="28"/>
          <w:szCs w:val="28"/>
        </w:rPr>
        <w:t xml:space="preserve"> </w:t>
      </w:r>
      <w:r w:rsidR="00A368EC">
        <w:rPr>
          <w:sz w:val="28"/>
          <w:szCs w:val="28"/>
        </w:rPr>
        <w:t xml:space="preserve">, как к </w:t>
      </w:r>
      <w:r w:rsidR="00A368EC" w:rsidRPr="00A368EC">
        <w:rPr>
          <w:b/>
          <w:i/>
          <w:sz w:val="28"/>
          <w:szCs w:val="28"/>
        </w:rPr>
        <w:t>ближайшему целому</w:t>
      </w:r>
      <w:r w:rsidR="00A368EC">
        <w:rPr>
          <w:sz w:val="28"/>
          <w:szCs w:val="28"/>
        </w:rPr>
        <w:t xml:space="preserve"> </w:t>
      </w:r>
      <w:r w:rsidR="00505B38">
        <w:rPr>
          <w:sz w:val="28"/>
          <w:szCs w:val="28"/>
        </w:rPr>
        <w:t xml:space="preserve">и </w:t>
      </w:r>
      <w:r w:rsidR="00505B38" w:rsidRPr="00D77D44">
        <w:rPr>
          <w:i/>
          <w:sz w:val="28"/>
          <w:szCs w:val="28"/>
        </w:rPr>
        <w:t xml:space="preserve">за общий для </w:t>
      </w:r>
      <w:r w:rsidR="00505B38" w:rsidRPr="00D77D44">
        <w:rPr>
          <w:b/>
          <w:i/>
          <w:sz w:val="28"/>
          <w:szCs w:val="28"/>
        </w:rPr>
        <w:t>всех</w:t>
      </w:r>
      <w:r w:rsidR="00505B38" w:rsidRPr="00D77D44">
        <w:rPr>
          <w:i/>
          <w:sz w:val="28"/>
          <w:szCs w:val="28"/>
        </w:rPr>
        <w:t xml:space="preserve"> деталей удобопланируемый ритм </w:t>
      </w:r>
      <w:r w:rsidR="00505B38" w:rsidRPr="00D77D44">
        <w:rPr>
          <w:i/>
          <w:sz w:val="28"/>
          <w:szCs w:val="28"/>
          <w:lang w:val="en-US"/>
        </w:rPr>
        <w:t>R</w:t>
      </w:r>
      <w:r w:rsidR="00505B38" w:rsidRPr="00D77D44">
        <w:rPr>
          <w:i/>
          <w:sz w:val="28"/>
          <w:szCs w:val="28"/>
        </w:rPr>
        <w:t xml:space="preserve"> принимается </w:t>
      </w:r>
      <w:r w:rsidR="00505B38" w:rsidRPr="00D77D44">
        <w:rPr>
          <w:b/>
          <w:i/>
          <w:sz w:val="28"/>
          <w:szCs w:val="28"/>
        </w:rPr>
        <w:t>максимальное</w:t>
      </w:r>
      <w:r w:rsidR="00505B38" w:rsidRPr="00D77D44">
        <w:rPr>
          <w:i/>
          <w:sz w:val="28"/>
          <w:szCs w:val="28"/>
        </w:rPr>
        <w:t xml:space="preserve"> из этих принятых ритмов значени</w:t>
      </w:r>
      <w:r w:rsidR="00D77D44">
        <w:rPr>
          <w:i/>
          <w:sz w:val="28"/>
          <w:szCs w:val="28"/>
        </w:rPr>
        <w:t>е</w:t>
      </w:r>
      <w:r w:rsidR="00505B38" w:rsidRPr="00D77D44">
        <w:rPr>
          <w:i/>
          <w:sz w:val="28"/>
          <w:szCs w:val="28"/>
        </w:rPr>
        <w:t>.</w:t>
      </w:r>
      <w:r w:rsidR="00505B38">
        <w:rPr>
          <w:sz w:val="28"/>
          <w:szCs w:val="28"/>
        </w:rPr>
        <w:t xml:space="preserve"> Для рассматриваемого случая величины </w:t>
      </w:r>
      <w:r w:rsidR="00505B38">
        <w:rPr>
          <w:sz w:val="28"/>
          <w:szCs w:val="28"/>
          <w:lang w:val="en-US"/>
        </w:rPr>
        <w:t>R</w:t>
      </w:r>
      <w:r w:rsidR="00505B38">
        <w:rPr>
          <w:sz w:val="28"/>
          <w:szCs w:val="28"/>
          <w:vertAlign w:val="subscript"/>
          <w:lang w:val="en-US"/>
        </w:rPr>
        <w:t>i</w:t>
      </w:r>
      <w:r w:rsidR="00505B38">
        <w:rPr>
          <w:sz w:val="28"/>
          <w:szCs w:val="28"/>
        </w:rPr>
        <w:t xml:space="preserve"> и </w:t>
      </w:r>
      <w:r w:rsidR="00505B38">
        <w:rPr>
          <w:sz w:val="28"/>
          <w:szCs w:val="28"/>
          <w:lang w:val="en-US"/>
        </w:rPr>
        <w:t>R</w:t>
      </w:r>
      <w:r w:rsidR="00505B38">
        <w:rPr>
          <w:sz w:val="28"/>
          <w:szCs w:val="28"/>
        </w:rPr>
        <w:t xml:space="preserve"> выбираются из ряда 21, 7, 3 и 1. В итоге оптимальный размер партий деталей каждого наименования </w:t>
      </w:r>
      <w:r w:rsidR="00505B38">
        <w:rPr>
          <w:sz w:val="28"/>
          <w:szCs w:val="28"/>
          <w:lang w:val="en-US"/>
        </w:rPr>
        <w:t>n</w:t>
      </w:r>
      <w:r w:rsidR="00505B38">
        <w:rPr>
          <w:sz w:val="28"/>
          <w:szCs w:val="28"/>
          <w:vertAlign w:val="subscript"/>
          <w:lang w:val="en-US"/>
        </w:rPr>
        <w:t>i</w:t>
      </w:r>
      <w:r w:rsidR="00505B38" w:rsidRPr="00AD70B3">
        <w:rPr>
          <w:sz w:val="28"/>
          <w:szCs w:val="28"/>
        </w:rPr>
        <w:t xml:space="preserve"> </w:t>
      </w:r>
    </w:p>
    <w:p w:rsidR="00CA58E7" w:rsidRPr="00505B38" w:rsidRDefault="00CA58E7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AD70B3" w:rsidRPr="00505B38" w:rsidRDefault="00505B38" w:rsidP="00505B38">
      <w:pPr>
        <w:tabs>
          <w:tab w:val="left" w:pos="3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R</w:t>
      </w:r>
      <w:r w:rsidRPr="00505B3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Wingdings" w:char="F09E"/>
      </w:r>
      <w:r w:rsidRPr="00505B3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  <w:r w:rsidRPr="00505B38">
        <w:rPr>
          <w:sz w:val="28"/>
          <w:szCs w:val="28"/>
        </w:rPr>
        <w:t xml:space="preserve"> / </w:t>
      </w:r>
      <w:r>
        <w:rPr>
          <w:sz w:val="28"/>
          <w:szCs w:val="28"/>
        </w:rPr>
        <w:t>Д</w:t>
      </w:r>
      <w:r w:rsidR="005C1002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AD70B3" w:rsidRPr="00067980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AD70B3" w:rsidRPr="00505B38" w:rsidRDefault="00505B38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партий деталей каждого наименования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</w:p>
    <w:p w:rsidR="00AD70B3" w:rsidRPr="00067980" w:rsidRDefault="00AD70B3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6B6619" w:rsidRPr="00505B38" w:rsidRDefault="00505B38" w:rsidP="00505B38">
      <w:pPr>
        <w:tabs>
          <w:tab w:val="left" w:pos="360"/>
        </w:tabs>
        <w:jc w:val="center"/>
      </w:pPr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i</w:t>
      </w:r>
      <w:r w:rsidRPr="008B5F49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  <w:r w:rsidRPr="008B5F49">
        <w:rPr>
          <w:sz w:val="28"/>
          <w:szCs w:val="28"/>
        </w:rPr>
        <w:t xml:space="preserve"> /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  <w:r w:rsidR="005C1002"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.</w:t>
      </w:r>
    </w:p>
    <w:p w:rsidR="006B6619" w:rsidRDefault="006B6619" w:rsidP="006B6619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505B38" w:rsidRPr="00F65A8F" w:rsidRDefault="00505B38" w:rsidP="006B6619">
      <w:pPr>
        <w:tabs>
          <w:tab w:val="left" w:pos="360"/>
        </w:tabs>
        <w:ind w:firstLine="72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Количество единиц оборудования</w:t>
      </w:r>
      <w:r w:rsidR="008D2484">
        <w:rPr>
          <w:sz w:val="28"/>
          <w:szCs w:val="28"/>
        </w:rPr>
        <w:t xml:space="preserve"> по каждой операции производственного процесса также определяется в два этапа</w:t>
      </w:r>
      <w:r w:rsidR="00EB3F0C">
        <w:rPr>
          <w:sz w:val="28"/>
          <w:szCs w:val="28"/>
        </w:rPr>
        <w:t xml:space="preserve">. Сначала находят </w:t>
      </w:r>
      <w:r w:rsidR="00EB3F0C" w:rsidRPr="005C1002">
        <w:rPr>
          <w:i/>
          <w:sz w:val="28"/>
          <w:szCs w:val="28"/>
        </w:rPr>
        <w:t>расчетное</w:t>
      </w:r>
      <w:r w:rsidR="00EB3F0C">
        <w:rPr>
          <w:sz w:val="28"/>
          <w:szCs w:val="28"/>
        </w:rPr>
        <w:t xml:space="preserve"> количество этих единиц </w:t>
      </w:r>
      <w:r w:rsidR="00EB3F0C">
        <w:rPr>
          <w:sz w:val="28"/>
          <w:szCs w:val="28"/>
          <w:lang w:val="en-US"/>
        </w:rPr>
        <w:t>C</w:t>
      </w:r>
      <w:r w:rsidR="00C42801">
        <w:rPr>
          <w:sz w:val="28"/>
          <w:szCs w:val="28"/>
          <w:vertAlign w:val="subscript"/>
        </w:rPr>
        <w:t>Р</w:t>
      </w:r>
      <w:r w:rsidR="00EB3F0C" w:rsidRPr="00F65A8F">
        <w:rPr>
          <w:sz w:val="28"/>
          <w:szCs w:val="28"/>
          <w:vertAlign w:val="subscript"/>
        </w:rPr>
        <w:t>.</w:t>
      </w:r>
      <w:r w:rsidR="00EB3F0C">
        <w:rPr>
          <w:sz w:val="28"/>
          <w:szCs w:val="28"/>
          <w:vertAlign w:val="subscript"/>
          <w:lang w:val="en-US"/>
        </w:rPr>
        <w:t>j</w:t>
      </w:r>
    </w:p>
    <w:p w:rsidR="009C158E" w:rsidRPr="00F65A8F" w:rsidRDefault="009C158E" w:rsidP="006B6619">
      <w:pPr>
        <w:tabs>
          <w:tab w:val="left" w:pos="360"/>
        </w:tabs>
        <w:ind w:firstLine="720"/>
        <w:jc w:val="both"/>
        <w:rPr>
          <w:sz w:val="28"/>
          <w:szCs w:val="28"/>
          <w:vertAlign w:val="subscript"/>
        </w:rPr>
      </w:pPr>
    </w:p>
    <w:p w:rsidR="00EB3F0C" w:rsidRPr="0032387F" w:rsidRDefault="006D60F8" w:rsidP="00EB3F0C">
      <w:pPr>
        <w:tabs>
          <w:tab w:val="left" w:pos="360"/>
        </w:tabs>
        <w:jc w:val="center"/>
        <w:rPr>
          <w:sz w:val="28"/>
          <w:szCs w:val="28"/>
        </w:rPr>
      </w:pPr>
      <w:r w:rsidRPr="00EB3F0C">
        <w:rPr>
          <w:position w:val="-32"/>
          <w:sz w:val="28"/>
          <w:szCs w:val="28"/>
          <w:lang w:val="en-US"/>
        </w:rPr>
        <w:object w:dxaOrig="3820" w:dyaOrig="1080">
          <v:shape id="_x0000_i1040" type="#_x0000_t75" style="width:228pt;height:64.5pt" o:ole="" filled="t">
            <v:imagedata r:id="rId32" o:title=""/>
          </v:shape>
          <o:OLEObject Type="Embed" ProgID="Equation.3" ShapeID="_x0000_i1040" DrawAspect="Content" ObjectID="_1548442988" r:id="rId33"/>
        </w:object>
      </w:r>
      <w:r w:rsidR="0032387F">
        <w:rPr>
          <w:sz w:val="28"/>
          <w:szCs w:val="28"/>
        </w:rPr>
        <w:t xml:space="preserve">     (1)</w:t>
      </w:r>
    </w:p>
    <w:p w:rsidR="00E8569D" w:rsidRPr="009D5124" w:rsidRDefault="00E8569D" w:rsidP="00C40D98">
      <w:pPr>
        <w:tabs>
          <w:tab w:val="left" w:pos="360"/>
        </w:tabs>
        <w:jc w:val="both"/>
        <w:rPr>
          <w:sz w:val="28"/>
          <w:szCs w:val="28"/>
        </w:rPr>
      </w:pPr>
    </w:p>
    <w:p w:rsidR="006B6619" w:rsidRPr="00F65A8F" w:rsidRDefault="00F65A8F" w:rsidP="00C40D98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E8569D" w:rsidRPr="009D5124">
        <w:rPr>
          <w:sz w:val="28"/>
          <w:szCs w:val="28"/>
        </w:rPr>
        <w:t xml:space="preserve">где </w:t>
      </w:r>
      <w:r w:rsidR="00E8569D" w:rsidRPr="009D5124">
        <w:rPr>
          <w:sz w:val="28"/>
          <w:szCs w:val="28"/>
          <w:lang w:val="en-US"/>
        </w:rPr>
        <w:t>t</w:t>
      </w:r>
      <w:r w:rsidR="00E8569D" w:rsidRPr="009D5124">
        <w:rPr>
          <w:sz w:val="28"/>
          <w:szCs w:val="28"/>
          <w:vertAlign w:val="subscript"/>
        </w:rPr>
        <w:t>н.</w:t>
      </w:r>
      <w:r w:rsidR="00E8569D" w:rsidRPr="009D5124">
        <w:rPr>
          <w:sz w:val="28"/>
          <w:szCs w:val="28"/>
          <w:vertAlign w:val="subscript"/>
          <w:lang w:val="en-US"/>
        </w:rPr>
        <w:t>ij</w:t>
      </w:r>
      <w:r w:rsidR="00E8569D" w:rsidRPr="009D5124">
        <w:rPr>
          <w:sz w:val="28"/>
          <w:szCs w:val="28"/>
        </w:rPr>
        <w:t xml:space="preserve"> – время на переналадку оборудования на </w:t>
      </w:r>
      <w:r w:rsidR="00E8569D" w:rsidRPr="009D5124">
        <w:rPr>
          <w:sz w:val="28"/>
          <w:szCs w:val="28"/>
          <w:lang w:val="en-US"/>
        </w:rPr>
        <w:t>j</w:t>
      </w:r>
      <w:r w:rsidR="00E8569D" w:rsidRPr="009D5124">
        <w:rPr>
          <w:sz w:val="28"/>
          <w:szCs w:val="28"/>
        </w:rPr>
        <w:t xml:space="preserve">-ой операции производственного процесса изготовления </w:t>
      </w:r>
      <w:r w:rsidR="00E8569D" w:rsidRPr="009D5124">
        <w:rPr>
          <w:sz w:val="28"/>
          <w:szCs w:val="28"/>
          <w:lang w:val="en-US"/>
        </w:rPr>
        <w:t>i</w:t>
      </w:r>
      <w:r w:rsidR="00E8569D" w:rsidRPr="009D5124">
        <w:rPr>
          <w:sz w:val="28"/>
          <w:szCs w:val="28"/>
        </w:rPr>
        <w:t>-ой детали;</w:t>
      </w:r>
    </w:p>
    <w:p w:rsidR="009D5124" w:rsidRDefault="009D5124" w:rsidP="00C40D98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="00B35A59">
        <w:rPr>
          <w:sz w:val="28"/>
          <w:szCs w:val="28"/>
          <w:vertAlign w:val="subscript"/>
        </w:rPr>
        <w:t>Э</w:t>
      </w:r>
      <w:r>
        <w:rPr>
          <w:sz w:val="28"/>
          <w:szCs w:val="28"/>
        </w:rPr>
        <w:t xml:space="preserve"> – </w:t>
      </w:r>
      <w:r w:rsidR="005C1002">
        <w:rPr>
          <w:sz w:val="28"/>
          <w:szCs w:val="28"/>
        </w:rPr>
        <w:t>э</w:t>
      </w:r>
      <w:r>
        <w:rPr>
          <w:sz w:val="28"/>
          <w:szCs w:val="28"/>
        </w:rPr>
        <w:t>ффективный фонд времени работы оборудования за плановый период (мин). Для нашего случая он равен произведению числа рабочих дней в месяце, количества смен</w:t>
      </w:r>
      <w:r w:rsidR="00B25D9A">
        <w:rPr>
          <w:sz w:val="28"/>
          <w:szCs w:val="28"/>
        </w:rPr>
        <w:t xml:space="preserve"> в день</w:t>
      </w:r>
      <w:r>
        <w:rPr>
          <w:sz w:val="28"/>
          <w:szCs w:val="28"/>
        </w:rPr>
        <w:t xml:space="preserve"> и длительности одной смены в минутах, т.е.</w:t>
      </w:r>
    </w:p>
    <w:p w:rsidR="009D5124" w:rsidRDefault="009D5124" w:rsidP="00C40D98">
      <w:pPr>
        <w:tabs>
          <w:tab w:val="left" w:pos="360"/>
        </w:tabs>
        <w:jc w:val="both"/>
        <w:rPr>
          <w:sz w:val="28"/>
          <w:szCs w:val="28"/>
        </w:rPr>
      </w:pPr>
    </w:p>
    <w:p w:rsidR="009D5124" w:rsidRDefault="009D5124" w:rsidP="009D5124">
      <w:pPr>
        <w:tabs>
          <w:tab w:val="left" w:pos="3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="00B35A59">
        <w:rPr>
          <w:sz w:val="28"/>
          <w:szCs w:val="28"/>
          <w:vertAlign w:val="subscript"/>
        </w:rPr>
        <w:t>Э</w:t>
      </w:r>
      <w:r>
        <w:rPr>
          <w:sz w:val="28"/>
          <w:szCs w:val="28"/>
        </w:rPr>
        <w:t xml:space="preserve"> = 21</w:t>
      </w:r>
      <w:r w:rsidRPr="00505B3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Wingdings" w:char="F09E"/>
      </w:r>
      <w:r>
        <w:rPr>
          <w:sz w:val="28"/>
          <w:szCs w:val="28"/>
        </w:rPr>
        <w:t xml:space="preserve"> 2</w:t>
      </w:r>
      <w:r w:rsidRPr="00505B3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Wingdings" w:char="F09E"/>
      </w:r>
      <w:r>
        <w:rPr>
          <w:sz w:val="28"/>
          <w:szCs w:val="28"/>
        </w:rPr>
        <w:t xml:space="preserve"> 8</w:t>
      </w:r>
      <w:r w:rsidRPr="00505B3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Wingdings" w:char="F09E"/>
      </w:r>
      <w:r>
        <w:rPr>
          <w:sz w:val="28"/>
          <w:szCs w:val="28"/>
        </w:rPr>
        <w:t xml:space="preserve"> 60 = 20160 мин</w:t>
      </w:r>
      <w:r w:rsidR="00F65A8F">
        <w:rPr>
          <w:sz w:val="28"/>
          <w:szCs w:val="28"/>
        </w:rPr>
        <w:t>;</w:t>
      </w:r>
    </w:p>
    <w:p w:rsidR="009D5124" w:rsidRDefault="009D5124" w:rsidP="00C40D98">
      <w:pPr>
        <w:tabs>
          <w:tab w:val="left" w:pos="360"/>
        </w:tabs>
        <w:jc w:val="both"/>
        <w:rPr>
          <w:sz w:val="28"/>
          <w:szCs w:val="28"/>
        </w:rPr>
      </w:pPr>
    </w:p>
    <w:p w:rsidR="009D5124" w:rsidRDefault="009D5124" w:rsidP="00C40D98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B</w:t>
      </w:r>
      <w:r w:rsidRPr="009D5124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– коэффициент выполнения норм </w:t>
      </w:r>
      <w:r w:rsidR="003000E7">
        <w:rPr>
          <w:sz w:val="28"/>
          <w:szCs w:val="28"/>
        </w:rPr>
        <w:t xml:space="preserve">на </w:t>
      </w:r>
      <w:r w:rsidR="003000E7">
        <w:rPr>
          <w:sz w:val="28"/>
          <w:szCs w:val="28"/>
          <w:lang w:val="en-US"/>
        </w:rPr>
        <w:t>j</w:t>
      </w:r>
      <w:r w:rsidR="003000E7">
        <w:rPr>
          <w:sz w:val="28"/>
          <w:szCs w:val="28"/>
        </w:rPr>
        <w:t>-ой</w:t>
      </w:r>
      <w:r>
        <w:rPr>
          <w:sz w:val="28"/>
          <w:szCs w:val="28"/>
        </w:rPr>
        <w:t xml:space="preserve"> операци</w:t>
      </w:r>
      <w:r w:rsidR="003000E7">
        <w:rPr>
          <w:sz w:val="28"/>
          <w:szCs w:val="28"/>
        </w:rPr>
        <w:t>и</w:t>
      </w:r>
      <w:r>
        <w:rPr>
          <w:sz w:val="28"/>
          <w:szCs w:val="28"/>
        </w:rPr>
        <w:t xml:space="preserve"> производственного процесса изготовления </w:t>
      </w:r>
      <w:r w:rsidRPr="009D5124">
        <w:rPr>
          <w:sz w:val="28"/>
          <w:szCs w:val="28"/>
          <w:lang w:val="en-US"/>
        </w:rPr>
        <w:t>i</w:t>
      </w:r>
      <w:r w:rsidRPr="009D5124">
        <w:rPr>
          <w:sz w:val="28"/>
          <w:szCs w:val="28"/>
        </w:rPr>
        <w:t>-ой детали</w:t>
      </w:r>
      <w:r>
        <w:rPr>
          <w:sz w:val="28"/>
          <w:szCs w:val="28"/>
        </w:rPr>
        <w:t xml:space="preserve"> (см. выше).</w:t>
      </w:r>
    </w:p>
    <w:p w:rsidR="009D5124" w:rsidRDefault="00A95FE4" w:rsidP="00A95FE4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енное расчетное количество единиц оборудования </w:t>
      </w:r>
      <w:r w:rsidR="00C032F0">
        <w:rPr>
          <w:sz w:val="28"/>
          <w:szCs w:val="28"/>
        </w:rPr>
        <w:t xml:space="preserve">округляют до </w:t>
      </w:r>
      <w:r w:rsidR="00C032F0" w:rsidRPr="005C1002">
        <w:rPr>
          <w:i/>
          <w:sz w:val="28"/>
          <w:szCs w:val="28"/>
        </w:rPr>
        <w:t>приня</w:t>
      </w:r>
      <w:r w:rsidR="00534BBA" w:rsidRPr="00534BBA">
        <w:rPr>
          <w:i/>
          <w:sz w:val="28"/>
          <w:szCs w:val="28"/>
        </w:rPr>
        <w:t>-</w:t>
      </w:r>
      <w:r w:rsidR="00C032F0" w:rsidRPr="005C1002">
        <w:rPr>
          <w:i/>
          <w:sz w:val="28"/>
          <w:szCs w:val="28"/>
        </w:rPr>
        <w:t xml:space="preserve">того </w:t>
      </w:r>
      <w:r w:rsidR="00C032F0">
        <w:rPr>
          <w:sz w:val="28"/>
          <w:szCs w:val="28"/>
        </w:rPr>
        <w:t xml:space="preserve">количества его единиц </w:t>
      </w:r>
      <w:r w:rsidR="00C032F0">
        <w:rPr>
          <w:sz w:val="28"/>
          <w:szCs w:val="28"/>
          <w:lang w:val="en-US"/>
        </w:rPr>
        <w:t>C</w:t>
      </w:r>
      <w:r w:rsidR="00C032F0">
        <w:rPr>
          <w:sz w:val="28"/>
          <w:szCs w:val="28"/>
          <w:vertAlign w:val="subscript"/>
          <w:lang w:val="en-US"/>
        </w:rPr>
        <w:t>j</w:t>
      </w:r>
      <w:r w:rsidR="00C032F0">
        <w:rPr>
          <w:sz w:val="28"/>
          <w:szCs w:val="28"/>
        </w:rPr>
        <w:t xml:space="preserve"> следующим образом. Если дробная часть числа </w:t>
      </w:r>
      <w:r w:rsidR="00C032F0">
        <w:rPr>
          <w:sz w:val="28"/>
          <w:szCs w:val="28"/>
          <w:lang w:val="en-US"/>
        </w:rPr>
        <w:t>C</w:t>
      </w:r>
      <w:r w:rsidR="00C42801">
        <w:rPr>
          <w:sz w:val="28"/>
          <w:szCs w:val="28"/>
          <w:vertAlign w:val="subscript"/>
        </w:rPr>
        <w:t>Р</w:t>
      </w:r>
      <w:r w:rsidR="00C032F0" w:rsidRPr="00C032F0">
        <w:rPr>
          <w:sz w:val="28"/>
          <w:szCs w:val="28"/>
          <w:vertAlign w:val="subscript"/>
        </w:rPr>
        <w:t>.</w:t>
      </w:r>
      <w:r w:rsidR="00C032F0">
        <w:rPr>
          <w:sz w:val="28"/>
          <w:szCs w:val="28"/>
          <w:vertAlign w:val="subscript"/>
          <w:lang w:val="en-US"/>
        </w:rPr>
        <w:t>j</w:t>
      </w:r>
      <w:r w:rsidR="00C032F0">
        <w:rPr>
          <w:sz w:val="28"/>
          <w:szCs w:val="28"/>
        </w:rPr>
        <w:t xml:space="preserve"> равна или более 0,5, то за величину </w:t>
      </w:r>
      <w:r w:rsidR="00C032F0">
        <w:rPr>
          <w:sz w:val="28"/>
          <w:szCs w:val="28"/>
          <w:lang w:val="en-US"/>
        </w:rPr>
        <w:t>C</w:t>
      </w:r>
      <w:r w:rsidR="00C032F0">
        <w:rPr>
          <w:sz w:val="28"/>
          <w:szCs w:val="28"/>
          <w:vertAlign w:val="subscript"/>
          <w:lang w:val="en-US"/>
        </w:rPr>
        <w:t>j</w:t>
      </w:r>
      <w:r w:rsidR="00C032F0">
        <w:rPr>
          <w:sz w:val="28"/>
          <w:szCs w:val="28"/>
        </w:rPr>
        <w:t xml:space="preserve"> берется ближайшее бóльшее </w:t>
      </w:r>
      <w:r w:rsidR="006839B8">
        <w:rPr>
          <w:sz w:val="28"/>
          <w:szCs w:val="28"/>
        </w:rPr>
        <w:t xml:space="preserve">целое </w:t>
      </w:r>
      <w:r w:rsidR="00C032F0">
        <w:rPr>
          <w:sz w:val="28"/>
          <w:szCs w:val="28"/>
        </w:rPr>
        <w:t xml:space="preserve">число. Если дробная часть числа </w:t>
      </w:r>
      <w:r w:rsidR="00C032F0">
        <w:rPr>
          <w:sz w:val="28"/>
          <w:szCs w:val="28"/>
          <w:lang w:val="en-US"/>
        </w:rPr>
        <w:t>C</w:t>
      </w:r>
      <w:r w:rsidR="00C42801">
        <w:rPr>
          <w:sz w:val="28"/>
          <w:szCs w:val="28"/>
          <w:vertAlign w:val="subscript"/>
        </w:rPr>
        <w:t>Р</w:t>
      </w:r>
      <w:r w:rsidR="00C032F0" w:rsidRPr="00C032F0">
        <w:rPr>
          <w:sz w:val="28"/>
          <w:szCs w:val="28"/>
          <w:vertAlign w:val="subscript"/>
        </w:rPr>
        <w:t>.</w:t>
      </w:r>
      <w:r w:rsidR="00C032F0">
        <w:rPr>
          <w:sz w:val="28"/>
          <w:szCs w:val="28"/>
          <w:vertAlign w:val="subscript"/>
          <w:lang w:val="en-US"/>
        </w:rPr>
        <w:t>j</w:t>
      </w:r>
      <w:r w:rsidR="00C032F0">
        <w:rPr>
          <w:sz w:val="28"/>
          <w:szCs w:val="28"/>
        </w:rPr>
        <w:t xml:space="preserve"> менее 0,5, то за величину </w:t>
      </w:r>
      <w:r w:rsidR="00C032F0">
        <w:rPr>
          <w:sz w:val="28"/>
          <w:szCs w:val="28"/>
          <w:lang w:val="en-US"/>
        </w:rPr>
        <w:t>C</w:t>
      </w:r>
      <w:r w:rsidR="00C032F0">
        <w:rPr>
          <w:sz w:val="28"/>
          <w:szCs w:val="28"/>
          <w:vertAlign w:val="subscript"/>
          <w:lang w:val="en-US"/>
        </w:rPr>
        <w:t>j</w:t>
      </w:r>
      <w:r w:rsidR="00C032F0">
        <w:rPr>
          <w:sz w:val="28"/>
          <w:szCs w:val="28"/>
        </w:rPr>
        <w:t xml:space="preserve"> берется ближайшее мéньшее </w:t>
      </w:r>
      <w:r w:rsidR="006839B8">
        <w:rPr>
          <w:sz w:val="28"/>
          <w:szCs w:val="28"/>
        </w:rPr>
        <w:t xml:space="preserve">целое </w:t>
      </w:r>
      <w:r w:rsidR="00C032F0">
        <w:rPr>
          <w:sz w:val="28"/>
          <w:szCs w:val="28"/>
        </w:rPr>
        <w:t>число.</w:t>
      </w:r>
    </w:p>
    <w:p w:rsidR="00C032F0" w:rsidRPr="00881C06" w:rsidRDefault="00C032F0" w:rsidP="00A95FE4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ительность операционного цикла обработки на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ой операции партии дета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 xml:space="preserve">ле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-ого наименования </w:t>
      </w:r>
      <w:r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О</w:t>
      </w:r>
      <w:r w:rsidRPr="00C032F0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j</w:t>
      </w:r>
    </w:p>
    <w:p w:rsidR="00C032F0" w:rsidRPr="00881C06" w:rsidRDefault="00C032F0" w:rsidP="00A95FE4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C032F0" w:rsidRPr="00881C06" w:rsidRDefault="00C032F0" w:rsidP="0053224C">
      <w:pPr>
        <w:tabs>
          <w:tab w:val="left" w:pos="3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О</w:t>
      </w:r>
      <w:r w:rsidRPr="00881C06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j</w:t>
      </w:r>
      <w:r w:rsidRPr="00881C06">
        <w:rPr>
          <w:sz w:val="28"/>
          <w:szCs w:val="28"/>
        </w:rPr>
        <w:t xml:space="preserve"> = (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шт</w:t>
      </w:r>
      <w:r w:rsidRPr="00881C06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j</w:t>
      </w:r>
      <w:r w:rsidRPr="00881C06">
        <w:rPr>
          <w:sz w:val="28"/>
          <w:szCs w:val="28"/>
        </w:rPr>
        <w:t xml:space="preserve"> ·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i</w:t>
      </w:r>
      <w:r w:rsidRPr="00881C06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пз</w:t>
      </w:r>
      <w:r w:rsidRPr="00881C06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j</w:t>
      </w:r>
      <w:r w:rsidR="0053224C" w:rsidRPr="00881C06">
        <w:rPr>
          <w:sz w:val="28"/>
          <w:szCs w:val="28"/>
        </w:rPr>
        <w:t xml:space="preserve">) / </w:t>
      </w:r>
      <w:r w:rsidR="0053224C">
        <w:rPr>
          <w:sz w:val="28"/>
          <w:szCs w:val="28"/>
          <w:lang w:val="en-US"/>
        </w:rPr>
        <w:t>K</w:t>
      </w:r>
      <w:r w:rsidR="0053224C">
        <w:rPr>
          <w:sz w:val="28"/>
          <w:szCs w:val="28"/>
          <w:vertAlign w:val="subscript"/>
          <w:lang w:val="en-US"/>
        </w:rPr>
        <w:t>B</w:t>
      </w:r>
      <w:r w:rsidR="00DB1155" w:rsidRPr="00881C06">
        <w:rPr>
          <w:sz w:val="28"/>
          <w:szCs w:val="28"/>
          <w:vertAlign w:val="subscript"/>
        </w:rPr>
        <w:t xml:space="preserve"> </w:t>
      </w:r>
      <w:r w:rsidR="0053224C">
        <w:rPr>
          <w:sz w:val="28"/>
          <w:szCs w:val="28"/>
          <w:vertAlign w:val="subscript"/>
          <w:lang w:val="en-US"/>
        </w:rPr>
        <w:t>j</w:t>
      </w:r>
    </w:p>
    <w:p w:rsidR="00C032F0" w:rsidRPr="00881C06" w:rsidRDefault="00C032F0" w:rsidP="00A95FE4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53224C" w:rsidRDefault="0053224C" w:rsidP="0053224C">
      <w:pPr>
        <w:tabs>
          <w:tab w:val="left" w:pos="360"/>
        </w:tabs>
        <w:ind w:firstLine="72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Длительность </w:t>
      </w:r>
      <w:r w:rsidR="00405E79">
        <w:rPr>
          <w:sz w:val="28"/>
          <w:szCs w:val="28"/>
        </w:rPr>
        <w:t>производстве</w:t>
      </w:r>
      <w:r>
        <w:rPr>
          <w:sz w:val="28"/>
          <w:szCs w:val="28"/>
        </w:rPr>
        <w:t xml:space="preserve">нного цикла изготовления партии детале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-ого наименования </w:t>
      </w:r>
      <w:r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П</w:t>
      </w:r>
      <w:r w:rsidRPr="00C032F0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</w:t>
      </w:r>
    </w:p>
    <w:p w:rsidR="0053224C" w:rsidRPr="00405E79" w:rsidRDefault="0053224C" w:rsidP="0053224C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5E3586" w:rsidRPr="005E3586" w:rsidRDefault="00881C06" w:rsidP="005E3586">
      <w:pPr>
        <w:tabs>
          <w:tab w:val="left" w:pos="360"/>
        </w:tabs>
        <w:jc w:val="center"/>
        <w:rPr>
          <w:sz w:val="28"/>
          <w:szCs w:val="28"/>
        </w:rPr>
      </w:pPr>
      <w:r w:rsidRPr="005E3586">
        <w:rPr>
          <w:position w:val="-30"/>
          <w:sz w:val="28"/>
          <w:szCs w:val="28"/>
          <w:lang w:val="en-US"/>
        </w:rPr>
        <w:object w:dxaOrig="1320" w:dyaOrig="700">
          <v:shape id="_x0000_i1041" type="#_x0000_t75" style="width:78.75pt;height:42pt" o:ole="" filled="t">
            <v:imagedata r:id="rId34" o:title=""/>
          </v:shape>
          <o:OLEObject Type="Embed" ProgID="Equation.3" ShapeID="_x0000_i1041" DrawAspect="Content" ObjectID="_1548442989" r:id="rId35"/>
        </w:object>
      </w:r>
      <w:r w:rsidR="00C803F2">
        <w:rPr>
          <w:sz w:val="28"/>
          <w:szCs w:val="28"/>
        </w:rPr>
        <w:t xml:space="preserve">     (</w:t>
      </w:r>
      <w:r w:rsidR="0032387F">
        <w:rPr>
          <w:sz w:val="28"/>
          <w:szCs w:val="28"/>
        </w:rPr>
        <w:t>2</w:t>
      </w:r>
      <w:r w:rsidR="00C803F2">
        <w:rPr>
          <w:sz w:val="28"/>
          <w:szCs w:val="28"/>
        </w:rPr>
        <w:t>).</w:t>
      </w:r>
    </w:p>
    <w:p w:rsidR="0053224C" w:rsidRDefault="0053224C" w:rsidP="00A95FE4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7C0C7B" w:rsidRDefault="007C0C7B" w:rsidP="007C0C7B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к обработки партий деталей на ПЗУ с учетом загрузки рабочих мест опять же строится в два этапа. Сначала, исходя из найденных ранее значений </w:t>
      </w:r>
      <w:r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О</w:t>
      </w:r>
      <w:r w:rsidRPr="007C0C7B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j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П</w:t>
      </w:r>
      <w:r w:rsidRPr="00C032F0">
        <w:rPr>
          <w:sz w:val="28"/>
          <w:szCs w:val="28"/>
          <w:vertAlign w:val="subscript"/>
        </w:rPr>
        <w:t>.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, строится график обработки партий деталей без учета загрузки рабочих мест. Для этого в календарный план работы ПЗУ вносятся длительности производствен</w:t>
      </w:r>
      <w:r w:rsidR="00534BBA" w:rsidRPr="00534BBA">
        <w:rPr>
          <w:sz w:val="28"/>
          <w:szCs w:val="28"/>
        </w:rPr>
        <w:t>-</w:t>
      </w:r>
      <w:r>
        <w:rPr>
          <w:sz w:val="28"/>
          <w:szCs w:val="28"/>
        </w:rPr>
        <w:t>ных циклов изготовления каждой детали по операциям их партионной обработки, начиная с последней. Полученный график анализируется на предмет соответствия времени обработки парти</w:t>
      </w:r>
      <w:r w:rsidR="005C1002">
        <w:rPr>
          <w:sz w:val="28"/>
          <w:szCs w:val="28"/>
        </w:rPr>
        <w:t>й</w:t>
      </w:r>
      <w:r>
        <w:rPr>
          <w:sz w:val="28"/>
          <w:szCs w:val="28"/>
        </w:rPr>
        <w:t xml:space="preserve"> деталей и числа единиц имеющегося оборудования. </w:t>
      </w:r>
      <w:r w:rsidR="00FE31F9">
        <w:rPr>
          <w:sz w:val="28"/>
          <w:szCs w:val="28"/>
        </w:rPr>
        <w:t>Для устранения</w:t>
      </w:r>
      <w:r>
        <w:rPr>
          <w:sz w:val="28"/>
          <w:szCs w:val="28"/>
        </w:rPr>
        <w:t xml:space="preserve"> выявленных несоответствий подобного рода строится график обработки партий деталей с учетом загрузки рабочих мест, обеспечивающий наиболее полное и непрерывное использование имеющихся на этих местах единиц оборудования.</w:t>
      </w:r>
    </w:p>
    <w:p w:rsidR="00534DA8" w:rsidRDefault="00534DA8" w:rsidP="007C0C7B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загрузки оборудования </w:t>
      </w:r>
      <w:r w:rsidR="008C5521">
        <w:rPr>
          <w:sz w:val="28"/>
          <w:szCs w:val="28"/>
          <w:lang w:val="en-US"/>
        </w:rPr>
        <w:t>K</w:t>
      </w:r>
      <w:r w:rsidR="008C5521">
        <w:rPr>
          <w:sz w:val="28"/>
          <w:szCs w:val="28"/>
          <w:vertAlign w:val="subscript"/>
          <w:lang w:val="en-US"/>
        </w:rPr>
        <w:t>j</w:t>
      </w:r>
      <w:r w:rsidR="00110E4D">
        <w:rPr>
          <w:sz w:val="28"/>
          <w:szCs w:val="28"/>
        </w:rPr>
        <w:t xml:space="preserve"> </w:t>
      </w:r>
      <w:r>
        <w:rPr>
          <w:sz w:val="28"/>
          <w:szCs w:val="28"/>
        </w:rPr>
        <w:t>по операциям</w:t>
      </w:r>
    </w:p>
    <w:p w:rsidR="00534DA8" w:rsidRDefault="00534DA8" w:rsidP="007C0C7B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534DA8" w:rsidRPr="008C5521" w:rsidRDefault="00881C06" w:rsidP="008C5521">
      <w:pPr>
        <w:tabs>
          <w:tab w:val="left" w:pos="360"/>
        </w:tabs>
        <w:jc w:val="center"/>
        <w:rPr>
          <w:sz w:val="28"/>
          <w:szCs w:val="28"/>
        </w:rPr>
      </w:pPr>
      <w:r w:rsidRPr="008C5521">
        <w:rPr>
          <w:position w:val="-28"/>
          <w:sz w:val="28"/>
          <w:szCs w:val="28"/>
          <w:lang w:val="en-US"/>
        </w:rPr>
        <w:object w:dxaOrig="2040" w:dyaOrig="680">
          <v:shape id="_x0000_i1042" type="#_x0000_t75" style="width:122.25pt;height:40.5pt" o:ole="" filled="t">
            <v:imagedata r:id="rId36" o:title=""/>
          </v:shape>
          <o:OLEObject Type="Embed" ProgID="Equation.3" ShapeID="_x0000_i1042" DrawAspect="Content" ObjectID="_1548442990" r:id="rId37"/>
        </w:object>
      </w:r>
    </w:p>
    <w:p w:rsidR="00534DA8" w:rsidRDefault="00534DA8" w:rsidP="007C0C7B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534DA8" w:rsidRDefault="00F65A8F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8C5521">
        <w:rPr>
          <w:sz w:val="28"/>
          <w:szCs w:val="28"/>
        </w:rPr>
        <w:t xml:space="preserve">где </w:t>
      </w:r>
      <w:r w:rsidR="00881C06" w:rsidRPr="008C5521">
        <w:rPr>
          <w:position w:val="-14"/>
          <w:sz w:val="28"/>
          <w:szCs w:val="28"/>
          <w:lang w:val="en-US"/>
        </w:rPr>
        <w:object w:dxaOrig="420" w:dyaOrig="380">
          <v:shape id="_x0000_i1043" type="#_x0000_t75" style="width:24.75pt;height:22.5pt" o:ole="" filled="t">
            <v:imagedata r:id="rId38" o:title=""/>
          </v:shape>
          <o:OLEObject Type="Embed" ProgID="Equation.3" ShapeID="_x0000_i1043" DrawAspect="Content" ObjectID="_1548442991" r:id="rId39"/>
        </w:object>
      </w:r>
      <w:r w:rsidR="003A2D66">
        <w:rPr>
          <w:sz w:val="28"/>
          <w:szCs w:val="28"/>
        </w:rPr>
        <w:t xml:space="preserve"> – </w:t>
      </w:r>
      <w:r w:rsidR="008C5521">
        <w:rPr>
          <w:sz w:val="28"/>
          <w:szCs w:val="28"/>
        </w:rPr>
        <w:t xml:space="preserve">длительность операционного цикла обработки на </w:t>
      </w:r>
      <w:r w:rsidR="008C5521">
        <w:rPr>
          <w:sz w:val="28"/>
          <w:szCs w:val="28"/>
          <w:lang w:val="en-US"/>
        </w:rPr>
        <w:t>j</w:t>
      </w:r>
      <w:r w:rsidR="008C5521">
        <w:rPr>
          <w:sz w:val="28"/>
          <w:szCs w:val="28"/>
        </w:rPr>
        <w:t xml:space="preserve">-ой операции партии деталей </w:t>
      </w:r>
      <w:r w:rsidR="008C5521">
        <w:rPr>
          <w:sz w:val="28"/>
          <w:szCs w:val="28"/>
          <w:lang w:val="en-US"/>
        </w:rPr>
        <w:t>i</w:t>
      </w:r>
      <w:r w:rsidR="008C5521" w:rsidRPr="008C5521">
        <w:rPr>
          <w:sz w:val="28"/>
          <w:szCs w:val="28"/>
        </w:rPr>
        <w:t>-</w:t>
      </w:r>
      <w:r w:rsidR="008C5521">
        <w:rPr>
          <w:sz w:val="28"/>
          <w:szCs w:val="28"/>
        </w:rPr>
        <w:t>ого наименования с учетом загрузки рабочих мест</w:t>
      </w:r>
      <w:r w:rsidR="0001073B">
        <w:rPr>
          <w:sz w:val="28"/>
          <w:szCs w:val="28"/>
        </w:rPr>
        <w:t xml:space="preserve"> (определяется графи</w:t>
      </w:r>
      <w:r w:rsidR="00534BBA" w:rsidRPr="00534BBA">
        <w:rPr>
          <w:sz w:val="28"/>
          <w:szCs w:val="28"/>
        </w:rPr>
        <w:t>-</w:t>
      </w:r>
      <w:r w:rsidR="0001073B">
        <w:rPr>
          <w:sz w:val="28"/>
          <w:szCs w:val="28"/>
        </w:rPr>
        <w:t>чески)</w:t>
      </w:r>
      <w:r w:rsidR="008C5521">
        <w:rPr>
          <w:sz w:val="28"/>
          <w:szCs w:val="28"/>
        </w:rPr>
        <w:t>;</w:t>
      </w:r>
    </w:p>
    <w:p w:rsidR="008C5521" w:rsidRPr="00C47943" w:rsidRDefault="00C47943" w:rsidP="00F65A8F">
      <w:pPr>
        <w:tabs>
          <w:tab w:val="left" w:pos="3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="008C5521">
        <w:rPr>
          <w:sz w:val="28"/>
          <w:szCs w:val="28"/>
        </w:rPr>
        <w:t xml:space="preserve"> – номер детали, 1</w:t>
      </w:r>
      <w:r w:rsidR="00F753C5" w:rsidRPr="008B5F49">
        <w:rPr>
          <w:sz w:val="28"/>
          <w:szCs w:val="28"/>
        </w:rPr>
        <w:t xml:space="preserve"> </w:t>
      </w:r>
      <w:r w:rsidR="008C5521">
        <w:rPr>
          <w:sz w:val="28"/>
          <w:szCs w:val="28"/>
        </w:rPr>
        <w:sym w:font="Symbol" w:char="F0A3"/>
      </w:r>
      <w:r w:rsidR="00F753C5" w:rsidRPr="008B5F49">
        <w:rPr>
          <w:sz w:val="28"/>
          <w:szCs w:val="28"/>
        </w:rPr>
        <w:t xml:space="preserve"> </w:t>
      </w:r>
      <w:r w:rsidR="008C5521">
        <w:rPr>
          <w:sz w:val="28"/>
          <w:szCs w:val="28"/>
          <w:lang w:val="en-US"/>
        </w:rPr>
        <w:t>i</w:t>
      </w:r>
      <w:r w:rsidR="008C5521">
        <w:rPr>
          <w:sz w:val="28"/>
          <w:szCs w:val="28"/>
        </w:rPr>
        <w:t xml:space="preserve"> </w:t>
      </w:r>
      <w:r w:rsidR="008C5521">
        <w:rPr>
          <w:sz w:val="28"/>
          <w:szCs w:val="28"/>
        </w:rPr>
        <w:sym w:font="Symbol" w:char="F0A3"/>
      </w:r>
      <w:r w:rsidR="00F753C5" w:rsidRPr="008B5F49">
        <w:rPr>
          <w:sz w:val="28"/>
          <w:szCs w:val="28"/>
        </w:rPr>
        <w:t xml:space="preserve"> </w:t>
      </w:r>
      <w:r w:rsidR="008C5521" w:rsidRPr="008B5F49">
        <w:rPr>
          <w:sz w:val="28"/>
          <w:szCs w:val="28"/>
        </w:rPr>
        <w:t>3</w:t>
      </w:r>
      <w:r>
        <w:rPr>
          <w:sz w:val="28"/>
          <w:szCs w:val="28"/>
        </w:rPr>
        <w:t>.</w:t>
      </w:r>
    </w:p>
    <w:p w:rsidR="0036531E" w:rsidRDefault="0036531E" w:rsidP="007C0C7B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36531E" w:rsidRPr="00F54D36" w:rsidRDefault="0036531E" w:rsidP="0036531E">
      <w:pPr>
        <w:jc w:val="center"/>
        <w:rPr>
          <w:b/>
          <w:i/>
          <w:sz w:val="28"/>
          <w:szCs w:val="28"/>
        </w:rPr>
      </w:pPr>
      <w:r w:rsidRPr="00F54D36">
        <w:rPr>
          <w:b/>
          <w:i/>
          <w:sz w:val="28"/>
          <w:szCs w:val="28"/>
        </w:rPr>
        <w:t>Пример выполнения задания</w:t>
      </w:r>
    </w:p>
    <w:p w:rsidR="0036531E" w:rsidRDefault="0036531E" w:rsidP="0036531E">
      <w:pPr>
        <w:jc w:val="center"/>
        <w:rPr>
          <w:sz w:val="28"/>
          <w:szCs w:val="28"/>
        </w:rPr>
      </w:pPr>
    </w:p>
    <w:p w:rsidR="0036531E" w:rsidRPr="008B5F49" w:rsidRDefault="0036531E" w:rsidP="0036531E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F54D36">
        <w:rPr>
          <w:i/>
          <w:sz w:val="28"/>
          <w:szCs w:val="28"/>
        </w:rPr>
        <w:t>Исходные данные</w:t>
      </w:r>
      <w:r>
        <w:rPr>
          <w:sz w:val="28"/>
          <w:szCs w:val="28"/>
        </w:rPr>
        <w:t>: нормы времени на и</w:t>
      </w:r>
      <w:r w:rsidR="00A910E5">
        <w:rPr>
          <w:sz w:val="28"/>
          <w:szCs w:val="28"/>
        </w:rPr>
        <w:t>зготовление деталей, мин (см. табл</w:t>
      </w:r>
      <w:r w:rsidR="00FD718A">
        <w:rPr>
          <w:sz w:val="28"/>
          <w:szCs w:val="28"/>
        </w:rPr>
        <w:t>и</w:t>
      </w:r>
      <w:r w:rsidR="00534BBA" w:rsidRPr="004510F6">
        <w:rPr>
          <w:sz w:val="28"/>
          <w:szCs w:val="28"/>
        </w:rPr>
        <w:t>-</w:t>
      </w:r>
      <w:r w:rsidR="00FD718A">
        <w:rPr>
          <w:sz w:val="28"/>
          <w:szCs w:val="28"/>
        </w:rPr>
        <w:t>цу</w:t>
      </w:r>
      <w:r>
        <w:rPr>
          <w:sz w:val="28"/>
          <w:szCs w:val="28"/>
        </w:rPr>
        <w:t>):</w:t>
      </w:r>
    </w:p>
    <w:p w:rsidR="0036531E" w:rsidRDefault="0036531E" w:rsidP="0036531E">
      <w:pPr>
        <w:tabs>
          <w:tab w:val="left" w:pos="360"/>
        </w:tabs>
        <w:ind w:firstLine="720"/>
        <w:jc w:val="right"/>
        <w:rPr>
          <w:b/>
          <w:i/>
          <w:sz w:val="28"/>
          <w:szCs w:val="28"/>
          <w:lang w:val="en-US"/>
        </w:rPr>
      </w:pPr>
      <w:r w:rsidRPr="00F24E92">
        <w:rPr>
          <w:b/>
          <w:i/>
          <w:sz w:val="28"/>
          <w:szCs w:val="28"/>
        </w:rPr>
        <w:t xml:space="preserve">Таблица </w:t>
      </w:r>
    </w:p>
    <w:p w:rsidR="004510F6" w:rsidRPr="004510F6" w:rsidRDefault="004510F6" w:rsidP="0036531E">
      <w:pPr>
        <w:tabs>
          <w:tab w:val="left" w:pos="360"/>
        </w:tabs>
        <w:ind w:firstLine="720"/>
        <w:jc w:val="right"/>
        <w:rPr>
          <w:b/>
          <w:i/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36531E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lastRenderedPageBreak/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36531E" w:rsidRPr="00AA7865">
        <w:tc>
          <w:tcPr>
            <w:tcW w:w="2037" w:type="dxa"/>
            <w:vMerge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36531E" w:rsidRPr="00AA7865">
        <w:tc>
          <w:tcPr>
            <w:tcW w:w="2037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3,5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5,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5,5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2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4,0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8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5,0</w:t>
            </w:r>
          </w:p>
        </w:tc>
      </w:tr>
      <w:tr w:rsidR="0036531E" w:rsidRPr="00AA7865">
        <w:tc>
          <w:tcPr>
            <w:tcW w:w="2037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,3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0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4,8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1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5,1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4,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0,0</w:t>
            </w:r>
          </w:p>
        </w:tc>
      </w:tr>
      <w:tr w:rsidR="0036531E" w:rsidRPr="00AA7865">
        <w:tc>
          <w:tcPr>
            <w:tcW w:w="2037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5,9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8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3,9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6,6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1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6,0</w:t>
            </w:r>
          </w:p>
        </w:tc>
      </w:tr>
      <w:tr w:rsidR="0036531E" w:rsidRPr="00AA7865">
        <w:tc>
          <w:tcPr>
            <w:tcW w:w="2037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Итого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1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43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5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4,3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50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6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15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44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36531E" w:rsidRPr="00AA7865" w:rsidRDefault="0036531E" w:rsidP="00AA7865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61,0</w:t>
            </w:r>
          </w:p>
        </w:tc>
      </w:tr>
    </w:tbl>
    <w:p w:rsidR="0053224C" w:rsidRDefault="0036531E" w:rsidP="0036531E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36531E">
        <w:rPr>
          <w:sz w:val="28"/>
          <w:szCs w:val="28"/>
        </w:rPr>
        <w:t>1.</w:t>
      </w:r>
      <w:r>
        <w:rPr>
          <w:sz w:val="28"/>
          <w:szCs w:val="28"/>
        </w:rPr>
        <w:t xml:space="preserve"> Расчетная величина парти</w:t>
      </w:r>
      <w:r w:rsidR="007706AA">
        <w:rPr>
          <w:sz w:val="28"/>
          <w:szCs w:val="28"/>
        </w:rPr>
        <w:t>й</w:t>
      </w:r>
      <w:r>
        <w:rPr>
          <w:sz w:val="28"/>
          <w:szCs w:val="28"/>
        </w:rPr>
        <w:t xml:space="preserve"> деталей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  <w:lang w:val="en-US"/>
        </w:rPr>
        <w:t>p</w:t>
      </w:r>
      <w:r w:rsidRPr="0036531E">
        <w:rPr>
          <w:sz w:val="28"/>
          <w:szCs w:val="28"/>
        </w:rPr>
        <w:t xml:space="preserve"> </w:t>
      </w:r>
      <w:r>
        <w:rPr>
          <w:sz w:val="28"/>
          <w:szCs w:val="28"/>
        </w:rPr>
        <w:t>, штук:</w:t>
      </w:r>
    </w:p>
    <w:p w:rsidR="0036531E" w:rsidRDefault="0036531E" w:rsidP="0036531E">
      <w:pPr>
        <w:tabs>
          <w:tab w:val="left" w:pos="360"/>
        </w:tabs>
        <w:jc w:val="both"/>
        <w:rPr>
          <w:sz w:val="28"/>
          <w:szCs w:val="28"/>
        </w:rPr>
      </w:pPr>
    </w:p>
    <w:p w:rsidR="0036531E" w:rsidRDefault="005E3586" w:rsidP="003C518E">
      <w:pPr>
        <w:tabs>
          <w:tab w:val="left" w:pos="360"/>
          <w:tab w:val="left" w:pos="709"/>
        </w:tabs>
        <w:ind w:left="709"/>
        <w:jc w:val="both"/>
        <w:rPr>
          <w:sz w:val="28"/>
          <w:szCs w:val="28"/>
        </w:rPr>
      </w:pPr>
      <w:r w:rsidRPr="005E3586">
        <w:rPr>
          <w:position w:val="-28"/>
          <w:sz w:val="28"/>
          <w:szCs w:val="28"/>
        </w:rPr>
        <w:object w:dxaOrig="3560" w:dyaOrig="660">
          <v:shape id="_x0000_i1044" type="#_x0000_t75" style="width:178.5pt;height:33pt" o:ole="" filled="t">
            <v:imagedata r:id="rId40" o:title=""/>
          </v:shape>
          <o:OLEObject Type="Embed" ProgID="Equation.3" ShapeID="_x0000_i1044" DrawAspect="Content" ObjectID="_1548442992" r:id="rId41"/>
        </w:object>
      </w:r>
      <w:r>
        <w:rPr>
          <w:sz w:val="28"/>
          <w:szCs w:val="28"/>
        </w:rPr>
        <w:t>;</w:t>
      </w:r>
    </w:p>
    <w:p w:rsidR="0036531E" w:rsidRDefault="0036531E" w:rsidP="0036531E">
      <w:pPr>
        <w:tabs>
          <w:tab w:val="left" w:pos="360"/>
        </w:tabs>
        <w:jc w:val="both"/>
        <w:rPr>
          <w:sz w:val="28"/>
          <w:szCs w:val="28"/>
        </w:rPr>
      </w:pPr>
    </w:p>
    <w:p w:rsidR="0036531E" w:rsidRDefault="00E07C8F" w:rsidP="003C518E">
      <w:pPr>
        <w:tabs>
          <w:tab w:val="left" w:pos="360"/>
        </w:tabs>
        <w:ind w:left="709"/>
        <w:jc w:val="both"/>
        <w:rPr>
          <w:sz w:val="28"/>
          <w:szCs w:val="28"/>
        </w:rPr>
      </w:pPr>
      <w:r w:rsidRPr="005E3586">
        <w:rPr>
          <w:position w:val="-28"/>
          <w:sz w:val="28"/>
          <w:szCs w:val="28"/>
        </w:rPr>
        <w:object w:dxaOrig="3540" w:dyaOrig="660">
          <v:shape id="_x0000_i1045" type="#_x0000_t75" style="width:177pt;height:33pt" o:ole="" filled="t">
            <v:imagedata r:id="rId42" o:title=""/>
          </v:shape>
          <o:OLEObject Type="Embed" ProgID="Equation.3" ShapeID="_x0000_i1045" DrawAspect="Content" ObjectID="_1548442993" r:id="rId43"/>
        </w:object>
      </w:r>
      <w:r w:rsidR="005E3586">
        <w:rPr>
          <w:sz w:val="28"/>
          <w:szCs w:val="28"/>
        </w:rPr>
        <w:t>;</w:t>
      </w:r>
    </w:p>
    <w:p w:rsidR="005C1002" w:rsidRDefault="005C1002" w:rsidP="0036531E">
      <w:pPr>
        <w:tabs>
          <w:tab w:val="left" w:pos="360"/>
        </w:tabs>
        <w:jc w:val="both"/>
        <w:rPr>
          <w:sz w:val="28"/>
          <w:szCs w:val="28"/>
        </w:rPr>
      </w:pPr>
    </w:p>
    <w:p w:rsidR="005E3586" w:rsidRDefault="00E07C8F" w:rsidP="003C518E">
      <w:pPr>
        <w:tabs>
          <w:tab w:val="left" w:pos="360"/>
        </w:tabs>
        <w:ind w:left="709"/>
        <w:jc w:val="both"/>
        <w:rPr>
          <w:sz w:val="28"/>
          <w:szCs w:val="28"/>
        </w:rPr>
      </w:pPr>
      <w:r w:rsidRPr="005E3586">
        <w:rPr>
          <w:position w:val="-28"/>
          <w:sz w:val="28"/>
          <w:szCs w:val="28"/>
        </w:rPr>
        <w:object w:dxaOrig="3519" w:dyaOrig="660">
          <v:shape id="_x0000_i1046" type="#_x0000_t75" style="width:176.25pt;height:33pt" o:ole="" filled="t">
            <v:imagedata r:id="rId44" o:title=""/>
          </v:shape>
          <o:OLEObject Type="Embed" ProgID="Equation.3" ShapeID="_x0000_i1046" DrawAspect="Content" ObjectID="_1548442994" r:id="rId45"/>
        </w:object>
      </w:r>
      <w:r w:rsidR="005E3586">
        <w:rPr>
          <w:sz w:val="28"/>
          <w:szCs w:val="28"/>
        </w:rPr>
        <w:t>.</w:t>
      </w:r>
    </w:p>
    <w:p w:rsidR="00710A75" w:rsidRDefault="00710A75" w:rsidP="0036531E">
      <w:pPr>
        <w:tabs>
          <w:tab w:val="left" w:pos="360"/>
        </w:tabs>
        <w:jc w:val="both"/>
        <w:rPr>
          <w:sz w:val="28"/>
          <w:szCs w:val="28"/>
        </w:rPr>
      </w:pPr>
    </w:p>
    <w:p w:rsidR="005E3586" w:rsidRDefault="005E3586" w:rsidP="005E3586">
      <w:pPr>
        <w:tabs>
          <w:tab w:val="left" w:pos="3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36531E">
        <w:rPr>
          <w:sz w:val="28"/>
          <w:szCs w:val="28"/>
        </w:rPr>
        <w:t>.</w:t>
      </w:r>
      <w:r>
        <w:rPr>
          <w:sz w:val="28"/>
          <w:szCs w:val="28"/>
        </w:rPr>
        <w:t xml:space="preserve"> Расчетн</w:t>
      </w:r>
      <w:r w:rsidR="005C1002">
        <w:rPr>
          <w:sz w:val="28"/>
          <w:szCs w:val="28"/>
        </w:rPr>
        <w:t>ый</w:t>
      </w:r>
      <w:r>
        <w:rPr>
          <w:sz w:val="28"/>
          <w:szCs w:val="28"/>
        </w:rPr>
        <w:t xml:space="preserve"> период чередования парти</w:t>
      </w:r>
      <w:r w:rsidR="007706AA">
        <w:rPr>
          <w:sz w:val="28"/>
          <w:szCs w:val="28"/>
        </w:rPr>
        <w:t>й</w:t>
      </w:r>
      <w:r>
        <w:rPr>
          <w:sz w:val="28"/>
          <w:szCs w:val="28"/>
        </w:rPr>
        <w:t xml:space="preserve"> деталей </w:t>
      </w:r>
      <w:r>
        <w:rPr>
          <w:sz w:val="28"/>
          <w:szCs w:val="28"/>
          <w:lang w:val="en-US"/>
        </w:rPr>
        <w:t>R</w:t>
      </w:r>
      <w:r w:rsidR="00881C06">
        <w:rPr>
          <w:sz w:val="28"/>
          <w:szCs w:val="28"/>
          <w:vertAlign w:val="subscript"/>
        </w:rPr>
        <w:t>Р</w:t>
      </w:r>
      <w:r w:rsidRPr="0036531E">
        <w:rPr>
          <w:sz w:val="28"/>
          <w:szCs w:val="28"/>
        </w:rPr>
        <w:t xml:space="preserve"> </w:t>
      </w:r>
      <w:r>
        <w:rPr>
          <w:sz w:val="28"/>
          <w:szCs w:val="28"/>
        </w:rPr>
        <w:t>, дне</w:t>
      </w:r>
      <w:r w:rsidR="005C1002">
        <w:rPr>
          <w:sz w:val="28"/>
          <w:szCs w:val="28"/>
        </w:rPr>
        <w:t>й</w:t>
      </w:r>
      <w:r>
        <w:rPr>
          <w:sz w:val="28"/>
          <w:szCs w:val="28"/>
        </w:rPr>
        <w:t>:</w:t>
      </w:r>
    </w:p>
    <w:p w:rsidR="005E3586" w:rsidRDefault="005E3586" w:rsidP="005E3586">
      <w:pPr>
        <w:tabs>
          <w:tab w:val="left" w:pos="360"/>
        </w:tabs>
        <w:jc w:val="both"/>
        <w:rPr>
          <w:sz w:val="28"/>
          <w:szCs w:val="28"/>
        </w:rPr>
      </w:pPr>
    </w:p>
    <w:p w:rsidR="005E3586" w:rsidRDefault="00881C06" w:rsidP="003C518E">
      <w:pPr>
        <w:tabs>
          <w:tab w:val="left" w:pos="426"/>
          <w:tab w:val="left" w:pos="709"/>
          <w:tab w:val="left" w:pos="3060"/>
        </w:tabs>
        <w:ind w:left="709"/>
        <w:jc w:val="both"/>
        <w:rPr>
          <w:sz w:val="28"/>
          <w:szCs w:val="28"/>
        </w:rPr>
      </w:pPr>
      <w:r w:rsidRPr="005E3586">
        <w:rPr>
          <w:position w:val="-24"/>
          <w:sz w:val="28"/>
          <w:szCs w:val="28"/>
        </w:rPr>
        <w:object w:dxaOrig="2079" w:dyaOrig="620">
          <v:shape id="_x0000_i1047" type="#_x0000_t75" style="width:104.25pt;height:30.75pt" o:ole="" filled="t">
            <v:imagedata r:id="rId46" o:title=""/>
          </v:shape>
          <o:OLEObject Type="Embed" ProgID="Equation.3" ShapeID="_x0000_i1047" DrawAspect="Content" ObjectID="_1548442995" r:id="rId47"/>
        </w:object>
      </w:r>
      <w:r w:rsidR="005E3586">
        <w:rPr>
          <w:sz w:val="28"/>
          <w:szCs w:val="28"/>
        </w:rPr>
        <w:t xml:space="preserve">; </w:t>
      </w:r>
      <w:r w:rsidR="005E3586">
        <w:rPr>
          <w:sz w:val="28"/>
          <w:szCs w:val="28"/>
        </w:rPr>
        <w:tab/>
      </w:r>
      <w:r w:rsidR="003C518E">
        <w:rPr>
          <w:sz w:val="28"/>
          <w:szCs w:val="28"/>
        </w:rPr>
        <w:tab/>
      </w:r>
      <w:r w:rsidRPr="005E3586">
        <w:rPr>
          <w:position w:val="-24"/>
          <w:sz w:val="28"/>
          <w:szCs w:val="28"/>
        </w:rPr>
        <w:object w:dxaOrig="2020" w:dyaOrig="620">
          <v:shape id="_x0000_i1048" type="#_x0000_t75" style="width:101.25pt;height:30.75pt" o:ole="" filled="t">
            <v:imagedata r:id="rId48" o:title=""/>
          </v:shape>
          <o:OLEObject Type="Embed" ProgID="Equation.3" ShapeID="_x0000_i1048" DrawAspect="Content" ObjectID="_1548442996" r:id="rId49"/>
        </w:object>
      </w:r>
      <w:r w:rsidR="00E07C8F">
        <w:rPr>
          <w:sz w:val="28"/>
          <w:szCs w:val="28"/>
        </w:rPr>
        <w:t>;</w:t>
      </w:r>
      <w:r w:rsidR="00E07C8F">
        <w:rPr>
          <w:sz w:val="28"/>
          <w:szCs w:val="28"/>
        </w:rPr>
        <w:tab/>
      </w:r>
      <w:r w:rsidR="003C518E">
        <w:rPr>
          <w:sz w:val="28"/>
          <w:szCs w:val="28"/>
        </w:rPr>
        <w:tab/>
      </w:r>
      <w:r w:rsidRPr="005E3586">
        <w:rPr>
          <w:position w:val="-24"/>
          <w:sz w:val="28"/>
          <w:szCs w:val="28"/>
        </w:rPr>
        <w:object w:dxaOrig="2040" w:dyaOrig="620">
          <v:shape id="_x0000_i1049" type="#_x0000_t75" style="width:102pt;height:30.75pt" o:ole="" filled="t">
            <v:imagedata r:id="rId50" o:title=""/>
          </v:shape>
          <o:OLEObject Type="Embed" ProgID="Equation.3" ShapeID="_x0000_i1049" DrawAspect="Content" ObjectID="_1548442997" r:id="rId51"/>
        </w:object>
      </w:r>
      <w:r w:rsidR="00E07C8F">
        <w:rPr>
          <w:sz w:val="28"/>
          <w:szCs w:val="28"/>
        </w:rPr>
        <w:t>.</w:t>
      </w:r>
    </w:p>
    <w:p w:rsidR="00E07C8F" w:rsidRDefault="00E07C8F" w:rsidP="00E07C8F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C16563" w:rsidRDefault="00B463B7" w:rsidP="00B463B7">
      <w:pPr>
        <w:tabs>
          <w:tab w:val="left" w:pos="360"/>
        </w:tabs>
        <w:ind w:left="720"/>
        <w:jc w:val="both"/>
        <w:rPr>
          <w:sz w:val="28"/>
          <w:szCs w:val="28"/>
        </w:rPr>
      </w:pPr>
      <w:r w:rsidRPr="00B14364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E07C8F">
        <w:rPr>
          <w:sz w:val="28"/>
          <w:szCs w:val="28"/>
        </w:rPr>
        <w:t>Удобопланируемый ритм изготовления партий деталей А, Б и В</w:t>
      </w:r>
      <w:r w:rsidR="00C16563">
        <w:rPr>
          <w:sz w:val="28"/>
          <w:szCs w:val="28"/>
        </w:rPr>
        <w:t>:</w:t>
      </w:r>
      <w:r w:rsidR="00E07C8F">
        <w:rPr>
          <w:sz w:val="28"/>
          <w:szCs w:val="28"/>
        </w:rPr>
        <w:t xml:space="preserve"> </w:t>
      </w:r>
    </w:p>
    <w:p w:rsidR="00C16563" w:rsidRDefault="00C16563" w:rsidP="00C16563">
      <w:pPr>
        <w:tabs>
          <w:tab w:val="left" w:pos="360"/>
        </w:tabs>
        <w:ind w:left="1080"/>
        <w:jc w:val="both"/>
        <w:rPr>
          <w:sz w:val="28"/>
          <w:szCs w:val="28"/>
        </w:rPr>
      </w:pPr>
    </w:p>
    <w:p w:rsidR="00E07C8F" w:rsidRDefault="00B301A7" w:rsidP="00B301A7">
      <w:pPr>
        <w:tabs>
          <w:tab w:val="left" w:pos="360"/>
        </w:tabs>
        <w:ind w:left="1080"/>
        <w:rPr>
          <w:sz w:val="28"/>
          <w:szCs w:val="28"/>
        </w:rPr>
      </w:pPr>
      <w:r w:rsidRPr="008B5F49">
        <w:rPr>
          <w:sz w:val="28"/>
          <w:szCs w:val="28"/>
        </w:rPr>
        <w:t xml:space="preserve">                                        </w:t>
      </w:r>
      <w:r w:rsidR="00E07C8F">
        <w:rPr>
          <w:sz w:val="28"/>
          <w:szCs w:val="28"/>
          <w:lang w:val="en-US"/>
        </w:rPr>
        <w:t>R</w:t>
      </w:r>
      <w:r w:rsidR="00C94548">
        <w:rPr>
          <w:sz w:val="28"/>
          <w:szCs w:val="28"/>
        </w:rPr>
        <w:t xml:space="preserve"> </w:t>
      </w:r>
      <w:r w:rsidR="00E07C8F">
        <w:rPr>
          <w:sz w:val="28"/>
          <w:szCs w:val="28"/>
        </w:rPr>
        <w:t>=</w:t>
      </w:r>
      <w:r w:rsidR="00C94548">
        <w:rPr>
          <w:sz w:val="28"/>
          <w:szCs w:val="28"/>
        </w:rPr>
        <w:t xml:space="preserve"> </w:t>
      </w:r>
      <w:r w:rsidR="00E07C8F">
        <w:rPr>
          <w:sz w:val="28"/>
          <w:szCs w:val="28"/>
        </w:rPr>
        <w:t>3дня.</w:t>
      </w:r>
    </w:p>
    <w:p w:rsidR="00C16563" w:rsidRDefault="00C16563" w:rsidP="00C16563">
      <w:pPr>
        <w:tabs>
          <w:tab w:val="left" w:pos="360"/>
        </w:tabs>
        <w:ind w:left="1080"/>
        <w:jc w:val="both"/>
        <w:rPr>
          <w:sz w:val="28"/>
          <w:szCs w:val="28"/>
        </w:rPr>
      </w:pPr>
    </w:p>
    <w:p w:rsidR="00E07C8F" w:rsidRDefault="00710A75" w:rsidP="00710A75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710A75">
        <w:rPr>
          <w:sz w:val="28"/>
          <w:szCs w:val="28"/>
        </w:rPr>
        <w:t>4.</w:t>
      </w:r>
      <w:r>
        <w:rPr>
          <w:sz w:val="28"/>
          <w:szCs w:val="28"/>
        </w:rPr>
        <w:t xml:space="preserve"> </w:t>
      </w:r>
      <w:r w:rsidR="00E07C8F">
        <w:rPr>
          <w:sz w:val="28"/>
          <w:szCs w:val="28"/>
        </w:rPr>
        <w:t xml:space="preserve">Оптимальный размер партий деталей </w:t>
      </w:r>
      <w:r w:rsidR="00E07C8F">
        <w:rPr>
          <w:sz w:val="28"/>
          <w:szCs w:val="28"/>
          <w:lang w:val="en-US"/>
        </w:rPr>
        <w:t>n</w:t>
      </w:r>
      <w:r w:rsidR="00E07C8F">
        <w:rPr>
          <w:sz w:val="28"/>
          <w:szCs w:val="28"/>
        </w:rPr>
        <w:t>, штук:</w:t>
      </w:r>
    </w:p>
    <w:p w:rsidR="00710A75" w:rsidRPr="00E07C8F" w:rsidRDefault="00710A75" w:rsidP="00710A75">
      <w:pPr>
        <w:tabs>
          <w:tab w:val="left" w:pos="360"/>
        </w:tabs>
        <w:ind w:firstLine="720"/>
        <w:jc w:val="both"/>
        <w:rPr>
          <w:sz w:val="28"/>
          <w:szCs w:val="28"/>
        </w:rPr>
      </w:pPr>
    </w:p>
    <w:p w:rsidR="00E07C8F" w:rsidRDefault="00E07C8F" w:rsidP="003C518E">
      <w:pPr>
        <w:tabs>
          <w:tab w:val="left" w:pos="360"/>
          <w:tab w:val="left" w:pos="3060"/>
        </w:tabs>
        <w:ind w:left="709"/>
        <w:jc w:val="both"/>
        <w:rPr>
          <w:sz w:val="28"/>
          <w:szCs w:val="28"/>
        </w:rPr>
      </w:pPr>
      <w:r w:rsidRPr="00E07C8F">
        <w:rPr>
          <w:position w:val="-24"/>
          <w:sz w:val="28"/>
          <w:szCs w:val="28"/>
        </w:rPr>
        <w:object w:dxaOrig="1939" w:dyaOrig="620">
          <v:shape id="_x0000_i1050" type="#_x0000_t75" style="width:96.75pt;height:30.75pt" o:ole="" filled="t">
            <v:imagedata r:id="rId52" o:title=""/>
          </v:shape>
          <o:OLEObject Type="Embed" ProgID="Equation.3" ShapeID="_x0000_i1050" DrawAspect="Content" ObjectID="_1548442998" r:id="rId5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 w:rsidRPr="00E07C8F">
        <w:rPr>
          <w:position w:val="-24"/>
          <w:sz w:val="28"/>
          <w:szCs w:val="28"/>
        </w:rPr>
        <w:object w:dxaOrig="1920" w:dyaOrig="620">
          <v:shape id="_x0000_i1051" type="#_x0000_t75" style="width:96pt;height:30.75pt" o:ole="" filled="t">
            <v:imagedata r:id="rId54" o:title=""/>
          </v:shape>
          <o:OLEObject Type="Embed" ProgID="Equation.3" ShapeID="_x0000_i1051" DrawAspect="Content" ObjectID="_1548442999" r:id="rId55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 w:rsidR="00710A75" w:rsidRPr="00E07C8F">
        <w:rPr>
          <w:position w:val="-24"/>
          <w:sz w:val="28"/>
          <w:szCs w:val="28"/>
        </w:rPr>
        <w:object w:dxaOrig="1939" w:dyaOrig="620">
          <v:shape id="_x0000_i1052" type="#_x0000_t75" style="width:96.75pt;height:30.75pt" o:ole="" filled="t">
            <v:imagedata r:id="rId56" o:title=""/>
          </v:shape>
          <o:OLEObject Type="Embed" ProgID="Equation.3" ShapeID="_x0000_i1052" DrawAspect="Content" ObjectID="_1548443000" r:id="rId57"/>
        </w:object>
      </w:r>
      <w:r w:rsidR="00710A75">
        <w:rPr>
          <w:sz w:val="28"/>
          <w:szCs w:val="28"/>
        </w:rPr>
        <w:t>.</w:t>
      </w:r>
    </w:p>
    <w:p w:rsidR="00710A75" w:rsidRPr="0036531E" w:rsidRDefault="00710A75" w:rsidP="00E07C8F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</w:p>
    <w:p w:rsidR="00E07C8F" w:rsidRDefault="00580383" w:rsidP="00580383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  <w:r w:rsidRPr="00580383">
        <w:rPr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="00710A75">
        <w:rPr>
          <w:sz w:val="28"/>
          <w:szCs w:val="28"/>
        </w:rPr>
        <w:t xml:space="preserve">Количество партий деталей в месяц </w:t>
      </w:r>
      <w:r w:rsidR="00306149">
        <w:rPr>
          <w:sz w:val="28"/>
          <w:szCs w:val="28"/>
          <w:lang w:val="en-US"/>
        </w:rPr>
        <w:t>x</w:t>
      </w:r>
      <w:r w:rsidR="00710A75">
        <w:rPr>
          <w:sz w:val="28"/>
          <w:szCs w:val="28"/>
        </w:rPr>
        <w:t>:</w:t>
      </w:r>
    </w:p>
    <w:p w:rsidR="00580383" w:rsidRDefault="00580383" w:rsidP="00710A75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</w:p>
    <w:p w:rsidR="00710A75" w:rsidRDefault="00710A75" w:rsidP="00710A75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  <w:r w:rsidRPr="00E07C8F">
        <w:rPr>
          <w:position w:val="-24"/>
          <w:sz w:val="28"/>
          <w:szCs w:val="28"/>
        </w:rPr>
        <w:object w:dxaOrig="1520" w:dyaOrig="620">
          <v:shape id="_x0000_i1053" type="#_x0000_t75" style="width:75.75pt;height:30.75pt" o:ole="" filled="t">
            <v:imagedata r:id="rId58" o:title=""/>
          </v:shape>
          <o:OLEObject Type="Embed" ProgID="Equation.3" ShapeID="_x0000_i1053" DrawAspect="Content" ObjectID="_1548443001" r:id="rId59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 w:rsidRPr="00E07C8F">
        <w:rPr>
          <w:position w:val="-24"/>
          <w:sz w:val="28"/>
          <w:szCs w:val="28"/>
        </w:rPr>
        <w:object w:dxaOrig="1500" w:dyaOrig="620">
          <v:shape id="_x0000_i1054" type="#_x0000_t75" style="width:75pt;height:30.75pt" o:ole="" filled="t">
            <v:imagedata r:id="rId60" o:title=""/>
          </v:shape>
          <o:OLEObject Type="Embed" ProgID="Equation.3" ShapeID="_x0000_i1054" DrawAspect="Content" ObjectID="_1548443002" r:id="rId61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 w:rsidR="00FE0275" w:rsidRPr="00E07C8F">
        <w:rPr>
          <w:position w:val="-24"/>
          <w:sz w:val="28"/>
          <w:szCs w:val="28"/>
        </w:rPr>
        <w:object w:dxaOrig="1520" w:dyaOrig="620">
          <v:shape id="_x0000_i1055" type="#_x0000_t75" style="width:75.75pt;height:30.75pt" o:ole="" filled="t">
            <v:imagedata r:id="rId62" o:title=""/>
          </v:shape>
          <o:OLEObject Type="Embed" ProgID="Equation.3" ShapeID="_x0000_i1055" DrawAspect="Content" ObjectID="_1548443003" r:id="rId63"/>
        </w:object>
      </w:r>
      <w:r>
        <w:rPr>
          <w:sz w:val="28"/>
          <w:szCs w:val="28"/>
        </w:rPr>
        <w:t>.</w:t>
      </w:r>
    </w:p>
    <w:p w:rsidR="00710A75" w:rsidRDefault="00710A75" w:rsidP="00710A75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</w:p>
    <w:p w:rsidR="00710A75" w:rsidRDefault="00526F72" w:rsidP="00526F72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  <w:r w:rsidRPr="00526F72">
        <w:rPr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="00710A75">
        <w:rPr>
          <w:sz w:val="28"/>
          <w:szCs w:val="28"/>
        </w:rPr>
        <w:t>Расчетное количество единиц оборудования по операциям, С</w:t>
      </w:r>
      <w:r w:rsidR="00881C06">
        <w:rPr>
          <w:sz w:val="28"/>
          <w:szCs w:val="28"/>
          <w:vertAlign w:val="subscript"/>
        </w:rPr>
        <w:t>Р</w:t>
      </w:r>
      <w:r w:rsidR="00710A75">
        <w:rPr>
          <w:sz w:val="28"/>
          <w:szCs w:val="28"/>
        </w:rPr>
        <w:t>, ед.</w:t>
      </w:r>
      <w:r w:rsidR="00C16563">
        <w:rPr>
          <w:sz w:val="28"/>
          <w:szCs w:val="28"/>
        </w:rPr>
        <w:t>:</w:t>
      </w:r>
    </w:p>
    <w:p w:rsidR="00526F72" w:rsidRDefault="00526F72" w:rsidP="00526F72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</w:p>
    <w:p w:rsidR="00526F72" w:rsidRDefault="00526F72" w:rsidP="00401DE8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токарная </w:t>
      </w:r>
      <w:r>
        <w:rPr>
          <w:sz w:val="28"/>
          <w:szCs w:val="28"/>
          <w:lang w:val="en-US"/>
        </w:rPr>
        <w:t>C</w:t>
      </w:r>
      <w:r w:rsidR="00881C06">
        <w:rPr>
          <w:sz w:val="28"/>
          <w:szCs w:val="28"/>
          <w:vertAlign w:val="subscript"/>
        </w:rPr>
        <w:t>Р</w:t>
      </w:r>
      <w:r w:rsidRPr="00C032F0">
        <w:rPr>
          <w:sz w:val="28"/>
          <w:szCs w:val="28"/>
          <w:vertAlign w:val="subscript"/>
        </w:rPr>
        <w:t>.</w:t>
      </w:r>
      <w:r w:rsidR="00881C06"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 = </w:t>
      </w:r>
      <w:r w:rsidRPr="00526F72">
        <w:rPr>
          <w:sz w:val="28"/>
          <w:szCs w:val="28"/>
        </w:rPr>
        <w:t>[</w:t>
      </w:r>
      <w:r>
        <w:rPr>
          <w:sz w:val="28"/>
          <w:szCs w:val="28"/>
        </w:rPr>
        <w:t xml:space="preserve">(1428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3,53 + 2205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5,57 + 1764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4,09) + </w:t>
      </w:r>
      <w:r w:rsidR="00401DE8">
        <w:rPr>
          <w:sz w:val="28"/>
          <w:szCs w:val="28"/>
        </w:rPr>
        <w:t xml:space="preserve">7 </w:t>
      </w:r>
      <w:r w:rsidR="00401DE8">
        <w:rPr>
          <w:sz w:val="28"/>
          <w:szCs w:val="28"/>
        </w:rPr>
        <w:sym w:font="Wingdings" w:char="F09E"/>
      </w:r>
      <w:r w:rsidR="00401DE8">
        <w:rPr>
          <w:sz w:val="28"/>
          <w:szCs w:val="28"/>
        </w:rPr>
        <w:t xml:space="preserve"> </w:t>
      </w:r>
      <w:r>
        <w:rPr>
          <w:sz w:val="28"/>
          <w:szCs w:val="28"/>
        </w:rPr>
        <w:t>(17,0+24,0+25,0) + (15,2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12,8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18,9)</w:t>
      </w:r>
      <w:r w:rsidRPr="00526F72">
        <w:rPr>
          <w:sz w:val="28"/>
          <w:szCs w:val="28"/>
        </w:rPr>
        <w:t>]</w:t>
      </w:r>
      <w:r>
        <w:rPr>
          <w:sz w:val="28"/>
          <w:szCs w:val="28"/>
        </w:rPr>
        <w:t xml:space="preserve"> / 2</w:t>
      </w:r>
      <w:r w:rsidR="00FE31F9">
        <w:rPr>
          <w:sz w:val="28"/>
          <w:szCs w:val="28"/>
        </w:rPr>
        <w:t>01</w:t>
      </w:r>
      <w:r>
        <w:rPr>
          <w:sz w:val="28"/>
          <w:szCs w:val="28"/>
        </w:rPr>
        <w:t xml:space="preserve">60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0,96 = 1,29;</w:t>
      </w:r>
    </w:p>
    <w:p w:rsidR="00C16563" w:rsidRDefault="00C16563" w:rsidP="00401DE8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</w:p>
    <w:p w:rsidR="00526F72" w:rsidRDefault="00526F72" w:rsidP="00401DE8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фрезерная </w:t>
      </w:r>
      <w:r>
        <w:rPr>
          <w:sz w:val="28"/>
          <w:szCs w:val="28"/>
          <w:lang w:val="en-US"/>
        </w:rPr>
        <w:t>C</w:t>
      </w:r>
      <w:r w:rsidR="00881C06">
        <w:rPr>
          <w:sz w:val="28"/>
          <w:szCs w:val="28"/>
          <w:vertAlign w:val="subscript"/>
        </w:rPr>
        <w:t>Р</w:t>
      </w:r>
      <w:r w:rsidRPr="00C032F0">
        <w:rPr>
          <w:sz w:val="28"/>
          <w:szCs w:val="28"/>
          <w:vertAlign w:val="subscript"/>
        </w:rPr>
        <w:t>.</w:t>
      </w:r>
      <w:r w:rsidR="00881C06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 xml:space="preserve"> = </w:t>
      </w:r>
      <w:r w:rsidRPr="00526F72">
        <w:rPr>
          <w:sz w:val="28"/>
          <w:szCs w:val="28"/>
        </w:rPr>
        <w:t>[</w:t>
      </w:r>
      <w:r>
        <w:rPr>
          <w:sz w:val="28"/>
          <w:szCs w:val="28"/>
        </w:rPr>
        <w:t xml:space="preserve">(1428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2,37</w:t>
      </w:r>
      <w:r>
        <w:rPr>
          <w:sz w:val="28"/>
          <w:szCs w:val="28"/>
        </w:rPr>
        <w:t xml:space="preserve"> + 2205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4,85</w:t>
      </w:r>
      <w:r>
        <w:rPr>
          <w:sz w:val="28"/>
          <w:szCs w:val="28"/>
        </w:rPr>
        <w:t xml:space="preserve"> + 1764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5,12</w:t>
      </w:r>
      <w:r>
        <w:rPr>
          <w:sz w:val="28"/>
          <w:szCs w:val="28"/>
        </w:rPr>
        <w:t xml:space="preserve">) + </w:t>
      </w:r>
      <w:r w:rsidR="00401DE8">
        <w:rPr>
          <w:sz w:val="28"/>
          <w:szCs w:val="28"/>
        </w:rPr>
        <w:t xml:space="preserve">7 </w:t>
      </w:r>
      <w:r w:rsidR="00401DE8">
        <w:rPr>
          <w:sz w:val="28"/>
          <w:szCs w:val="28"/>
        </w:rPr>
        <w:sym w:font="Wingdings" w:char="F09E"/>
      </w:r>
      <w:r w:rsidR="00401DE8">
        <w:rPr>
          <w:sz w:val="28"/>
          <w:szCs w:val="28"/>
        </w:rPr>
        <w:t xml:space="preserve"> </w:t>
      </w:r>
      <w:r>
        <w:rPr>
          <w:sz w:val="28"/>
          <w:szCs w:val="28"/>
        </w:rPr>
        <w:t>(1</w:t>
      </w:r>
      <w:r w:rsidR="00401DE8">
        <w:rPr>
          <w:sz w:val="28"/>
          <w:szCs w:val="28"/>
        </w:rPr>
        <w:t>9</w:t>
      </w:r>
      <w:r>
        <w:rPr>
          <w:sz w:val="28"/>
          <w:szCs w:val="28"/>
        </w:rPr>
        <w:t>,0+2</w:t>
      </w:r>
      <w:r w:rsidR="00401DE8">
        <w:rPr>
          <w:sz w:val="28"/>
          <w:szCs w:val="28"/>
        </w:rPr>
        <w:t>6</w:t>
      </w:r>
      <w:r>
        <w:rPr>
          <w:sz w:val="28"/>
          <w:szCs w:val="28"/>
        </w:rPr>
        <w:t>,0+2</w:t>
      </w:r>
      <w:r w:rsidR="00401DE8">
        <w:rPr>
          <w:sz w:val="28"/>
          <w:szCs w:val="28"/>
        </w:rPr>
        <w:t>0</w:t>
      </w:r>
      <w:r>
        <w:rPr>
          <w:sz w:val="28"/>
          <w:szCs w:val="28"/>
        </w:rPr>
        <w:t>,0) + (1</w:t>
      </w:r>
      <w:r w:rsidR="00401DE8">
        <w:rPr>
          <w:sz w:val="28"/>
          <w:szCs w:val="28"/>
        </w:rPr>
        <w:t>0,4</w:t>
      </w:r>
      <w:r w:rsidR="00C16563"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+</w:t>
      </w:r>
      <w:r w:rsidR="00C16563"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21</w:t>
      </w:r>
      <w:r>
        <w:rPr>
          <w:sz w:val="28"/>
          <w:szCs w:val="28"/>
        </w:rPr>
        <w:t>,</w:t>
      </w:r>
      <w:r w:rsidR="00401DE8">
        <w:rPr>
          <w:sz w:val="28"/>
          <w:szCs w:val="28"/>
        </w:rPr>
        <w:t>4</w:t>
      </w:r>
      <w:r w:rsidR="00C16563"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+</w:t>
      </w:r>
      <w:r w:rsidR="00C16563">
        <w:rPr>
          <w:sz w:val="28"/>
          <w:szCs w:val="28"/>
        </w:rPr>
        <w:t xml:space="preserve"> </w:t>
      </w:r>
      <w:r w:rsidR="00401DE8">
        <w:rPr>
          <w:sz w:val="28"/>
          <w:szCs w:val="28"/>
        </w:rPr>
        <w:t>14</w:t>
      </w:r>
      <w:r>
        <w:rPr>
          <w:sz w:val="28"/>
          <w:szCs w:val="28"/>
        </w:rPr>
        <w:t>,</w:t>
      </w:r>
      <w:r w:rsidR="00401DE8">
        <w:rPr>
          <w:sz w:val="28"/>
          <w:szCs w:val="28"/>
        </w:rPr>
        <w:t>2</w:t>
      </w:r>
      <w:r>
        <w:rPr>
          <w:sz w:val="28"/>
          <w:szCs w:val="28"/>
        </w:rPr>
        <w:t>)</w:t>
      </w:r>
      <w:r w:rsidRPr="00526F72">
        <w:rPr>
          <w:sz w:val="28"/>
          <w:szCs w:val="28"/>
        </w:rPr>
        <w:t>]</w:t>
      </w:r>
      <w:r>
        <w:rPr>
          <w:sz w:val="28"/>
          <w:szCs w:val="28"/>
        </w:rPr>
        <w:t xml:space="preserve"> / 2</w:t>
      </w:r>
      <w:r w:rsidR="00FE31F9">
        <w:rPr>
          <w:sz w:val="28"/>
          <w:szCs w:val="28"/>
        </w:rPr>
        <w:t>01</w:t>
      </w:r>
      <w:r>
        <w:rPr>
          <w:sz w:val="28"/>
          <w:szCs w:val="28"/>
        </w:rPr>
        <w:t xml:space="preserve">60 </w:t>
      </w:r>
      <w:r>
        <w:rPr>
          <w:sz w:val="28"/>
          <w:szCs w:val="28"/>
        </w:rPr>
        <w:sym w:font="Wingdings" w:char="F09E"/>
      </w:r>
      <w:r w:rsidR="00401DE8">
        <w:rPr>
          <w:sz w:val="28"/>
          <w:szCs w:val="28"/>
        </w:rPr>
        <w:t xml:space="preserve"> 0,89 = 1,32</w:t>
      </w:r>
      <w:r>
        <w:rPr>
          <w:sz w:val="28"/>
          <w:szCs w:val="28"/>
        </w:rPr>
        <w:t>;</w:t>
      </w:r>
    </w:p>
    <w:p w:rsidR="00C16563" w:rsidRDefault="00C16563" w:rsidP="00401DE8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</w:p>
    <w:p w:rsidR="00401DE8" w:rsidRDefault="00401DE8" w:rsidP="00401DE8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шлифовальная </w:t>
      </w:r>
      <w:r>
        <w:rPr>
          <w:sz w:val="28"/>
          <w:szCs w:val="28"/>
          <w:lang w:val="en-US"/>
        </w:rPr>
        <w:t>C</w:t>
      </w:r>
      <w:r w:rsidR="00881C06">
        <w:rPr>
          <w:sz w:val="28"/>
          <w:szCs w:val="28"/>
          <w:vertAlign w:val="subscript"/>
        </w:rPr>
        <w:t>Р</w:t>
      </w:r>
      <w:r w:rsidRPr="00C032F0">
        <w:rPr>
          <w:sz w:val="28"/>
          <w:szCs w:val="28"/>
          <w:vertAlign w:val="subscript"/>
        </w:rPr>
        <w:t>.</w:t>
      </w:r>
      <w:r w:rsidR="00881C06">
        <w:rPr>
          <w:sz w:val="28"/>
          <w:szCs w:val="28"/>
          <w:vertAlign w:val="subscript"/>
        </w:rPr>
        <w:t>Ш</w:t>
      </w:r>
      <w:r>
        <w:rPr>
          <w:sz w:val="28"/>
          <w:szCs w:val="28"/>
        </w:rPr>
        <w:t xml:space="preserve"> = </w:t>
      </w:r>
      <w:r w:rsidRPr="00526F72">
        <w:rPr>
          <w:sz w:val="28"/>
          <w:szCs w:val="28"/>
        </w:rPr>
        <w:t>[</w:t>
      </w:r>
      <w:r>
        <w:rPr>
          <w:sz w:val="28"/>
          <w:szCs w:val="28"/>
        </w:rPr>
        <w:t xml:space="preserve">(1428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5,95 + 2205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3,96 + 1764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6,64) + 7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(23,0+18,0+16,0) + (18,3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16,7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C16563">
        <w:rPr>
          <w:sz w:val="28"/>
          <w:szCs w:val="28"/>
        </w:rPr>
        <w:t xml:space="preserve"> </w:t>
      </w:r>
      <w:r>
        <w:rPr>
          <w:sz w:val="28"/>
          <w:szCs w:val="28"/>
        </w:rPr>
        <w:t>11,6)</w:t>
      </w:r>
      <w:r w:rsidRPr="00526F72">
        <w:rPr>
          <w:sz w:val="28"/>
          <w:szCs w:val="28"/>
        </w:rPr>
        <w:t>]</w:t>
      </w:r>
      <w:r>
        <w:rPr>
          <w:sz w:val="28"/>
          <w:szCs w:val="28"/>
        </w:rPr>
        <w:t xml:space="preserve"> / 2</w:t>
      </w:r>
      <w:r w:rsidR="00FE31F9">
        <w:rPr>
          <w:sz w:val="28"/>
          <w:szCs w:val="28"/>
        </w:rPr>
        <w:t>01</w:t>
      </w:r>
      <w:r>
        <w:rPr>
          <w:sz w:val="28"/>
          <w:szCs w:val="28"/>
        </w:rPr>
        <w:t xml:space="preserve">60 </w:t>
      </w:r>
      <w:r>
        <w:rPr>
          <w:sz w:val="28"/>
          <w:szCs w:val="28"/>
        </w:rPr>
        <w:sym w:font="Wingdings" w:char="F09E"/>
      </w:r>
      <w:r>
        <w:rPr>
          <w:sz w:val="28"/>
          <w:szCs w:val="28"/>
        </w:rPr>
        <w:t xml:space="preserve"> 0,81 = 1,80.</w:t>
      </w:r>
    </w:p>
    <w:p w:rsidR="003A295D" w:rsidRDefault="003A295D" w:rsidP="00401DE8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</w:p>
    <w:p w:rsidR="003A295D" w:rsidRDefault="003A295D" w:rsidP="003A295D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. Принятое число единиц оборудования С, ед:</w:t>
      </w:r>
    </w:p>
    <w:p w:rsidR="003A295D" w:rsidRPr="00881C06" w:rsidRDefault="003A295D" w:rsidP="003A295D">
      <w:pPr>
        <w:tabs>
          <w:tab w:val="left" w:pos="36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С</w:t>
      </w:r>
      <w:r w:rsidR="00881C06"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 = 1;</w:t>
      </w:r>
      <w:r>
        <w:rPr>
          <w:sz w:val="28"/>
          <w:szCs w:val="28"/>
        </w:rPr>
        <w:tab/>
        <w:t>С</w:t>
      </w:r>
      <w:r w:rsidR="00881C06"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 xml:space="preserve"> = 1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С</w:t>
      </w:r>
      <w:r w:rsidR="00881C06">
        <w:rPr>
          <w:sz w:val="28"/>
          <w:szCs w:val="28"/>
          <w:vertAlign w:val="subscript"/>
        </w:rPr>
        <w:t>Ш</w:t>
      </w:r>
      <w:r>
        <w:rPr>
          <w:sz w:val="28"/>
          <w:szCs w:val="28"/>
        </w:rPr>
        <w:t xml:space="preserve"> = 2.</w:t>
      </w:r>
    </w:p>
    <w:p w:rsidR="007F6EFD" w:rsidRPr="00881C06" w:rsidRDefault="007F6EFD" w:rsidP="003A295D">
      <w:pPr>
        <w:tabs>
          <w:tab w:val="left" w:pos="360"/>
          <w:tab w:val="left" w:pos="3060"/>
        </w:tabs>
        <w:jc w:val="center"/>
        <w:rPr>
          <w:sz w:val="28"/>
          <w:szCs w:val="28"/>
        </w:rPr>
      </w:pPr>
    </w:p>
    <w:p w:rsidR="0014401D" w:rsidRDefault="003A295D" w:rsidP="002229A6">
      <w:pPr>
        <w:numPr>
          <w:ilvl w:val="0"/>
          <w:numId w:val="11"/>
        </w:numPr>
        <w:tabs>
          <w:tab w:val="left" w:pos="360"/>
          <w:tab w:val="left" w:pos="1022"/>
        </w:tabs>
        <w:ind w:left="0" w:firstLine="720"/>
        <w:jc w:val="both"/>
        <w:rPr>
          <w:sz w:val="28"/>
          <w:szCs w:val="28"/>
        </w:rPr>
      </w:pPr>
      <w:r w:rsidRPr="0014401D">
        <w:rPr>
          <w:sz w:val="28"/>
          <w:szCs w:val="28"/>
        </w:rPr>
        <w:t>Длительность операционных</w:t>
      </w:r>
      <w:r w:rsidR="00C47943" w:rsidRPr="00C47943">
        <w:rPr>
          <w:sz w:val="28"/>
          <w:szCs w:val="28"/>
        </w:rPr>
        <w:t xml:space="preserve"> </w:t>
      </w:r>
      <w:r w:rsidR="00C47943"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О</w:t>
      </w:r>
      <w:r w:rsidRPr="0014401D">
        <w:rPr>
          <w:sz w:val="28"/>
          <w:szCs w:val="28"/>
        </w:rPr>
        <w:t xml:space="preserve"> и производственного</w:t>
      </w:r>
      <w:r w:rsidR="00C47943">
        <w:rPr>
          <w:sz w:val="28"/>
          <w:szCs w:val="28"/>
        </w:rPr>
        <w:t xml:space="preserve"> </w:t>
      </w:r>
      <w:r w:rsidR="00C47943">
        <w:rPr>
          <w:sz w:val="28"/>
          <w:szCs w:val="28"/>
          <w:lang w:val="en-US"/>
        </w:rPr>
        <w:t>T</w:t>
      </w:r>
      <w:r w:rsidR="00881C06">
        <w:rPr>
          <w:sz w:val="28"/>
          <w:szCs w:val="28"/>
          <w:vertAlign w:val="subscript"/>
        </w:rPr>
        <w:t>П</w:t>
      </w:r>
      <w:r w:rsidRPr="0014401D">
        <w:rPr>
          <w:sz w:val="28"/>
          <w:szCs w:val="28"/>
        </w:rPr>
        <w:t xml:space="preserve"> циклов обработки и изготовления партий </w:t>
      </w:r>
      <w:r w:rsidR="001E0289">
        <w:rPr>
          <w:sz w:val="28"/>
          <w:szCs w:val="28"/>
        </w:rPr>
        <w:t>деталей</w:t>
      </w:r>
      <w:r w:rsidR="00E33BB8">
        <w:rPr>
          <w:sz w:val="28"/>
          <w:szCs w:val="28"/>
        </w:rPr>
        <w:t xml:space="preserve"> без учета загрузки рабочих мест</w:t>
      </w:r>
      <w:r w:rsidRPr="0014401D">
        <w:rPr>
          <w:sz w:val="28"/>
          <w:szCs w:val="28"/>
        </w:rPr>
        <w:t>, смен (с точностью до 0,5 смены):</w:t>
      </w:r>
    </w:p>
    <w:tbl>
      <w:tblPr>
        <w:tblW w:w="104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24"/>
        <w:gridCol w:w="3052"/>
        <w:gridCol w:w="2981"/>
        <w:gridCol w:w="2954"/>
      </w:tblGrid>
      <w:tr w:rsidR="009D6E2C" w:rsidRPr="009D6E2C">
        <w:tc>
          <w:tcPr>
            <w:tcW w:w="1424" w:type="dxa"/>
            <w:shd w:val="clear" w:color="auto" w:fill="auto"/>
          </w:tcPr>
          <w:p w:rsidR="00FF4C4B" w:rsidRPr="00AA7865" w:rsidRDefault="00FF4C4B" w:rsidP="00AA7865">
            <w:pPr>
              <w:tabs>
                <w:tab w:val="left" w:pos="360"/>
                <w:tab w:val="left" w:pos="3060"/>
              </w:tabs>
              <w:jc w:val="both"/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Операция</w:t>
            </w:r>
          </w:p>
        </w:tc>
        <w:tc>
          <w:tcPr>
            <w:tcW w:w="3052" w:type="dxa"/>
            <w:shd w:val="clear" w:color="auto" w:fill="auto"/>
            <w:vAlign w:val="center"/>
          </w:tcPr>
          <w:p w:rsidR="00FF4C4B" w:rsidRPr="00AA7865" w:rsidRDefault="00071259" w:rsidP="00AA7865">
            <w:pPr>
              <w:tabs>
                <w:tab w:val="left" w:pos="360"/>
                <w:tab w:val="left" w:pos="3060"/>
              </w:tabs>
              <w:jc w:val="center"/>
              <w:rPr>
                <w:vertAlign w:val="subscript"/>
              </w:rPr>
            </w:pPr>
            <w:r w:rsidRPr="009D6E2C">
              <w:t>Т</w:t>
            </w:r>
            <w:r w:rsidRPr="00AA7865">
              <w:rPr>
                <w:vertAlign w:val="subscript"/>
              </w:rPr>
              <w:t>ОА</w:t>
            </w:r>
          </w:p>
        </w:tc>
        <w:tc>
          <w:tcPr>
            <w:tcW w:w="2981" w:type="dxa"/>
            <w:shd w:val="clear" w:color="auto" w:fill="auto"/>
            <w:vAlign w:val="center"/>
          </w:tcPr>
          <w:p w:rsidR="00FF4C4B" w:rsidRPr="009D6E2C" w:rsidRDefault="00071259" w:rsidP="00AA7865">
            <w:pPr>
              <w:tabs>
                <w:tab w:val="left" w:pos="360"/>
                <w:tab w:val="left" w:pos="3060"/>
              </w:tabs>
              <w:jc w:val="center"/>
            </w:pPr>
            <w:r w:rsidRPr="009D6E2C">
              <w:t>Т</w:t>
            </w:r>
            <w:r w:rsidRPr="00AA7865">
              <w:rPr>
                <w:vertAlign w:val="subscript"/>
              </w:rPr>
              <w:t>ОБ</w:t>
            </w:r>
          </w:p>
        </w:tc>
        <w:tc>
          <w:tcPr>
            <w:tcW w:w="2954" w:type="dxa"/>
            <w:shd w:val="clear" w:color="auto" w:fill="auto"/>
            <w:vAlign w:val="center"/>
          </w:tcPr>
          <w:p w:rsidR="00FF4C4B" w:rsidRPr="009D6E2C" w:rsidRDefault="00071259" w:rsidP="00AA7865">
            <w:pPr>
              <w:tabs>
                <w:tab w:val="left" w:pos="360"/>
                <w:tab w:val="left" w:pos="3060"/>
              </w:tabs>
              <w:jc w:val="center"/>
            </w:pPr>
            <w:r w:rsidRPr="009D6E2C">
              <w:t>Т</w:t>
            </w:r>
            <w:r w:rsidRPr="00AA7865">
              <w:rPr>
                <w:vertAlign w:val="subscript"/>
              </w:rPr>
              <w:t>ОВ</w:t>
            </w:r>
          </w:p>
        </w:tc>
      </w:tr>
      <w:tr w:rsidR="009D6E2C" w:rsidRPr="009D6E2C">
        <w:tc>
          <w:tcPr>
            <w:tcW w:w="1424" w:type="dxa"/>
            <w:shd w:val="clear" w:color="auto" w:fill="auto"/>
            <w:vAlign w:val="center"/>
          </w:tcPr>
          <w:p w:rsidR="00FF4C4B" w:rsidRPr="00AA7865" w:rsidRDefault="00FF4C4B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Токарная</w:t>
            </w:r>
          </w:p>
        </w:tc>
        <w:tc>
          <w:tcPr>
            <w:tcW w:w="3052" w:type="dxa"/>
            <w:shd w:val="clear" w:color="auto" w:fill="auto"/>
            <w:vAlign w:val="center"/>
          </w:tcPr>
          <w:p w:rsidR="00FF4C4B" w:rsidRDefault="003C7626" w:rsidP="00AA7865">
            <w:pPr>
              <w:tabs>
                <w:tab w:val="left" w:pos="360"/>
                <w:tab w:val="left" w:pos="3060"/>
              </w:tabs>
              <w:jc w:val="center"/>
            </w:pPr>
            <w:r w:rsidRPr="00AA7865">
              <w:rPr>
                <w:position w:val="-28"/>
              </w:rPr>
              <w:object w:dxaOrig="2760" w:dyaOrig="660">
                <v:shape id="_x0000_i1056" type="#_x0000_t75" style="width:138pt;height:33pt" o:ole="" filled="t">
                  <v:imagedata r:id="rId64" o:title=""/>
                </v:shape>
                <o:OLEObject Type="Embed" ProgID="Equation.3" ShapeID="_x0000_i1056" DrawAspect="Content" ObjectID="_1548443004" r:id="rId65"/>
              </w:object>
            </w:r>
          </w:p>
          <w:p w:rsidR="008005FB" w:rsidRPr="009D6E2C" w:rsidRDefault="008005FB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981" w:type="dxa"/>
            <w:shd w:val="clear" w:color="auto" w:fill="auto"/>
          </w:tcPr>
          <w:p w:rsidR="00FF4C4B" w:rsidRPr="009D6E2C" w:rsidRDefault="003C7626" w:rsidP="00AA7865">
            <w:pPr>
              <w:tabs>
                <w:tab w:val="left" w:pos="360"/>
                <w:tab w:val="left" w:pos="3060"/>
              </w:tabs>
              <w:jc w:val="both"/>
            </w:pPr>
            <w:r w:rsidRPr="00AA7865">
              <w:rPr>
                <w:position w:val="-28"/>
              </w:rPr>
              <w:object w:dxaOrig="2820" w:dyaOrig="660">
                <v:shape id="_x0000_i1057" type="#_x0000_t75" style="width:141pt;height:33pt" o:ole="" filled="t">
                  <v:imagedata r:id="rId66" o:title=""/>
                </v:shape>
                <o:OLEObject Type="Embed" ProgID="Equation.3" ShapeID="_x0000_i1057" DrawAspect="Content" ObjectID="_1548443005" r:id="rId67"/>
              </w:object>
            </w:r>
          </w:p>
        </w:tc>
        <w:tc>
          <w:tcPr>
            <w:tcW w:w="2954" w:type="dxa"/>
            <w:shd w:val="clear" w:color="auto" w:fill="auto"/>
          </w:tcPr>
          <w:p w:rsidR="00FF4C4B" w:rsidRPr="009D6E2C" w:rsidRDefault="005366D3" w:rsidP="00AA7865">
            <w:pPr>
              <w:tabs>
                <w:tab w:val="left" w:pos="360"/>
                <w:tab w:val="left" w:pos="3060"/>
              </w:tabs>
              <w:jc w:val="both"/>
            </w:pPr>
            <w:r>
              <w:rPr>
                <w:position w:val="-28"/>
              </w:rPr>
              <w:pict>
                <v:shape id="_x0000_i1058" type="#_x0000_t75" style="width:143.25pt;height:33pt" filled="t">
                  <v:imagedata r:id="rId68" o:title=""/>
                </v:shape>
              </w:pict>
            </w:r>
          </w:p>
        </w:tc>
      </w:tr>
      <w:tr w:rsidR="009D6E2C" w:rsidRPr="009D6E2C">
        <w:tc>
          <w:tcPr>
            <w:tcW w:w="1424" w:type="dxa"/>
            <w:shd w:val="clear" w:color="auto" w:fill="auto"/>
            <w:vAlign w:val="center"/>
          </w:tcPr>
          <w:p w:rsidR="00FF4C4B" w:rsidRPr="00AA7865" w:rsidRDefault="00FF4C4B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Фрезерная</w:t>
            </w:r>
          </w:p>
        </w:tc>
        <w:tc>
          <w:tcPr>
            <w:tcW w:w="3052" w:type="dxa"/>
            <w:shd w:val="clear" w:color="auto" w:fill="auto"/>
            <w:vAlign w:val="center"/>
          </w:tcPr>
          <w:p w:rsidR="00FF4C4B" w:rsidRDefault="003C7626" w:rsidP="00AA7865">
            <w:pPr>
              <w:tabs>
                <w:tab w:val="left" w:pos="360"/>
                <w:tab w:val="left" w:pos="3060"/>
              </w:tabs>
              <w:jc w:val="center"/>
            </w:pPr>
            <w:r w:rsidRPr="00AA7865">
              <w:rPr>
                <w:position w:val="-28"/>
              </w:rPr>
              <w:object w:dxaOrig="2740" w:dyaOrig="660">
                <v:shape id="_x0000_i1059" type="#_x0000_t75" style="width:137.25pt;height:33pt" o:ole="" filled="t">
                  <v:imagedata r:id="rId69" o:title=""/>
                </v:shape>
                <o:OLEObject Type="Embed" ProgID="Equation.3" ShapeID="_x0000_i1059" DrawAspect="Content" ObjectID="_1548443006" r:id="rId70"/>
              </w:object>
            </w:r>
          </w:p>
          <w:p w:rsidR="008005FB" w:rsidRPr="009D6E2C" w:rsidRDefault="008005FB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981" w:type="dxa"/>
            <w:shd w:val="clear" w:color="auto" w:fill="auto"/>
          </w:tcPr>
          <w:p w:rsidR="00FF4C4B" w:rsidRPr="009D6E2C" w:rsidRDefault="003C7626" w:rsidP="00AA7865">
            <w:pPr>
              <w:tabs>
                <w:tab w:val="left" w:pos="360"/>
                <w:tab w:val="left" w:pos="3060"/>
              </w:tabs>
              <w:jc w:val="both"/>
            </w:pPr>
            <w:r w:rsidRPr="00AA7865">
              <w:rPr>
                <w:position w:val="-28"/>
              </w:rPr>
              <w:object w:dxaOrig="2780" w:dyaOrig="660">
                <v:shape id="_x0000_i1060" type="#_x0000_t75" style="width:139.5pt;height:33pt" o:ole="" filled="t">
                  <v:imagedata r:id="rId71" o:title=""/>
                </v:shape>
                <o:OLEObject Type="Embed" ProgID="Equation.3" ShapeID="_x0000_i1060" DrawAspect="Content" ObjectID="_1548443007" r:id="rId72"/>
              </w:object>
            </w:r>
          </w:p>
        </w:tc>
        <w:tc>
          <w:tcPr>
            <w:tcW w:w="2954" w:type="dxa"/>
            <w:shd w:val="clear" w:color="auto" w:fill="auto"/>
          </w:tcPr>
          <w:p w:rsidR="00FF4C4B" w:rsidRPr="009D6E2C" w:rsidRDefault="003C7626" w:rsidP="00AA7865">
            <w:pPr>
              <w:tabs>
                <w:tab w:val="left" w:pos="360"/>
                <w:tab w:val="left" w:pos="3060"/>
              </w:tabs>
              <w:jc w:val="both"/>
            </w:pPr>
            <w:r w:rsidRPr="00AA7865">
              <w:rPr>
                <w:position w:val="-28"/>
              </w:rPr>
              <w:object w:dxaOrig="2820" w:dyaOrig="660">
                <v:shape id="_x0000_i1061" type="#_x0000_t75" style="width:141pt;height:33pt" o:ole="" filled="t">
                  <v:imagedata r:id="rId73" o:title=""/>
                </v:shape>
                <o:OLEObject Type="Embed" ProgID="Equation.3" ShapeID="_x0000_i1061" DrawAspect="Content" ObjectID="_1548443008" r:id="rId74"/>
              </w:object>
            </w:r>
          </w:p>
        </w:tc>
      </w:tr>
      <w:tr w:rsidR="009D6E2C" w:rsidRPr="009D6E2C">
        <w:tc>
          <w:tcPr>
            <w:tcW w:w="1424" w:type="dxa"/>
            <w:shd w:val="clear" w:color="auto" w:fill="auto"/>
            <w:vAlign w:val="center"/>
          </w:tcPr>
          <w:p w:rsidR="00580383" w:rsidRPr="00AA7865" w:rsidRDefault="00FF4C4B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Шлифо</w:t>
            </w:r>
            <w:r w:rsidR="00580383" w:rsidRPr="00AA7865">
              <w:rPr>
                <w:sz w:val="22"/>
                <w:szCs w:val="22"/>
              </w:rPr>
              <w:t>-</w:t>
            </w:r>
          </w:p>
          <w:p w:rsidR="00FF4C4B" w:rsidRPr="00AA7865" w:rsidRDefault="00FF4C4B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вальная</w:t>
            </w:r>
          </w:p>
        </w:tc>
        <w:tc>
          <w:tcPr>
            <w:tcW w:w="3052" w:type="dxa"/>
            <w:shd w:val="clear" w:color="auto" w:fill="auto"/>
            <w:vAlign w:val="center"/>
          </w:tcPr>
          <w:p w:rsidR="00FF4C4B" w:rsidRDefault="00365CE2" w:rsidP="00AA7865">
            <w:pPr>
              <w:tabs>
                <w:tab w:val="left" w:pos="360"/>
                <w:tab w:val="left" w:pos="3060"/>
              </w:tabs>
              <w:jc w:val="center"/>
            </w:pPr>
            <w:r w:rsidRPr="00AA7865">
              <w:rPr>
                <w:position w:val="-28"/>
              </w:rPr>
              <w:object w:dxaOrig="2799" w:dyaOrig="660">
                <v:shape id="_x0000_i1062" type="#_x0000_t75" style="width:140.25pt;height:33pt" o:ole="" filled="t">
                  <v:imagedata r:id="rId75" o:title=""/>
                </v:shape>
                <o:OLEObject Type="Embed" ProgID="Equation.3" ShapeID="_x0000_i1062" DrawAspect="Content" ObjectID="_1548443009" r:id="rId76"/>
              </w:object>
            </w:r>
          </w:p>
          <w:p w:rsidR="008005FB" w:rsidRPr="009D6E2C" w:rsidRDefault="008005FB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981" w:type="dxa"/>
            <w:shd w:val="clear" w:color="auto" w:fill="auto"/>
          </w:tcPr>
          <w:p w:rsidR="00FF4C4B" w:rsidRPr="009D6E2C" w:rsidRDefault="00365CE2" w:rsidP="00AA7865">
            <w:pPr>
              <w:tabs>
                <w:tab w:val="left" w:pos="360"/>
                <w:tab w:val="left" w:pos="3060"/>
              </w:tabs>
              <w:jc w:val="both"/>
            </w:pPr>
            <w:r w:rsidRPr="00AA7865">
              <w:rPr>
                <w:position w:val="-28"/>
              </w:rPr>
              <w:object w:dxaOrig="2799" w:dyaOrig="660">
                <v:shape id="_x0000_i1063" type="#_x0000_t75" style="width:140.25pt;height:33pt" o:ole="" filled="t">
                  <v:imagedata r:id="rId77" o:title=""/>
                </v:shape>
                <o:OLEObject Type="Embed" ProgID="Equation.3" ShapeID="_x0000_i1063" DrawAspect="Content" ObjectID="_1548443010" r:id="rId78"/>
              </w:object>
            </w:r>
          </w:p>
        </w:tc>
        <w:tc>
          <w:tcPr>
            <w:tcW w:w="2954" w:type="dxa"/>
            <w:shd w:val="clear" w:color="auto" w:fill="auto"/>
          </w:tcPr>
          <w:p w:rsidR="00FF4C4B" w:rsidRPr="009D6E2C" w:rsidRDefault="00365CE2" w:rsidP="00AA7865">
            <w:pPr>
              <w:tabs>
                <w:tab w:val="left" w:pos="360"/>
                <w:tab w:val="left" w:pos="3060"/>
              </w:tabs>
              <w:jc w:val="both"/>
            </w:pPr>
            <w:r w:rsidRPr="00AA7865">
              <w:rPr>
                <w:position w:val="-28"/>
              </w:rPr>
              <w:object w:dxaOrig="2840" w:dyaOrig="660">
                <v:shape id="_x0000_i1064" type="#_x0000_t75" style="width:142.5pt;height:33pt" o:ole="" filled="t">
                  <v:imagedata r:id="rId79" o:title=""/>
                </v:shape>
                <o:OLEObject Type="Embed" ProgID="Equation.3" ShapeID="_x0000_i1064" DrawAspect="Content" ObjectID="_1548443011" r:id="rId80"/>
              </w:object>
            </w:r>
          </w:p>
        </w:tc>
      </w:tr>
      <w:tr w:rsidR="009D6E2C" w:rsidRPr="009D6E2C">
        <w:tc>
          <w:tcPr>
            <w:tcW w:w="1424" w:type="dxa"/>
            <w:shd w:val="clear" w:color="auto" w:fill="auto"/>
            <w:vAlign w:val="center"/>
          </w:tcPr>
          <w:p w:rsidR="008005FB" w:rsidRPr="00AA7865" w:rsidRDefault="00FF4C4B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Длитель</w:t>
            </w:r>
            <w:r w:rsidR="008005FB" w:rsidRPr="00AA7865">
              <w:rPr>
                <w:sz w:val="22"/>
                <w:szCs w:val="22"/>
              </w:rPr>
              <w:t>-ность</w:t>
            </w:r>
          </w:p>
          <w:p w:rsidR="008005FB" w:rsidRDefault="00B17C33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="008005FB" w:rsidRPr="00AA7865">
              <w:rPr>
                <w:sz w:val="22"/>
                <w:szCs w:val="22"/>
              </w:rPr>
              <w:t>роизв</w:t>
            </w:r>
            <w:r>
              <w:rPr>
                <w:sz w:val="22"/>
                <w:szCs w:val="22"/>
              </w:rPr>
              <w:t xml:space="preserve">одст- </w:t>
            </w:r>
          </w:p>
          <w:p w:rsidR="00B17C33" w:rsidRPr="00AA7865" w:rsidRDefault="00B17C33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енного</w:t>
            </w:r>
          </w:p>
          <w:p w:rsidR="00FF4C4B" w:rsidRPr="00AA7865" w:rsidRDefault="00FF4C4B" w:rsidP="00AA7865">
            <w:pPr>
              <w:tabs>
                <w:tab w:val="left" w:pos="360"/>
                <w:tab w:val="left" w:pos="3060"/>
              </w:tabs>
              <w:rPr>
                <w:sz w:val="22"/>
                <w:szCs w:val="22"/>
              </w:rPr>
            </w:pPr>
            <w:r w:rsidRPr="00AA7865">
              <w:rPr>
                <w:sz w:val="22"/>
                <w:szCs w:val="22"/>
              </w:rPr>
              <w:t>цикла Т</w:t>
            </w:r>
            <w:r w:rsidRPr="00AA7865">
              <w:rPr>
                <w:sz w:val="22"/>
                <w:szCs w:val="22"/>
                <w:vertAlign w:val="subscript"/>
              </w:rPr>
              <w:t>п</w:t>
            </w:r>
          </w:p>
        </w:tc>
        <w:tc>
          <w:tcPr>
            <w:tcW w:w="3052" w:type="dxa"/>
            <w:shd w:val="clear" w:color="auto" w:fill="auto"/>
            <w:vAlign w:val="center"/>
          </w:tcPr>
          <w:p w:rsidR="00FF4C4B" w:rsidRPr="009D6E2C" w:rsidRDefault="009D6E2C" w:rsidP="00AA7865">
            <w:pPr>
              <w:tabs>
                <w:tab w:val="left" w:pos="360"/>
                <w:tab w:val="left" w:pos="3060"/>
              </w:tabs>
              <w:jc w:val="center"/>
            </w:pPr>
            <w:r w:rsidRPr="009D6E2C">
              <w:t>5,5</w:t>
            </w:r>
          </w:p>
        </w:tc>
        <w:tc>
          <w:tcPr>
            <w:tcW w:w="2981" w:type="dxa"/>
            <w:shd w:val="clear" w:color="auto" w:fill="auto"/>
            <w:vAlign w:val="center"/>
          </w:tcPr>
          <w:p w:rsidR="00FF4C4B" w:rsidRPr="009D6E2C" w:rsidRDefault="009D6E2C" w:rsidP="00AA7865">
            <w:pPr>
              <w:tabs>
                <w:tab w:val="left" w:pos="360"/>
                <w:tab w:val="left" w:pos="3060"/>
              </w:tabs>
              <w:jc w:val="center"/>
            </w:pPr>
            <w:r w:rsidRPr="009D6E2C">
              <w:t>11,0</w:t>
            </w:r>
          </w:p>
        </w:tc>
        <w:tc>
          <w:tcPr>
            <w:tcW w:w="2954" w:type="dxa"/>
            <w:shd w:val="clear" w:color="auto" w:fill="auto"/>
            <w:vAlign w:val="center"/>
          </w:tcPr>
          <w:p w:rsidR="00FF4C4B" w:rsidRPr="009D6E2C" w:rsidRDefault="008005FB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10,0</w:t>
            </w:r>
          </w:p>
        </w:tc>
      </w:tr>
    </w:tbl>
    <w:p w:rsidR="0014401D" w:rsidRDefault="0014401D" w:rsidP="008005FB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</w:p>
    <w:p w:rsidR="003A295D" w:rsidRPr="009C158E" w:rsidRDefault="008005FB" w:rsidP="008005FB">
      <w:pPr>
        <w:tabs>
          <w:tab w:val="left" w:pos="360"/>
          <w:tab w:val="left" w:pos="3060"/>
        </w:tabs>
        <w:ind w:firstLine="720"/>
        <w:jc w:val="both"/>
        <w:rPr>
          <w:sz w:val="28"/>
          <w:szCs w:val="28"/>
        </w:rPr>
      </w:pPr>
      <w:r w:rsidRPr="008005FB">
        <w:rPr>
          <w:sz w:val="28"/>
          <w:szCs w:val="28"/>
        </w:rPr>
        <w:t>9.</w:t>
      </w:r>
      <w:r>
        <w:rPr>
          <w:sz w:val="28"/>
          <w:szCs w:val="28"/>
        </w:rPr>
        <w:t xml:space="preserve"> График обработки партий деталей без учета загрузки рабочих мест:</w:t>
      </w:r>
    </w:p>
    <w:tbl>
      <w:tblPr>
        <w:tblW w:w="0" w:type="auto"/>
        <w:tblLook w:val="01E0"/>
      </w:tblPr>
      <w:tblGrid>
        <w:gridCol w:w="270"/>
        <w:gridCol w:w="271"/>
        <w:gridCol w:w="271"/>
        <w:gridCol w:w="272"/>
        <w:gridCol w:w="272"/>
        <w:gridCol w:w="272"/>
        <w:gridCol w:w="272"/>
        <w:gridCol w:w="272"/>
        <w:gridCol w:w="271"/>
        <w:gridCol w:w="273"/>
        <w:gridCol w:w="272"/>
        <w:gridCol w:w="272"/>
        <w:gridCol w:w="272"/>
        <w:gridCol w:w="272"/>
        <w:gridCol w:w="272"/>
        <w:gridCol w:w="272"/>
        <w:gridCol w:w="271"/>
        <w:gridCol w:w="273"/>
        <w:gridCol w:w="272"/>
        <w:gridCol w:w="272"/>
        <w:gridCol w:w="272"/>
        <w:gridCol w:w="272"/>
        <w:gridCol w:w="272"/>
        <w:gridCol w:w="272"/>
        <w:gridCol w:w="271"/>
        <w:gridCol w:w="273"/>
        <w:gridCol w:w="272"/>
        <w:gridCol w:w="272"/>
        <w:gridCol w:w="272"/>
        <w:gridCol w:w="272"/>
        <w:gridCol w:w="272"/>
        <w:gridCol w:w="272"/>
        <w:gridCol w:w="710"/>
        <w:gridCol w:w="1011"/>
      </w:tblGrid>
      <w:tr w:rsidR="000D567A" w:rsidRPr="000D567A">
        <w:trPr>
          <w:trHeight w:val="58"/>
        </w:trPr>
        <w:tc>
          <w:tcPr>
            <w:tcW w:w="8700" w:type="dxa"/>
            <w:gridSpan w:val="3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0D567A">
              <w:t>Ритм, дни, смены</w:t>
            </w:r>
          </w:p>
        </w:tc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Т</w:t>
            </w:r>
            <w:r w:rsidRPr="00AA7865">
              <w:rPr>
                <w:vertAlign w:val="subscript"/>
              </w:rPr>
              <w:t>П</w:t>
            </w:r>
            <w:r w:rsidRPr="000D567A">
              <w:t>, смен</w:t>
            </w:r>
          </w:p>
        </w:tc>
        <w:tc>
          <w:tcPr>
            <w:tcW w:w="10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Партия деталей</w:t>
            </w:r>
          </w:p>
        </w:tc>
      </w:tr>
      <w:tr w:rsidR="00E3088D" w:rsidRPr="000D567A">
        <w:trPr>
          <w:trHeight w:val="120"/>
        </w:trPr>
        <w:tc>
          <w:tcPr>
            <w:tcW w:w="2172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jc w:val="center"/>
            </w:pPr>
            <w:r w:rsidRPr="00AA7865">
              <w:rPr>
                <w:lang w:val="en-US"/>
              </w:rPr>
              <w:t>R = 3</w:t>
            </w:r>
            <w:r w:rsidRPr="000D567A">
              <w:t xml:space="preserve"> дня</w:t>
            </w:r>
          </w:p>
        </w:tc>
        <w:tc>
          <w:tcPr>
            <w:tcW w:w="326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jc w:val="center"/>
            </w:pPr>
            <w:r w:rsidRPr="00AA7865">
              <w:rPr>
                <w:lang w:val="en-US"/>
              </w:rPr>
              <w:t>R = 3</w:t>
            </w:r>
            <w:r w:rsidRPr="000D567A">
              <w:t xml:space="preserve"> дня</w:t>
            </w:r>
          </w:p>
        </w:tc>
        <w:tc>
          <w:tcPr>
            <w:tcW w:w="326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jc w:val="center"/>
            </w:pPr>
            <w:r w:rsidRPr="00AA7865">
              <w:rPr>
                <w:lang w:val="en-US"/>
              </w:rPr>
              <w:t>R = 3</w:t>
            </w:r>
            <w:r w:rsidRPr="000D567A">
              <w:t xml:space="preserve"> дня</w:t>
            </w:r>
          </w:p>
        </w:tc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10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0D567A" w:rsidRPr="000D567A">
        <w:tc>
          <w:tcPr>
            <w:tcW w:w="10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3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4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5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6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7</w:t>
            </w:r>
          </w:p>
        </w:tc>
        <w:tc>
          <w:tcPr>
            <w:tcW w:w="108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8</w:t>
            </w:r>
          </w:p>
        </w:tc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10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0D567A" w:rsidRPr="000D567A">
        <w:tc>
          <w:tcPr>
            <w:tcW w:w="5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2</w:t>
            </w:r>
          </w:p>
        </w:tc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10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E3088D" w:rsidRPr="000D567A">
        <w:tc>
          <w:tcPr>
            <w:tcW w:w="27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82C10" w:rsidP="00AA7865">
            <w:pPr>
              <w:tabs>
                <w:tab w:val="left" w:pos="360"/>
                <w:tab w:val="left" w:pos="3060"/>
              </w:tabs>
              <w:jc w:val="both"/>
            </w:pPr>
            <w:r>
              <w:rPr>
                <w:noProof/>
              </w:rPr>
              <w:pict>
                <v:line id="Line 919" o:spid="_x0000_s1386" style="position:absolute;left:0;text-align:left;flip:x;z-index:100;visibility:visible;mso-position-horizontal-relative:text;mso-position-vertical-relative:text" from="-6pt,11.5pt" to="-6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Ery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" strokeweight="2.25pt"/>
              </w:pic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AA7865" w:rsidRDefault="00E3088D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AA7865">
              <w:rPr>
                <w:sz w:val="20"/>
                <w:szCs w:val="20"/>
              </w:rPr>
              <w:t>т</w:t>
            </w: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AA7865" w:rsidRDefault="00E82C10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920" o:spid="_x0000_s1385" style="position:absolute;left:0;text-align:left;flip:x;z-index:101;visibility:visible;mso-position-horizontal-relative:text;mso-position-vertical-relative:text" from="-5.15pt,11.1pt" to="-5.15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" strokeweight="2.25pt"/>
              </w:pict>
            </w:r>
            <w:r w:rsidR="00E3088D" w:rsidRPr="00AA7865">
              <w:rPr>
                <w:sz w:val="20"/>
                <w:szCs w:val="20"/>
              </w:rPr>
              <w:t>ф</w: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E3088D" w:rsidRPr="00AA7865" w:rsidRDefault="00E82C10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921" o:spid="_x0000_s1384" style="position:absolute;left:0;text-align:left;flip:x;z-index:102;visibility:visible;mso-position-horizontal-relative:text;mso-position-vertical-relative:text" from="-5.45pt,10.4pt" to="-5.4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" strokeweight="2.25pt"/>
              </w:pict>
            </w: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AA7865" w:rsidRDefault="00E3088D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AA7865" w:rsidRDefault="00E3088D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AA7865">
              <w:rPr>
                <w:sz w:val="20"/>
                <w:szCs w:val="20"/>
              </w:rPr>
              <w:t>ш</w: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E3088D" w:rsidRPr="00AA7865" w:rsidRDefault="00E3088D" w:rsidP="00AA7865">
            <w:pPr>
              <w:tabs>
                <w:tab w:val="left" w:pos="360"/>
                <w:tab w:val="left" w:pos="3060"/>
              </w:tabs>
              <w:jc w:val="both"/>
              <w:rPr>
                <w:sz w:val="20"/>
                <w:szCs w:val="20"/>
              </w:rPr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E3088D" w:rsidRPr="00AA7865" w:rsidRDefault="00E82C10" w:rsidP="00AA7865">
            <w:pPr>
              <w:tabs>
                <w:tab w:val="left" w:pos="360"/>
                <w:tab w:val="left" w:pos="3060"/>
              </w:tabs>
              <w:jc w:val="both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922" o:spid="_x0000_s1383" style="position:absolute;left:0;text-align:left;flip:x;z-index:103;visibility:visible;mso-position-horizontal-relative:text;mso-position-vertical-relative:text" from="6.7pt,10.8pt" to="6.7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" strokeweight="2.25pt"/>
              </w:pict>
            </w:r>
          </w:p>
        </w:tc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5,5</w:t>
            </w:r>
          </w:p>
        </w:tc>
        <w:tc>
          <w:tcPr>
            <w:tcW w:w="10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А</w:t>
            </w:r>
          </w:p>
        </w:tc>
      </w:tr>
      <w:tr w:rsidR="00E3088D" w:rsidRPr="000D567A">
        <w:tc>
          <w:tcPr>
            <w:tcW w:w="27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10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567A" w:rsidRPr="000D567A" w:rsidRDefault="000D567A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B37384" w:rsidRPr="000D567A">
        <w:tc>
          <w:tcPr>
            <w:tcW w:w="27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both"/>
            </w:pPr>
            <w:r>
              <w:rPr>
                <w:noProof/>
              </w:rPr>
              <w:pict>
                <v:line id="Line 943" o:spid="_x0000_s1382" style="position:absolute;left:0;text-align:left;flip:x;z-index:104;visibility:visible;mso-position-horizontal-relative:text;mso-position-vertical-relative:text" from="-6.2pt,11.85pt" to="-6.2pt,2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" strokeweight="2.25pt"/>
              </w:pict>
            </w: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AA7865" w:rsidRDefault="00B37384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AA7865">
              <w:rPr>
                <w:sz w:val="20"/>
                <w:szCs w:val="20"/>
              </w:rPr>
              <w:t>т</w:t>
            </w: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3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44" o:spid="_x0000_s1381" style="position:absolute;left:0;text-align:left;flip:x;z-index:105;visibility:visible;mso-position-horizontal-relative:text;mso-position-vertical-relative:text" from="7.8pt,10.25pt" to="7.8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PSkHQIAADY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" strokeweight="2.25pt"/>
              </w:pic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  <w:r w:rsidRPr="00AA7865">
              <w:rPr>
                <w:sz w:val="20"/>
                <w:szCs w:val="20"/>
              </w:rPr>
              <w:t>ф</w:t>
            </w: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45" o:spid="_x0000_s1380" style="position:absolute;left:0;text-align:left;flip:x;z-index:106;visibility:visible;mso-position-horizontal-relative:text;mso-position-vertical-relative:text" from="6.55pt,11pt" to="6.5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FQpHQIAADY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" strokeweight="2.25pt"/>
              </w:pict>
            </w:r>
          </w:p>
        </w:tc>
        <w:tc>
          <w:tcPr>
            <w:tcW w:w="273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AA7865" w:rsidRDefault="00B37384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AA7865">
              <w:rPr>
                <w:sz w:val="20"/>
                <w:szCs w:val="20"/>
              </w:rPr>
              <w:t>ш</w: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both"/>
            </w:pPr>
            <w:r>
              <w:rPr>
                <w:noProof/>
              </w:rPr>
              <w:pict>
                <v:line id="Line 946" o:spid="_x0000_s1379" style="position:absolute;left:0;text-align:left;flip:x;z-index:107;visibility:visible;mso-position-horizontal-relative:text;mso-position-vertical-relative:text" from="7.5pt,9.2pt" to="7.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8RkHQIAADY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" strokeweight="2.25pt"/>
              </w:pict>
            </w:r>
          </w:p>
        </w:tc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1,0</w:t>
            </w:r>
          </w:p>
        </w:tc>
        <w:tc>
          <w:tcPr>
            <w:tcW w:w="10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Б</w:t>
            </w:r>
          </w:p>
        </w:tc>
      </w:tr>
      <w:tr w:rsidR="00E3088D" w:rsidRPr="000D567A">
        <w:tc>
          <w:tcPr>
            <w:tcW w:w="27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10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B37384" w:rsidRPr="000D567A">
        <w:tc>
          <w:tcPr>
            <w:tcW w:w="27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both"/>
            </w:pPr>
            <w:r>
              <w:rPr>
                <w:noProof/>
              </w:rPr>
              <w:pict>
                <v:line id="Line 967" o:spid="_x0000_s1378" style="position:absolute;left:0;text-align:left;flip:x;z-index:108;visibility:visible;mso-position-horizontal-relative:text;mso-position-vertical-relative:text" from="6.9pt,10.85pt" to="6.9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3qpHQIAADY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" strokeweight="2.25pt"/>
              </w:pic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AA7865" w:rsidRDefault="00B37384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AA7865">
              <w:rPr>
                <w:sz w:val="20"/>
                <w:szCs w:val="20"/>
              </w:rPr>
              <w:t>т</w:t>
            </w: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69" o:spid="_x0000_s1377" style="position:absolute;left:0;text-align:left;flip:x;z-index:110;visibility:visible;mso-position-horizontal-relative:text;mso-position-vertical-relative:text" from="7.75pt,10.4pt" to="7.7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" strokeweight="2.25pt"/>
              </w:pict>
            </w:r>
          </w:p>
        </w:tc>
        <w:tc>
          <w:tcPr>
            <w:tcW w:w="273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  <w:r w:rsidRPr="00AA7865">
              <w:rPr>
                <w:sz w:val="20"/>
                <w:szCs w:val="20"/>
              </w:rPr>
              <w:t>ф</w: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70" o:spid="_x0000_s1376" style="position:absolute;left:0;text-align:left;flip:x;z-index:111;visibility:visible;mso-position-horizontal-relative:text;mso-position-vertical-relative:text" from="7.75pt,10.4pt" to="7.75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" strokeweight="2.25pt"/>
              </w:pict>
            </w: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1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273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44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AA7865" w:rsidRDefault="00B37384" w:rsidP="00AA7865">
            <w:pPr>
              <w:tabs>
                <w:tab w:val="left" w:pos="36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AA7865">
              <w:rPr>
                <w:sz w:val="20"/>
                <w:szCs w:val="20"/>
              </w:rPr>
              <w:t>ш</w:t>
            </w: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</w:tcPr>
          <w:p w:rsidR="00B37384" w:rsidRPr="000D567A" w:rsidRDefault="00E82C10" w:rsidP="00AA7865">
            <w:pPr>
              <w:tabs>
                <w:tab w:val="left" w:pos="360"/>
                <w:tab w:val="left" w:pos="3060"/>
              </w:tabs>
              <w:jc w:val="both"/>
            </w:pPr>
            <w:r>
              <w:rPr>
                <w:noProof/>
              </w:rPr>
              <w:pict>
                <v:line id="Line 968" o:spid="_x0000_s1375" style="position:absolute;left:0;text-align:left;flip:x;z-index:109;visibility:visible;mso-position-horizontal-relative:text;mso-position-vertical-relative:text" from="6.9pt,10.4pt" to="6.9pt,1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ged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" strokeweight="2.25pt"/>
              </w:pict>
            </w:r>
          </w:p>
        </w:tc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10,0</w:t>
            </w:r>
          </w:p>
        </w:tc>
        <w:tc>
          <w:tcPr>
            <w:tcW w:w="10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37384" w:rsidRPr="000D567A" w:rsidRDefault="00B37384" w:rsidP="00AA7865">
            <w:pPr>
              <w:tabs>
                <w:tab w:val="left" w:pos="360"/>
                <w:tab w:val="left" w:pos="3060"/>
              </w:tabs>
              <w:jc w:val="center"/>
            </w:pPr>
            <w:r w:rsidRPr="000D567A">
              <w:t>В</w:t>
            </w:r>
          </w:p>
        </w:tc>
      </w:tr>
      <w:tr w:rsidR="00E3088D" w:rsidRPr="000D567A">
        <w:tc>
          <w:tcPr>
            <w:tcW w:w="270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3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272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  <w:tc>
          <w:tcPr>
            <w:tcW w:w="10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3088D" w:rsidRPr="000D567A" w:rsidRDefault="00E3088D" w:rsidP="00AA7865">
            <w:pPr>
              <w:tabs>
                <w:tab w:val="left" w:pos="360"/>
                <w:tab w:val="left" w:pos="3060"/>
              </w:tabs>
              <w:jc w:val="both"/>
            </w:pPr>
          </w:p>
        </w:tc>
      </w:tr>
    </w:tbl>
    <w:p w:rsidR="008005FB" w:rsidRDefault="008005FB" w:rsidP="008005FB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</w:p>
    <w:p w:rsidR="008005FB" w:rsidRPr="0014401D" w:rsidRDefault="00B37384" w:rsidP="00895C1F">
      <w:pPr>
        <w:tabs>
          <w:tab w:val="left" w:pos="360"/>
          <w:tab w:val="left" w:pos="3060"/>
        </w:tabs>
        <w:ind w:firstLine="720"/>
        <w:jc w:val="both"/>
        <w:rPr>
          <w:i/>
          <w:sz w:val="28"/>
          <w:szCs w:val="28"/>
        </w:rPr>
      </w:pPr>
      <w:r w:rsidRPr="0014401D">
        <w:rPr>
          <w:i/>
          <w:sz w:val="28"/>
          <w:szCs w:val="28"/>
        </w:rPr>
        <w:t>Несоответствия графика обработки партий деталей имеющемуся числу еди</w:t>
      </w:r>
      <w:r w:rsidR="00B463B7" w:rsidRPr="00B463B7">
        <w:rPr>
          <w:i/>
          <w:sz w:val="28"/>
          <w:szCs w:val="28"/>
        </w:rPr>
        <w:t>-</w:t>
      </w:r>
      <w:r w:rsidRPr="0014401D">
        <w:rPr>
          <w:i/>
          <w:sz w:val="28"/>
          <w:szCs w:val="28"/>
        </w:rPr>
        <w:t>ниц оборудования по операциям:</w:t>
      </w:r>
    </w:p>
    <w:p w:rsidR="00B37384" w:rsidRDefault="00B37384" w:rsidP="008005FB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- в течение трех смен 7</w:t>
      </w:r>
      <w:r w:rsidR="00FD035B">
        <w:rPr>
          <w:sz w:val="28"/>
          <w:szCs w:val="28"/>
        </w:rPr>
        <w:t>-го</w:t>
      </w:r>
      <w:r>
        <w:rPr>
          <w:sz w:val="28"/>
          <w:szCs w:val="28"/>
        </w:rPr>
        <w:t xml:space="preserve"> и 8</w:t>
      </w:r>
      <w:r w:rsidR="00FD035B">
        <w:rPr>
          <w:sz w:val="28"/>
          <w:szCs w:val="28"/>
        </w:rPr>
        <w:t>-го</w:t>
      </w:r>
      <w:r>
        <w:rPr>
          <w:sz w:val="28"/>
          <w:szCs w:val="28"/>
        </w:rPr>
        <w:t xml:space="preserve"> рабочего дня на шлифовальных станках должна </w:t>
      </w:r>
      <w:r w:rsidR="006839B8">
        <w:rPr>
          <w:sz w:val="28"/>
          <w:szCs w:val="28"/>
        </w:rPr>
        <w:t xml:space="preserve">одновременно </w:t>
      </w:r>
      <w:r>
        <w:rPr>
          <w:sz w:val="28"/>
          <w:szCs w:val="28"/>
        </w:rPr>
        <w:t>обрабатываться вся номенклатура деталей (три наименования), тогда как данных станков только два;</w:t>
      </w:r>
    </w:p>
    <w:p w:rsidR="00B37384" w:rsidRDefault="00B37384" w:rsidP="008005FB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- в течение первой половины первой смены 7</w:t>
      </w:r>
      <w:r w:rsidR="00FD035B">
        <w:rPr>
          <w:sz w:val="28"/>
          <w:szCs w:val="28"/>
        </w:rPr>
        <w:t>-го</w:t>
      </w:r>
      <w:r>
        <w:rPr>
          <w:sz w:val="28"/>
          <w:szCs w:val="28"/>
        </w:rPr>
        <w:t xml:space="preserve"> рабочего дня подлежат </w:t>
      </w:r>
      <w:r w:rsidR="006839B8">
        <w:rPr>
          <w:sz w:val="28"/>
          <w:szCs w:val="28"/>
        </w:rPr>
        <w:t xml:space="preserve">опять же одновременной </w:t>
      </w:r>
      <w:r>
        <w:rPr>
          <w:sz w:val="28"/>
          <w:szCs w:val="28"/>
        </w:rPr>
        <w:t>фрезерной обработке партии деталей</w:t>
      </w:r>
      <w:r w:rsidR="00914DE0">
        <w:rPr>
          <w:sz w:val="28"/>
          <w:szCs w:val="28"/>
        </w:rPr>
        <w:t xml:space="preserve"> А</w:t>
      </w:r>
      <w:r w:rsidR="0014401D">
        <w:rPr>
          <w:sz w:val="28"/>
          <w:szCs w:val="28"/>
        </w:rPr>
        <w:t xml:space="preserve"> </w:t>
      </w:r>
      <w:r w:rsidR="00914DE0">
        <w:rPr>
          <w:sz w:val="28"/>
          <w:szCs w:val="28"/>
        </w:rPr>
        <w:t>и Б, тогда как фрезерный станок всего один;</w:t>
      </w:r>
    </w:p>
    <w:p w:rsidR="00914DE0" w:rsidRDefault="00914DE0" w:rsidP="008005FB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- в течение двух с</w:t>
      </w:r>
      <w:r w:rsidR="00FE5192">
        <w:rPr>
          <w:sz w:val="28"/>
          <w:szCs w:val="28"/>
        </w:rPr>
        <w:t xml:space="preserve"> половиной смен 5</w:t>
      </w:r>
      <w:r w:rsidR="00FD035B">
        <w:rPr>
          <w:sz w:val="28"/>
          <w:szCs w:val="28"/>
        </w:rPr>
        <w:t>-го</w:t>
      </w:r>
      <w:r w:rsidR="00FE5192">
        <w:rPr>
          <w:sz w:val="28"/>
          <w:szCs w:val="28"/>
        </w:rPr>
        <w:t xml:space="preserve"> и 6</w:t>
      </w:r>
      <w:r w:rsidR="00FD035B">
        <w:rPr>
          <w:sz w:val="28"/>
          <w:szCs w:val="28"/>
        </w:rPr>
        <w:t>-го</w:t>
      </w:r>
      <w:r w:rsidR="00FE5192">
        <w:rPr>
          <w:sz w:val="28"/>
          <w:szCs w:val="28"/>
        </w:rPr>
        <w:t xml:space="preserve"> рабочих дней аналогичная ситуация с фрезерованием имеет место для партий деталей Б и В</w:t>
      </w:r>
      <w:r w:rsidR="00895C1F">
        <w:rPr>
          <w:sz w:val="28"/>
          <w:szCs w:val="28"/>
        </w:rPr>
        <w:t>;</w:t>
      </w:r>
    </w:p>
    <w:p w:rsidR="00580383" w:rsidRDefault="00895C1F" w:rsidP="007F6EFD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- для этих же партий деталей такая же ситуация</w:t>
      </w:r>
      <w:r w:rsidR="0014401D"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 токарн</w:t>
      </w:r>
      <w:r w:rsidR="0014401D">
        <w:rPr>
          <w:sz w:val="28"/>
          <w:szCs w:val="28"/>
        </w:rPr>
        <w:t>ой</w:t>
      </w:r>
      <w:r>
        <w:rPr>
          <w:sz w:val="28"/>
          <w:szCs w:val="28"/>
        </w:rPr>
        <w:t xml:space="preserve"> обработк</w:t>
      </w:r>
      <w:r w:rsidR="0014401D">
        <w:rPr>
          <w:sz w:val="28"/>
          <w:szCs w:val="28"/>
        </w:rPr>
        <w:t>ой</w:t>
      </w:r>
      <w:r>
        <w:rPr>
          <w:sz w:val="28"/>
          <w:szCs w:val="28"/>
        </w:rPr>
        <w:t xml:space="preserve"> имеет место в течение двух с половиной смен 4</w:t>
      </w:r>
      <w:r w:rsidR="00FD035B">
        <w:rPr>
          <w:sz w:val="28"/>
          <w:szCs w:val="28"/>
        </w:rPr>
        <w:t>-го</w:t>
      </w:r>
      <w:r>
        <w:rPr>
          <w:sz w:val="28"/>
          <w:szCs w:val="28"/>
        </w:rPr>
        <w:t xml:space="preserve"> и 5</w:t>
      </w:r>
      <w:r w:rsidR="00FD035B">
        <w:rPr>
          <w:sz w:val="28"/>
          <w:szCs w:val="28"/>
        </w:rPr>
        <w:t>-го</w:t>
      </w:r>
      <w:r>
        <w:rPr>
          <w:sz w:val="28"/>
          <w:szCs w:val="28"/>
        </w:rPr>
        <w:t xml:space="preserve"> рабочих дней.</w:t>
      </w:r>
    </w:p>
    <w:p w:rsidR="00E352C0" w:rsidRDefault="00E352C0" w:rsidP="007F6EFD">
      <w:pPr>
        <w:tabs>
          <w:tab w:val="left" w:pos="360"/>
          <w:tab w:val="left" w:pos="3060"/>
        </w:tabs>
        <w:jc w:val="both"/>
        <w:rPr>
          <w:sz w:val="28"/>
          <w:szCs w:val="28"/>
        </w:rPr>
      </w:pPr>
    </w:p>
    <w:p w:rsidR="00E352C0" w:rsidRDefault="00E352C0" w:rsidP="00E352C0">
      <w:pPr>
        <w:tabs>
          <w:tab w:val="left" w:pos="360"/>
          <w:tab w:val="left" w:pos="3060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>10. График обработки партий деталей с учетом загрузки рабочих мест.</w:t>
      </w:r>
    </w:p>
    <w:p w:rsidR="00E352C0" w:rsidRDefault="00E352C0" w:rsidP="00E352C0">
      <w:pPr>
        <w:tabs>
          <w:tab w:val="left" w:pos="360"/>
          <w:tab w:val="left" w:pos="3060"/>
        </w:tabs>
        <w:ind w:firstLine="720"/>
        <w:rPr>
          <w:sz w:val="28"/>
          <w:szCs w:val="28"/>
        </w:rPr>
      </w:pPr>
    </w:p>
    <w:p w:rsidR="00F71F9E" w:rsidRDefault="00E352C0" w:rsidP="00975E58">
      <w:pPr>
        <w:tabs>
          <w:tab w:val="left" w:pos="360"/>
          <w:tab w:val="left" w:pos="306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троится «задом наперед» от времени окончания </w:t>
      </w:r>
      <w:r w:rsidR="00975E58">
        <w:rPr>
          <w:sz w:val="28"/>
          <w:szCs w:val="28"/>
        </w:rPr>
        <w:t>второй</w:t>
      </w:r>
      <w:r w:rsidRPr="00042D2A">
        <w:rPr>
          <w:i/>
          <w:sz w:val="28"/>
          <w:szCs w:val="28"/>
        </w:rPr>
        <w:t xml:space="preserve"> </w:t>
      </w:r>
      <w:r w:rsidR="00975E58">
        <w:rPr>
          <w:sz w:val="28"/>
          <w:szCs w:val="28"/>
        </w:rPr>
        <w:t xml:space="preserve">смены </w:t>
      </w:r>
      <w:r w:rsidR="00975E58" w:rsidRPr="00975E58">
        <w:rPr>
          <w:i/>
          <w:sz w:val="28"/>
          <w:szCs w:val="28"/>
        </w:rPr>
        <w:t>последнего</w:t>
      </w:r>
      <w:r w:rsidR="00975E58">
        <w:rPr>
          <w:sz w:val="28"/>
          <w:szCs w:val="28"/>
        </w:rPr>
        <w:t xml:space="preserve"> рабочего дня (с. 32</w:t>
      </w:r>
      <w:r>
        <w:rPr>
          <w:sz w:val="28"/>
          <w:szCs w:val="28"/>
        </w:rPr>
        <w:t xml:space="preserve">). На любой из операций </w:t>
      </w:r>
      <w:r w:rsidR="00975E58" w:rsidRPr="00975E58">
        <w:rPr>
          <w:i/>
          <w:sz w:val="28"/>
          <w:szCs w:val="28"/>
        </w:rPr>
        <w:t>первыми</w:t>
      </w:r>
      <w:r w:rsidR="00975E58">
        <w:rPr>
          <w:sz w:val="28"/>
          <w:szCs w:val="28"/>
        </w:rPr>
        <w:t xml:space="preserve"> </w:t>
      </w:r>
      <w:r>
        <w:rPr>
          <w:sz w:val="28"/>
          <w:szCs w:val="28"/>
        </w:rPr>
        <w:t>последовательно располага</w:t>
      </w:r>
      <w:r w:rsidR="002767CC">
        <w:rPr>
          <w:sz w:val="28"/>
          <w:szCs w:val="28"/>
        </w:rPr>
        <w:t>-</w:t>
      </w:r>
      <w:r>
        <w:rPr>
          <w:sz w:val="28"/>
          <w:szCs w:val="28"/>
        </w:rPr>
        <w:t xml:space="preserve">ются самые </w:t>
      </w:r>
      <w:r w:rsidRPr="00042D2A">
        <w:rPr>
          <w:i/>
          <w:sz w:val="28"/>
          <w:szCs w:val="28"/>
        </w:rPr>
        <w:t>короткие</w:t>
      </w:r>
      <w:r>
        <w:rPr>
          <w:sz w:val="28"/>
          <w:szCs w:val="28"/>
        </w:rPr>
        <w:t xml:space="preserve"> из них. </w:t>
      </w:r>
      <w:r w:rsidR="00F71F9E">
        <w:rPr>
          <w:sz w:val="28"/>
          <w:szCs w:val="28"/>
        </w:rPr>
        <w:t xml:space="preserve">Образующиеся в результате построения перерывы, расположенные </w:t>
      </w:r>
      <w:r w:rsidR="00F71F9E" w:rsidRPr="00042D2A">
        <w:rPr>
          <w:i/>
          <w:sz w:val="28"/>
          <w:szCs w:val="28"/>
        </w:rPr>
        <w:t>слева</w:t>
      </w:r>
      <w:r w:rsidR="00F71F9E">
        <w:rPr>
          <w:sz w:val="28"/>
          <w:szCs w:val="28"/>
        </w:rPr>
        <w:t xml:space="preserve"> от времени операции – это время пролеживания партии </w:t>
      </w:r>
      <w:r w:rsidR="002767CC">
        <w:rPr>
          <w:sz w:val="28"/>
          <w:szCs w:val="28"/>
        </w:rPr>
        <w:t xml:space="preserve">дета-лей </w:t>
      </w:r>
      <w:r w:rsidR="00F71F9E">
        <w:rPr>
          <w:sz w:val="28"/>
          <w:szCs w:val="28"/>
        </w:rPr>
        <w:t xml:space="preserve">в ожидании высвобождения рабочего места, а </w:t>
      </w:r>
      <w:r w:rsidR="00F71F9E" w:rsidRPr="00042D2A">
        <w:rPr>
          <w:i/>
          <w:sz w:val="28"/>
          <w:szCs w:val="28"/>
        </w:rPr>
        <w:t xml:space="preserve">справа </w:t>
      </w:r>
      <w:r w:rsidR="00F71F9E">
        <w:rPr>
          <w:sz w:val="28"/>
          <w:szCs w:val="28"/>
        </w:rPr>
        <w:t xml:space="preserve">– время простоя станка в ожидании </w:t>
      </w:r>
      <w:r w:rsidR="00975E58">
        <w:rPr>
          <w:sz w:val="28"/>
          <w:szCs w:val="28"/>
        </w:rPr>
        <w:t xml:space="preserve">окончания обработки </w:t>
      </w:r>
      <w:r w:rsidR="00F71F9E">
        <w:rPr>
          <w:sz w:val="28"/>
          <w:szCs w:val="28"/>
        </w:rPr>
        <w:t>этой партии</w:t>
      </w:r>
      <w:r w:rsidR="00975E58">
        <w:rPr>
          <w:sz w:val="28"/>
          <w:szCs w:val="28"/>
        </w:rPr>
        <w:t xml:space="preserve"> на предыдущей операции</w:t>
      </w:r>
      <w:r w:rsidR="00F71F9E">
        <w:rPr>
          <w:sz w:val="28"/>
          <w:szCs w:val="28"/>
        </w:rPr>
        <w:t>.</w:t>
      </w:r>
    </w:p>
    <w:p w:rsidR="00E352C0" w:rsidRDefault="00E352C0" w:rsidP="00E352C0">
      <w:pPr>
        <w:tabs>
          <w:tab w:val="left" w:pos="360"/>
          <w:tab w:val="left" w:pos="3060"/>
        </w:tabs>
        <w:ind w:firstLine="709"/>
        <w:jc w:val="both"/>
        <w:rPr>
          <w:sz w:val="28"/>
          <w:szCs w:val="28"/>
        </w:rPr>
        <w:sectPr w:rsidR="00E352C0" w:rsidSect="00F44E49">
          <w:footerReference w:type="even" r:id="rId81"/>
          <w:footerReference w:type="default" r:id="rId82"/>
          <w:footerReference w:type="first" r:id="rId83"/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tbl>
      <w:tblPr>
        <w:tblW w:w="15968" w:type="dxa"/>
        <w:tblLook w:val="01E0"/>
      </w:tblPr>
      <w:tblGrid>
        <w:gridCol w:w="971"/>
        <w:gridCol w:w="815"/>
        <w:gridCol w:w="589"/>
        <w:gridCol w:w="426"/>
        <w:gridCol w:w="424"/>
        <w:gridCol w:w="424"/>
        <w:gridCol w:w="425"/>
        <w:gridCol w:w="424"/>
        <w:gridCol w:w="425"/>
        <w:gridCol w:w="424"/>
        <w:gridCol w:w="426"/>
        <w:gridCol w:w="424"/>
        <w:gridCol w:w="425"/>
        <w:gridCol w:w="424"/>
        <w:gridCol w:w="426"/>
        <w:gridCol w:w="424"/>
        <w:gridCol w:w="425"/>
        <w:gridCol w:w="424"/>
        <w:gridCol w:w="426"/>
        <w:gridCol w:w="424"/>
        <w:gridCol w:w="425"/>
        <w:gridCol w:w="424"/>
        <w:gridCol w:w="425"/>
        <w:gridCol w:w="424"/>
        <w:gridCol w:w="425"/>
        <w:gridCol w:w="424"/>
        <w:gridCol w:w="427"/>
        <w:gridCol w:w="424"/>
        <w:gridCol w:w="425"/>
        <w:gridCol w:w="424"/>
        <w:gridCol w:w="425"/>
        <w:gridCol w:w="424"/>
        <w:gridCol w:w="425"/>
        <w:gridCol w:w="424"/>
        <w:gridCol w:w="428"/>
      </w:tblGrid>
      <w:tr w:rsidR="00282842" w:rsidRPr="00282842">
        <w:trPr>
          <w:trHeight w:val="137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2842" w:rsidRPr="00AA7865" w:rsidRDefault="00282842" w:rsidP="00AA7865">
            <w:pPr>
              <w:tabs>
                <w:tab w:val="left" w:pos="360"/>
                <w:tab w:val="left" w:pos="3060"/>
              </w:tabs>
              <w:jc w:val="center"/>
              <w:rPr>
                <w:sz w:val="18"/>
                <w:szCs w:val="18"/>
              </w:rPr>
            </w:pPr>
            <w:r w:rsidRPr="00AA7865">
              <w:rPr>
                <w:sz w:val="18"/>
                <w:szCs w:val="18"/>
              </w:rPr>
              <w:lastRenderedPageBreak/>
              <w:t>Операция (рабочее место)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2842" w:rsidRPr="00AA7865" w:rsidRDefault="00282842" w:rsidP="00AA7865">
            <w:pPr>
              <w:tabs>
                <w:tab w:val="left" w:pos="360"/>
                <w:tab w:val="left" w:pos="3060"/>
              </w:tabs>
              <w:jc w:val="center"/>
              <w:rPr>
                <w:sz w:val="18"/>
                <w:szCs w:val="18"/>
              </w:rPr>
            </w:pPr>
            <w:r w:rsidRPr="00AA7865">
              <w:rPr>
                <w:sz w:val="18"/>
                <w:szCs w:val="18"/>
              </w:rPr>
              <w:t>Партия деталей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2842" w:rsidRPr="00AA7865" w:rsidRDefault="00282842" w:rsidP="00AA7865">
            <w:pPr>
              <w:tabs>
                <w:tab w:val="left" w:pos="360"/>
                <w:tab w:val="left" w:pos="3060"/>
              </w:tabs>
              <w:jc w:val="both"/>
              <w:rPr>
                <w:sz w:val="18"/>
                <w:szCs w:val="18"/>
              </w:rPr>
            </w:pPr>
            <w:r w:rsidRPr="00AA7865">
              <w:rPr>
                <w:sz w:val="18"/>
                <w:szCs w:val="18"/>
              </w:rPr>
              <w:t>Т</w:t>
            </w:r>
            <w:r w:rsidRPr="00AA7865">
              <w:rPr>
                <w:sz w:val="18"/>
                <w:szCs w:val="18"/>
                <w:vertAlign w:val="subscript"/>
              </w:rPr>
              <w:t>О</w:t>
            </w:r>
            <w:r w:rsidRPr="00AA7865">
              <w:rPr>
                <w:sz w:val="18"/>
                <w:szCs w:val="18"/>
              </w:rPr>
              <w:t>, смен</w:t>
            </w:r>
          </w:p>
        </w:tc>
        <w:tc>
          <w:tcPr>
            <w:tcW w:w="13593" w:type="dxa"/>
            <w:gridSpan w:val="32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82842" w:rsidRPr="00282842" w:rsidRDefault="00282842" w:rsidP="00AA7865">
            <w:pPr>
              <w:tabs>
                <w:tab w:val="left" w:pos="-180"/>
                <w:tab w:val="left" w:pos="540"/>
                <w:tab w:val="left" w:pos="1080"/>
              </w:tabs>
              <w:jc w:val="center"/>
            </w:pPr>
            <w:r w:rsidRPr="00282842">
              <w:t>Ритм, дни, смены</w:t>
            </w:r>
          </w:p>
        </w:tc>
      </w:tr>
      <w:tr w:rsidR="002A5595" w:rsidRPr="00282842">
        <w:trPr>
          <w:trHeight w:val="111"/>
        </w:trPr>
        <w:tc>
          <w:tcPr>
            <w:tcW w:w="9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097" w:type="dxa"/>
            <w:gridSpan w:val="12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jc w:val="center"/>
            </w:pPr>
            <w:r w:rsidRPr="00AA7865">
              <w:rPr>
                <w:lang w:val="en-US"/>
              </w:rPr>
              <w:t>R = 3</w:t>
            </w:r>
            <w:r w:rsidRPr="00282842">
              <w:t xml:space="preserve"> дня</w:t>
            </w:r>
          </w:p>
        </w:tc>
        <w:tc>
          <w:tcPr>
            <w:tcW w:w="5097" w:type="dxa"/>
            <w:gridSpan w:val="12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jc w:val="center"/>
            </w:pPr>
            <w:r w:rsidRPr="00AA7865">
              <w:rPr>
                <w:lang w:val="en-US"/>
              </w:rPr>
              <w:t>R = 3</w:t>
            </w:r>
            <w:r w:rsidRPr="00282842">
              <w:t xml:space="preserve"> дня</w:t>
            </w:r>
          </w:p>
        </w:tc>
        <w:tc>
          <w:tcPr>
            <w:tcW w:w="3399" w:type="dxa"/>
            <w:gridSpan w:val="8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jc w:val="center"/>
            </w:pPr>
            <w:r w:rsidRPr="00AA7865">
              <w:rPr>
                <w:lang w:val="en-US"/>
              </w:rPr>
              <w:t>R = 3</w:t>
            </w:r>
            <w:r w:rsidRPr="00282842">
              <w:t xml:space="preserve"> дня</w:t>
            </w:r>
          </w:p>
        </w:tc>
      </w:tr>
      <w:tr w:rsidR="002A5595" w:rsidRPr="00282842">
        <w:trPr>
          <w:trHeight w:val="75"/>
        </w:trPr>
        <w:tc>
          <w:tcPr>
            <w:tcW w:w="97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1699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1699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1699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3</w:t>
            </w:r>
          </w:p>
        </w:tc>
        <w:tc>
          <w:tcPr>
            <w:tcW w:w="1699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4</w:t>
            </w:r>
          </w:p>
        </w:tc>
        <w:tc>
          <w:tcPr>
            <w:tcW w:w="1698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5</w:t>
            </w:r>
          </w:p>
        </w:tc>
        <w:tc>
          <w:tcPr>
            <w:tcW w:w="1700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6</w:t>
            </w:r>
          </w:p>
        </w:tc>
        <w:tc>
          <w:tcPr>
            <w:tcW w:w="1698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7</w:t>
            </w:r>
          </w:p>
        </w:tc>
        <w:tc>
          <w:tcPr>
            <w:tcW w:w="1701" w:type="dxa"/>
            <w:gridSpan w:val="4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8</w:t>
            </w:r>
          </w:p>
        </w:tc>
      </w:tr>
      <w:tr w:rsidR="002A5595" w:rsidRPr="00282842">
        <w:trPr>
          <w:trHeight w:val="198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5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5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5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5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5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  <w:tc>
          <w:tcPr>
            <w:tcW w:w="84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1</w:t>
            </w:r>
          </w:p>
        </w:tc>
        <w:tc>
          <w:tcPr>
            <w:tcW w:w="85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1CA0" w:rsidRPr="00282842" w:rsidRDefault="00381CA0" w:rsidP="00AA7865">
            <w:pPr>
              <w:tabs>
                <w:tab w:val="left" w:pos="360"/>
                <w:tab w:val="left" w:pos="3060"/>
              </w:tabs>
              <w:jc w:val="center"/>
            </w:pPr>
            <w:r w:rsidRPr="00282842">
              <w:t>2</w:t>
            </w:r>
          </w:p>
        </w:tc>
      </w:tr>
      <w:tr w:rsidR="00DC72A9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Ш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3,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7" o:spid="_x0000_s1374" style="position:absolute;left:0;text-align:left;flip:x;z-index:120;visibility:visible;mso-position-horizontal-relative:text;mso-position-vertical-relative:text" from="14.95pt,17.2pt" to="14.95pt,2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" strokeweight="2.25pt"/>
              </w:pic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49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8" o:spid="_x0000_s1373" style="position:absolute;left:0;text-align:left;flip:x;z-index:121;visibility:visible;mso-position-horizontal-relative:text;mso-position-vertical-relative:text" from="14.05pt,15.25pt" to="14.05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TpM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" strokeweight="2.25pt"/>
              </w:pict>
            </w:r>
          </w:p>
        </w:tc>
      </w:tr>
      <w:tr w:rsidR="002A5595" w:rsidRPr="00282842">
        <w:trPr>
          <w:trHeight w:val="400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DC72A9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Default="00DC72A9" w:rsidP="00AA7865">
            <w:pPr>
              <w:jc w:val="center"/>
            </w:pPr>
            <w:r w:rsidRPr="00625F8D">
              <w:t>Ш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Б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3,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9" o:spid="_x0000_s1372" style="position:absolute;left:0;text-align:left;flip:x;z-index:122;visibility:visible;mso-position-horizontal-relative:text;mso-position-vertical-relative:text" from="13.95pt,15.65pt" to="13.95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ZrB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49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Б</w: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0" o:spid="_x0000_s1371" style="position:absolute;left:0;text-align:left;flip:x;z-index:123;visibility:visible;mso-position-horizontal-relative:text;mso-position-vertical-relative:text" from="14.65pt,13.9pt" to="14.65pt,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" strokeweight="2.25pt"/>
              </w:pict>
            </w:r>
          </w:p>
        </w:tc>
      </w:tr>
      <w:tr w:rsidR="002A5595" w:rsidRPr="00282842">
        <w:trPr>
          <w:trHeight w:val="379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DC72A9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Default="00DC72A9" w:rsidP="00AA7865">
            <w:pPr>
              <w:jc w:val="center"/>
            </w:pPr>
            <w:r w:rsidRPr="00625F8D">
              <w:t>Ш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В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4,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2" o:spid="_x0000_s1370" style="position:absolute;left:0;text-align:left;flip:x;z-index:125;visibility:visible;mso-position-horizontal-relative:text;mso-position-vertical-relative:text" from="14.95pt,14.1pt" to="14.95pt,2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49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В</w: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1" o:spid="_x0000_s1369" style="position:absolute;left:0;text-align:left;flip:x;z-index:124;visibility:visible;mso-position-horizontal-relative:text;mso-position-vertical-relative:text" from="15.1pt,15.9pt" to="15.1pt,2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" strokeweight="2.25pt"/>
              </w:pic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400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DC72A9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Ф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1,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6" o:spid="_x0000_s1368" style="position:absolute;left:0;text-align:left;flip:x;z-index:127;visibility:visible;mso-position-horizontal-relative:text;mso-position-vertical-relative:text" from="14.3pt,16.7pt" to="14.3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" strokeweight="2.25pt"/>
              </w:pict>
            </w:r>
          </w:p>
        </w:tc>
        <w:tc>
          <w:tcPr>
            <w:tcW w:w="849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C72A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5" o:spid="_x0000_s1367" style="position:absolute;left:0;text-align:left;flip:x;z-index:126;visibility:visible;mso-position-horizontal-relative:text;mso-position-vertical-relative:text" from="35.2pt,16.8pt" to="35.2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" strokeweight="2.25pt"/>
              </w:pict>
            </w:r>
            <w:r w:rsidR="00DC72A9">
              <w:t>А</w: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72A9" w:rsidRPr="00282842" w:rsidRDefault="00DC72A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873489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Ф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Б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3,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7" o:spid="_x0000_s1366" style="position:absolute;left:0;text-align:left;flip:x;z-index:128;visibility:visible;mso-position-horizontal-relative:text;mso-position-vertical-relative:text" from="14.2pt,15.6pt" to="14.2pt,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49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Б</w: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08" o:spid="_x0000_s1365" style="position:absolute;left:0;text-align:left;flip:x;z-index:129;visibility:visible;mso-position-horizontal-relative:text;mso-position-vertical-relative:text" from="15.45pt,16.45pt" to="15.45pt,2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e3CHQIAADg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" strokeweight="2.25pt"/>
              </w:pic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3489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400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Ф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В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3,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1" o:spid="_x0000_s1364" style="position:absolute;left:0;text-align:left;flip:x;z-index:114;visibility:visible;mso-position-horizontal-relative:text;mso-position-vertical-relative:text" from="14.85pt,15.75pt" to="14.85pt,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" strokeweight="2.25pt"/>
              </w:pict>
            </w:r>
          </w:p>
        </w:tc>
        <w:tc>
          <w:tcPr>
            <w:tcW w:w="426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В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2" o:spid="_x0000_s1363" style="position:absolute;left:0;text-align:left;flip:x;z-index:115;visibility:visible;mso-position-horizontal-relative:text;mso-position-vertical-relative:text" from="14.6pt,13.75pt" to="14.6pt,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cOo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dashed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Т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1,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89" o:spid="_x0000_s1362" style="position:absolute;left:0;text-align:left;flip:x;z-index:112;visibility:visible;mso-position-horizontal-relative:text;mso-position-vertical-relative:text" from="15.1pt,16.05pt" to="15.1pt,2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hKb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427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0" o:spid="_x0000_s1361" style="position:absolute;left:0;text-align:left;flip:x;z-index:113;visibility:visible;mso-position-horizontal-relative:text;mso-position-vertical-relative:text" from="15.35pt,16.15pt" to="15.35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" strokeweight="2.25pt"/>
              </w:pic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400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Т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Б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4,0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3" o:spid="_x0000_s1360" style="position:absolute;left:0;text-align:left;flip:x;z-index:116;visibility:visible;mso-position-horizontal-relative:text;mso-position-vertical-relative:text" from="15.35pt,16.5pt" to="15.35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Б</w: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6" o:spid="_x0000_s1359" style="position:absolute;left:0;text-align:left;flip:x;z-index:119;visibility:visible;mso-position-horizontal-relative:text;mso-position-vertical-relative:text" from="13.85pt,16pt" to="13.85pt,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379"/>
        </w:trPr>
        <w:tc>
          <w:tcPr>
            <w:tcW w:w="9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Т</w:t>
            </w:r>
          </w:p>
        </w:tc>
        <w:tc>
          <w:tcPr>
            <w:tcW w:w="8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В</w:t>
            </w:r>
          </w:p>
        </w:tc>
        <w:tc>
          <w:tcPr>
            <w:tcW w:w="58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2,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4" o:spid="_x0000_s1358" style="position:absolute;left:0;text-align:left;flip:x;z-index:117;visibility:visible;mso-position-horizontal-relative:text;mso-position-vertical-relative:text" from="14.6pt,14.55pt" to="14.6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P3f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" strokeweight="2.25pt"/>
              </w:pict>
            </w: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2A5595" w:rsidRPr="00282842" w:rsidRDefault="00873489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t>В</w:t>
            </w:r>
          </w:p>
        </w:tc>
        <w:tc>
          <w:tcPr>
            <w:tcW w:w="426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A5595" w:rsidRPr="00282842" w:rsidRDefault="00E82C10" w:rsidP="00AA7865">
            <w:pPr>
              <w:tabs>
                <w:tab w:val="left" w:pos="36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995" o:spid="_x0000_s1357" style="position:absolute;left:0;text-align:left;flip:x;z-index:118;visibility:visible;mso-position-horizontal-relative:text;mso-position-vertical-relative:text" from="15.05pt,14.55pt" to="15.0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" strokeweight="2.25pt"/>
              </w:pict>
            </w:r>
          </w:p>
        </w:tc>
        <w:tc>
          <w:tcPr>
            <w:tcW w:w="425" w:type="dxa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  <w:tr w:rsidR="002A5595" w:rsidRPr="00282842">
        <w:trPr>
          <w:trHeight w:val="400"/>
        </w:trPr>
        <w:tc>
          <w:tcPr>
            <w:tcW w:w="9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8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58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  <w:tc>
          <w:tcPr>
            <w:tcW w:w="42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A5595" w:rsidRPr="00282842" w:rsidRDefault="002A5595" w:rsidP="00AA7865">
            <w:pPr>
              <w:tabs>
                <w:tab w:val="left" w:pos="360"/>
                <w:tab w:val="left" w:pos="3060"/>
              </w:tabs>
              <w:jc w:val="center"/>
            </w:pPr>
          </w:p>
        </w:tc>
      </w:tr>
    </w:tbl>
    <w:p w:rsidR="00066C9B" w:rsidRDefault="00873489" w:rsidP="00873489">
      <w:pPr>
        <w:tabs>
          <w:tab w:val="left" w:pos="360"/>
          <w:tab w:val="left" w:pos="3060"/>
        </w:tabs>
        <w:ind w:left="1440" w:hanging="1440"/>
        <w:jc w:val="both"/>
      </w:pPr>
      <w:r w:rsidRPr="00873489">
        <w:t xml:space="preserve">Примечание. Пунктиром обозначено время пролеживания партии деталей в ожидании </w:t>
      </w:r>
      <w:r w:rsidRPr="007F2ADE">
        <w:rPr>
          <w:i/>
        </w:rPr>
        <w:t xml:space="preserve">высвобождения </w:t>
      </w:r>
      <w:r w:rsidRPr="00873489">
        <w:t xml:space="preserve">рабочего места или время простоя станка в ожидании окончания обработки партии деталей на </w:t>
      </w:r>
      <w:r w:rsidRPr="007F2ADE">
        <w:rPr>
          <w:i/>
        </w:rPr>
        <w:t xml:space="preserve">предыдущей </w:t>
      </w:r>
      <w:r w:rsidRPr="00873489">
        <w:t>операции</w:t>
      </w:r>
      <w:r w:rsidR="00C47943">
        <w:t xml:space="preserve"> (</w:t>
      </w:r>
      <w:r w:rsidR="000214D2">
        <w:t xml:space="preserve">или </w:t>
      </w:r>
      <w:r w:rsidR="00C47943">
        <w:t>начала обработки партии деталей на данной операции)</w:t>
      </w:r>
      <w:r w:rsidR="000214D2">
        <w:t>.</w:t>
      </w:r>
    </w:p>
    <w:p w:rsidR="00873489" w:rsidRDefault="00873489" w:rsidP="00873489">
      <w:pPr>
        <w:tabs>
          <w:tab w:val="left" w:pos="360"/>
          <w:tab w:val="left" w:pos="3060"/>
        </w:tabs>
        <w:ind w:left="1440" w:hanging="1440"/>
        <w:jc w:val="both"/>
        <w:rPr>
          <w:sz w:val="28"/>
          <w:szCs w:val="28"/>
        </w:rPr>
        <w:sectPr w:rsidR="00873489" w:rsidSect="00066C9B">
          <w:pgSz w:w="16838" w:h="11906" w:orient="landscape"/>
          <w:pgMar w:top="1134" w:right="567" w:bottom="567" w:left="567" w:header="709" w:footer="709" w:gutter="0"/>
          <w:cols w:space="708"/>
          <w:titlePg/>
          <w:docGrid w:linePitch="360"/>
        </w:sectPr>
      </w:pPr>
    </w:p>
    <w:p w:rsidR="00873489" w:rsidRPr="006B19F7" w:rsidRDefault="005731C5" w:rsidP="005731C5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 w:rsidRPr="005731C5">
        <w:rPr>
          <w:sz w:val="28"/>
          <w:szCs w:val="28"/>
        </w:rPr>
        <w:lastRenderedPageBreak/>
        <w:t>11.</w:t>
      </w:r>
      <w:r>
        <w:rPr>
          <w:sz w:val="28"/>
          <w:szCs w:val="28"/>
        </w:rPr>
        <w:t xml:space="preserve"> Длительность операционных </w:t>
      </w:r>
      <w:r w:rsidRPr="005731C5">
        <w:rPr>
          <w:position w:val="-12"/>
          <w:sz w:val="28"/>
          <w:szCs w:val="28"/>
          <w:lang w:val="en-US"/>
        </w:rPr>
        <w:object w:dxaOrig="300" w:dyaOrig="360">
          <v:shape id="_x0000_i1065" type="#_x0000_t75" style="width:18pt;height:21.75pt" o:ole="" filled="t">
            <v:imagedata r:id="rId84" o:title=""/>
          </v:shape>
          <o:OLEObject Type="Embed" ProgID="Equation.3" ShapeID="_x0000_i1065" DrawAspect="Content" ObjectID="_1548443012" r:id="rId85"/>
        </w:object>
      </w:r>
      <w:r>
        <w:rPr>
          <w:sz w:val="28"/>
          <w:szCs w:val="28"/>
        </w:rPr>
        <w:t xml:space="preserve"> и производственного </w:t>
      </w:r>
      <w:r w:rsidRPr="005731C5">
        <w:rPr>
          <w:position w:val="-10"/>
          <w:sz w:val="28"/>
          <w:szCs w:val="28"/>
          <w:lang w:val="en-US"/>
        </w:rPr>
        <w:object w:dxaOrig="320" w:dyaOrig="340">
          <v:shape id="_x0000_i1066" type="#_x0000_t75" style="width:18.75pt;height:20.25pt" o:ole="" filled="t">
            <v:imagedata r:id="rId86" o:title=""/>
          </v:shape>
          <o:OLEObject Type="Embed" ProgID="Equation.3" ShapeID="_x0000_i1066" DrawAspect="Content" ObjectID="_1548443013" r:id="rId87"/>
        </w:object>
      </w:r>
      <w:r>
        <w:rPr>
          <w:sz w:val="28"/>
          <w:szCs w:val="28"/>
        </w:rPr>
        <w:t xml:space="preserve"> циклов обработки и изготовления партий деталей с учетом загрузки оборудования, смен:</w:t>
      </w:r>
    </w:p>
    <w:p w:rsidR="006B19F7" w:rsidRPr="006B19F7" w:rsidRDefault="006B19F7" w:rsidP="005731C5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05"/>
        <w:gridCol w:w="2605"/>
        <w:gridCol w:w="2605"/>
        <w:gridCol w:w="2606"/>
      </w:tblGrid>
      <w:tr w:rsidR="005731C5" w:rsidRPr="00904E73">
        <w:tc>
          <w:tcPr>
            <w:tcW w:w="2605" w:type="dxa"/>
            <w:shd w:val="clear" w:color="auto" w:fill="auto"/>
          </w:tcPr>
          <w:p w:rsidR="005731C5" w:rsidRPr="00904E73" w:rsidRDefault="005731C5" w:rsidP="003C518E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Операция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position w:val="-12"/>
                <w:sz w:val="28"/>
                <w:szCs w:val="28"/>
                <w:lang w:val="en-US"/>
              </w:rPr>
              <w:object w:dxaOrig="400" w:dyaOrig="360">
                <v:shape id="_x0000_i1067" type="#_x0000_t75" style="width:24pt;height:21.75pt" o:ole="" filled="t">
                  <v:imagedata r:id="rId88" o:title=""/>
                </v:shape>
                <o:OLEObject Type="Embed" ProgID="Equation.3" ShapeID="_x0000_i1067" DrawAspect="Content" ObjectID="_1548443014" r:id="rId89"/>
              </w:objec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position w:val="-12"/>
                <w:sz w:val="28"/>
                <w:szCs w:val="28"/>
                <w:lang w:val="en-US"/>
              </w:rPr>
              <w:object w:dxaOrig="380" w:dyaOrig="360">
                <v:shape id="_x0000_i1068" type="#_x0000_t75" style="width:22.5pt;height:21.75pt" o:ole="" filled="t">
                  <v:imagedata r:id="rId90" o:title=""/>
                </v:shape>
                <o:OLEObject Type="Embed" ProgID="Equation.3" ShapeID="_x0000_i1068" DrawAspect="Content" ObjectID="_1548443015" r:id="rId91"/>
              </w:objec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position w:val="-12"/>
                <w:sz w:val="28"/>
                <w:szCs w:val="28"/>
                <w:lang w:val="en-US"/>
              </w:rPr>
              <w:object w:dxaOrig="400" w:dyaOrig="360">
                <v:shape id="_x0000_i1069" type="#_x0000_t75" style="width:24pt;height:21.75pt" o:ole="" filled="t">
                  <v:imagedata r:id="rId92" o:title=""/>
                </v:shape>
                <o:OLEObject Type="Embed" ProgID="Equation.3" ShapeID="_x0000_i1069" DrawAspect="Content" ObjectID="_1548443016" r:id="rId93"/>
              </w:object>
            </w:r>
          </w:p>
        </w:tc>
      </w:tr>
      <w:tr w:rsidR="005731C5" w:rsidRPr="00904E73">
        <w:tc>
          <w:tcPr>
            <w:tcW w:w="2605" w:type="dxa"/>
            <w:shd w:val="clear" w:color="auto" w:fill="auto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both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Токарная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1,5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6,0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2,5</w:t>
            </w:r>
          </w:p>
        </w:tc>
      </w:tr>
      <w:tr w:rsidR="005731C5" w:rsidRPr="00904E73">
        <w:tc>
          <w:tcPr>
            <w:tcW w:w="2605" w:type="dxa"/>
            <w:shd w:val="clear" w:color="auto" w:fill="auto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both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Фрезерная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1,0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3,5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4,0</w:t>
            </w:r>
          </w:p>
        </w:tc>
      </w:tr>
      <w:tr w:rsidR="005731C5" w:rsidRPr="00904E73">
        <w:tc>
          <w:tcPr>
            <w:tcW w:w="2605" w:type="dxa"/>
            <w:shd w:val="clear" w:color="auto" w:fill="auto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both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Шлифовальная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3,0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4,0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4,5</w:t>
            </w:r>
          </w:p>
        </w:tc>
      </w:tr>
      <w:tr w:rsidR="005731C5" w:rsidRPr="00904E73">
        <w:tc>
          <w:tcPr>
            <w:tcW w:w="2605" w:type="dxa"/>
            <w:shd w:val="clear" w:color="auto" w:fill="auto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both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 xml:space="preserve">Длительность производственного цикла </w:t>
            </w:r>
            <w:r w:rsidR="00840D37" w:rsidRPr="00904E73">
              <w:rPr>
                <w:position w:val="-10"/>
                <w:sz w:val="28"/>
                <w:szCs w:val="28"/>
                <w:lang w:val="en-US"/>
              </w:rPr>
              <w:object w:dxaOrig="320" w:dyaOrig="340">
                <v:shape id="_x0000_i1070" type="#_x0000_t75" style="width:18.75pt;height:20.25pt" o:ole="" filled="t">
                  <v:imagedata r:id="rId94" o:title=""/>
                </v:shape>
                <o:OLEObject Type="Embed" ProgID="Equation.3" ShapeID="_x0000_i1070" DrawAspect="Content" ObjectID="_1548443017" r:id="rId95"/>
              </w:objec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5,5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13,5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5731C5" w:rsidRPr="00904E73" w:rsidRDefault="005731C5" w:rsidP="00904E73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</w:rPr>
            </w:pPr>
            <w:r w:rsidRPr="00904E73">
              <w:rPr>
                <w:sz w:val="28"/>
                <w:szCs w:val="28"/>
              </w:rPr>
              <w:t>11,0</w:t>
            </w:r>
          </w:p>
        </w:tc>
      </w:tr>
    </w:tbl>
    <w:p w:rsidR="005731C5" w:rsidRDefault="005731C5" w:rsidP="005731C5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 w:rsidRPr="000C56E3">
        <w:rPr>
          <w:sz w:val="28"/>
          <w:szCs w:val="28"/>
          <w:lang w:val="en-US"/>
        </w:rPr>
        <w:t>12</w:t>
      </w:r>
      <w:r w:rsidRPr="000C56E3">
        <w:rPr>
          <w:sz w:val="28"/>
          <w:szCs w:val="28"/>
        </w:rPr>
        <w:t>.</w:t>
      </w:r>
      <w:r>
        <w:rPr>
          <w:sz w:val="28"/>
          <w:szCs w:val="28"/>
        </w:rPr>
        <w:t xml:space="preserve"> Коэффициенты загрузки оборудования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:</w:t>
      </w: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 = (1,5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4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2,5) / (1,5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6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2,5) = 0,80;</w:t>
      </w: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Ф</w:t>
      </w:r>
      <w:r>
        <w:rPr>
          <w:sz w:val="28"/>
          <w:szCs w:val="28"/>
        </w:rPr>
        <w:t xml:space="preserve"> = (1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3,5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3,0) / (1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3,5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4,0) = 0,88;</w:t>
      </w: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Ш</w:t>
      </w:r>
      <w:r>
        <w:rPr>
          <w:sz w:val="28"/>
          <w:szCs w:val="28"/>
        </w:rPr>
        <w:t xml:space="preserve"> = (3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3,5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4,5) / (3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4,0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244C36" w:rsidRPr="00BC15BF">
        <w:rPr>
          <w:sz w:val="28"/>
          <w:szCs w:val="28"/>
        </w:rPr>
        <w:t xml:space="preserve"> </w:t>
      </w:r>
      <w:r>
        <w:rPr>
          <w:sz w:val="28"/>
          <w:szCs w:val="28"/>
        </w:rPr>
        <w:t>4,5) = 0,96.</w:t>
      </w: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остаточно загруженным (более 0,75, см. практическое за</w:t>
      </w:r>
      <w:r w:rsidR="00BC15BF">
        <w:rPr>
          <w:sz w:val="28"/>
          <w:szCs w:val="28"/>
        </w:rPr>
        <w:t>нят</w:t>
      </w:r>
      <w:r>
        <w:rPr>
          <w:sz w:val="28"/>
          <w:szCs w:val="28"/>
        </w:rPr>
        <w:t xml:space="preserve">ие </w:t>
      </w:r>
      <w:r w:rsidR="00BF2847">
        <w:rPr>
          <w:sz w:val="28"/>
          <w:szCs w:val="28"/>
        </w:rPr>
        <w:t>1.</w:t>
      </w:r>
      <w:r>
        <w:rPr>
          <w:sz w:val="28"/>
          <w:szCs w:val="28"/>
        </w:rPr>
        <w:t>1 данного Прак</w:t>
      </w:r>
      <w:r w:rsidR="004510F6" w:rsidRPr="004510F6">
        <w:rPr>
          <w:sz w:val="28"/>
          <w:szCs w:val="28"/>
        </w:rPr>
        <w:t>-</w:t>
      </w:r>
      <w:r>
        <w:rPr>
          <w:sz w:val="28"/>
          <w:szCs w:val="28"/>
        </w:rPr>
        <w:t>тикума) является оборудование всех операций производственного процесса.</w:t>
      </w:r>
    </w:p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0C56E3" w:rsidRPr="00E56BE0" w:rsidRDefault="000C56E3" w:rsidP="000C56E3">
      <w:pPr>
        <w:tabs>
          <w:tab w:val="left" w:pos="0"/>
          <w:tab w:val="left" w:pos="3060"/>
        </w:tabs>
        <w:jc w:val="center"/>
        <w:rPr>
          <w:b/>
          <w:i/>
          <w:sz w:val="28"/>
          <w:szCs w:val="28"/>
          <w:lang w:val="en-US"/>
        </w:rPr>
      </w:pPr>
      <w:r w:rsidRPr="006B19F7">
        <w:rPr>
          <w:b/>
          <w:i/>
          <w:sz w:val="28"/>
          <w:szCs w:val="28"/>
        </w:rPr>
        <w:t>Варианты индивидуальных заданий</w:t>
      </w:r>
    </w:p>
    <w:p w:rsidR="000C56E3" w:rsidRDefault="000C56E3" w:rsidP="000C56E3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0C56E3" w:rsidRDefault="000C56E3" w:rsidP="000C56E3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</w:t>
      </w:r>
      <w:r w:rsidR="00C96B92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</w:p>
    <w:p w:rsidR="008B72EB" w:rsidRPr="008B72EB" w:rsidRDefault="008B72EB" w:rsidP="000C56E3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0C56E3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0C56E3" w:rsidRPr="00AA7865">
        <w:tc>
          <w:tcPr>
            <w:tcW w:w="2037" w:type="dxa"/>
            <w:vMerge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0C56E3" w:rsidRPr="00AA7865">
        <w:tc>
          <w:tcPr>
            <w:tcW w:w="2037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E56BE0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9</w:t>
            </w:r>
            <w:r>
              <w:rPr>
                <w:sz w:val="26"/>
                <w:szCs w:val="26"/>
              </w:rPr>
              <w:t>,</w:t>
            </w:r>
            <w:r>
              <w:rPr>
                <w:sz w:val="26"/>
                <w:szCs w:val="26"/>
                <w:lang w:val="en-US"/>
              </w:rPr>
              <w:t>1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7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0C56E3" w:rsidRPr="00AA7865">
        <w:tc>
          <w:tcPr>
            <w:tcW w:w="2037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8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3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0C56E3" w:rsidRPr="00AA7865">
        <w:tc>
          <w:tcPr>
            <w:tcW w:w="2037" w:type="dxa"/>
            <w:shd w:val="clear" w:color="auto" w:fill="auto"/>
            <w:vAlign w:val="center"/>
          </w:tcPr>
          <w:p w:rsidR="000C56E3" w:rsidRPr="00AA7865" w:rsidRDefault="000C56E3" w:rsidP="00C51814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7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0C56E3" w:rsidRPr="00AA7865" w:rsidRDefault="00E56BE0" w:rsidP="00C51814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</w:tbl>
    <w:p w:rsidR="000C56E3" w:rsidRDefault="000C56E3" w:rsidP="000C56E3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2</w:t>
      </w:r>
    </w:p>
    <w:p w:rsidR="008B72EB" w:rsidRPr="008B72EB" w:rsidRDefault="008B72EB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7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1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9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9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2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</w:tbl>
    <w:p w:rsidR="00E56BE0" w:rsidRPr="000C56E3" w:rsidRDefault="00E56BE0" w:rsidP="00E56BE0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3</w:t>
      </w:r>
    </w:p>
    <w:p w:rsidR="008B72EB" w:rsidRPr="008B72EB" w:rsidRDefault="008B72EB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9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3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3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0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5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5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</w:tbl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Вариант № 4</w:t>
      </w:r>
    </w:p>
    <w:p w:rsidR="00BF475E" w:rsidRPr="00BF475E" w:rsidRDefault="00BF475E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1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7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7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3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</w:tbl>
    <w:p w:rsidR="00E56BE0" w:rsidRDefault="00E56BE0" w:rsidP="00E56BE0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5</w:t>
      </w:r>
    </w:p>
    <w:p w:rsidR="00BF475E" w:rsidRPr="00BF475E" w:rsidRDefault="00BF475E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  <w:r w:rsidR="00E56BE0">
              <w:rPr>
                <w:sz w:val="26"/>
                <w:szCs w:val="26"/>
              </w:rPr>
              <w:t>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E56BE0">
              <w:rPr>
                <w:sz w:val="26"/>
                <w:szCs w:val="26"/>
              </w:rPr>
              <w:t>,8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E56BE0">
              <w:rPr>
                <w:sz w:val="26"/>
                <w:szCs w:val="26"/>
              </w:rPr>
              <w:t>,3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  <w:r w:rsidR="00E56BE0">
              <w:rPr>
                <w:sz w:val="26"/>
                <w:szCs w:val="26"/>
              </w:rPr>
              <w:t>,0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</w:t>
            </w:r>
            <w:r w:rsidR="00E56BE0">
              <w:rPr>
                <w:sz w:val="26"/>
                <w:szCs w:val="26"/>
              </w:rPr>
              <w:t>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  <w:r w:rsidR="00E56BE0">
              <w:rPr>
                <w:sz w:val="26"/>
                <w:szCs w:val="26"/>
              </w:rPr>
              <w:t>,9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A368EC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  <w:r w:rsidR="00E56BE0">
              <w:rPr>
                <w:sz w:val="26"/>
                <w:szCs w:val="26"/>
              </w:rPr>
              <w:t>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</w:tbl>
    <w:p w:rsidR="00E56BE0" w:rsidRDefault="00E56BE0" w:rsidP="00E56BE0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6</w:t>
      </w:r>
    </w:p>
    <w:p w:rsidR="00BF475E" w:rsidRPr="00BF475E" w:rsidRDefault="00BF475E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B96DD5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B96DD5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C7463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  <w:r w:rsidR="00E56BE0">
              <w:rPr>
                <w:sz w:val="26"/>
                <w:szCs w:val="26"/>
              </w:rPr>
              <w:t>,4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C7463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E56BE0">
              <w:rPr>
                <w:sz w:val="26"/>
                <w:szCs w:val="26"/>
              </w:rPr>
              <w:t>,0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C7463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  <w:r w:rsidR="00E56BE0">
              <w:rPr>
                <w:sz w:val="26"/>
                <w:szCs w:val="26"/>
              </w:rPr>
              <w:t>,8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  <w:tr w:rsidR="00B96DD5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  <w:tr w:rsidR="00B96DD5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5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</w:tbl>
    <w:p w:rsidR="00E56BE0" w:rsidRDefault="00E56BE0" w:rsidP="00E56BE0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B96DD5">
        <w:rPr>
          <w:sz w:val="28"/>
          <w:szCs w:val="28"/>
        </w:rPr>
        <w:t>7</w:t>
      </w:r>
    </w:p>
    <w:p w:rsidR="00BF475E" w:rsidRPr="00BF475E" w:rsidRDefault="00BF475E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0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7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0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1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1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</w:tbl>
    <w:p w:rsidR="00BF475E" w:rsidRPr="00BF475E" w:rsidRDefault="00BF475E" w:rsidP="00E56BE0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B96DD5">
        <w:rPr>
          <w:sz w:val="28"/>
          <w:szCs w:val="28"/>
        </w:rPr>
        <w:t>8</w:t>
      </w:r>
    </w:p>
    <w:p w:rsidR="00BF475E" w:rsidRPr="00BF475E" w:rsidRDefault="00BF475E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7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3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7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0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7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B96DD5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</w:tbl>
    <w:p w:rsidR="00BF475E" w:rsidRPr="00BF475E" w:rsidRDefault="00BF475E" w:rsidP="00E56BE0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E56BE0" w:rsidRDefault="00E56BE0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DD20E9">
        <w:rPr>
          <w:sz w:val="28"/>
          <w:szCs w:val="28"/>
        </w:rPr>
        <w:t>9</w:t>
      </w:r>
    </w:p>
    <w:p w:rsidR="00BF475E" w:rsidRPr="00BF475E" w:rsidRDefault="00BF475E" w:rsidP="00E56BE0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E56BE0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E56BE0" w:rsidRPr="00AA7865">
        <w:tc>
          <w:tcPr>
            <w:tcW w:w="2037" w:type="dxa"/>
            <w:vMerge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8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7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7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4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E56BE0" w:rsidRPr="00AA7865">
        <w:tc>
          <w:tcPr>
            <w:tcW w:w="2037" w:type="dxa"/>
            <w:shd w:val="clear" w:color="auto" w:fill="auto"/>
            <w:vAlign w:val="center"/>
          </w:tcPr>
          <w:p w:rsidR="00E56BE0" w:rsidRPr="00AA7865" w:rsidRDefault="00E56BE0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6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5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E56BE0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</w:tbl>
    <w:p w:rsidR="00E56BE0" w:rsidRDefault="00E56BE0" w:rsidP="00E56BE0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Вариант № 10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0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4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0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9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1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0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</w:tr>
    </w:tbl>
    <w:p w:rsid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11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DD20E9">
              <w:rPr>
                <w:sz w:val="26"/>
                <w:szCs w:val="26"/>
              </w:rPr>
              <w:t>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  <w:r w:rsidR="00DD20E9">
              <w:rPr>
                <w:sz w:val="26"/>
                <w:szCs w:val="26"/>
              </w:rPr>
              <w:t>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  <w:r w:rsidR="00DD20E9">
              <w:rPr>
                <w:sz w:val="26"/>
                <w:szCs w:val="26"/>
              </w:rPr>
              <w:t>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  <w:r w:rsidR="00DD20E9">
              <w:rPr>
                <w:sz w:val="26"/>
                <w:szCs w:val="26"/>
              </w:rPr>
              <w:t>,6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  <w:r w:rsidR="00DD20E9">
              <w:rPr>
                <w:sz w:val="26"/>
                <w:szCs w:val="26"/>
              </w:rPr>
              <w:t>,7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  <w:r w:rsidR="00DD20E9">
              <w:rPr>
                <w:sz w:val="26"/>
                <w:szCs w:val="26"/>
              </w:rPr>
              <w:t>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  <w:r w:rsidR="00DD20E9">
              <w:rPr>
                <w:sz w:val="26"/>
                <w:szCs w:val="26"/>
              </w:rPr>
              <w:t>,2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DD20E9">
              <w:rPr>
                <w:sz w:val="26"/>
                <w:szCs w:val="26"/>
              </w:rPr>
              <w:t>,2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01265B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  <w:r w:rsidR="00DD20E9">
              <w:rPr>
                <w:sz w:val="26"/>
                <w:szCs w:val="26"/>
              </w:rPr>
              <w:t>,8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12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5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3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7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0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1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8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9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13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6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7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7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3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8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852301">
        <w:rPr>
          <w:sz w:val="28"/>
          <w:szCs w:val="28"/>
        </w:rPr>
        <w:t>14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3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9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1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852301">
        <w:rPr>
          <w:sz w:val="28"/>
          <w:szCs w:val="28"/>
        </w:rPr>
        <w:t>15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5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9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0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Вариант № </w:t>
      </w:r>
      <w:r w:rsidR="00852301">
        <w:rPr>
          <w:sz w:val="28"/>
          <w:szCs w:val="28"/>
        </w:rPr>
        <w:t>16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8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2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7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1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5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852301">
        <w:rPr>
          <w:sz w:val="28"/>
          <w:szCs w:val="28"/>
        </w:rPr>
        <w:t>17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4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7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2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0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1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2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3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</w:tbl>
    <w:p w:rsid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p w:rsidR="00DD20E9" w:rsidRDefault="00DD20E9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Вариант № </w:t>
      </w:r>
      <w:r w:rsidR="00852301">
        <w:rPr>
          <w:sz w:val="28"/>
          <w:szCs w:val="28"/>
        </w:rPr>
        <w:t>18</w:t>
      </w:r>
    </w:p>
    <w:p w:rsidR="00BF475E" w:rsidRPr="00BF475E" w:rsidRDefault="00BF475E" w:rsidP="00DD20E9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DD20E9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DD20E9" w:rsidRPr="00AA7865">
        <w:tc>
          <w:tcPr>
            <w:tcW w:w="2037" w:type="dxa"/>
            <w:vMerge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4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3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3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1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DD20E9" w:rsidRPr="00AA7865">
        <w:tc>
          <w:tcPr>
            <w:tcW w:w="2037" w:type="dxa"/>
            <w:shd w:val="clear" w:color="auto" w:fill="auto"/>
            <w:vAlign w:val="center"/>
          </w:tcPr>
          <w:p w:rsidR="00DD20E9" w:rsidRPr="00AA7865" w:rsidRDefault="00DD20E9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2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9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DD20E9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</w:tbl>
    <w:p w:rsidR="00DD20E9" w:rsidRPr="000C56E3" w:rsidRDefault="00DD20E9" w:rsidP="00DD20E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52301" w:rsidRDefault="00852301" w:rsidP="00852301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19</w:t>
      </w:r>
    </w:p>
    <w:p w:rsidR="00BF475E" w:rsidRPr="00BF475E" w:rsidRDefault="00BF475E" w:rsidP="00852301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7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1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4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4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0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6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</w:tbl>
    <w:p w:rsidR="00852301" w:rsidRPr="000C56E3" w:rsidRDefault="00852301" w:rsidP="00852301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52301" w:rsidRDefault="00852301" w:rsidP="00852301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20</w:t>
      </w:r>
    </w:p>
    <w:p w:rsidR="00BF475E" w:rsidRPr="00BF475E" w:rsidRDefault="00BF475E" w:rsidP="00852301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1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7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0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7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9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</w:tbl>
    <w:p w:rsidR="00852301" w:rsidRPr="000C56E3" w:rsidRDefault="00852301" w:rsidP="00852301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52301" w:rsidRDefault="00852301" w:rsidP="00852301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21</w:t>
      </w:r>
    </w:p>
    <w:p w:rsidR="00BF475E" w:rsidRPr="00BF475E" w:rsidRDefault="00BF475E" w:rsidP="00852301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7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3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8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1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</w:tbl>
    <w:p w:rsidR="00852301" w:rsidRPr="000C56E3" w:rsidRDefault="00852301" w:rsidP="00852301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52301" w:rsidRDefault="00836897" w:rsidP="00852301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Вариант № 2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7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9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,3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7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</w:tbl>
    <w:p w:rsidR="00852301" w:rsidRPr="000C56E3" w:rsidRDefault="00852301" w:rsidP="00852301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52301" w:rsidRDefault="00852301" w:rsidP="00852301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 </w:t>
      </w:r>
      <w:r w:rsidR="00836897">
        <w:rPr>
          <w:sz w:val="28"/>
          <w:szCs w:val="28"/>
        </w:rPr>
        <w:t>2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52301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52301" w:rsidRPr="00AA7865">
        <w:tc>
          <w:tcPr>
            <w:tcW w:w="2037" w:type="dxa"/>
            <w:vMerge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5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9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  <w:tr w:rsidR="00852301" w:rsidRPr="00AA7865">
        <w:tc>
          <w:tcPr>
            <w:tcW w:w="2037" w:type="dxa"/>
            <w:shd w:val="clear" w:color="auto" w:fill="auto"/>
            <w:vAlign w:val="center"/>
          </w:tcPr>
          <w:p w:rsidR="00852301" w:rsidRPr="00AA7865" w:rsidRDefault="00852301" w:rsidP="00852301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8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52301" w:rsidRPr="00AA7865" w:rsidRDefault="00836897" w:rsidP="00852301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</w:tr>
    </w:tbl>
    <w:p w:rsidR="00852301" w:rsidRPr="000C56E3" w:rsidRDefault="00852301" w:rsidP="00852301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36897" w:rsidRDefault="00836897" w:rsidP="00836897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36897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36897" w:rsidRPr="00AA7865">
        <w:tc>
          <w:tcPr>
            <w:tcW w:w="2037" w:type="dxa"/>
            <w:vMerge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2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9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7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1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0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</w:tbl>
    <w:p w:rsidR="00836897" w:rsidRDefault="00836897" w:rsidP="00836897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36897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36897" w:rsidRPr="00AA7865">
        <w:tc>
          <w:tcPr>
            <w:tcW w:w="2037" w:type="dxa"/>
            <w:vMerge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2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8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0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7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7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0</w:t>
            </w:r>
          </w:p>
        </w:tc>
      </w:tr>
    </w:tbl>
    <w:p w:rsidR="00836897" w:rsidRPr="000C56E3" w:rsidRDefault="00836897" w:rsidP="00836897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36897" w:rsidRDefault="00836897" w:rsidP="00836897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36897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36897" w:rsidRPr="00AA7865">
        <w:tc>
          <w:tcPr>
            <w:tcW w:w="2037" w:type="dxa"/>
            <w:vMerge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2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2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4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6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8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</w:tbl>
    <w:p w:rsidR="00836897" w:rsidRPr="000C56E3" w:rsidRDefault="00836897" w:rsidP="00836897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36897" w:rsidRDefault="00836897" w:rsidP="00836897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 </w:t>
      </w:r>
      <w:r w:rsidR="004F073C">
        <w:rPr>
          <w:sz w:val="28"/>
          <w:szCs w:val="28"/>
        </w:rPr>
        <w:t>2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36897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36897" w:rsidRPr="00AA7865">
        <w:tc>
          <w:tcPr>
            <w:tcW w:w="2037" w:type="dxa"/>
            <w:vMerge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5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2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3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0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4F073C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2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1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9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9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</w:tr>
    </w:tbl>
    <w:p w:rsidR="00836897" w:rsidRPr="000C56E3" w:rsidRDefault="00836897" w:rsidP="00836897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36897" w:rsidRDefault="00836897" w:rsidP="00836897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ариант № </w:t>
      </w:r>
      <w:r w:rsidR="007147A6">
        <w:rPr>
          <w:sz w:val="28"/>
          <w:szCs w:val="28"/>
        </w:rPr>
        <w:t>2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36897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36897" w:rsidRPr="00AA7865">
        <w:tc>
          <w:tcPr>
            <w:tcW w:w="2037" w:type="dxa"/>
            <w:vMerge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,85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9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2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8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1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8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4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</w:tr>
    </w:tbl>
    <w:p w:rsidR="00836897" w:rsidRPr="000C56E3" w:rsidRDefault="00836897" w:rsidP="00836897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36897" w:rsidRDefault="00836897" w:rsidP="00836897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Вариант № </w:t>
      </w:r>
      <w:r w:rsidR="007147A6">
        <w:rPr>
          <w:sz w:val="28"/>
          <w:szCs w:val="28"/>
        </w:rPr>
        <w:t>2</w:t>
      </w:r>
      <w:r>
        <w:rPr>
          <w:sz w:val="28"/>
          <w:szCs w:val="28"/>
        </w:rPr>
        <w:t>9</w:t>
      </w:r>
    </w:p>
    <w:p w:rsidR="00BF475E" w:rsidRPr="00BF475E" w:rsidRDefault="00BF475E" w:rsidP="00836897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836897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836897" w:rsidRPr="00AA7865">
        <w:tc>
          <w:tcPr>
            <w:tcW w:w="2037" w:type="dxa"/>
            <w:vMerge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6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34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4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2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03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0</w:t>
            </w:r>
          </w:p>
        </w:tc>
      </w:tr>
      <w:tr w:rsidR="00836897" w:rsidRPr="00AA7865">
        <w:tc>
          <w:tcPr>
            <w:tcW w:w="2037" w:type="dxa"/>
            <w:shd w:val="clear" w:color="auto" w:fill="auto"/>
            <w:vAlign w:val="center"/>
          </w:tcPr>
          <w:p w:rsidR="00836897" w:rsidRPr="00AA7865" w:rsidRDefault="00836897" w:rsidP="00BF46E9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3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,3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3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836897" w:rsidRPr="00AA7865" w:rsidRDefault="007147A6" w:rsidP="00BF46E9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</w:tr>
    </w:tbl>
    <w:p w:rsidR="00836897" w:rsidRPr="000C56E3" w:rsidRDefault="00836897" w:rsidP="00836897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7147A6" w:rsidRDefault="007147A6" w:rsidP="007147A6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Вариант № 30</w:t>
      </w:r>
    </w:p>
    <w:p w:rsidR="00BF475E" w:rsidRPr="00BF475E" w:rsidRDefault="00BF475E" w:rsidP="007147A6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7"/>
        <w:gridCol w:w="931"/>
        <w:gridCol w:w="932"/>
        <w:gridCol w:w="931"/>
        <w:gridCol w:w="932"/>
        <w:gridCol w:w="931"/>
        <w:gridCol w:w="932"/>
        <w:gridCol w:w="931"/>
        <w:gridCol w:w="932"/>
        <w:gridCol w:w="932"/>
      </w:tblGrid>
      <w:tr w:rsidR="007147A6" w:rsidRPr="00AA7865">
        <w:tc>
          <w:tcPr>
            <w:tcW w:w="2037" w:type="dxa"/>
            <w:vMerge w:val="restart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Операция</w:t>
            </w:r>
          </w:p>
        </w:tc>
        <w:tc>
          <w:tcPr>
            <w:tcW w:w="2794" w:type="dxa"/>
            <w:gridSpan w:val="3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А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Б</w:t>
            </w:r>
          </w:p>
        </w:tc>
        <w:tc>
          <w:tcPr>
            <w:tcW w:w="2795" w:type="dxa"/>
            <w:gridSpan w:val="3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Деталь В</w:t>
            </w:r>
          </w:p>
        </w:tc>
      </w:tr>
      <w:tr w:rsidR="007147A6" w:rsidRPr="00AA7865">
        <w:tc>
          <w:tcPr>
            <w:tcW w:w="2037" w:type="dxa"/>
            <w:vMerge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  <w:vertAlign w:val="subscript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шт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пз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  <w:lang w:val="en-US"/>
              </w:rPr>
              <w:t>t</w:t>
            </w:r>
            <w:r w:rsidRPr="00AA7865">
              <w:rPr>
                <w:sz w:val="26"/>
                <w:szCs w:val="26"/>
                <w:vertAlign w:val="subscript"/>
              </w:rPr>
              <w:t>н</w:t>
            </w:r>
          </w:p>
        </w:tc>
      </w:tr>
      <w:tr w:rsidR="007147A6" w:rsidRPr="00AA7865">
        <w:tc>
          <w:tcPr>
            <w:tcW w:w="2037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Тока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,1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9,6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48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,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,49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6,0</w:t>
            </w:r>
          </w:p>
        </w:tc>
      </w:tr>
      <w:tr w:rsidR="007147A6" w:rsidRPr="00AA7865">
        <w:tc>
          <w:tcPr>
            <w:tcW w:w="2037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Фрезер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,0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6,7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2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,8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35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4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,0</w:t>
            </w:r>
          </w:p>
        </w:tc>
      </w:tr>
      <w:tr w:rsidR="007147A6" w:rsidRPr="00AA7865">
        <w:tc>
          <w:tcPr>
            <w:tcW w:w="2037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rPr>
                <w:sz w:val="26"/>
                <w:szCs w:val="26"/>
              </w:rPr>
            </w:pPr>
            <w:r w:rsidRPr="00AA7865">
              <w:rPr>
                <w:sz w:val="26"/>
                <w:szCs w:val="26"/>
              </w:rPr>
              <w:t>Шлифовальная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87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,9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,0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,91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1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,0</w:t>
            </w:r>
          </w:p>
        </w:tc>
        <w:tc>
          <w:tcPr>
            <w:tcW w:w="931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,93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,2</w:t>
            </w:r>
          </w:p>
        </w:tc>
        <w:tc>
          <w:tcPr>
            <w:tcW w:w="932" w:type="dxa"/>
            <w:shd w:val="clear" w:color="auto" w:fill="auto"/>
            <w:vAlign w:val="center"/>
          </w:tcPr>
          <w:p w:rsidR="007147A6" w:rsidRPr="00AA7865" w:rsidRDefault="007147A6" w:rsidP="00EC6307">
            <w:pPr>
              <w:tabs>
                <w:tab w:val="left" w:pos="36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,0</w:t>
            </w:r>
          </w:p>
        </w:tc>
      </w:tr>
    </w:tbl>
    <w:p w:rsidR="007147A6" w:rsidRPr="000C56E3" w:rsidRDefault="007147A6" w:rsidP="007147A6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56BE0" w:rsidRPr="008B72EB" w:rsidRDefault="007147A6" w:rsidP="00EC6307">
      <w:pPr>
        <w:tabs>
          <w:tab w:val="left" w:pos="0"/>
          <w:tab w:val="left" w:pos="3060"/>
        </w:tabs>
        <w:jc w:val="center"/>
        <w:rPr>
          <w:b/>
          <w:i/>
        </w:rPr>
      </w:pPr>
      <w:r w:rsidRPr="008B72EB">
        <w:rPr>
          <w:b/>
          <w:i/>
        </w:rPr>
        <w:t>Контрольные вопросы</w:t>
      </w:r>
    </w:p>
    <w:p w:rsidR="007147A6" w:rsidRPr="008B72EB" w:rsidRDefault="007147A6" w:rsidP="000C56E3">
      <w:pPr>
        <w:tabs>
          <w:tab w:val="left" w:pos="0"/>
          <w:tab w:val="left" w:pos="3060"/>
        </w:tabs>
        <w:jc w:val="both"/>
      </w:pPr>
    </w:p>
    <w:p w:rsidR="00417384" w:rsidRDefault="00417384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 xml:space="preserve">Каким методом </w:t>
      </w:r>
      <w:r w:rsidR="00B84A9D">
        <w:t xml:space="preserve">и </w:t>
      </w:r>
      <w:r>
        <w:t>какой группы организовано производство на ПЗУ?</w:t>
      </w:r>
    </w:p>
    <w:p w:rsidR="00092230" w:rsidRDefault="00092230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Какой тип производства имеет ПЗУ?</w:t>
      </w:r>
    </w:p>
    <w:p w:rsidR="007147A6" w:rsidRDefault="007147A6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 w:rsidRPr="008B72EB">
        <w:t>Для каких производственных процессов является оптимальной организация производства в виде ПЗУ?</w:t>
      </w:r>
    </w:p>
    <w:p w:rsidR="00E867C9" w:rsidRDefault="00E867C9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Дайте определение понятию «партия деталей».</w:t>
      </w:r>
    </w:p>
    <w:p w:rsidR="0032387F" w:rsidRDefault="0032387F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Как при организации работы ПЗУ учитывается время вспомогательных производственных процессов и каких именно?</w:t>
      </w:r>
    </w:p>
    <w:p w:rsidR="006B7A34" w:rsidRDefault="006B7A34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К какой составляющей производственного цикла относится время на переналадку оборудова</w:t>
      </w:r>
      <w:r w:rsidR="004510F6" w:rsidRPr="004510F6">
        <w:t>-</w:t>
      </w:r>
      <w:r>
        <w:t>ния и почему оно учитывается отдельным слагаемым в формуле (1)?</w:t>
      </w:r>
    </w:p>
    <w:p w:rsidR="006B7A34" w:rsidRDefault="006B7A34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Как влияет на длительность производственного цикла изготовления на ПЗУ партий разных де</w:t>
      </w:r>
      <w:r w:rsidR="004510F6" w:rsidRPr="004510F6">
        <w:t>-</w:t>
      </w:r>
      <w:r>
        <w:t xml:space="preserve">талей тот факт, что удобопланируемый ритм </w:t>
      </w:r>
      <w:r w:rsidR="005C28A6">
        <w:t xml:space="preserve">чередования </w:t>
      </w:r>
      <w:r>
        <w:t xml:space="preserve">их </w:t>
      </w:r>
      <w:r w:rsidR="005C28A6">
        <w:t xml:space="preserve">партий </w:t>
      </w:r>
      <w:r>
        <w:t xml:space="preserve">принимается </w:t>
      </w:r>
      <w:r w:rsidR="005C28A6">
        <w:t>дл</w:t>
      </w:r>
      <w:r>
        <w:t xml:space="preserve">я всех </w:t>
      </w:r>
      <w:r w:rsidR="005C28A6">
        <w:t>эт</w:t>
      </w:r>
      <w:r>
        <w:t xml:space="preserve">их </w:t>
      </w:r>
      <w:r w:rsidR="005C28A6">
        <w:t xml:space="preserve">деталей </w:t>
      </w:r>
      <w:r>
        <w:t>одинаковым, а именно, максимальным?</w:t>
      </w:r>
    </w:p>
    <w:p w:rsidR="00E7370D" w:rsidRPr="008B72EB" w:rsidRDefault="00E7370D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Почему при расчете потребного количества единиц оборудования допускается, что принятое число этих единиц может быть меньше расчетного?</w:t>
      </w:r>
    </w:p>
    <w:p w:rsidR="007147A6" w:rsidRDefault="007147A6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 w:rsidRPr="008B72EB">
        <w:t>Почему в данном практическом за</w:t>
      </w:r>
      <w:r w:rsidR="005C28A6">
        <w:t>дан</w:t>
      </w:r>
      <w:r w:rsidRPr="008B72EB">
        <w:t>ии операционный и производственный циклы рассчиты</w:t>
      </w:r>
      <w:r w:rsidR="004510F6" w:rsidRPr="004510F6">
        <w:t>-</w:t>
      </w:r>
      <w:r w:rsidRPr="008B72EB">
        <w:t>ваются в сменах, а не в часах, как, например, в предыдущем практическом за</w:t>
      </w:r>
      <w:r w:rsidR="005C28A6">
        <w:t>дан</w:t>
      </w:r>
      <w:r w:rsidRPr="008B72EB">
        <w:t>ии?</w:t>
      </w:r>
    </w:p>
    <w:p w:rsidR="00C803F2" w:rsidRDefault="00C803F2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Правильно ли называется производственным цикл, определяемый по формуле (</w:t>
      </w:r>
      <w:r w:rsidR="006B7A34">
        <w:t>2</w:t>
      </w:r>
      <w:r>
        <w:t>) и в пункте 8 примера выполнения задания?</w:t>
      </w:r>
    </w:p>
    <w:p w:rsidR="00716691" w:rsidRPr="008B72EB" w:rsidRDefault="00716691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>
        <w:t>Почему при организации работы ПЗУ не составляется стандарт-план?</w:t>
      </w:r>
    </w:p>
    <w:p w:rsidR="007147A6" w:rsidRPr="008B72EB" w:rsidRDefault="007147A6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 w:rsidRPr="008B72EB">
        <w:t>К каким видам перерывов, согласно структур</w:t>
      </w:r>
      <w:r w:rsidR="008B72EB">
        <w:t>е</w:t>
      </w:r>
      <w:r w:rsidRPr="008B72EB">
        <w:t xml:space="preserve"> производственного цикла, относятся перерывы, определяемые на данном практическом занятии?</w:t>
      </w:r>
    </w:p>
    <w:p w:rsidR="007147A6" w:rsidRPr="008B72EB" w:rsidRDefault="007147A6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 w:rsidRPr="008B72EB">
        <w:t>Какие перерывы, возникающие в результате учета загрузки рабочих мест, относятся к времени пролеживания партии деталей в ожидании высвобождения рабочего места</w:t>
      </w:r>
      <w:r w:rsidR="000214D2">
        <w:t>, а какие –</w:t>
      </w:r>
      <w:r w:rsidR="00427508">
        <w:t xml:space="preserve"> </w:t>
      </w:r>
      <w:r w:rsidRPr="008B72EB">
        <w:t>к</w:t>
      </w:r>
      <w:r w:rsidR="00427508">
        <w:t>о</w:t>
      </w:r>
      <w:r w:rsidRPr="008B72EB">
        <w:t xml:space="preserve"> вре</w:t>
      </w:r>
      <w:r w:rsidR="000214D2">
        <w:t>-</w:t>
      </w:r>
      <w:r w:rsidRPr="008B72EB">
        <w:t>мени простоя станка в ожидании</w:t>
      </w:r>
      <w:r w:rsidR="00EC6307" w:rsidRPr="008B72EB">
        <w:t xml:space="preserve"> окончания обработки партии деталей на предыдущей опера</w:t>
      </w:r>
      <w:r w:rsidR="000214D2">
        <w:t>-</w:t>
      </w:r>
      <w:r w:rsidR="00EC6307" w:rsidRPr="008B72EB">
        <w:t>ции?</w:t>
      </w:r>
      <w:r w:rsidR="00427508">
        <w:t xml:space="preserve"> Укажите примеры тех и других перерывов в своем выполненном практическом задании.</w:t>
      </w:r>
    </w:p>
    <w:p w:rsidR="00EC6307" w:rsidRDefault="00EC6307" w:rsidP="002229A6">
      <w:pPr>
        <w:numPr>
          <w:ilvl w:val="0"/>
          <w:numId w:val="12"/>
        </w:numPr>
        <w:tabs>
          <w:tab w:val="clear" w:pos="750"/>
          <w:tab w:val="left" w:pos="0"/>
          <w:tab w:val="num" w:pos="360"/>
          <w:tab w:val="left" w:pos="3060"/>
        </w:tabs>
        <w:ind w:left="360" w:hanging="360"/>
        <w:jc w:val="both"/>
      </w:pPr>
      <w:r w:rsidRPr="008B72EB">
        <w:t>Почему коэффициент загрузки оборудования рассчитывался по соотношению времени опера</w:t>
      </w:r>
      <w:r w:rsidR="004510F6" w:rsidRPr="004510F6">
        <w:t>-</w:t>
      </w:r>
      <w:r w:rsidRPr="008B72EB">
        <w:t>ционных циклов, а не по соотношению расчетного и принятого числа рабочих мест?</w:t>
      </w:r>
    </w:p>
    <w:p w:rsidR="000F263C" w:rsidRDefault="000F263C" w:rsidP="000F263C">
      <w:pPr>
        <w:tabs>
          <w:tab w:val="left" w:pos="0"/>
          <w:tab w:val="left" w:pos="3060"/>
        </w:tabs>
        <w:ind w:left="360"/>
        <w:jc w:val="both"/>
      </w:pPr>
    </w:p>
    <w:p w:rsidR="000F263C" w:rsidRPr="000F263C" w:rsidRDefault="000F263C" w:rsidP="000F263C">
      <w:pPr>
        <w:tabs>
          <w:tab w:val="left" w:pos="0"/>
          <w:tab w:val="left" w:pos="3060"/>
        </w:tabs>
        <w:ind w:left="360"/>
        <w:jc w:val="center"/>
        <w:rPr>
          <w:b/>
          <w:i/>
        </w:rPr>
      </w:pPr>
      <w:r w:rsidRPr="000F263C">
        <w:rPr>
          <w:b/>
          <w:i/>
        </w:rPr>
        <w:t>Литература</w:t>
      </w:r>
    </w:p>
    <w:p w:rsidR="000F263C" w:rsidRDefault="000F263C" w:rsidP="000F263C">
      <w:pPr>
        <w:tabs>
          <w:tab w:val="left" w:pos="0"/>
          <w:tab w:val="left" w:pos="3060"/>
        </w:tabs>
        <w:ind w:left="360"/>
        <w:jc w:val="center"/>
      </w:pPr>
    </w:p>
    <w:p w:rsidR="000F263C" w:rsidRPr="00355864" w:rsidRDefault="000F263C" w:rsidP="004510F6">
      <w:pPr>
        <w:tabs>
          <w:tab w:val="left" w:pos="0"/>
          <w:tab w:val="left" w:pos="3060"/>
        </w:tabs>
        <w:ind w:firstLine="720"/>
        <w:jc w:val="both"/>
      </w:pPr>
      <w:r>
        <w:t>Разделы 1.1</w:t>
      </w:r>
      <w:r w:rsidR="00417384">
        <w:t>, 2.1</w:t>
      </w:r>
      <w:r>
        <w:t xml:space="preserve"> и </w:t>
      </w:r>
      <w:r w:rsidR="00417384">
        <w:t>3</w:t>
      </w:r>
      <w:r>
        <w:t>.1 курса лекций по дисциплине и аналогичные разделы любых учебни</w:t>
      </w:r>
      <w:r w:rsidR="00427508">
        <w:t>-</w:t>
      </w:r>
      <w:r>
        <w:t>ков и учебных пособий по организации производства.</w:t>
      </w:r>
    </w:p>
    <w:p w:rsidR="001836C3" w:rsidRPr="00355864" w:rsidRDefault="001836C3" w:rsidP="000F263C">
      <w:pPr>
        <w:tabs>
          <w:tab w:val="left" w:pos="0"/>
          <w:tab w:val="left" w:pos="3060"/>
        </w:tabs>
        <w:ind w:left="360"/>
      </w:pPr>
    </w:p>
    <w:p w:rsidR="001836C3" w:rsidRDefault="001836C3" w:rsidP="000F263C">
      <w:pPr>
        <w:tabs>
          <w:tab w:val="left" w:pos="0"/>
          <w:tab w:val="left" w:pos="3060"/>
        </w:tabs>
        <w:ind w:left="360"/>
      </w:pPr>
    </w:p>
    <w:p w:rsidR="00427508" w:rsidRPr="00355864" w:rsidRDefault="00427508" w:rsidP="000F263C">
      <w:pPr>
        <w:tabs>
          <w:tab w:val="left" w:pos="0"/>
          <w:tab w:val="left" w:pos="3060"/>
        </w:tabs>
        <w:ind w:left="360"/>
      </w:pPr>
    </w:p>
    <w:p w:rsidR="001836C3" w:rsidRDefault="00A85BF2" w:rsidP="00671DF4">
      <w:pPr>
        <w:tabs>
          <w:tab w:val="left" w:pos="0"/>
          <w:tab w:val="left" w:pos="3060"/>
        </w:tabs>
        <w:ind w:left="72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3.2</w:t>
      </w:r>
      <w:r w:rsidR="001836C3" w:rsidRPr="001836C3">
        <w:rPr>
          <w:b/>
          <w:sz w:val="28"/>
          <w:szCs w:val="28"/>
        </w:rPr>
        <w:t>. Организация работы участка мелкосерийной сборки</w:t>
      </w:r>
    </w:p>
    <w:p w:rsidR="001836C3" w:rsidRDefault="001836C3" w:rsidP="00671DF4">
      <w:pPr>
        <w:tabs>
          <w:tab w:val="left" w:pos="0"/>
          <w:tab w:val="left" w:pos="3060"/>
        </w:tabs>
        <w:ind w:left="720"/>
        <w:rPr>
          <w:b/>
          <w:sz w:val="28"/>
          <w:szCs w:val="28"/>
        </w:rPr>
      </w:pPr>
    </w:p>
    <w:p w:rsidR="001836C3" w:rsidRDefault="001836C3" w:rsidP="00671DF4">
      <w:pPr>
        <w:tabs>
          <w:tab w:val="left" w:pos="0"/>
          <w:tab w:val="left" w:pos="3060"/>
        </w:tabs>
        <w:jc w:val="center"/>
        <w:rPr>
          <w:b/>
          <w:i/>
          <w:sz w:val="28"/>
          <w:szCs w:val="28"/>
        </w:rPr>
      </w:pPr>
      <w:r w:rsidRPr="001836C3">
        <w:rPr>
          <w:b/>
          <w:i/>
          <w:sz w:val="28"/>
          <w:szCs w:val="28"/>
        </w:rPr>
        <w:t>Общие условия</w:t>
      </w:r>
    </w:p>
    <w:p w:rsidR="001836C3" w:rsidRDefault="001836C3" w:rsidP="001836C3">
      <w:pPr>
        <w:tabs>
          <w:tab w:val="left" w:pos="0"/>
          <w:tab w:val="left" w:pos="3060"/>
        </w:tabs>
        <w:jc w:val="center"/>
        <w:rPr>
          <w:b/>
          <w:i/>
          <w:sz w:val="28"/>
          <w:szCs w:val="28"/>
        </w:rPr>
      </w:pPr>
    </w:p>
    <w:p w:rsidR="001836C3" w:rsidRDefault="001836C3" w:rsidP="00671DF4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рганизацию мелкосерийной сборки изделий, так же, как и организацию ра</w:t>
      </w:r>
      <w:r w:rsidR="004510F6" w:rsidRPr="004510F6">
        <w:rPr>
          <w:sz w:val="28"/>
          <w:szCs w:val="28"/>
        </w:rPr>
        <w:t>-</w:t>
      </w:r>
      <w:r>
        <w:rPr>
          <w:sz w:val="28"/>
          <w:szCs w:val="28"/>
        </w:rPr>
        <w:t>боты ПЗУ (см. предыдущее практическое занятие), можно отнести</w:t>
      </w:r>
      <w:r w:rsidR="00A24FC6">
        <w:rPr>
          <w:sz w:val="28"/>
          <w:szCs w:val="28"/>
        </w:rPr>
        <w:t xml:space="preserve"> к </w:t>
      </w:r>
      <w:r w:rsidR="00A24FC6" w:rsidRPr="00CB3995">
        <w:rPr>
          <w:i/>
          <w:sz w:val="28"/>
          <w:szCs w:val="28"/>
        </w:rPr>
        <w:t>непоточным партионным</w:t>
      </w:r>
      <w:r w:rsidR="00A24FC6">
        <w:rPr>
          <w:sz w:val="28"/>
          <w:szCs w:val="28"/>
        </w:rPr>
        <w:t xml:space="preserve"> методам организации производства в силу следующих, характерных для данной группы методов, признаков:</w:t>
      </w:r>
    </w:p>
    <w:p w:rsidR="00A24FC6" w:rsidRDefault="00A24FC6" w:rsidP="00671DF4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изделия изготавливаются малыми сериями широкой номенклатуры;</w:t>
      </w:r>
    </w:p>
    <w:p w:rsidR="00A24FC6" w:rsidRPr="004510F6" w:rsidRDefault="00A24FC6" w:rsidP="00671DF4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4510F6">
        <w:rPr>
          <w:sz w:val="28"/>
          <w:szCs w:val="28"/>
        </w:rPr>
        <w:t>повторяемость изделий по номенклатуре нерегулярна или отсутствует;</w:t>
      </w:r>
    </w:p>
    <w:p w:rsidR="00A24FC6" w:rsidRDefault="00A24FC6" w:rsidP="00671DF4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размеры серий (партий) изготавливаемых изделий неустойчивы.</w:t>
      </w:r>
    </w:p>
    <w:p w:rsidR="00C47F21" w:rsidRDefault="00A24FC6" w:rsidP="00671DF4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  <w:sectPr w:rsidR="00C47F21" w:rsidSect="00873489"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  <w:r>
        <w:rPr>
          <w:sz w:val="28"/>
          <w:szCs w:val="28"/>
        </w:rPr>
        <w:t>Отличием же в работе участков мелкосерийной сборки от работы ПЗУ являет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 xml:space="preserve">ся выполнение на них либо сложного производственного процесса целиком, либо только его сборочной стадии. Во втором случае (см. рисунок) </w:t>
      </w:r>
      <w:r w:rsidR="00C74AEA">
        <w:rPr>
          <w:sz w:val="28"/>
          <w:szCs w:val="28"/>
        </w:rPr>
        <w:t>рабочий или</w:t>
      </w:r>
      <w:r w:rsidR="00C47F21">
        <w:rPr>
          <w:sz w:val="28"/>
          <w:szCs w:val="28"/>
        </w:rPr>
        <w:t xml:space="preserve"> </w:t>
      </w:r>
    </w:p>
    <w:p w:rsidR="001B2605" w:rsidRPr="00C47F21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671DF4" w:rsidRDefault="00E82C10" w:rsidP="00671DF4">
      <w:pPr>
        <w:tabs>
          <w:tab w:val="left" w:pos="0"/>
          <w:tab w:val="left" w:pos="3060"/>
        </w:tabs>
        <w:rPr>
          <w:sz w:val="28"/>
          <w:szCs w:val="28"/>
        </w:rPr>
      </w:pPr>
      <w:r>
        <w:rPr>
          <w:noProof/>
        </w:rPr>
        <w:pict>
          <v:oval id="Oval 1012" o:spid="_x0000_s1356" style="position:absolute;margin-left:315pt;margin-top:.75pt;width:153.05pt;height:89.35pt;z-index:13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">
            <v:textbox>
              <w:txbxContent>
                <w:p w:rsidR="0085626D" w:rsidRPr="00671DF4" w:rsidRDefault="0085626D" w:rsidP="00671DF4">
                  <w:pPr>
                    <w:ind w:left="-70" w:right="-30"/>
                    <w:jc w:val="center"/>
                  </w:pPr>
                  <w:r>
                    <w:t>(</w:t>
                  </w:r>
                  <w:r>
                    <w:rPr>
                      <w:lang w:val="en-US"/>
                    </w:rPr>
                    <w:t>i</w:t>
                  </w:r>
                  <w:r>
                    <w:t>+1)-ая сборочная операция над партией сборочных единиц изделия 1</w:t>
                  </w:r>
                </w:p>
              </w:txbxContent>
            </v:textbox>
          </v:oval>
        </w:pict>
      </w:r>
      <w:r>
        <w:rPr>
          <w:noProof/>
        </w:rPr>
      </w:r>
      <w:r>
        <w:pict>
          <v:group id="Полотно 1010" o:spid="_x0000_s1342" editas="canvas" style="width:514.1pt;height:180pt;mso-position-horizontal-relative:char;mso-position-vertical-relative:line" coordsize="6529070,2286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">
            <v:shape id="_x0000_s1343" type="#_x0000_t75" style="position:absolute;width:6529070;height:2286000;visibility:visible">
              <v:fill o:detectmouseclick="t"/>
              <v:path o:connecttype="none"/>
            </v:shape>
            <v:oval id="Oval 1011" o:spid="_x0000_s1344" style="position:absolute;left:544015;width:1964499;height:11344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>
              <v:textbox>
                <w:txbxContent>
                  <w:p w:rsidR="0085626D" w:rsidRPr="00671DF4" w:rsidRDefault="0085626D" w:rsidP="00C47F21">
                    <w:pPr>
                      <w:ind w:left="-70" w:right="-30"/>
                      <w:jc w:val="center"/>
                    </w:pPr>
                    <w:r>
                      <w:rPr>
                        <w:lang w:val="en-US"/>
                      </w:rPr>
                      <w:t>i</w:t>
                    </w:r>
                    <w:r>
                      <w:t>-ая сборочная операция над партией сборочных единиц изделия 1</w:t>
                    </w:r>
                  </w:p>
                </w:txbxContent>
              </v:textbox>
            </v:oval>
            <v:shape id="Text Box 1014" o:spid="_x0000_s1345" type="#_x0000_t202" style="position:absolute;left:41779;top:380550;width:358232;height:4588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JPV8YA&#10;AADdAAAADwAAAGRycy9kb3ducmV2LnhtbESPzWrDQAyE74G+w6JCL6FZp4Rg3GxCKRTSQ5rfBxBe&#10;1evWqzXeje2+fXUI5CYxo5lPq83oG9VTF+vABuazDBRxGWzNlYHL+eM5BxUTssUmMBn4owib9cNk&#10;hYUNAx+pP6VKSQjHAg24lNpC61g68hhnoSUW7Tt0HpOsXaVth4OE+0a/ZNlSe6xZGhy29O6o/D1d&#10;vYHjpztMebHbNVb3y5/L13U/5FNjnh7Ht1dQicZ0N9+ut1bws1xw5RsZQa/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kJPV8YAAADdAAAADwAAAAAAAAAAAAAAAACYAgAAZHJz&#10;L2Rvd25yZXYueG1sUEsFBgAAAAAEAAQA9QAAAIsDAAAAAA==&#10;" filled="f" strokecolor="white">
              <v:textbox>
                <w:txbxContent>
                  <w:p w:rsidR="0085626D" w:rsidRDefault="0085626D" w:rsidP="00C47F21">
                    <w:r>
                      <w:t>...</w:t>
                    </w:r>
                  </w:p>
                </w:txbxContent>
              </v:textbox>
            </v:shape>
            <v:shape id="Text Box 1015" o:spid="_x0000_s1346" type="#_x0000_t202" style="position:absolute;left:2514736;width:1489819;height:11434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7qzMMA&#10;AADdAAAADwAAAGRycy9kb3ducmV2LnhtbERP22rCQBB9L/gPywh9kbqpiKTRVUQo2Adbbx8wZMds&#10;2uxsyK5J/PuuIPg2h3Odxaq3lWip8aVjBe/jBARx7nTJhYLz6fMtBeEDssbKMSm4kYfVcvCywEy7&#10;jg/UHkMhYgj7DBWYEOpMSp8bsujHriaO3MU1FkOETSF1g10Mt5WcJMlMWiw5NhisaWMo/zterYLD&#10;l9mPeLrbVVq2s9/z9/WnS0dKvQ779RxEoD48xQ/3Vsf5SfoB92/iCXL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Q7qzMMAAADdAAAADwAAAAAAAAAAAAAAAACYAgAAZHJzL2Rv&#10;d25yZXYueG1sUEsFBgAAAAAEAAQA9QAAAIgDAAAAAA==&#10;" filled="f" strokecolor="white">
              <v:textbox>
                <w:txbxContent>
                  <w:p w:rsidR="0085626D" w:rsidRDefault="0085626D" w:rsidP="00C47F21">
                    <w:pPr>
                      <w:ind w:left="-140" w:right="-185"/>
                      <w:jc w:val="center"/>
                    </w:pPr>
                    <w:r>
                      <w:t>передача партии сборочных единиц изделия 1</w:t>
                    </w:r>
                  </w:p>
                  <w:p w:rsidR="0085626D" w:rsidRDefault="0085626D" w:rsidP="00C47F21">
                    <w:pPr>
                      <w:ind w:left="-140" w:right="-185"/>
                      <w:jc w:val="center"/>
                    </w:pPr>
                    <w:r>
                      <w:t>целиком на следующую сборочную операцию</w:t>
                    </w:r>
                  </w:p>
                </w:txbxContent>
              </v:textbox>
            </v:shape>
            <v:shape id="Text Box 1018" o:spid="_x0000_s1347" type="#_x0000_t202" style="position:absolute;left:6171727;top:372453;width:357343;height:4300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3VjMcA&#10;AADdAAAADwAAAGRycy9kb3ducmV2LnhtbESPQWvCQBCF74X+h2UKvYhuLEU0ukopCO1BW60/YMiO&#10;2Wh2NmTXJP33zqHQ2wzvzXvfrDaDr1VHbawCG5hOMlDERbAVlwZOP9vxHFRMyBbrwGTglyJs1o8P&#10;K8xt6PlA3TGVSkI45mjApdTkWsfCkcc4CQ2xaOfQekyytqW2LfYS7mv9kmUz7bFiaXDY0Luj4nq8&#10;eQOHT/c94tfdrra6m11O+9tXPx8Z8/w0vC1BJRrSv/nv+sMKfrYQfvlGRtDr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Xt1YzHAAAA3QAAAA8AAAAAAAAAAAAAAAAAmAIAAGRy&#10;cy9kb3ducmV2LnhtbFBLBQYAAAAABAAEAPUAAACMAwAAAAA=&#10;" filled="f" strokecolor="white">
              <v:textbox>
                <w:txbxContent>
                  <w:p w:rsidR="0085626D" w:rsidRDefault="0085626D" w:rsidP="00C47F21">
                    <w:r>
                      <w:t>...</w:t>
                    </w:r>
                  </w:p>
                </w:txbxContent>
              </v:textbox>
            </v:shape>
            <v:shape id="Text Box 1021" o:spid="_x0000_s1348" type="#_x0000_t202" style="position:absolute;left:571571;top:1486215;width:1489819;height:7988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FwF8QA&#10;AADdAAAADwAAAGRycy9kb3ducmV2LnhtbERPzWrCQBC+C32HZQq9iNkoRWzMKqVQsAersT7AkB2z&#10;sdnZkF2T9O27hYK3+fh+J9+OthE9db52rGCepCCIS6drrhScv95nKxA+IGtsHJOCH/Kw3TxMcsy0&#10;G7ig/hQqEUPYZ6jAhNBmUvrSkEWfuJY4chfXWQwRdpXUHQ4x3DZykaZLabHm2GCwpTdD5ffpZhUU&#10;H+Y45ef9vtGyX17Pn7fDsJoq9fQ4vq5BBBrDXfzv3uk4P32Zw9838QS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hcBfEAAAA3QAAAA8AAAAAAAAAAAAAAAAAmAIAAGRycy9k&#10;b3ducmV2LnhtbFBLBQYAAAAABAAEAPUAAACJAwAAAAA=&#10;" filled="f" strokecolor="white">
              <v:textbox>
                <w:txbxContent>
                  <w:p w:rsidR="0085626D" w:rsidRDefault="0085626D" w:rsidP="00C47F21">
                    <w:pPr>
                      <w:ind w:left="-140" w:right="-185"/>
                      <w:jc w:val="center"/>
                    </w:pPr>
                    <w:r>
                      <w:t>переналадка рабочего места на сборку партии единиц изделия 2</w:t>
                    </w:r>
                  </w:p>
                </w:txbxContent>
              </v:textbox>
            </v:shape>
            <v:shape id="Text Box 1023" o:spid="_x0000_s1349" type="#_x0000_t202" style="position:absolute;left:4000111;top:1486215;width:1490708;height:7997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PuYMQA&#10;AADdAAAADwAAAGRycy9kb3ducmV2LnhtbERPzWrCQBC+F/oOyxS8iNlUitiYVUpB0IOtsT7AkB2z&#10;sdnZkF2T9O27hYK3+fh+J9+MthE9db52rOA5SUEQl07XXCk4f21nSxA+IGtsHJOCH/KwWT8+5Jhp&#10;N3BB/SlUIoawz1CBCaHNpPSlIYs+cS1x5C6usxgi7CqpOxxiuG3kPE0X0mLNscFgS++Gyu/TzSoo&#10;9uY45ZfDodGyX1zPH7fPYTlVavI0vq1ABBrDXfzv3uk4P32dw9838QS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z7mDEAAAA3QAAAA8AAAAAAAAAAAAAAAAAmAIAAGRycy9k&#10;b3ducmV2LnhtbFBLBQYAAAAABAAEAPUAAACJAwAAAAA=&#10;" filled="f" strokecolor="white">
              <v:textbox>
                <w:txbxContent>
                  <w:p w:rsidR="0085626D" w:rsidRDefault="0085626D" w:rsidP="00C47F21">
                    <w:pPr>
                      <w:ind w:left="-140" w:right="-185"/>
                      <w:jc w:val="center"/>
                    </w:pPr>
                    <w:r>
                      <w:t>переналадка рабочего места на сборку партии единиц изделия 2</w:t>
                    </w:r>
                  </w:p>
                </w:txbxContent>
              </v:textbox>
            </v:shape>
            <v:group id="Group 1026" o:spid="_x0000_s1350" style="position:absolute;left:316453;top:568576;width:5857051;height:1230715" coordorigin="2664,4697" coordsize="6589,13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Jik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aDa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3QmKTwwAAAN0AAAAP&#10;AAAAAAAAAAAAAAAAAKoCAABkcnMvZG93bnJldi54bWxQSwUGAAAAAAQABAD6AAAAmgMAAAAA&#10;">
              <v:line id="Line 1013" o:spid="_x0000_s1351" style="position:absolute;visibility:visible" from="2664,4697" to="2920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OPC8QAAADdAAAADwAAAGRycy9kb3ducmV2LnhtbERPS2sCMRC+F/wPYYTeatYi1V2NUroI&#10;PdSCDzyPm+lm6WaybNI1/feNUPA2H99zVptoWzFQ7xvHCqaTDARx5XTDtYLTcfu0AOEDssbWMSn4&#10;JQ+b9ehhhYV2V97TcAi1SCHsC1RgQugKKX1lyKKfuI44cV+utxgS7Gupe7ymcNvK5yx7kRYbTg0G&#10;O3ozVH0ffqyCuSn3ci7Lj+NnOTTTPO7i+ZIr9TiOr0sQgWK4i//d7zrNz/IZ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E48LxAAAAN0AAAAPAAAAAAAAAAAA&#10;AAAAAKECAABkcnMvZG93bnJldi54bWxQSwUGAAAAAAQABAD5AAAAkgMAAAAA&#10;">
                <v:stroke endarrow="block"/>
              </v:line>
              <v:line id="Line 1016" o:spid="_x0000_s1352" style="position:absolute;visibility:visible" from="5137,4700" to="6808,4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8qkM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/IZ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XyqQxAAAAN0AAAAPAAAAAAAAAAAA&#10;AAAAAKECAABkcnMvZG93bnJldi54bWxQSwUGAAAAAAQABAD5AAAAkgMAAAAA&#10;">
                <v:stroke endarrow="block"/>
              </v:line>
              <v:line id="Line 1017" o:spid="_x0000_s1353" style="position:absolute;visibility:visible" from="8996,4709" to="9253,4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2058MAAADdAAAADwAAAGRycy9kb3ducmV2LnhtbERPTWsCMRC9F/wPYQRvNasH7W6NIi6C&#10;B1tQS8/TzXSzdDNZNnGN/94UCr3N433OahNtKwbqfeNYwWyagSCunG64VvBx2T+/gPABWWPrmBTc&#10;ycNmPXpaYaHdjU80nEMtUgj7AhWYELpCSl8ZsuinriNO3LfrLYYE+1rqHm8p3LZynmULabHh1GCw&#10;o52h6ud8tQqWpjzJpSyPl/dyaGZ5fIufX7lSk3HcvoIIFMO/+M990Gl+li/g95t0gl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NtOfDAAAA3QAAAA8AAAAAAAAAAAAA&#10;AAAAoQIAAGRycy9kb3ducmV2LnhtbFBLBQYAAAAABAAEAPkAAACRAwAAAAA=&#10;">
                <v:stroke endarrow="block"/>
              </v:line>
              <v:shapetype id="_x0000_t35" coordsize="21600,21600" o:spt="35" o:oned="t" adj="10800,10800" path="m,l@0,0@0@1,21600@1,21600,21600e" filled="f">
                <v:stroke joinstyle="miter"/>
                <v:formulas>
                  <v:f eqn="val #0"/>
                  <v:f eqn="val #1"/>
                  <v:f eqn="mid #0 width"/>
                  <v:f eqn="prod #1 1 2"/>
                </v:formulas>
                <v:path arrowok="t" fillok="f" o:connecttype="none"/>
                <v:handles>
                  <v:h position="#0,@3"/>
                  <v:h position="@2,#1"/>
                </v:handles>
                <o:lock v:ext="edit" shapetype="t"/>
              </v:shapetype>
              <v:shape id="AutoShape 1024" o:spid="_x0000_s1354" type="#_x0000_t35" style="position:absolute;left:8076;top:5143;width:1335;height:510;rotation:-90;flip:x 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BlicUAAADdAAAADwAAAGRycy9kb3ducmV2LnhtbERPS2sCMRC+C/0PYQreNOsDa7dGqYJY&#10;EA/a9uBt2EyzSzeT7Sa6W3+9EQRv8/E9Z7ZobSnOVPvCsYJBPwFBnDldsFHw9bnuTUH4gKyxdEwK&#10;/snDYv7UmWGqXcN7Oh+CETGEfYoK8hCqVEqf5WTR911FHLkfV1sMEdZG6hqbGG5LOUySibRYcGzI&#10;saJVTtnv4WQVbI9/m/XW7C7Tjf3G43JkBsNxo1T3uX1/AxGoDQ/x3f2h4/zk9QVu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BlicUAAADdAAAADwAAAAAAAAAA&#10;AAAAAAChAgAAZHJzL2Rvd25yZXYueG1sUEsFBgAAAAAEAAQA+QAAAJMDAAAAAA==&#10;" adj="21211,-152">
                <v:stroke endarrow="block"/>
              </v:shape>
              <v:shape id="AutoShape 1025" o:spid="_x0000_s1355" type="#_x0000_t35" style="position:absolute;left:4210;top:5113;width:1336;height:509;rotation:-90;flip:x 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/x+8gAAADdAAAADwAAAGRycy9kb3ducmV2LnhtbESPQWvCQBCF70L/wzJCb7pRS9HoKq0g&#10;FqSH2nrwNmTHTTA7m2a3Ju2v7xwKvc3w3rz3zWrT+1rdqI1VYAOTcQaKuAi2Ymfg4303moOKCdli&#10;HZgMfFOEzfpusMLcho7f6HZMTkkIxxwNlCk1udaxKMljHIeGWLRLaD0mWVunbYudhPtaT7PsUXus&#10;WBpKbGhbUnE9fnkDh/Pnfndwrz/zvT/h+XnmJtOHzpj7Yf+0BJWoT//mv+sXK/jZQnDlGxlBr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3/x+8gAAADdAAAADwAAAAAA&#10;AAAAAAAAAAChAgAAZHJzL2Rvd25yZXYueG1sUEsFBgAAAAAEAAQA+QAAAJYDAAAAAA==&#10;" adj="21211,-152">
                <v:stroke endarrow="block"/>
              </v:shape>
            </v:group>
            <w10:anchorlock/>
          </v:group>
        </w:pict>
      </w:r>
    </w:p>
    <w:p w:rsidR="00E05758" w:rsidRPr="00E05758" w:rsidRDefault="00E05758" w:rsidP="00671DF4">
      <w:pPr>
        <w:tabs>
          <w:tab w:val="left" w:pos="0"/>
          <w:tab w:val="left" w:pos="3060"/>
        </w:tabs>
        <w:rPr>
          <w:sz w:val="28"/>
          <w:szCs w:val="28"/>
        </w:rPr>
      </w:pPr>
    </w:p>
    <w:p w:rsidR="001B2605" w:rsidRPr="00C47F21" w:rsidRDefault="00C47F21" w:rsidP="00C47F21">
      <w:pPr>
        <w:tabs>
          <w:tab w:val="left" w:pos="0"/>
          <w:tab w:val="left" w:pos="3060"/>
        </w:tabs>
        <w:jc w:val="center"/>
        <w:rPr>
          <w:i/>
          <w:sz w:val="28"/>
          <w:szCs w:val="28"/>
        </w:rPr>
      </w:pPr>
      <w:r w:rsidRPr="00C47F21">
        <w:rPr>
          <w:b/>
          <w:i/>
          <w:sz w:val="28"/>
          <w:szCs w:val="28"/>
        </w:rPr>
        <w:t>Рис.</w:t>
      </w:r>
      <w:r w:rsidRPr="00C47F21">
        <w:rPr>
          <w:i/>
          <w:sz w:val="28"/>
          <w:szCs w:val="28"/>
        </w:rPr>
        <w:t xml:space="preserve"> Организация мелкосерийной сборки изделий</w:t>
      </w: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C47F21" w:rsidRDefault="00C47F21" w:rsidP="00C47F21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бригада рабочих выполняет сначала одну операцию над партией собираемых изде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 xml:space="preserve">лий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ого наименования, затем вторую, третью и т.д. После каждой сборочной опе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>рации рабочий (бригада рабочих) производит (производят) переналадку рабочего места (см. рисунок) – смену инструмента и приспособлений, изменение режимов работы оборудования, подготовку м</w:t>
      </w:r>
      <w:r w:rsidR="00DE0E50">
        <w:rPr>
          <w:sz w:val="28"/>
          <w:szCs w:val="28"/>
        </w:rPr>
        <w:t>ерите</w:t>
      </w:r>
      <w:r>
        <w:rPr>
          <w:sz w:val="28"/>
          <w:szCs w:val="28"/>
        </w:rPr>
        <w:t xml:space="preserve">льного инструмента и т.п., затрачивая на это подготовительно-заключительное время. </w:t>
      </w:r>
      <w:r w:rsidR="00EA1925">
        <w:rPr>
          <w:sz w:val="28"/>
          <w:szCs w:val="28"/>
        </w:rPr>
        <w:t>Главной, как и для ПЗУ, задачей орга</w:t>
      </w:r>
      <w:r w:rsidR="004510F6">
        <w:rPr>
          <w:sz w:val="28"/>
          <w:szCs w:val="28"/>
        </w:rPr>
        <w:t>-</w:t>
      </w:r>
      <w:r w:rsidR="00EA1925">
        <w:rPr>
          <w:sz w:val="28"/>
          <w:szCs w:val="28"/>
        </w:rPr>
        <w:t>низации работы участка мелкосерийной сборки является обеспечение максимально полной загрузки рабочих мест, а также минимизация длительности технологичес</w:t>
      </w:r>
      <w:r w:rsidR="004510F6">
        <w:rPr>
          <w:sz w:val="28"/>
          <w:szCs w:val="28"/>
        </w:rPr>
        <w:t>-</w:t>
      </w:r>
      <w:r w:rsidR="00EA1925">
        <w:rPr>
          <w:sz w:val="28"/>
          <w:szCs w:val="28"/>
        </w:rPr>
        <w:t>кого цикла сборки партии изделий. Данная задача решается в два этапа:</w:t>
      </w:r>
    </w:p>
    <w:p w:rsidR="00EA1925" w:rsidRDefault="00EA1925" w:rsidP="002229A6">
      <w:pPr>
        <w:numPr>
          <w:ilvl w:val="0"/>
          <w:numId w:val="17"/>
        </w:numPr>
        <w:tabs>
          <w:tab w:val="clear" w:pos="90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операциях узловой сборки осуществляется переход от последовательной ее схемы к последовательно-параллельной, а затем к параллельной (см. практичес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>кое занятие №</w:t>
      </w:r>
      <w:r w:rsidR="00DE0E50">
        <w:rPr>
          <w:sz w:val="28"/>
          <w:szCs w:val="28"/>
        </w:rPr>
        <w:t xml:space="preserve"> </w:t>
      </w:r>
      <w:r>
        <w:rPr>
          <w:sz w:val="28"/>
          <w:szCs w:val="28"/>
        </w:rPr>
        <w:t>3);</w:t>
      </w:r>
    </w:p>
    <w:p w:rsidR="00EA1925" w:rsidRDefault="00EA1925" w:rsidP="002229A6">
      <w:pPr>
        <w:numPr>
          <w:ilvl w:val="0"/>
          <w:numId w:val="17"/>
        </w:numPr>
        <w:tabs>
          <w:tab w:val="clear" w:pos="900"/>
          <w:tab w:val="left" w:pos="1080"/>
        </w:tabs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зводится синхронизация времени операций узловой и общей сборки изделия, когда данные операции расчленяются на более мелкие элементы, а потом группируются в новые сочетания, образующие другие (как узловые, так и общей сборки) операции, но уже </w:t>
      </w:r>
      <w:r w:rsidRPr="00EA1925">
        <w:rPr>
          <w:i/>
          <w:sz w:val="28"/>
          <w:szCs w:val="28"/>
        </w:rPr>
        <w:t>одинаковые или кратные</w:t>
      </w:r>
      <w:r>
        <w:rPr>
          <w:sz w:val="28"/>
          <w:szCs w:val="28"/>
        </w:rPr>
        <w:t xml:space="preserve"> по своей длительности. Это при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 xml:space="preserve">водит, очевидно, к изменению состава (конструкции) сборочных единиц </w:t>
      </w:r>
      <w:r w:rsidR="00407D11">
        <w:rPr>
          <w:sz w:val="28"/>
          <w:szCs w:val="28"/>
        </w:rPr>
        <w:t xml:space="preserve">и возможно только на </w:t>
      </w:r>
      <w:r w:rsidR="00407D11" w:rsidRPr="00407D11">
        <w:rPr>
          <w:i/>
          <w:sz w:val="28"/>
          <w:szCs w:val="28"/>
        </w:rPr>
        <w:t>сборочной</w:t>
      </w:r>
      <w:r w:rsidR="00407D11">
        <w:rPr>
          <w:sz w:val="28"/>
          <w:szCs w:val="28"/>
        </w:rPr>
        <w:t xml:space="preserve"> стадии изготовления изделия в условиях только </w:t>
      </w:r>
      <w:r w:rsidR="00407D11" w:rsidRPr="00407D11">
        <w:rPr>
          <w:i/>
          <w:sz w:val="28"/>
          <w:szCs w:val="28"/>
        </w:rPr>
        <w:t>мелкосерий</w:t>
      </w:r>
      <w:r w:rsidR="004510F6">
        <w:rPr>
          <w:i/>
          <w:sz w:val="28"/>
          <w:szCs w:val="28"/>
        </w:rPr>
        <w:t>-</w:t>
      </w:r>
      <w:r w:rsidR="00407D11" w:rsidRPr="00407D11">
        <w:rPr>
          <w:i/>
          <w:sz w:val="28"/>
          <w:szCs w:val="28"/>
        </w:rPr>
        <w:lastRenderedPageBreak/>
        <w:t>ного</w:t>
      </w:r>
      <w:r w:rsidR="00407D11">
        <w:rPr>
          <w:sz w:val="28"/>
          <w:szCs w:val="28"/>
        </w:rPr>
        <w:t xml:space="preserve"> производства в силу следующих причин. Во-первых, сборочные операции, в отличие от заготовительных и обрабатывающих, более однородны и менее много</w:t>
      </w:r>
      <w:r w:rsidR="004510F6">
        <w:rPr>
          <w:sz w:val="28"/>
          <w:szCs w:val="28"/>
        </w:rPr>
        <w:t>-</w:t>
      </w:r>
      <w:r w:rsidR="00407D11">
        <w:rPr>
          <w:sz w:val="28"/>
          <w:szCs w:val="28"/>
        </w:rPr>
        <w:t>численны по своей технологической сути и по номенклатуре соответственно, что и делает возможным их комбинирование в новые сочетания. Во-вторых, в крупносе</w:t>
      </w:r>
      <w:r w:rsidR="004510F6">
        <w:rPr>
          <w:sz w:val="28"/>
          <w:szCs w:val="28"/>
        </w:rPr>
        <w:t>-</w:t>
      </w:r>
      <w:r w:rsidR="00407D11">
        <w:rPr>
          <w:sz w:val="28"/>
          <w:szCs w:val="28"/>
        </w:rPr>
        <w:t>рийном и массовом производстве подобное решение, как правило, организационно не осуществимо, поскольку для этих производств заготовительная, обрабатывающая и сборочная стадии производственного процесса выполняются, как известно, обосо</w:t>
      </w:r>
      <w:r w:rsidR="004510F6">
        <w:rPr>
          <w:sz w:val="28"/>
          <w:szCs w:val="28"/>
        </w:rPr>
        <w:t>-</w:t>
      </w:r>
      <w:r w:rsidR="00407D11">
        <w:rPr>
          <w:sz w:val="28"/>
          <w:szCs w:val="28"/>
        </w:rPr>
        <w:t>бленными производственными подразделениями (цехами и участками) и задача минимизации длительности производственного цикла изготовления своей продук</w:t>
      </w:r>
      <w:r w:rsidR="004510F6">
        <w:rPr>
          <w:sz w:val="28"/>
          <w:szCs w:val="28"/>
        </w:rPr>
        <w:t>-</w:t>
      </w:r>
      <w:r w:rsidR="00407D11">
        <w:rPr>
          <w:sz w:val="28"/>
          <w:szCs w:val="28"/>
        </w:rPr>
        <w:t>ции данными подразделениями решается, естественно, тоже автономно.</w:t>
      </w:r>
    </w:p>
    <w:p w:rsidR="001B2605" w:rsidRPr="00766AEF" w:rsidRDefault="00766AEF" w:rsidP="00766AEF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ительность технологического </w:t>
      </w:r>
      <w:r w:rsidR="00084F86">
        <w:rPr>
          <w:sz w:val="28"/>
          <w:szCs w:val="28"/>
        </w:rPr>
        <w:t>цикла последовательной сборки партий изде</w:t>
      </w:r>
      <w:r w:rsidR="004510F6">
        <w:rPr>
          <w:sz w:val="28"/>
          <w:szCs w:val="28"/>
        </w:rPr>
        <w:t>-</w:t>
      </w:r>
      <w:r w:rsidR="00084F86">
        <w:rPr>
          <w:sz w:val="28"/>
          <w:szCs w:val="28"/>
        </w:rPr>
        <w:t>лий Т</w:t>
      </w:r>
      <w:r w:rsidR="00084F86">
        <w:rPr>
          <w:sz w:val="28"/>
          <w:szCs w:val="28"/>
          <w:vertAlign w:val="superscript"/>
        </w:rPr>
        <w:t>посл</w:t>
      </w:r>
    </w:p>
    <w:p w:rsidR="00084F86" w:rsidRPr="00F10D78" w:rsidRDefault="00F10D78" w:rsidP="00F10D78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 w:rsidRPr="00F10D78">
        <w:rPr>
          <w:position w:val="-28"/>
          <w:sz w:val="28"/>
          <w:szCs w:val="28"/>
        </w:rPr>
        <w:object w:dxaOrig="1440" w:dyaOrig="680">
          <v:shape id="_x0000_i1071" type="#_x0000_t75" style="width:87.75pt;height:42pt" o:ole="" filled="t">
            <v:imagedata r:id="rId96" o:title=""/>
          </v:shape>
          <o:OLEObject Type="Embed" ProgID="Equation.3" ShapeID="_x0000_i1071" DrawAspect="Content" ObjectID="_1548443018" r:id="rId97"/>
        </w:object>
      </w:r>
    </w:p>
    <w:p w:rsidR="00DE0E50" w:rsidRDefault="00DE0E50" w:rsidP="00F10D78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084F86" w:rsidRDefault="00F65A8F" w:rsidP="00F10D78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084F86">
        <w:rPr>
          <w:sz w:val="28"/>
          <w:szCs w:val="28"/>
        </w:rPr>
        <w:t xml:space="preserve">где </w:t>
      </w:r>
      <w:r w:rsidR="00084F86">
        <w:rPr>
          <w:sz w:val="28"/>
          <w:szCs w:val="28"/>
          <w:lang w:val="en-US"/>
        </w:rPr>
        <w:t>t</w:t>
      </w:r>
      <w:r w:rsidR="00084F86">
        <w:rPr>
          <w:sz w:val="28"/>
          <w:szCs w:val="28"/>
          <w:vertAlign w:val="subscript"/>
          <w:lang w:val="en-US"/>
        </w:rPr>
        <w:t>i</w:t>
      </w:r>
      <w:r w:rsidR="00084F86">
        <w:rPr>
          <w:sz w:val="28"/>
          <w:szCs w:val="28"/>
        </w:rPr>
        <w:t xml:space="preserve"> – время сборки </w:t>
      </w:r>
      <w:r w:rsidR="00084F86">
        <w:rPr>
          <w:sz w:val="28"/>
          <w:szCs w:val="28"/>
          <w:lang w:val="en-US"/>
        </w:rPr>
        <w:t>i</w:t>
      </w:r>
      <w:r w:rsidR="00084F86">
        <w:rPr>
          <w:sz w:val="28"/>
          <w:szCs w:val="28"/>
        </w:rPr>
        <w:t>-ой сборочной единицы одного изделия;</w:t>
      </w:r>
    </w:p>
    <w:p w:rsidR="00084F86" w:rsidRDefault="00084F86" w:rsidP="00F65A8F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число сборочных единиц;</w:t>
      </w:r>
    </w:p>
    <w:p w:rsidR="00084F86" w:rsidRDefault="00084F86" w:rsidP="00AD1CA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количество изделий собираемых на участке.</w:t>
      </w:r>
    </w:p>
    <w:p w:rsidR="00084F86" w:rsidRPr="00A81B52" w:rsidRDefault="00A81B52" w:rsidP="00766AEF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рядок построения г</w:t>
      </w:r>
      <w:r w:rsidR="00084F86">
        <w:rPr>
          <w:sz w:val="28"/>
          <w:szCs w:val="28"/>
        </w:rPr>
        <w:t>рафика</w:t>
      </w:r>
      <w:r>
        <w:rPr>
          <w:sz w:val="28"/>
          <w:szCs w:val="28"/>
        </w:rPr>
        <w:t xml:space="preserve"> последовательной сборки двух изделий следую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>щий. Время Т</w:t>
      </w:r>
      <w:r>
        <w:rPr>
          <w:sz w:val="28"/>
          <w:szCs w:val="28"/>
          <w:vertAlign w:val="superscript"/>
        </w:rPr>
        <w:t>посл</w:t>
      </w:r>
      <w:r>
        <w:rPr>
          <w:sz w:val="28"/>
          <w:szCs w:val="28"/>
        </w:rPr>
        <w:t xml:space="preserve">  делится пополам и каждая половина лесенкой снизу вверх и слева направо составляется из длительностей сборк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соответствующих сборочных еди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>ниц.</w:t>
      </w:r>
    </w:p>
    <w:p w:rsidR="001B2605" w:rsidRDefault="00766AEF" w:rsidP="00766AEF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ительность технологического цикла последовательно-параллельной сборки партий изделий Т</w:t>
      </w:r>
      <w:r>
        <w:rPr>
          <w:sz w:val="28"/>
          <w:szCs w:val="28"/>
          <w:vertAlign w:val="superscript"/>
        </w:rPr>
        <w:t>пп</w:t>
      </w:r>
    </w:p>
    <w:p w:rsidR="00F10D78" w:rsidRDefault="00F10D78" w:rsidP="00F10D78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 w:rsidRPr="00F10D78">
        <w:rPr>
          <w:position w:val="-30"/>
          <w:sz w:val="28"/>
          <w:szCs w:val="28"/>
        </w:rPr>
        <w:object w:dxaOrig="1719" w:dyaOrig="700">
          <v:shape id="_x0000_i1072" type="#_x0000_t75" style="width:104.25pt;height:43.5pt" o:ole="" filled="t">
            <v:imagedata r:id="rId98" o:title=""/>
          </v:shape>
          <o:OLEObject Type="Embed" ProgID="Equation.3" ShapeID="_x0000_i1072" DrawAspect="Content" ObjectID="_1548443019" r:id="rId99"/>
        </w:object>
      </w:r>
    </w:p>
    <w:p w:rsidR="003D092F" w:rsidRDefault="003D092F" w:rsidP="00F10D78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766AEF" w:rsidRDefault="00AD1CA3" w:rsidP="00F10D78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766AEF">
        <w:rPr>
          <w:sz w:val="28"/>
          <w:szCs w:val="28"/>
        </w:rPr>
        <w:t xml:space="preserve">где </w:t>
      </w:r>
      <w:r w:rsidR="00766AEF">
        <w:rPr>
          <w:sz w:val="28"/>
          <w:szCs w:val="28"/>
          <w:lang w:val="en-US"/>
        </w:rPr>
        <w:t>t</w:t>
      </w:r>
      <w:r w:rsidR="00766AEF">
        <w:rPr>
          <w:sz w:val="28"/>
          <w:szCs w:val="28"/>
          <w:vertAlign w:val="subscript"/>
          <w:lang w:val="en-US"/>
        </w:rPr>
        <w:t>i</w:t>
      </w:r>
      <w:r w:rsidR="00766AEF">
        <w:rPr>
          <w:sz w:val="28"/>
          <w:szCs w:val="28"/>
          <w:vertAlign w:val="superscript"/>
          <w:lang w:val="en-US"/>
        </w:rPr>
        <w:t>max</w:t>
      </w:r>
      <w:r w:rsidR="00766AEF">
        <w:rPr>
          <w:sz w:val="28"/>
          <w:szCs w:val="28"/>
        </w:rPr>
        <w:t xml:space="preserve"> – длительность сборки наиболее трудоемкого узла;</w:t>
      </w:r>
    </w:p>
    <w:p w:rsidR="00766AEF" w:rsidRDefault="00766AEF" w:rsidP="00AD1CA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– длительность общей сборки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ого изделия.</w:t>
      </w:r>
    </w:p>
    <w:p w:rsidR="00766AEF" w:rsidRDefault="00766AEF" w:rsidP="00766AEF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рядок построения графика последовательно-параллельной сборки таков. Сначала от правого края отрезка времени Т</w:t>
      </w:r>
      <w:r>
        <w:rPr>
          <w:sz w:val="28"/>
          <w:szCs w:val="28"/>
          <w:vertAlign w:val="superscript"/>
        </w:rPr>
        <w:t>пп</w:t>
      </w:r>
      <w:r>
        <w:rPr>
          <w:sz w:val="28"/>
          <w:szCs w:val="28"/>
        </w:rPr>
        <w:t xml:space="preserve">  последовательно справа налево откла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 xml:space="preserve">дываются промежутки времен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2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1</w:t>
      </w:r>
      <w:r>
        <w:rPr>
          <w:sz w:val="28"/>
          <w:szCs w:val="28"/>
        </w:rPr>
        <w:t xml:space="preserve"> , после чего от их левых границ параллельно строятся графики сборки соответствующих узлов.</w:t>
      </w:r>
    </w:p>
    <w:p w:rsidR="005B5A63" w:rsidRPr="00B17411" w:rsidRDefault="005B5A63" w:rsidP="005B5A63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графику последовательно-параллельной сборки синхронизируется время сборки узлов так, чтобы простои при </w:t>
      </w:r>
      <w:r w:rsidR="00DC7CBD">
        <w:rPr>
          <w:sz w:val="28"/>
          <w:szCs w:val="28"/>
        </w:rPr>
        <w:t xml:space="preserve">параллельной </w:t>
      </w:r>
      <w:r>
        <w:rPr>
          <w:sz w:val="28"/>
          <w:szCs w:val="28"/>
        </w:rPr>
        <w:t xml:space="preserve">узловой сборке были одинаковы. Исходя из такой синхронизации, компонуются новые узлы и меняется время их сборки </w:t>
      </w:r>
      <w:r w:rsidR="00B17411">
        <w:rPr>
          <w:sz w:val="28"/>
          <w:szCs w:val="28"/>
        </w:rPr>
        <w:t xml:space="preserve">с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="00B17411">
        <w:rPr>
          <w:sz w:val="28"/>
          <w:szCs w:val="28"/>
        </w:rPr>
        <w:t xml:space="preserve">на </w:t>
      </w:r>
      <w:r w:rsidR="00B17411">
        <w:rPr>
          <w:sz w:val="28"/>
          <w:szCs w:val="28"/>
          <w:lang w:val="en-US"/>
        </w:rPr>
        <w:t>t</w:t>
      </w:r>
      <w:r w:rsidR="00B17411">
        <w:rPr>
          <w:sz w:val="28"/>
          <w:szCs w:val="28"/>
          <w:vertAlign w:val="subscript"/>
          <w:lang w:val="en-US"/>
        </w:rPr>
        <w:t>i</w:t>
      </w:r>
      <w:r w:rsidR="00B17411" w:rsidRPr="00B17411">
        <w:rPr>
          <w:sz w:val="28"/>
          <w:szCs w:val="28"/>
        </w:rPr>
        <w:t>' (</w:t>
      </w:r>
      <w:r w:rsidR="00B17411">
        <w:rPr>
          <w:sz w:val="28"/>
          <w:szCs w:val="28"/>
        </w:rPr>
        <w:t>см. п. 5 примера выполнения задания)</w:t>
      </w:r>
      <w:r>
        <w:rPr>
          <w:sz w:val="28"/>
          <w:szCs w:val="28"/>
        </w:rPr>
        <w:t xml:space="preserve">. На величину полученных простоев </w:t>
      </w:r>
      <w:r w:rsidR="00DC7CBD">
        <w:rPr>
          <w:sz w:val="28"/>
          <w:szCs w:val="28"/>
        </w:rPr>
        <w:t xml:space="preserve">параллельной и синхронизированной </w:t>
      </w:r>
      <w:r>
        <w:rPr>
          <w:sz w:val="28"/>
          <w:szCs w:val="28"/>
        </w:rPr>
        <w:t xml:space="preserve">узловой сборки совмещается, т.е. частично выполняется </w:t>
      </w:r>
      <w:r w:rsidR="00DC7CBD">
        <w:rPr>
          <w:sz w:val="28"/>
          <w:szCs w:val="28"/>
        </w:rPr>
        <w:t xml:space="preserve">также </w:t>
      </w:r>
      <w:r>
        <w:rPr>
          <w:sz w:val="28"/>
          <w:szCs w:val="28"/>
        </w:rPr>
        <w:t xml:space="preserve">параллельно, время общей сборки </w:t>
      </w:r>
      <w:r w:rsidR="00DC7CBD">
        <w:rPr>
          <w:sz w:val="28"/>
          <w:szCs w:val="28"/>
        </w:rPr>
        <w:t xml:space="preserve">партии </w:t>
      </w:r>
      <w:r>
        <w:rPr>
          <w:sz w:val="28"/>
          <w:szCs w:val="28"/>
        </w:rPr>
        <w:t>изделий.</w:t>
      </w:r>
      <w:r w:rsidR="00B17411">
        <w:rPr>
          <w:sz w:val="28"/>
          <w:szCs w:val="28"/>
        </w:rPr>
        <w:t xml:space="preserve"> График параллельной сборки строится в обратном порядке – сначала от левого края отрезка времени Т</w:t>
      </w:r>
      <w:r w:rsidR="00B17411">
        <w:rPr>
          <w:sz w:val="28"/>
          <w:szCs w:val="28"/>
          <w:vertAlign w:val="superscript"/>
        </w:rPr>
        <w:t xml:space="preserve">пар </w:t>
      </w:r>
      <w:r w:rsidR="00B17411">
        <w:rPr>
          <w:sz w:val="28"/>
          <w:szCs w:val="28"/>
        </w:rPr>
        <w:t xml:space="preserve"> </w:t>
      </w:r>
      <w:r w:rsidR="00DC7CBD">
        <w:rPr>
          <w:sz w:val="28"/>
          <w:szCs w:val="28"/>
        </w:rPr>
        <w:t xml:space="preserve">(которое еще неизвестно) параллельно друг другу </w:t>
      </w:r>
      <w:r w:rsidR="00B17411">
        <w:rPr>
          <w:sz w:val="28"/>
          <w:szCs w:val="28"/>
        </w:rPr>
        <w:t>отклады</w:t>
      </w:r>
      <w:r w:rsidR="002D6596">
        <w:rPr>
          <w:sz w:val="28"/>
          <w:szCs w:val="28"/>
        </w:rPr>
        <w:t>-</w:t>
      </w:r>
      <w:r w:rsidR="00B17411">
        <w:rPr>
          <w:sz w:val="28"/>
          <w:szCs w:val="28"/>
        </w:rPr>
        <w:t xml:space="preserve">ваются промежутки времени </w:t>
      </w:r>
      <w:r w:rsidR="00B17411">
        <w:rPr>
          <w:sz w:val="28"/>
          <w:szCs w:val="28"/>
          <w:lang w:val="en-US"/>
        </w:rPr>
        <w:t>t</w:t>
      </w:r>
      <w:r w:rsidR="00B17411">
        <w:rPr>
          <w:sz w:val="28"/>
          <w:szCs w:val="28"/>
          <w:vertAlign w:val="subscript"/>
          <w:lang w:val="en-US"/>
        </w:rPr>
        <w:t>i</w:t>
      </w:r>
      <w:r w:rsidR="00B17411">
        <w:rPr>
          <w:sz w:val="28"/>
          <w:szCs w:val="28"/>
          <w:vertAlign w:val="subscript"/>
        </w:rPr>
        <w:t xml:space="preserve"> </w:t>
      </w:r>
      <w:r w:rsidR="00B17411">
        <w:rPr>
          <w:sz w:val="28"/>
          <w:szCs w:val="28"/>
        </w:rPr>
        <w:t>' , а потом строятся графики общей сборки, которые совмещаются на величину синхронизированных простоев сборки узловой (см. вы</w:t>
      </w:r>
      <w:r w:rsidR="002D6596">
        <w:rPr>
          <w:sz w:val="28"/>
          <w:szCs w:val="28"/>
        </w:rPr>
        <w:t>-</w:t>
      </w:r>
      <w:r w:rsidR="00B17411">
        <w:rPr>
          <w:sz w:val="28"/>
          <w:szCs w:val="28"/>
        </w:rPr>
        <w:t>ше). Длительность технологического цикла параллельной сборки партий изделий Т</w:t>
      </w:r>
      <w:r w:rsidR="00B17411">
        <w:rPr>
          <w:sz w:val="28"/>
          <w:szCs w:val="28"/>
          <w:vertAlign w:val="superscript"/>
        </w:rPr>
        <w:t xml:space="preserve">пар </w:t>
      </w:r>
      <w:r w:rsidR="00B17411">
        <w:rPr>
          <w:sz w:val="28"/>
          <w:szCs w:val="28"/>
        </w:rPr>
        <w:t xml:space="preserve"> </w:t>
      </w:r>
      <w:r w:rsidR="00B17411" w:rsidRPr="0016069E">
        <w:rPr>
          <w:i/>
          <w:sz w:val="28"/>
          <w:szCs w:val="28"/>
        </w:rPr>
        <w:t>определяется по полученному графику</w:t>
      </w:r>
      <w:r w:rsidR="00B17411">
        <w:rPr>
          <w:sz w:val="28"/>
          <w:szCs w:val="28"/>
        </w:rPr>
        <w:t>.</w:t>
      </w:r>
    </w:p>
    <w:p w:rsidR="00F10D78" w:rsidRDefault="00F10D78" w:rsidP="005B5A63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тепень загрузки рабочих мест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i</w:t>
      </w:r>
      <w:r w:rsidRPr="00F10D78">
        <w:rPr>
          <w:sz w:val="28"/>
          <w:szCs w:val="28"/>
        </w:rPr>
        <w:t xml:space="preserve"> </w:t>
      </w:r>
      <w:r w:rsidR="00EC20AF">
        <w:rPr>
          <w:sz w:val="28"/>
          <w:szCs w:val="28"/>
        </w:rPr>
        <w:t>участка мелкосерийной сборки изделий оценивается для параллельной ее схемы, как наиболее оптимальной:</w:t>
      </w:r>
    </w:p>
    <w:p w:rsidR="00DC7CBD" w:rsidRDefault="00DC7CBD" w:rsidP="005B5A63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</w:p>
    <w:p w:rsidR="00EC20AF" w:rsidRDefault="00EC20AF" w:rsidP="00EC20AF">
      <w:pPr>
        <w:tabs>
          <w:tab w:val="left" w:pos="0"/>
          <w:tab w:val="left" w:pos="3060"/>
        </w:tabs>
        <w:ind w:firstLine="72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i</w:t>
      </w:r>
      <w:r w:rsidRPr="00EC20AF">
        <w:rPr>
          <w:sz w:val="28"/>
          <w:szCs w:val="28"/>
        </w:rPr>
        <w:t xml:space="preserve"> / </w:t>
      </w:r>
      <w:r>
        <w:rPr>
          <w:sz w:val="28"/>
          <w:szCs w:val="28"/>
        </w:rPr>
        <w:t>Т</w:t>
      </w:r>
      <w:r>
        <w:rPr>
          <w:sz w:val="28"/>
          <w:szCs w:val="28"/>
          <w:vertAlign w:val="superscript"/>
        </w:rPr>
        <w:t>пар</w:t>
      </w:r>
      <w:r w:rsidR="007D6BC8"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</w:rPr>
        <w:t xml:space="preserve"> </w:t>
      </w:r>
      <w:r w:rsidR="003D092F">
        <w:rPr>
          <w:sz w:val="28"/>
          <w:szCs w:val="28"/>
        </w:rPr>
        <w:t xml:space="preserve">  </w:t>
      </w:r>
      <w:r>
        <w:rPr>
          <w:sz w:val="28"/>
          <w:szCs w:val="28"/>
        </w:rPr>
        <w:t>.</w:t>
      </w:r>
    </w:p>
    <w:p w:rsidR="004510F6" w:rsidRDefault="004510F6" w:rsidP="00EC20AF">
      <w:pPr>
        <w:tabs>
          <w:tab w:val="left" w:pos="0"/>
          <w:tab w:val="left" w:pos="3060"/>
        </w:tabs>
        <w:ind w:firstLine="720"/>
        <w:jc w:val="center"/>
        <w:rPr>
          <w:sz w:val="28"/>
          <w:szCs w:val="28"/>
          <w:lang w:val="en-US"/>
        </w:rPr>
      </w:pPr>
    </w:p>
    <w:p w:rsidR="007D6BC8" w:rsidRPr="007D6BC8" w:rsidRDefault="007D6BC8" w:rsidP="007D6BC8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Т</w:t>
      </w:r>
      <w:r>
        <w:rPr>
          <w:sz w:val="28"/>
          <w:szCs w:val="28"/>
          <w:vertAlign w:val="superscript"/>
        </w:rPr>
        <w:t>пар</w:t>
      </w:r>
      <w:r>
        <w:rPr>
          <w:sz w:val="28"/>
          <w:szCs w:val="28"/>
          <w:vertAlign w:val="subscript"/>
          <w:lang w:val="en-US"/>
        </w:rPr>
        <w:t>j</w:t>
      </w:r>
      <w:r w:rsidRPr="007D6BC8">
        <w:rPr>
          <w:sz w:val="28"/>
          <w:szCs w:val="28"/>
          <w:vertAlign w:val="subscript"/>
        </w:rPr>
        <w:t xml:space="preserve"> </w:t>
      </w:r>
      <w:r w:rsidRPr="007D6BC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длительность технологического цикла параллельной сборки </w:t>
      </w:r>
      <w:r w:rsidRPr="007D6BC8">
        <w:rPr>
          <w:i/>
          <w:sz w:val="28"/>
          <w:szCs w:val="28"/>
        </w:rPr>
        <w:t xml:space="preserve">одного </w:t>
      </w:r>
      <w:r>
        <w:rPr>
          <w:sz w:val="28"/>
          <w:szCs w:val="28"/>
        </w:rPr>
        <w:t>из</w:t>
      </w:r>
      <w:r w:rsidR="00E22E79">
        <w:rPr>
          <w:sz w:val="28"/>
          <w:szCs w:val="28"/>
        </w:rPr>
        <w:t>-</w:t>
      </w:r>
      <w:r>
        <w:rPr>
          <w:sz w:val="28"/>
          <w:szCs w:val="28"/>
        </w:rPr>
        <w:t>делия</w:t>
      </w:r>
    </w:p>
    <w:p w:rsidR="00766AEF" w:rsidRDefault="00EC20AF" w:rsidP="00766AEF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 w:rsidRPr="00A211A7">
        <w:rPr>
          <w:i/>
          <w:sz w:val="28"/>
          <w:szCs w:val="28"/>
        </w:rPr>
        <w:t>Общие условия</w:t>
      </w:r>
      <w:r>
        <w:rPr>
          <w:sz w:val="28"/>
          <w:szCs w:val="28"/>
        </w:rPr>
        <w:t xml:space="preserve"> выполнения практического </w:t>
      </w:r>
      <w:r w:rsidR="009C0415">
        <w:rPr>
          <w:sz w:val="28"/>
          <w:szCs w:val="28"/>
        </w:rPr>
        <w:t>задания:</w:t>
      </w:r>
    </w:p>
    <w:p w:rsidR="009C0415" w:rsidRPr="009C0415" w:rsidRDefault="009C0415" w:rsidP="00766AEF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ло партий собираемых изделий </w:t>
      </w:r>
      <w:r>
        <w:rPr>
          <w:sz w:val="28"/>
          <w:szCs w:val="28"/>
          <w:lang w:val="en-US"/>
        </w:rPr>
        <w:t>n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2 (1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3"/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j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3"/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).</w:t>
      </w:r>
    </w:p>
    <w:p w:rsidR="009C0415" w:rsidRDefault="009C0415" w:rsidP="009C0415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ло рабочих мест на участке – четыре, причем три из них – это места узло</w:t>
      </w:r>
      <w:r w:rsidR="004510F6">
        <w:rPr>
          <w:sz w:val="28"/>
          <w:szCs w:val="28"/>
        </w:rPr>
        <w:t>-</w:t>
      </w:r>
      <w:r>
        <w:rPr>
          <w:sz w:val="28"/>
          <w:szCs w:val="28"/>
        </w:rPr>
        <w:t>вой сборки, а одно – место общей сборки изделия.</w:t>
      </w:r>
    </w:p>
    <w:p w:rsidR="009C0415" w:rsidRDefault="009C0415" w:rsidP="009C0415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число сборочных единиц </w:t>
      </w:r>
      <w:r>
        <w:rPr>
          <w:sz w:val="28"/>
          <w:szCs w:val="28"/>
          <w:lang w:val="en-US"/>
        </w:rPr>
        <w:t>m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4 (1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3"/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3"/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), а именно, узлы АБ, АВ и АГ изделия А, а также само изделие.</w:t>
      </w:r>
    </w:p>
    <w:p w:rsidR="007D6BC8" w:rsidRDefault="007D6BC8" w:rsidP="009C0415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</w:p>
    <w:p w:rsidR="009C0415" w:rsidRDefault="009C0415" w:rsidP="009C0415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 w:rsidRPr="00A211A7">
        <w:rPr>
          <w:b/>
          <w:i/>
          <w:sz w:val="28"/>
          <w:szCs w:val="28"/>
        </w:rPr>
        <w:t>Требуется</w:t>
      </w:r>
      <w:r>
        <w:rPr>
          <w:sz w:val="28"/>
          <w:szCs w:val="28"/>
        </w:rPr>
        <w:t xml:space="preserve"> по данным своего индивидуального задания (см. таблицу):</w:t>
      </w:r>
    </w:p>
    <w:p w:rsidR="00450761" w:rsidRDefault="00450761" w:rsidP="006F32AD">
      <w:pPr>
        <w:numPr>
          <w:ilvl w:val="0"/>
          <w:numId w:val="18"/>
        </w:numPr>
        <w:tabs>
          <w:tab w:val="clear" w:pos="2160"/>
          <w:tab w:val="left" w:pos="1080"/>
          <w:tab w:val="left" w:pos="1134"/>
        </w:tabs>
        <w:ind w:left="1134" w:hanging="414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длительность технологическо</w:t>
      </w:r>
      <w:r w:rsidR="0013550B">
        <w:rPr>
          <w:sz w:val="28"/>
          <w:szCs w:val="28"/>
        </w:rPr>
        <w:t>го цикла</w:t>
      </w:r>
      <w:r>
        <w:rPr>
          <w:sz w:val="28"/>
          <w:szCs w:val="28"/>
        </w:rPr>
        <w:t xml:space="preserve"> сборки партий изделий по различным схемам;</w:t>
      </w:r>
    </w:p>
    <w:p w:rsidR="00450761" w:rsidRDefault="00450761" w:rsidP="006F32AD">
      <w:pPr>
        <w:numPr>
          <w:ilvl w:val="0"/>
          <w:numId w:val="18"/>
        </w:numPr>
        <w:tabs>
          <w:tab w:val="clear" w:pos="2160"/>
          <w:tab w:val="left" w:pos="1080"/>
          <w:tab w:val="left" w:pos="1134"/>
        </w:tabs>
        <w:ind w:left="1134" w:hanging="414"/>
        <w:jc w:val="both"/>
        <w:rPr>
          <w:sz w:val="28"/>
          <w:szCs w:val="28"/>
        </w:rPr>
      </w:pPr>
      <w:r>
        <w:rPr>
          <w:sz w:val="28"/>
          <w:szCs w:val="28"/>
        </w:rPr>
        <w:t>осуществить синхронизацию сборочных операций с целью максимального сокращения длительности технологического цикла сборки за счет парал</w:t>
      </w:r>
      <w:r w:rsidR="006F32AD">
        <w:rPr>
          <w:sz w:val="28"/>
          <w:szCs w:val="28"/>
        </w:rPr>
        <w:t>-</w:t>
      </w:r>
      <w:r>
        <w:rPr>
          <w:sz w:val="28"/>
          <w:szCs w:val="28"/>
        </w:rPr>
        <w:t>лельной ее схемы;</w:t>
      </w:r>
    </w:p>
    <w:p w:rsidR="00450761" w:rsidRDefault="00450761" w:rsidP="006F32AD">
      <w:pPr>
        <w:numPr>
          <w:ilvl w:val="0"/>
          <w:numId w:val="18"/>
        </w:numPr>
        <w:tabs>
          <w:tab w:val="clear" w:pos="2160"/>
          <w:tab w:val="left" w:pos="1080"/>
          <w:tab w:val="left" w:pos="1134"/>
        </w:tabs>
        <w:ind w:left="1134" w:hanging="414"/>
        <w:jc w:val="both"/>
        <w:rPr>
          <w:sz w:val="28"/>
          <w:szCs w:val="28"/>
        </w:rPr>
      </w:pPr>
      <w:r>
        <w:rPr>
          <w:sz w:val="28"/>
          <w:szCs w:val="28"/>
        </w:rPr>
        <w:t>оценить степень загрузки рабочих мест участка мелкосерийной сборки из</w:t>
      </w:r>
      <w:r w:rsidR="00B14364">
        <w:rPr>
          <w:sz w:val="28"/>
          <w:szCs w:val="28"/>
        </w:rPr>
        <w:t>-</w:t>
      </w:r>
      <w:r>
        <w:rPr>
          <w:sz w:val="28"/>
          <w:szCs w:val="28"/>
        </w:rPr>
        <w:t>делий в результате проделанных расчетов и графических построений.</w:t>
      </w:r>
    </w:p>
    <w:p w:rsidR="007D6BC8" w:rsidRDefault="007D6BC8" w:rsidP="00A211A7">
      <w:pPr>
        <w:tabs>
          <w:tab w:val="left" w:pos="0"/>
          <w:tab w:val="left" w:pos="1080"/>
        </w:tabs>
        <w:jc w:val="right"/>
        <w:rPr>
          <w:b/>
          <w:i/>
          <w:sz w:val="28"/>
          <w:szCs w:val="28"/>
        </w:rPr>
      </w:pPr>
    </w:p>
    <w:p w:rsidR="007D6BC8" w:rsidRDefault="007D6BC8" w:rsidP="00A211A7">
      <w:pPr>
        <w:tabs>
          <w:tab w:val="left" w:pos="0"/>
          <w:tab w:val="left" w:pos="1080"/>
        </w:tabs>
        <w:jc w:val="right"/>
        <w:rPr>
          <w:b/>
          <w:i/>
          <w:sz w:val="28"/>
          <w:szCs w:val="28"/>
        </w:rPr>
      </w:pPr>
    </w:p>
    <w:p w:rsidR="00A211A7" w:rsidRPr="00A211A7" w:rsidRDefault="00A211A7" w:rsidP="00A211A7">
      <w:pPr>
        <w:tabs>
          <w:tab w:val="left" w:pos="0"/>
          <w:tab w:val="left" w:pos="1080"/>
        </w:tabs>
        <w:jc w:val="right"/>
        <w:rPr>
          <w:b/>
          <w:i/>
          <w:sz w:val="28"/>
          <w:szCs w:val="28"/>
        </w:rPr>
      </w:pPr>
      <w:r w:rsidRPr="00A211A7">
        <w:rPr>
          <w:b/>
          <w:i/>
          <w:sz w:val="28"/>
          <w:szCs w:val="28"/>
        </w:rPr>
        <w:t>Таблица</w:t>
      </w:r>
    </w:p>
    <w:p w:rsidR="00A211A7" w:rsidRDefault="00A211A7" w:rsidP="00DE0E50">
      <w:pPr>
        <w:tabs>
          <w:tab w:val="left" w:pos="0"/>
          <w:tab w:val="left" w:pos="1080"/>
        </w:tabs>
        <w:jc w:val="center"/>
        <w:rPr>
          <w:i/>
          <w:sz w:val="28"/>
          <w:szCs w:val="28"/>
        </w:rPr>
      </w:pPr>
      <w:r w:rsidRPr="00A211A7">
        <w:rPr>
          <w:i/>
          <w:sz w:val="28"/>
          <w:szCs w:val="28"/>
        </w:rPr>
        <w:t>Варианты индивидуальных заданий</w:t>
      </w:r>
    </w:p>
    <w:p w:rsidR="007D6BC8" w:rsidRDefault="007D6BC8" w:rsidP="00DE0E50">
      <w:pPr>
        <w:tabs>
          <w:tab w:val="left" w:pos="0"/>
          <w:tab w:val="left" w:pos="1080"/>
        </w:tabs>
        <w:jc w:val="center"/>
        <w:rPr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84"/>
        <w:gridCol w:w="2084"/>
        <w:gridCol w:w="2084"/>
        <w:gridCol w:w="2084"/>
        <w:gridCol w:w="2085"/>
      </w:tblGrid>
      <w:tr w:rsidR="00A211A7" w:rsidRPr="00A211A7">
        <w:tc>
          <w:tcPr>
            <w:tcW w:w="2084" w:type="dxa"/>
            <w:vMerge w:val="restart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Номер варианта задания</w:t>
            </w:r>
          </w:p>
        </w:tc>
        <w:tc>
          <w:tcPr>
            <w:tcW w:w="8337" w:type="dxa"/>
            <w:gridSpan w:val="4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 xml:space="preserve">Время сборки </w:t>
            </w:r>
            <w:r w:rsidRPr="0027759B">
              <w:rPr>
                <w:lang w:val="en-US"/>
              </w:rPr>
              <w:t>t</w:t>
            </w:r>
            <w:r w:rsidRPr="0027759B">
              <w:rPr>
                <w:vertAlign w:val="subscript"/>
                <w:lang w:val="en-US"/>
              </w:rPr>
              <w:t>i</w:t>
            </w:r>
            <w:r w:rsidRPr="00A211A7">
              <w:t xml:space="preserve"> сборочной единицы, час</w:t>
            </w:r>
          </w:p>
        </w:tc>
      </w:tr>
      <w:tr w:rsidR="00A211A7" w:rsidRPr="00A211A7">
        <w:tc>
          <w:tcPr>
            <w:tcW w:w="2084" w:type="dxa"/>
            <w:vMerge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АБ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АВ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АГ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А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6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8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9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1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2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3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4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6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8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9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lastRenderedPageBreak/>
              <w:t>21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2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3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4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6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0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8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5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5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9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1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5</w:t>
            </w:r>
          </w:p>
        </w:tc>
      </w:tr>
      <w:tr w:rsidR="00A211A7" w:rsidRPr="00A211A7"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3,0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0,5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2,0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A211A7" w:rsidRPr="00A211A7" w:rsidRDefault="00A211A7" w:rsidP="0027759B">
            <w:pPr>
              <w:tabs>
                <w:tab w:val="left" w:pos="0"/>
                <w:tab w:val="left" w:pos="1080"/>
              </w:tabs>
              <w:jc w:val="center"/>
            </w:pPr>
            <w:r w:rsidRPr="00A211A7">
              <w:t>4,5</w:t>
            </w:r>
          </w:p>
        </w:tc>
      </w:tr>
    </w:tbl>
    <w:p w:rsidR="007D6BC8" w:rsidRDefault="007D6BC8" w:rsidP="00827CB3">
      <w:pPr>
        <w:jc w:val="center"/>
        <w:rPr>
          <w:b/>
          <w:i/>
          <w:sz w:val="28"/>
          <w:szCs w:val="28"/>
        </w:rPr>
      </w:pPr>
    </w:p>
    <w:p w:rsidR="007D6BC8" w:rsidRDefault="007D6BC8" w:rsidP="00827CB3">
      <w:pPr>
        <w:jc w:val="center"/>
        <w:rPr>
          <w:b/>
          <w:i/>
          <w:sz w:val="28"/>
          <w:szCs w:val="28"/>
        </w:rPr>
      </w:pPr>
    </w:p>
    <w:p w:rsidR="00827CB3" w:rsidRPr="00F54D36" w:rsidRDefault="00827CB3" w:rsidP="00827CB3">
      <w:pPr>
        <w:jc w:val="center"/>
        <w:rPr>
          <w:b/>
          <w:i/>
          <w:sz w:val="28"/>
          <w:szCs w:val="28"/>
        </w:rPr>
      </w:pPr>
      <w:r w:rsidRPr="00F54D36">
        <w:rPr>
          <w:b/>
          <w:i/>
          <w:sz w:val="28"/>
          <w:szCs w:val="28"/>
        </w:rPr>
        <w:t>Пример выполнения задания</w:t>
      </w:r>
    </w:p>
    <w:p w:rsidR="00827CB3" w:rsidRDefault="00827CB3" w:rsidP="00827CB3">
      <w:pPr>
        <w:jc w:val="center"/>
        <w:rPr>
          <w:sz w:val="28"/>
          <w:szCs w:val="28"/>
        </w:rPr>
      </w:pPr>
    </w:p>
    <w:p w:rsidR="007D6BC8" w:rsidRDefault="007D6BC8" w:rsidP="00827CB3">
      <w:pPr>
        <w:jc w:val="center"/>
        <w:rPr>
          <w:sz w:val="28"/>
          <w:szCs w:val="28"/>
        </w:rPr>
      </w:pPr>
    </w:p>
    <w:p w:rsidR="00827CB3" w:rsidRPr="00827CB3" w:rsidRDefault="00827CB3" w:rsidP="00827CB3">
      <w:pPr>
        <w:tabs>
          <w:tab w:val="left" w:pos="360"/>
        </w:tabs>
        <w:ind w:firstLine="720"/>
        <w:jc w:val="both"/>
        <w:rPr>
          <w:sz w:val="28"/>
          <w:szCs w:val="28"/>
        </w:rPr>
      </w:pPr>
      <w:r w:rsidRPr="00F54D36">
        <w:rPr>
          <w:i/>
          <w:sz w:val="28"/>
          <w:szCs w:val="28"/>
        </w:rPr>
        <w:t>Исходные данные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Б</w:t>
      </w:r>
      <w:r w:rsidR="0013550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,0 час;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В</w:t>
      </w:r>
      <w:r w:rsidR="0013550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,0 час;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Г</w:t>
      </w:r>
      <w:r w:rsidR="0013550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,5 час;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</w:t>
      </w:r>
      <w:r w:rsidR="0013550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2,5 час.</w:t>
      </w:r>
    </w:p>
    <w:p w:rsidR="00CC0F4A" w:rsidRDefault="00CC0F4A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7D6BC8" w:rsidRDefault="007D6BC8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27CB3" w:rsidRPr="005667C5" w:rsidRDefault="00827CB3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 w:rsidRPr="00827CB3">
        <w:rPr>
          <w:sz w:val="28"/>
          <w:szCs w:val="28"/>
        </w:rPr>
        <w:t>1.</w:t>
      </w:r>
      <w:r>
        <w:rPr>
          <w:sz w:val="28"/>
          <w:szCs w:val="28"/>
        </w:rPr>
        <w:t xml:space="preserve"> Длительность технологического цикла последовательной сборки партий изделий Т</w:t>
      </w:r>
      <w:r>
        <w:rPr>
          <w:sz w:val="28"/>
          <w:szCs w:val="28"/>
          <w:vertAlign w:val="superscript"/>
        </w:rPr>
        <w:t>посл</w:t>
      </w:r>
      <w:r>
        <w:rPr>
          <w:sz w:val="28"/>
          <w:szCs w:val="28"/>
        </w:rPr>
        <w:t>, час:</w:t>
      </w:r>
    </w:p>
    <w:p w:rsidR="005667C5" w:rsidRPr="005667C5" w:rsidRDefault="005667C5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27CB3" w:rsidRDefault="00827CB3" w:rsidP="00827CB3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perscript"/>
        </w:rPr>
        <w:t>посл</w:t>
      </w:r>
      <w:r>
        <w:rPr>
          <w:sz w:val="28"/>
          <w:szCs w:val="28"/>
        </w:rPr>
        <w:t xml:space="preserve"> = 2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sym w:font="Wingdings" w:char="F09E"/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(2,0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1,0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1,5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2,5) = 14,0.</w:t>
      </w:r>
    </w:p>
    <w:p w:rsidR="00827CB3" w:rsidRDefault="00827CB3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7D6BC8" w:rsidRDefault="007D6BC8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827CB3" w:rsidRDefault="00827CB3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 w:rsidRPr="00827CB3">
        <w:rPr>
          <w:sz w:val="28"/>
          <w:szCs w:val="28"/>
        </w:rPr>
        <w:t>2.</w:t>
      </w:r>
      <w:r>
        <w:rPr>
          <w:sz w:val="28"/>
          <w:szCs w:val="28"/>
        </w:rPr>
        <w:t xml:space="preserve"> График последовательной сборки двух изделий, час:</w:t>
      </w:r>
    </w:p>
    <w:p w:rsidR="0013550B" w:rsidRDefault="0013550B" w:rsidP="00827CB3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105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682"/>
        <w:gridCol w:w="728"/>
        <w:gridCol w:w="826"/>
        <w:gridCol w:w="261"/>
        <w:gridCol w:w="262"/>
        <w:gridCol w:w="262"/>
        <w:gridCol w:w="262"/>
        <w:gridCol w:w="261"/>
        <w:gridCol w:w="262"/>
        <w:gridCol w:w="262"/>
        <w:gridCol w:w="262"/>
        <w:gridCol w:w="262"/>
        <w:gridCol w:w="261"/>
        <w:gridCol w:w="262"/>
        <w:gridCol w:w="262"/>
        <w:gridCol w:w="262"/>
        <w:gridCol w:w="262"/>
        <w:gridCol w:w="261"/>
        <w:gridCol w:w="262"/>
        <w:gridCol w:w="262"/>
        <w:gridCol w:w="262"/>
        <w:gridCol w:w="261"/>
        <w:gridCol w:w="262"/>
        <w:gridCol w:w="262"/>
        <w:gridCol w:w="262"/>
        <w:gridCol w:w="262"/>
        <w:gridCol w:w="261"/>
        <w:gridCol w:w="262"/>
        <w:gridCol w:w="262"/>
        <w:gridCol w:w="262"/>
        <w:gridCol w:w="262"/>
      </w:tblGrid>
      <w:tr w:rsidR="00CC4F76" w:rsidRPr="00CC4F76">
        <w:trPr>
          <w:trHeight w:val="259"/>
        </w:trPr>
        <w:tc>
          <w:tcPr>
            <w:tcW w:w="1008" w:type="dxa"/>
            <w:vMerge w:val="restart"/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2"/>
                <w:szCs w:val="22"/>
              </w:rPr>
            </w:pPr>
            <w:r w:rsidRPr="0027759B">
              <w:rPr>
                <w:sz w:val="22"/>
                <w:szCs w:val="22"/>
              </w:rPr>
              <w:t>Сборо-чная единица</w:t>
            </w:r>
          </w:p>
        </w:tc>
        <w:tc>
          <w:tcPr>
            <w:tcW w:w="2236" w:type="dxa"/>
            <w:gridSpan w:val="3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Баланс времени рабочего места</w:t>
            </w:r>
          </w:p>
        </w:tc>
        <w:tc>
          <w:tcPr>
            <w:tcW w:w="7330" w:type="dxa"/>
            <w:gridSpan w:val="2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Распределение времени цикла по сборочным единицам и рабочим местам</w:t>
            </w:r>
          </w:p>
        </w:tc>
      </w:tr>
      <w:tr w:rsidR="00CC4F76" w:rsidRPr="00CC4F76">
        <w:trPr>
          <w:trHeight w:val="225"/>
        </w:trPr>
        <w:tc>
          <w:tcPr>
            <w:tcW w:w="1008" w:type="dxa"/>
            <w:vMerge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shd w:val="clear" w:color="auto" w:fill="auto"/>
            <w:vAlign w:val="center"/>
          </w:tcPr>
          <w:p w:rsidR="00CC4F76" w:rsidRPr="0027759B" w:rsidRDefault="00CC4F76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общее</w:t>
            </w:r>
          </w:p>
        </w:tc>
        <w:tc>
          <w:tcPr>
            <w:tcW w:w="728" w:type="dxa"/>
            <w:shd w:val="clear" w:color="auto" w:fill="auto"/>
            <w:vAlign w:val="center"/>
          </w:tcPr>
          <w:p w:rsidR="00CC4F76" w:rsidRPr="0027759B" w:rsidRDefault="00CC4F76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рабочее</w:t>
            </w:r>
          </w:p>
        </w:tc>
        <w:tc>
          <w:tcPr>
            <w:tcW w:w="826" w:type="dxa"/>
            <w:shd w:val="clear" w:color="auto" w:fill="auto"/>
            <w:vAlign w:val="center"/>
          </w:tcPr>
          <w:p w:rsidR="00CC4F76" w:rsidRPr="0027759B" w:rsidRDefault="00CC4F76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простоев</w:t>
            </w:r>
          </w:p>
        </w:tc>
        <w:tc>
          <w:tcPr>
            <w:tcW w:w="523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</w:t>
            </w:r>
          </w:p>
        </w:tc>
        <w:tc>
          <w:tcPr>
            <w:tcW w:w="524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2</w:t>
            </w:r>
          </w:p>
        </w:tc>
        <w:tc>
          <w:tcPr>
            <w:tcW w:w="523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3</w:t>
            </w:r>
          </w:p>
        </w:tc>
        <w:tc>
          <w:tcPr>
            <w:tcW w:w="524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4</w:t>
            </w:r>
          </w:p>
        </w:tc>
        <w:tc>
          <w:tcPr>
            <w:tcW w:w="523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5</w:t>
            </w:r>
          </w:p>
        </w:tc>
        <w:tc>
          <w:tcPr>
            <w:tcW w:w="524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6</w:t>
            </w:r>
          </w:p>
        </w:tc>
        <w:tc>
          <w:tcPr>
            <w:tcW w:w="524" w:type="dxa"/>
            <w:gridSpan w:val="2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7</w:t>
            </w:r>
          </w:p>
        </w:tc>
        <w:tc>
          <w:tcPr>
            <w:tcW w:w="523" w:type="dxa"/>
            <w:gridSpan w:val="2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8</w:t>
            </w:r>
          </w:p>
        </w:tc>
        <w:tc>
          <w:tcPr>
            <w:tcW w:w="524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9</w:t>
            </w:r>
          </w:p>
        </w:tc>
        <w:tc>
          <w:tcPr>
            <w:tcW w:w="523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0</w:t>
            </w:r>
          </w:p>
        </w:tc>
        <w:tc>
          <w:tcPr>
            <w:tcW w:w="524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1</w:t>
            </w:r>
          </w:p>
        </w:tc>
        <w:tc>
          <w:tcPr>
            <w:tcW w:w="523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2</w:t>
            </w:r>
          </w:p>
        </w:tc>
        <w:tc>
          <w:tcPr>
            <w:tcW w:w="524" w:type="dxa"/>
            <w:gridSpan w:val="2"/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3</w:t>
            </w:r>
          </w:p>
        </w:tc>
        <w:tc>
          <w:tcPr>
            <w:tcW w:w="524" w:type="dxa"/>
            <w:gridSpan w:val="2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CC4F76" w:rsidRP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4</w:t>
            </w:r>
          </w:p>
        </w:tc>
      </w:tr>
      <w:tr w:rsidR="004179F5" w:rsidRPr="00CC4F76">
        <w:trPr>
          <w:trHeight w:val="216"/>
        </w:trPr>
        <w:tc>
          <w:tcPr>
            <w:tcW w:w="1008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682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4,0</w:t>
            </w:r>
          </w:p>
        </w:tc>
        <w:tc>
          <w:tcPr>
            <w:tcW w:w="728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5,0</w:t>
            </w:r>
          </w:p>
        </w:tc>
        <w:tc>
          <w:tcPr>
            <w:tcW w:w="826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9,0</w:t>
            </w:r>
          </w:p>
        </w:tc>
        <w:tc>
          <w:tcPr>
            <w:tcW w:w="261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nil"/>
              <w:bottom w:val="single" w:sz="1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4" w:type="dxa"/>
            <w:gridSpan w:val="2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  <w:vertAlign w:val="subscript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1</w:t>
            </w:r>
          </w:p>
        </w:tc>
        <w:tc>
          <w:tcPr>
            <w:tcW w:w="262" w:type="dxa"/>
            <w:tcBorders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single" w:sz="18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4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2</w:t>
            </w: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4179F5" w:rsidRPr="00CC4F76">
        <w:trPr>
          <w:trHeight w:val="216"/>
        </w:trPr>
        <w:tc>
          <w:tcPr>
            <w:tcW w:w="1008" w:type="dxa"/>
            <w:vMerge/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vMerge/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728" w:type="dxa"/>
            <w:vMerge/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826" w:type="dxa"/>
            <w:vMerge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18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18" w:space="0" w:color="auto"/>
              <w:lef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4179F5" w:rsidRPr="00CC4F76">
        <w:trPr>
          <w:trHeight w:val="192"/>
        </w:trPr>
        <w:tc>
          <w:tcPr>
            <w:tcW w:w="1008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Г</w:t>
            </w:r>
          </w:p>
        </w:tc>
        <w:tc>
          <w:tcPr>
            <w:tcW w:w="682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4,0</w:t>
            </w:r>
          </w:p>
        </w:tc>
        <w:tc>
          <w:tcPr>
            <w:tcW w:w="728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3,0</w:t>
            </w:r>
          </w:p>
        </w:tc>
        <w:tc>
          <w:tcPr>
            <w:tcW w:w="826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1,0</w:t>
            </w:r>
          </w:p>
        </w:tc>
        <w:tc>
          <w:tcPr>
            <w:tcW w:w="261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4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Г1</w:t>
            </w:r>
          </w:p>
        </w:tc>
        <w:tc>
          <w:tcPr>
            <w:tcW w:w="262" w:type="dxa"/>
            <w:tcBorders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8" w:space="0" w:color="auto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4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Г2</w:t>
            </w:r>
          </w:p>
        </w:tc>
        <w:tc>
          <w:tcPr>
            <w:tcW w:w="262" w:type="dxa"/>
            <w:tcBorders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8" w:space="0" w:color="auto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CC4F76" w:rsidRPr="00CC4F76">
        <w:trPr>
          <w:trHeight w:val="240"/>
        </w:trPr>
        <w:tc>
          <w:tcPr>
            <w:tcW w:w="1008" w:type="dxa"/>
            <w:vMerge/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vMerge/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728" w:type="dxa"/>
            <w:vMerge/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826" w:type="dxa"/>
            <w:vMerge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single" w:sz="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single" w:sz="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4179F5" w:rsidRPr="00CC4F76">
        <w:trPr>
          <w:trHeight w:val="160"/>
        </w:trPr>
        <w:tc>
          <w:tcPr>
            <w:tcW w:w="1008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В</w:t>
            </w:r>
          </w:p>
        </w:tc>
        <w:tc>
          <w:tcPr>
            <w:tcW w:w="682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4,0</w:t>
            </w:r>
          </w:p>
        </w:tc>
        <w:tc>
          <w:tcPr>
            <w:tcW w:w="728" w:type="dxa"/>
            <w:vMerge w:val="restart"/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2,0</w:t>
            </w:r>
          </w:p>
        </w:tc>
        <w:tc>
          <w:tcPr>
            <w:tcW w:w="826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2,0</w:t>
            </w:r>
          </w:p>
        </w:tc>
        <w:tc>
          <w:tcPr>
            <w:tcW w:w="261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gridSpan w:val="2"/>
            <w:tcBorders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В1</w:t>
            </w:r>
          </w:p>
        </w:tc>
        <w:tc>
          <w:tcPr>
            <w:tcW w:w="262" w:type="dxa"/>
            <w:tcBorders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gridSpan w:val="2"/>
            <w:tcBorders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В2</w:t>
            </w:r>
          </w:p>
        </w:tc>
        <w:tc>
          <w:tcPr>
            <w:tcW w:w="262" w:type="dxa"/>
            <w:tcBorders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CC4F76" w:rsidRPr="00CC4F76">
        <w:trPr>
          <w:trHeight w:val="256"/>
        </w:trPr>
        <w:tc>
          <w:tcPr>
            <w:tcW w:w="100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72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826" w:type="dxa"/>
            <w:vMerge/>
            <w:tcBorders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ind w:left="-80" w:right="-80"/>
              <w:jc w:val="center"/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18" w:space="0" w:color="auto"/>
              <w:left w:val="single" w:sz="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18" w:space="0" w:color="auto"/>
              <w:left w:val="single" w:sz="8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4179F5" w:rsidRPr="00CC4F76">
        <w:trPr>
          <w:trHeight w:val="128"/>
        </w:trPr>
        <w:tc>
          <w:tcPr>
            <w:tcW w:w="1008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Б</w:t>
            </w:r>
          </w:p>
        </w:tc>
        <w:tc>
          <w:tcPr>
            <w:tcW w:w="682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4,0</w:t>
            </w:r>
          </w:p>
        </w:tc>
        <w:tc>
          <w:tcPr>
            <w:tcW w:w="728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4,0</w:t>
            </w:r>
          </w:p>
        </w:tc>
        <w:tc>
          <w:tcPr>
            <w:tcW w:w="826" w:type="dxa"/>
            <w:vMerge w:val="restart"/>
            <w:tcBorders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179F5" w:rsidRPr="00CC4F76" w:rsidRDefault="004179F5" w:rsidP="0027759B">
            <w:pPr>
              <w:ind w:left="-80" w:right="-80"/>
              <w:jc w:val="center"/>
            </w:pPr>
            <w:r>
              <w:t>10,0</w:t>
            </w:r>
          </w:p>
        </w:tc>
        <w:tc>
          <w:tcPr>
            <w:tcW w:w="523" w:type="dxa"/>
            <w:gridSpan w:val="2"/>
            <w:tcBorders>
              <w:left w:val="single" w:sz="2" w:space="0" w:color="auto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Б1</w:t>
            </w: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23" w:type="dxa"/>
            <w:gridSpan w:val="2"/>
            <w:tcBorders>
              <w:left w:val="single" w:sz="2" w:space="0" w:color="auto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</w:t>
            </w:r>
            <w:r w:rsidR="003045B1" w:rsidRPr="0027759B">
              <w:rPr>
                <w:sz w:val="20"/>
                <w:szCs w:val="20"/>
                <w:vertAlign w:val="subscript"/>
              </w:rPr>
              <w:t>Б2</w:t>
            </w: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4179F5" w:rsidRPr="0027759B" w:rsidRDefault="004179F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EC2983" w:rsidRPr="00CC4F76">
        <w:trPr>
          <w:trHeight w:val="161"/>
        </w:trPr>
        <w:tc>
          <w:tcPr>
            <w:tcW w:w="1008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28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26" w:type="dxa"/>
            <w:vMerge/>
            <w:tcBorders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CC4F76" w:rsidRDefault="00CC4F76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261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CC4F76" w:rsidRPr="0027759B" w:rsidRDefault="00CC4F76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860A2D" w:rsidRPr="00CC4F76">
        <w:trPr>
          <w:trHeight w:val="408"/>
        </w:trPr>
        <w:tc>
          <w:tcPr>
            <w:tcW w:w="100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2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26" w:type="dxa"/>
            <w:tcBorders>
              <w:top w:val="single" w:sz="2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261" w:type="dxa"/>
            <w:tcBorders>
              <w:top w:val="single" w:sz="2" w:space="0" w:color="auto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094" w:type="dxa"/>
            <w:gridSpan w:val="8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bscript"/>
              </w:rPr>
              <w:t>1</w:t>
            </w:r>
            <w:r w:rsidRPr="0027759B">
              <w:rPr>
                <w:sz w:val="28"/>
                <w:szCs w:val="28"/>
                <w:vertAlign w:val="superscript"/>
              </w:rPr>
              <w:t>посл</w:t>
            </w:r>
            <w:r w:rsidRPr="0027759B">
              <w:rPr>
                <w:sz w:val="28"/>
                <w:szCs w:val="28"/>
              </w:rPr>
              <w:t xml:space="preserve"> = 7,0</w:t>
            </w: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2" w:space="0" w:color="auto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571" w:type="dxa"/>
            <w:gridSpan w:val="6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bscript"/>
              </w:rPr>
              <w:t>2</w:t>
            </w:r>
            <w:r w:rsidRPr="0027759B">
              <w:rPr>
                <w:sz w:val="28"/>
                <w:szCs w:val="28"/>
                <w:vertAlign w:val="superscript"/>
              </w:rPr>
              <w:t>посл</w:t>
            </w:r>
            <w:r w:rsidRPr="0027759B">
              <w:rPr>
                <w:sz w:val="28"/>
                <w:szCs w:val="28"/>
              </w:rPr>
              <w:t xml:space="preserve"> = 7,0</w:t>
            </w: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single" w:sz="2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860A2D" w:rsidRPr="00CC4F76">
        <w:trPr>
          <w:trHeight w:val="408"/>
        </w:trPr>
        <w:tc>
          <w:tcPr>
            <w:tcW w:w="10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6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26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860A2D" w:rsidRDefault="00860A2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261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E82C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1050" o:spid="_x0000_s1341" style="position:absolute;left:0;text-align:left;z-index:132;visibility:visible;mso-position-horizontal-relative:text;mso-position-vertical-relative:text" from="-4.1pt,.7pt" to="175.9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">
                  <v:stroke startarrow="block" endarrow="block"/>
                </v:line>
              </w:pict>
            </w: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E82C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1051" o:spid="_x0000_s1340" style="position:absolute;left:0;text-align:left;z-index:133;visibility:visible;mso-position-horizontal-relative:text;mso-position-vertical-relative:text" from="-3.05pt,.3pt" to="176.95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">
                  <v:stroke startarrow="block" endarrow="block"/>
                </v:line>
              </w:pict>
            </w:r>
          </w:p>
        </w:tc>
        <w:tc>
          <w:tcPr>
            <w:tcW w:w="183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perscript"/>
              </w:rPr>
              <w:t>посл</w:t>
            </w:r>
            <w:r w:rsidRPr="0027759B">
              <w:rPr>
                <w:sz w:val="28"/>
                <w:szCs w:val="28"/>
              </w:rPr>
              <w:t xml:space="preserve"> = 14,0</w:t>
            </w: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262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860A2D" w:rsidRPr="0027759B" w:rsidRDefault="00860A2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</w:tbl>
    <w:p w:rsidR="00766AEF" w:rsidRDefault="00E82C10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  <w:r>
        <w:rPr>
          <w:noProof/>
        </w:rPr>
        <w:pict>
          <v:line id="Line 1040" o:spid="_x0000_s1339" style="position:absolute;left:0;text-align:left;flip:y;z-index:131;visibility:visible;mso-position-horizontal-relative:text;mso-position-vertical-relative:text" from="156.9pt,.9pt" to="522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">
            <v:stroke startarrow="block" endarrow="block"/>
          </v:line>
        </w:pict>
      </w:r>
    </w:p>
    <w:p w:rsidR="007D6BC8" w:rsidRDefault="007D6BC8" w:rsidP="0013550B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3550B" w:rsidRPr="005667C5" w:rsidRDefault="00D343E5" w:rsidP="0013550B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3. Длительность технологического цикла последовательно-параллельной сборки партий изделий Т</w:t>
      </w:r>
      <w:r>
        <w:rPr>
          <w:sz w:val="28"/>
          <w:szCs w:val="28"/>
          <w:vertAlign w:val="superscript"/>
        </w:rPr>
        <w:t>пп</w:t>
      </w:r>
      <w:r>
        <w:rPr>
          <w:sz w:val="28"/>
          <w:szCs w:val="28"/>
        </w:rPr>
        <w:t>, час:</w:t>
      </w:r>
    </w:p>
    <w:p w:rsidR="005667C5" w:rsidRPr="005667C5" w:rsidRDefault="005667C5" w:rsidP="0013550B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766AEF" w:rsidRPr="00D343E5" w:rsidRDefault="00D343E5" w:rsidP="00D343E5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perscript"/>
        </w:rPr>
        <w:t>пп</w:t>
      </w:r>
      <w:r>
        <w:rPr>
          <w:sz w:val="28"/>
          <w:szCs w:val="28"/>
        </w:rPr>
        <w:t xml:space="preserve"> = 2,0 + (2,5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2,5</w:t>
      </w:r>
      <w:r w:rsidR="004B70C9">
        <w:rPr>
          <w:sz w:val="28"/>
          <w:szCs w:val="28"/>
        </w:rPr>
        <w:t xml:space="preserve"> </w:t>
      </w:r>
      <w:r>
        <w:rPr>
          <w:sz w:val="28"/>
          <w:szCs w:val="28"/>
        </w:rPr>
        <w:t>) = 7,0.</w:t>
      </w: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7D6BC8" w:rsidRDefault="007D6BC8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D343E5" w:rsidRDefault="00D343E5" w:rsidP="00D343E5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827CB3">
        <w:rPr>
          <w:sz w:val="28"/>
          <w:szCs w:val="28"/>
        </w:rPr>
        <w:t>.</w:t>
      </w:r>
      <w:r>
        <w:rPr>
          <w:sz w:val="28"/>
          <w:szCs w:val="28"/>
        </w:rPr>
        <w:t xml:space="preserve"> График последовательно-параллельной сборки двух изделий, час:</w:t>
      </w:r>
    </w:p>
    <w:p w:rsidR="0013550B" w:rsidRDefault="0013550B" w:rsidP="00D343E5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105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62"/>
        <w:gridCol w:w="1194"/>
        <w:gridCol w:w="1198"/>
        <w:gridCol w:w="1199"/>
        <w:gridCol w:w="400"/>
        <w:gridCol w:w="401"/>
        <w:gridCol w:w="401"/>
        <w:gridCol w:w="402"/>
        <w:gridCol w:w="400"/>
        <w:gridCol w:w="401"/>
        <w:gridCol w:w="401"/>
        <w:gridCol w:w="402"/>
        <w:gridCol w:w="403"/>
        <w:gridCol w:w="408"/>
        <w:gridCol w:w="401"/>
        <w:gridCol w:w="402"/>
        <w:gridCol w:w="401"/>
        <w:gridCol w:w="402"/>
      </w:tblGrid>
      <w:tr w:rsidR="00D343E5" w:rsidRPr="00CC4F76">
        <w:trPr>
          <w:trHeight w:val="397"/>
        </w:trPr>
        <w:tc>
          <w:tcPr>
            <w:tcW w:w="1362" w:type="dxa"/>
            <w:vMerge w:val="restart"/>
            <w:shd w:val="clear" w:color="auto" w:fill="auto"/>
            <w:vAlign w:val="center"/>
          </w:tcPr>
          <w:p w:rsidR="00D343E5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2"/>
                <w:szCs w:val="22"/>
              </w:rPr>
            </w:pPr>
            <w:r w:rsidRPr="0027759B">
              <w:rPr>
                <w:sz w:val="22"/>
                <w:szCs w:val="22"/>
              </w:rPr>
              <w:lastRenderedPageBreak/>
              <w:t>Сборо</w:t>
            </w:r>
            <w:r w:rsidR="00D343E5" w:rsidRPr="0027759B">
              <w:rPr>
                <w:sz w:val="22"/>
                <w:szCs w:val="22"/>
              </w:rPr>
              <w:t>чная единица</w:t>
            </w:r>
          </w:p>
        </w:tc>
        <w:tc>
          <w:tcPr>
            <w:tcW w:w="3591" w:type="dxa"/>
            <w:gridSpan w:val="3"/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Баланс времени рабочего места</w:t>
            </w:r>
          </w:p>
        </w:tc>
        <w:tc>
          <w:tcPr>
            <w:tcW w:w="5625" w:type="dxa"/>
            <w:gridSpan w:val="14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Распределение времени цикла по сборочным единицам и рабочим местам</w:t>
            </w:r>
          </w:p>
        </w:tc>
      </w:tr>
      <w:tr w:rsidR="00D343E5" w:rsidRPr="00CC4F76">
        <w:trPr>
          <w:trHeight w:val="225"/>
        </w:trPr>
        <w:tc>
          <w:tcPr>
            <w:tcW w:w="1362" w:type="dxa"/>
            <w:vMerge/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shd w:val="clear" w:color="auto" w:fill="auto"/>
            <w:vAlign w:val="center"/>
          </w:tcPr>
          <w:p w:rsidR="00D343E5" w:rsidRPr="0027759B" w:rsidRDefault="00D343E5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общее</w:t>
            </w:r>
          </w:p>
        </w:tc>
        <w:tc>
          <w:tcPr>
            <w:tcW w:w="1198" w:type="dxa"/>
            <w:shd w:val="clear" w:color="auto" w:fill="auto"/>
            <w:vAlign w:val="center"/>
          </w:tcPr>
          <w:p w:rsidR="00D343E5" w:rsidRPr="0027759B" w:rsidRDefault="00D343E5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рабочее</w:t>
            </w:r>
          </w:p>
        </w:tc>
        <w:tc>
          <w:tcPr>
            <w:tcW w:w="1199" w:type="dxa"/>
            <w:shd w:val="clear" w:color="auto" w:fill="auto"/>
            <w:vAlign w:val="center"/>
          </w:tcPr>
          <w:p w:rsidR="00D343E5" w:rsidRPr="0027759B" w:rsidRDefault="00D343E5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простоев</w:t>
            </w:r>
          </w:p>
        </w:tc>
        <w:tc>
          <w:tcPr>
            <w:tcW w:w="801" w:type="dxa"/>
            <w:gridSpan w:val="2"/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</w:t>
            </w:r>
          </w:p>
        </w:tc>
        <w:tc>
          <w:tcPr>
            <w:tcW w:w="803" w:type="dxa"/>
            <w:gridSpan w:val="2"/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2</w:t>
            </w:r>
          </w:p>
        </w:tc>
        <w:tc>
          <w:tcPr>
            <w:tcW w:w="801" w:type="dxa"/>
            <w:gridSpan w:val="2"/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3</w:t>
            </w:r>
          </w:p>
        </w:tc>
        <w:tc>
          <w:tcPr>
            <w:tcW w:w="803" w:type="dxa"/>
            <w:gridSpan w:val="2"/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4</w:t>
            </w:r>
          </w:p>
        </w:tc>
        <w:tc>
          <w:tcPr>
            <w:tcW w:w="811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5</w:t>
            </w:r>
          </w:p>
        </w:tc>
        <w:tc>
          <w:tcPr>
            <w:tcW w:w="803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6</w:t>
            </w:r>
          </w:p>
        </w:tc>
        <w:tc>
          <w:tcPr>
            <w:tcW w:w="803" w:type="dxa"/>
            <w:gridSpan w:val="2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CC4F76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7</w:t>
            </w:r>
          </w:p>
        </w:tc>
      </w:tr>
      <w:tr w:rsidR="00C846AD" w:rsidRPr="00CC4F76" w:rsidTr="00D602E6">
        <w:trPr>
          <w:trHeight w:val="228"/>
        </w:trPr>
        <w:tc>
          <w:tcPr>
            <w:tcW w:w="1362" w:type="dxa"/>
            <w:vMerge w:val="restart"/>
            <w:shd w:val="clear" w:color="auto" w:fill="auto"/>
            <w:vAlign w:val="center"/>
          </w:tcPr>
          <w:p w:rsidR="00C846AD" w:rsidRPr="00CC4F76" w:rsidRDefault="00C846AD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1194" w:type="dxa"/>
            <w:vMerge w:val="restart"/>
            <w:shd w:val="clear" w:color="auto" w:fill="auto"/>
            <w:vAlign w:val="center"/>
          </w:tcPr>
          <w:p w:rsidR="00C846AD" w:rsidRPr="00CC4F76" w:rsidRDefault="00C846AD" w:rsidP="0027759B">
            <w:pPr>
              <w:ind w:left="-80" w:right="-80"/>
              <w:jc w:val="center"/>
            </w:pPr>
            <w:r>
              <w:t>7,0</w:t>
            </w:r>
          </w:p>
        </w:tc>
        <w:tc>
          <w:tcPr>
            <w:tcW w:w="1198" w:type="dxa"/>
            <w:vMerge w:val="restart"/>
            <w:shd w:val="clear" w:color="auto" w:fill="auto"/>
            <w:vAlign w:val="center"/>
          </w:tcPr>
          <w:p w:rsidR="00C846AD" w:rsidRPr="00CC4F76" w:rsidRDefault="00C846AD" w:rsidP="0027759B">
            <w:pPr>
              <w:ind w:left="-80" w:right="-80"/>
              <w:jc w:val="center"/>
            </w:pPr>
            <w:r>
              <w:t>5,0</w:t>
            </w:r>
          </w:p>
        </w:tc>
        <w:tc>
          <w:tcPr>
            <w:tcW w:w="1199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C846AD" w:rsidRPr="00CC4F76" w:rsidRDefault="00C846AD" w:rsidP="0027759B">
            <w:pPr>
              <w:ind w:left="-80" w:right="-80"/>
              <w:jc w:val="center"/>
            </w:pPr>
            <w:r>
              <w:t>2,0</w:t>
            </w:r>
          </w:p>
        </w:tc>
        <w:tc>
          <w:tcPr>
            <w:tcW w:w="400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1" w:type="dxa"/>
            <w:gridSpan w:val="2"/>
            <w:tcBorders>
              <w:bottom w:val="single" w:sz="18" w:space="0" w:color="auto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1</w:t>
            </w:r>
          </w:p>
        </w:tc>
        <w:tc>
          <w:tcPr>
            <w:tcW w:w="401" w:type="dxa"/>
            <w:tcBorders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single" w:sz="4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gridSpan w:val="2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  <w:vertAlign w:val="subscript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2</w:t>
            </w:r>
          </w:p>
        </w:tc>
        <w:tc>
          <w:tcPr>
            <w:tcW w:w="401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846AD" w:rsidRPr="0027759B" w:rsidRDefault="00C846A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7A0131" w:rsidRPr="00CC4F76" w:rsidTr="00D602E6">
        <w:trPr>
          <w:trHeight w:val="228"/>
        </w:trPr>
        <w:tc>
          <w:tcPr>
            <w:tcW w:w="1362" w:type="dxa"/>
            <w:vMerge/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vMerge/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1199" w:type="dxa"/>
            <w:vMerge/>
            <w:tcBorders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400" w:type="dxa"/>
            <w:tcBorders>
              <w:top w:val="nil"/>
              <w:left w:val="single" w:sz="2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single" w:sz="1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7A0131" w:rsidRPr="00CC4F76" w:rsidTr="00D602E6">
        <w:trPr>
          <w:trHeight w:val="228"/>
        </w:trPr>
        <w:tc>
          <w:tcPr>
            <w:tcW w:w="1362" w:type="dxa"/>
            <w:vMerge w:val="restart"/>
            <w:shd w:val="clear" w:color="auto" w:fill="auto"/>
            <w:vAlign w:val="center"/>
          </w:tcPr>
          <w:p w:rsidR="007A0131" w:rsidRPr="00CC4F76" w:rsidRDefault="007A0131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Г</w:t>
            </w:r>
          </w:p>
        </w:tc>
        <w:tc>
          <w:tcPr>
            <w:tcW w:w="1194" w:type="dxa"/>
            <w:vMerge w:val="restart"/>
            <w:shd w:val="clear" w:color="auto" w:fill="auto"/>
            <w:vAlign w:val="center"/>
          </w:tcPr>
          <w:p w:rsidR="007A0131" w:rsidRPr="00CC4F76" w:rsidRDefault="007A0131" w:rsidP="0027759B">
            <w:pPr>
              <w:ind w:left="-80" w:right="-80"/>
              <w:jc w:val="center"/>
            </w:pPr>
            <w:r>
              <w:t>7,0</w:t>
            </w:r>
          </w:p>
        </w:tc>
        <w:tc>
          <w:tcPr>
            <w:tcW w:w="1198" w:type="dxa"/>
            <w:vMerge w:val="restart"/>
            <w:shd w:val="clear" w:color="auto" w:fill="auto"/>
            <w:vAlign w:val="center"/>
          </w:tcPr>
          <w:p w:rsidR="007A0131" w:rsidRPr="00CC4F76" w:rsidRDefault="007A0131" w:rsidP="0027759B">
            <w:pPr>
              <w:ind w:left="-80" w:right="-80"/>
              <w:jc w:val="center"/>
            </w:pPr>
            <w:r>
              <w:t>3,0</w:t>
            </w:r>
          </w:p>
        </w:tc>
        <w:tc>
          <w:tcPr>
            <w:tcW w:w="1199" w:type="dxa"/>
            <w:vMerge w:val="restart"/>
            <w:tcBorders>
              <w:top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7A0131" w:rsidRPr="00CC4F76" w:rsidRDefault="007A0131" w:rsidP="0027759B">
            <w:pPr>
              <w:ind w:left="-80" w:right="-80"/>
              <w:jc w:val="center"/>
            </w:pPr>
            <w:r>
              <w:t>4,0</w:t>
            </w:r>
          </w:p>
        </w:tc>
        <w:tc>
          <w:tcPr>
            <w:tcW w:w="400" w:type="dxa"/>
            <w:tcBorders>
              <w:top w:val="single" w:sz="4" w:space="0" w:color="auto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left w:val="nil"/>
              <w:bottom w:val="single" w:sz="18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gridSpan w:val="2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Г1</w:t>
            </w:r>
          </w:p>
        </w:tc>
        <w:tc>
          <w:tcPr>
            <w:tcW w:w="400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Г1</w:t>
            </w:r>
          </w:p>
        </w:tc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7A0131" w:rsidRPr="00CC4F76" w:rsidTr="00D602E6">
        <w:trPr>
          <w:trHeight w:val="228"/>
        </w:trPr>
        <w:tc>
          <w:tcPr>
            <w:tcW w:w="1362" w:type="dxa"/>
            <w:vMerge/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vMerge/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1199" w:type="dxa"/>
            <w:vMerge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400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7A0131" w:rsidRPr="00CC4F76" w:rsidTr="00D602E6">
        <w:trPr>
          <w:trHeight w:val="228"/>
        </w:trPr>
        <w:tc>
          <w:tcPr>
            <w:tcW w:w="1362" w:type="dxa"/>
            <w:vMerge w:val="restart"/>
            <w:shd w:val="clear" w:color="auto" w:fill="auto"/>
            <w:vAlign w:val="center"/>
          </w:tcPr>
          <w:p w:rsidR="007A0131" w:rsidRPr="00CC4F76" w:rsidRDefault="007A0131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В</w:t>
            </w:r>
          </w:p>
        </w:tc>
        <w:tc>
          <w:tcPr>
            <w:tcW w:w="1194" w:type="dxa"/>
            <w:vMerge w:val="restart"/>
            <w:shd w:val="clear" w:color="auto" w:fill="auto"/>
            <w:vAlign w:val="center"/>
          </w:tcPr>
          <w:p w:rsidR="007A0131" w:rsidRPr="00CC4F76" w:rsidRDefault="007A0131" w:rsidP="0027759B">
            <w:pPr>
              <w:ind w:left="-80" w:right="-80"/>
              <w:jc w:val="center"/>
            </w:pPr>
            <w:r>
              <w:t>7,0</w:t>
            </w:r>
          </w:p>
        </w:tc>
        <w:tc>
          <w:tcPr>
            <w:tcW w:w="1198" w:type="dxa"/>
            <w:vMerge w:val="restart"/>
            <w:shd w:val="clear" w:color="auto" w:fill="auto"/>
            <w:vAlign w:val="center"/>
          </w:tcPr>
          <w:p w:rsidR="007A0131" w:rsidRPr="00CC4F76" w:rsidRDefault="007A0131" w:rsidP="0027759B">
            <w:pPr>
              <w:ind w:left="-80" w:right="-80"/>
              <w:jc w:val="center"/>
            </w:pPr>
            <w:r>
              <w:t>2,0</w:t>
            </w:r>
          </w:p>
        </w:tc>
        <w:tc>
          <w:tcPr>
            <w:tcW w:w="1199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7A0131" w:rsidRPr="00CC4F76" w:rsidRDefault="007A0131" w:rsidP="0027759B">
            <w:pPr>
              <w:ind w:left="-80" w:right="-80"/>
              <w:jc w:val="center"/>
            </w:pPr>
            <w:r>
              <w:t>5,0</w:t>
            </w:r>
          </w:p>
        </w:tc>
        <w:tc>
          <w:tcPr>
            <w:tcW w:w="400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gridSpan w:val="2"/>
            <w:tcBorders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В1</w:t>
            </w:r>
          </w:p>
        </w:tc>
        <w:tc>
          <w:tcPr>
            <w:tcW w:w="80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7A0131" w:rsidRPr="0027759B" w:rsidRDefault="005C478C" w:rsidP="0027759B">
            <w:pPr>
              <w:tabs>
                <w:tab w:val="left" w:pos="-158"/>
                <w:tab w:val="left" w:pos="3060"/>
              </w:tabs>
              <w:ind w:left="-116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В2</w:t>
            </w:r>
          </w:p>
        </w:tc>
        <w:tc>
          <w:tcPr>
            <w:tcW w:w="403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4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7A0131" w:rsidRPr="0027759B" w:rsidRDefault="007A0131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7A0131" w:rsidRPr="00CC4F76" w:rsidTr="00D602E6">
        <w:trPr>
          <w:trHeight w:val="228"/>
        </w:trPr>
        <w:tc>
          <w:tcPr>
            <w:tcW w:w="1362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1198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1199" w:type="dxa"/>
            <w:vMerge/>
            <w:tcBorders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ind w:left="-80" w:right="-80"/>
              <w:jc w:val="center"/>
            </w:pPr>
          </w:p>
        </w:tc>
        <w:tc>
          <w:tcPr>
            <w:tcW w:w="400" w:type="dxa"/>
            <w:tcBorders>
              <w:top w:val="nil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nil"/>
              <w:lef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right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5C478C" w:rsidRPr="00CC4F76" w:rsidTr="00D602E6">
        <w:trPr>
          <w:trHeight w:val="228"/>
        </w:trPr>
        <w:tc>
          <w:tcPr>
            <w:tcW w:w="1362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5C478C" w:rsidRPr="00CC4F76" w:rsidRDefault="005C478C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Б</w:t>
            </w:r>
          </w:p>
        </w:tc>
        <w:tc>
          <w:tcPr>
            <w:tcW w:w="1194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5C478C" w:rsidRPr="00CC4F76" w:rsidRDefault="005C478C" w:rsidP="0027759B">
            <w:pPr>
              <w:ind w:left="-80" w:right="-80"/>
              <w:jc w:val="center"/>
            </w:pPr>
            <w:r>
              <w:t>7,0</w:t>
            </w:r>
          </w:p>
        </w:tc>
        <w:tc>
          <w:tcPr>
            <w:tcW w:w="1198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5C478C" w:rsidRPr="00CC4F76" w:rsidRDefault="005C478C" w:rsidP="0027759B">
            <w:pPr>
              <w:ind w:left="-80" w:right="-80"/>
              <w:jc w:val="center"/>
            </w:pPr>
            <w:r>
              <w:t>4,0</w:t>
            </w:r>
          </w:p>
        </w:tc>
        <w:tc>
          <w:tcPr>
            <w:tcW w:w="1199" w:type="dxa"/>
            <w:vMerge w:val="restart"/>
            <w:tcBorders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5C478C" w:rsidRPr="00CC4F76" w:rsidRDefault="005C478C" w:rsidP="0027759B">
            <w:pPr>
              <w:ind w:left="-80" w:right="-80"/>
              <w:jc w:val="center"/>
            </w:pPr>
            <w:r>
              <w:t>3,0</w:t>
            </w:r>
          </w:p>
        </w:tc>
        <w:tc>
          <w:tcPr>
            <w:tcW w:w="801" w:type="dxa"/>
            <w:gridSpan w:val="2"/>
            <w:tcBorders>
              <w:left w:val="single" w:sz="2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Б1</w:t>
            </w:r>
          </w:p>
        </w:tc>
        <w:tc>
          <w:tcPr>
            <w:tcW w:w="401" w:type="dxa"/>
            <w:tcBorders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803" w:type="dxa"/>
            <w:gridSpan w:val="2"/>
            <w:tcBorders>
              <w:bottom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Б2</w:t>
            </w:r>
          </w:p>
        </w:tc>
        <w:tc>
          <w:tcPr>
            <w:tcW w:w="403" w:type="dxa"/>
            <w:tcBorders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B76E5D" w:rsidRPr="00CC4F76" w:rsidTr="00D602E6">
        <w:trPr>
          <w:trHeight w:val="228"/>
        </w:trPr>
        <w:tc>
          <w:tcPr>
            <w:tcW w:w="1362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8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9" w:type="dxa"/>
            <w:vMerge/>
            <w:tcBorders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D343E5" w:rsidRDefault="00D343E5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400" w:type="dxa"/>
            <w:tcBorders>
              <w:top w:val="single" w:sz="18" w:space="0" w:color="auto"/>
              <w:left w:val="single" w:sz="2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left w:val="single" w:sz="4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18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18" w:space="0" w:color="auto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single" w:sz="18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nil"/>
              <w:left w:val="single" w:sz="4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343E5" w:rsidRPr="0027759B" w:rsidRDefault="00D343E5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B76E5D" w:rsidRPr="00CC4F76" w:rsidTr="00D602E6">
        <w:trPr>
          <w:trHeight w:val="345"/>
        </w:trPr>
        <w:tc>
          <w:tcPr>
            <w:tcW w:w="136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8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9" w:type="dxa"/>
            <w:tcBorders>
              <w:top w:val="single" w:sz="2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400" w:type="dxa"/>
            <w:tcBorders>
              <w:top w:val="single" w:sz="2" w:space="0" w:color="auto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604" w:type="dxa"/>
            <w:gridSpan w:val="4"/>
            <w:tcBorders>
              <w:top w:val="single" w:sz="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bscript"/>
              </w:rPr>
              <w:t>1</w:t>
            </w:r>
            <w:r w:rsidRPr="0027759B">
              <w:rPr>
                <w:sz w:val="28"/>
                <w:szCs w:val="28"/>
                <w:vertAlign w:val="superscript"/>
              </w:rPr>
              <w:t>пп</w:t>
            </w:r>
            <w:r w:rsidRPr="0027759B">
              <w:rPr>
                <w:sz w:val="28"/>
                <w:szCs w:val="28"/>
              </w:rPr>
              <w:t xml:space="preserve"> = 4,5</w:t>
            </w:r>
          </w:p>
        </w:tc>
        <w:tc>
          <w:tcPr>
            <w:tcW w:w="802" w:type="dxa"/>
            <w:gridSpan w:val="2"/>
            <w:tcBorders>
              <w:top w:val="single" w:sz="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single" w:sz="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8" w:type="dxa"/>
            <w:tcBorders>
              <w:top w:val="single" w:sz="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single" w:sz="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B76E5D" w:rsidRPr="00CC4F76" w:rsidTr="00CF119B">
        <w:trPr>
          <w:trHeight w:val="408"/>
        </w:trPr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B76E5D" w:rsidRDefault="00B76E5D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400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5354A2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1061" o:spid="_x0000_s1338" style="position:absolute;left:0;text-align:left;z-index:134;visibility:visible;mso-position-horizontal-relative:text;mso-position-vertical-relative:text" from="-4.8pt,.65pt" to="174.95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">
                  <v:stroke startarrow="block" endarrow="block"/>
                </v:line>
              </w:pict>
            </w: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61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bscript"/>
              </w:rPr>
              <w:t>2</w:t>
            </w:r>
            <w:r w:rsidRPr="0027759B">
              <w:rPr>
                <w:sz w:val="28"/>
                <w:szCs w:val="28"/>
                <w:vertAlign w:val="superscript"/>
              </w:rPr>
              <w:t>пп</w:t>
            </w:r>
            <w:r w:rsidRPr="0027759B">
              <w:rPr>
                <w:sz w:val="28"/>
                <w:szCs w:val="28"/>
              </w:rPr>
              <w:t xml:space="preserve"> = 4,5</w:t>
            </w:r>
          </w:p>
        </w:tc>
        <w:tc>
          <w:tcPr>
            <w:tcW w:w="4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76E5D" w:rsidRPr="0027759B" w:rsidRDefault="00B76E5D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5C478C" w:rsidRPr="00CC4F76" w:rsidTr="00CF119B">
        <w:trPr>
          <w:trHeight w:val="408"/>
        </w:trPr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Default="005C478C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Default="005C478C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Default="005C478C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1199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5C478C" w:rsidRDefault="005C478C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400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5C478C" w:rsidRPr="00B76E5D" w:rsidRDefault="00E82C10" w:rsidP="0027759B">
            <w:pPr>
              <w:tabs>
                <w:tab w:val="left" w:pos="0"/>
                <w:tab w:val="left" w:pos="3060"/>
              </w:tabs>
              <w:jc w:val="center"/>
              <w:rPr>
                <w:noProof/>
              </w:rPr>
            </w:pPr>
            <w:r>
              <w:rPr>
                <w:noProof/>
              </w:rPr>
              <w:pict>
                <v:line id="Line 1064" o:spid="_x0000_s1337" style="position:absolute;left:0;text-align:left;flip:y;z-index:135;visibility:visible;mso-position-horizontal-relative:text;mso-position-vertical-relative:text" from="-4.9pt,19.4pt" to="275.25pt,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">
                  <v:stroke startarrow="block" endarrow="block"/>
                </v:line>
              </w:pict>
            </w: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B76E5D" w:rsidRDefault="005C478C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E82C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1065" o:spid="_x0000_s1336" style="position:absolute;left:0;text-align:left;z-index:136;visibility:visible;mso-position-horizontal-relative:text;mso-position-vertical-relative:text" from="-4.6pt,.15pt" to="175.85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">
                  <v:stroke startarrow="block" endarrow="block"/>
                </v:line>
              </w:pict>
            </w:r>
          </w:p>
        </w:tc>
        <w:tc>
          <w:tcPr>
            <w:tcW w:w="161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perscript"/>
              </w:rPr>
              <w:t>пп</w:t>
            </w:r>
            <w:r w:rsidRPr="0027759B">
              <w:rPr>
                <w:sz w:val="28"/>
                <w:szCs w:val="28"/>
              </w:rPr>
              <w:t xml:space="preserve"> = 7,0</w:t>
            </w: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C478C" w:rsidRPr="0027759B" w:rsidRDefault="005C478C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</w:tbl>
    <w:p w:rsidR="00CF119B" w:rsidRDefault="00CF119B" w:rsidP="00321434">
      <w:pPr>
        <w:tabs>
          <w:tab w:val="left" w:pos="0"/>
          <w:tab w:val="left" w:pos="3060"/>
        </w:tabs>
        <w:rPr>
          <w:sz w:val="28"/>
          <w:szCs w:val="28"/>
        </w:rPr>
      </w:pPr>
    </w:p>
    <w:p w:rsidR="007D6BC8" w:rsidRPr="007D6BC8" w:rsidRDefault="007D6BC8" w:rsidP="00321434">
      <w:pPr>
        <w:tabs>
          <w:tab w:val="left" w:pos="0"/>
          <w:tab w:val="left" w:pos="3060"/>
        </w:tabs>
        <w:rPr>
          <w:sz w:val="28"/>
          <w:szCs w:val="28"/>
        </w:rPr>
      </w:pPr>
    </w:p>
    <w:p w:rsidR="00D343E5" w:rsidRDefault="00321434" w:rsidP="00321434">
      <w:pPr>
        <w:tabs>
          <w:tab w:val="left" w:pos="0"/>
          <w:tab w:val="left" w:pos="3060"/>
        </w:tabs>
        <w:rPr>
          <w:sz w:val="28"/>
          <w:szCs w:val="28"/>
        </w:rPr>
      </w:pPr>
      <w:r>
        <w:rPr>
          <w:sz w:val="28"/>
          <w:szCs w:val="28"/>
        </w:rPr>
        <w:t>5. Синхронизация узловой сборки и компоновки новых сборочных узлов, час:</w:t>
      </w:r>
    </w:p>
    <w:p w:rsidR="00CC0F4A" w:rsidRDefault="00CC0F4A" w:rsidP="00321434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1B2605" w:rsidRDefault="00321434" w:rsidP="00321434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sym w:font="Symbol" w:char="F0A2"/>
      </w:r>
      <w:r>
        <w:rPr>
          <w:sz w:val="28"/>
          <w:szCs w:val="28"/>
          <w:vertAlign w:val="subscript"/>
        </w:rPr>
        <w:t>АВ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В</w:t>
      </w:r>
      <w:r w:rsidR="0013550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+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0,5 = 1,0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0,5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1,5;</w:t>
      </w:r>
    </w:p>
    <w:p w:rsidR="00321434" w:rsidRDefault="00321434" w:rsidP="00321434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sym w:font="Symbol" w:char="F0A2"/>
      </w:r>
      <w:r>
        <w:rPr>
          <w:sz w:val="28"/>
          <w:szCs w:val="28"/>
          <w:vertAlign w:val="subscript"/>
        </w:rPr>
        <w:t>АБ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Б</w:t>
      </w:r>
      <w:r>
        <w:rPr>
          <w:sz w:val="28"/>
          <w:szCs w:val="28"/>
        </w:rPr>
        <w:t xml:space="preserve"> – 0,5 = 2,0</w:t>
      </w:r>
      <w:r w:rsidR="0013550B">
        <w:rPr>
          <w:sz w:val="28"/>
          <w:szCs w:val="28"/>
        </w:rPr>
        <w:t xml:space="preserve"> – </w:t>
      </w:r>
      <w:r>
        <w:rPr>
          <w:sz w:val="28"/>
          <w:szCs w:val="28"/>
        </w:rPr>
        <w:t>0,5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13550B">
        <w:rPr>
          <w:sz w:val="28"/>
          <w:szCs w:val="28"/>
        </w:rPr>
        <w:t xml:space="preserve"> </w:t>
      </w:r>
      <w:r>
        <w:rPr>
          <w:sz w:val="28"/>
          <w:szCs w:val="28"/>
        </w:rPr>
        <w:t>1,5.</w:t>
      </w:r>
    </w:p>
    <w:p w:rsidR="00CC0F4A" w:rsidRDefault="00CC0F4A" w:rsidP="00321434">
      <w:pPr>
        <w:tabs>
          <w:tab w:val="left" w:pos="0"/>
          <w:tab w:val="left" w:pos="3060"/>
        </w:tabs>
        <w:rPr>
          <w:sz w:val="28"/>
          <w:szCs w:val="28"/>
        </w:rPr>
      </w:pPr>
    </w:p>
    <w:p w:rsidR="00321434" w:rsidRDefault="00321434" w:rsidP="00321434">
      <w:pPr>
        <w:tabs>
          <w:tab w:val="left" w:pos="0"/>
          <w:tab w:val="left" w:pos="3060"/>
        </w:tabs>
        <w:rPr>
          <w:sz w:val="28"/>
          <w:szCs w:val="28"/>
        </w:rPr>
      </w:pPr>
      <w:r>
        <w:rPr>
          <w:sz w:val="28"/>
          <w:szCs w:val="28"/>
        </w:rPr>
        <w:t xml:space="preserve">Одинаковое время простоев при </w:t>
      </w:r>
      <w:r w:rsidR="00DC7CBD">
        <w:rPr>
          <w:sz w:val="28"/>
          <w:szCs w:val="28"/>
        </w:rPr>
        <w:t xml:space="preserve">параллельной и синхронизированной </w:t>
      </w:r>
      <w:r>
        <w:rPr>
          <w:sz w:val="28"/>
          <w:szCs w:val="28"/>
        </w:rPr>
        <w:t>узловой сборке – 1,0.</w:t>
      </w:r>
    </w:p>
    <w:p w:rsidR="0013550B" w:rsidRDefault="0013550B" w:rsidP="00321434">
      <w:pPr>
        <w:tabs>
          <w:tab w:val="left" w:pos="0"/>
          <w:tab w:val="left" w:pos="3060"/>
        </w:tabs>
        <w:rPr>
          <w:sz w:val="28"/>
          <w:szCs w:val="28"/>
        </w:rPr>
      </w:pPr>
    </w:p>
    <w:p w:rsidR="007D6BC8" w:rsidRDefault="007D6BC8" w:rsidP="00321434">
      <w:pPr>
        <w:tabs>
          <w:tab w:val="left" w:pos="0"/>
          <w:tab w:val="left" w:pos="3060"/>
        </w:tabs>
        <w:rPr>
          <w:sz w:val="28"/>
          <w:szCs w:val="28"/>
        </w:rPr>
      </w:pPr>
    </w:p>
    <w:p w:rsidR="00321434" w:rsidRDefault="00321434" w:rsidP="00321434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827CB3">
        <w:rPr>
          <w:sz w:val="28"/>
          <w:szCs w:val="28"/>
        </w:rPr>
        <w:t>.</w:t>
      </w:r>
      <w:r>
        <w:rPr>
          <w:sz w:val="28"/>
          <w:szCs w:val="28"/>
        </w:rPr>
        <w:t xml:space="preserve"> График параллельной сборки двух изделий, час:</w:t>
      </w:r>
    </w:p>
    <w:p w:rsidR="0013550B" w:rsidRDefault="0013550B" w:rsidP="00321434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103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09"/>
        <w:gridCol w:w="713"/>
        <w:gridCol w:w="751"/>
        <w:gridCol w:w="899"/>
        <w:gridCol w:w="543"/>
        <w:gridCol w:w="543"/>
        <w:gridCol w:w="543"/>
        <w:gridCol w:w="543"/>
        <w:gridCol w:w="543"/>
        <w:gridCol w:w="544"/>
        <w:gridCol w:w="543"/>
        <w:gridCol w:w="543"/>
        <w:gridCol w:w="543"/>
        <w:gridCol w:w="543"/>
        <w:gridCol w:w="543"/>
        <w:gridCol w:w="544"/>
      </w:tblGrid>
      <w:tr w:rsidR="00023BA4" w:rsidRPr="00CC4F76">
        <w:trPr>
          <w:trHeight w:val="393"/>
        </w:trPr>
        <w:tc>
          <w:tcPr>
            <w:tcW w:w="1509" w:type="dxa"/>
            <w:vMerge w:val="restart"/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2"/>
                <w:szCs w:val="22"/>
              </w:rPr>
            </w:pPr>
            <w:r w:rsidRPr="0027759B">
              <w:rPr>
                <w:sz w:val="22"/>
                <w:szCs w:val="22"/>
              </w:rPr>
              <w:t>Сборочная единица</w:t>
            </w:r>
          </w:p>
        </w:tc>
        <w:tc>
          <w:tcPr>
            <w:tcW w:w="2363" w:type="dxa"/>
            <w:gridSpan w:val="3"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Баланс времени рабочего места</w:t>
            </w:r>
          </w:p>
        </w:tc>
        <w:tc>
          <w:tcPr>
            <w:tcW w:w="6518" w:type="dxa"/>
            <w:gridSpan w:val="1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Распределение времени цикла по сборочным единицам и рабочим местам</w:t>
            </w:r>
          </w:p>
        </w:tc>
      </w:tr>
      <w:tr w:rsidR="00023BA4" w:rsidRPr="00CC4F76">
        <w:trPr>
          <w:trHeight w:val="223"/>
        </w:trPr>
        <w:tc>
          <w:tcPr>
            <w:tcW w:w="1509" w:type="dxa"/>
            <w:vMerge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shd w:val="clear" w:color="auto" w:fill="auto"/>
            <w:vAlign w:val="center"/>
          </w:tcPr>
          <w:p w:rsidR="00023BA4" w:rsidRPr="0027759B" w:rsidRDefault="00023BA4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общее</w:t>
            </w:r>
          </w:p>
        </w:tc>
        <w:tc>
          <w:tcPr>
            <w:tcW w:w="751" w:type="dxa"/>
            <w:shd w:val="clear" w:color="auto" w:fill="auto"/>
            <w:vAlign w:val="center"/>
          </w:tcPr>
          <w:p w:rsidR="00023BA4" w:rsidRPr="0027759B" w:rsidRDefault="00023BA4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рабочее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023BA4" w:rsidRPr="0027759B" w:rsidRDefault="00023BA4" w:rsidP="0027759B">
            <w:pPr>
              <w:ind w:left="-80" w:right="-80"/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</w:rPr>
              <w:t>простоев</w:t>
            </w:r>
          </w:p>
        </w:tc>
        <w:tc>
          <w:tcPr>
            <w:tcW w:w="1086" w:type="dxa"/>
            <w:gridSpan w:val="2"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1</w:t>
            </w:r>
          </w:p>
        </w:tc>
        <w:tc>
          <w:tcPr>
            <w:tcW w:w="1086" w:type="dxa"/>
            <w:gridSpan w:val="2"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2</w:t>
            </w:r>
          </w:p>
        </w:tc>
        <w:tc>
          <w:tcPr>
            <w:tcW w:w="1087" w:type="dxa"/>
            <w:gridSpan w:val="2"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3</w:t>
            </w:r>
          </w:p>
        </w:tc>
        <w:tc>
          <w:tcPr>
            <w:tcW w:w="1086" w:type="dxa"/>
            <w:gridSpan w:val="2"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4</w:t>
            </w:r>
          </w:p>
        </w:tc>
        <w:tc>
          <w:tcPr>
            <w:tcW w:w="1086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5</w:t>
            </w:r>
          </w:p>
        </w:tc>
        <w:tc>
          <w:tcPr>
            <w:tcW w:w="1087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 w:rsidRPr="00CC4F76">
              <w:t>6</w:t>
            </w:r>
          </w:p>
        </w:tc>
      </w:tr>
      <w:tr w:rsidR="00023BA4" w:rsidRPr="00CC4F76">
        <w:trPr>
          <w:trHeight w:val="321"/>
        </w:trPr>
        <w:tc>
          <w:tcPr>
            <w:tcW w:w="1509" w:type="dxa"/>
            <w:vMerge w:val="restart"/>
            <w:shd w:val="clear" w:color="auto" w:fill="auto"/>
            <w:vAlign w:val="center"/>
          </w:tcPr>
          <w:p w:rsidR="00023BA4" w:rsidRPr="00CC4F76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</w:t>
            </w:r>
          </w:p>
        </w:tc>
        <w:tc>
          <w:tcPr>
            <w:tcW w:w="713" w:type="dxa"/>
            <w:vMerge w:val="restart"/>
            <w:shd w:val="clear" w:color="auto" w:fill="auto"/>
            <w:vAlign w:val="center"/>
          </w:tcPr>
          <w:p w:rsidR="00023BA4" w:rsidRPr="00CC4F76" w:rsidRDefault="00023BA4" w:rsidP="0027759B">
            <w:pPr>
              <w:ind w:left="-80" w:right="-80"/>
              <w:jc w:val="center"/>
            </w:pPr>
            <w:r>
              <w:t>5,5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</w:tcPr>
          <w:p w:rsidR="00023BA4" w:rsidRPr="00CC4F76" w:rsidRDefault="00DD3218" w:rsidP="0027759B">
            <w:pPr>
              <w:ind w:left="-80" w:right="-80"/>
              <w:jc w:val="center"/>
            </w:pPr>
            <w:r>
              <w:t>4</w:t>
            </w:r>
            <w:r w:rsidR="00023BA4">
              <w:t>,0</w:t>
            </w:r>
          </w:p>
        </w:tc>
        <w:tc>
          <w:tcPr>
            <w:tcW w:w="899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23BA4" w:rsidRPr="00CC4F76" w:rsidRDefault="00DD3218" w:rsidP="0027759B">
            <w:pPr>
              <w:ind w:left="-80" w:right="-80"/>
              <w:jc w:val="center"/>
            </w:pPr>
            <w:r>
              <w:t>1</w:t>
            </w:r>
            <w:r w:rsidR="00023BA4">
              <w:t>,5</w:t>
            </w:r>
          </w:p>
        </w:tc>
        <w:tc>
          <w:tcPr>
            <w:tcW w:w="543" w:type="dxa"/>
            <w:tcBorders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FD0010" w:rsidRPr="00CC4F76">
        <w:trPr>
          <w:trHeight w:val="321"/>
        </w:trPr>
        <w:tc>
          <w:tcPr>
            <w:tcW w:w="1509" w:type="dxa"/>
            <w:vMerge/>
            <w:shd w:val="clear" w:color="auto" w:fill="auto"/>
            <w:vAlign w:val="center"/>
          </w:tcPr>
          <w:p w:rsidR="00FD0010" w:rsidRDefault="00FD0010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vMerge/>
            <w:shd w:val="clear" w:color="auto" w:fill="auto"/>
            <w:vAlign w:val="center"/>
          </w:tcPr>
          <w:p w:rsidR="00FD0010" w:rsidRDefault="00FD0010" w:rsidP="0027759B">
            <w:pPr>
              <w:ind w:left="-80" w:right="-80"/>
              <w:jc w:val="center"/>
            </w:pPr>
          </w:p>
        </w:tc>
        <w:tc>
          <w:tcPr>
            <w:tcW w:w="751" w:type="dxa"/>
            <w:vMerge/>
            <w:shd w:val="clear" w:color="auto" w:fill="auto"/>
            <w:vAlign w:val="center"/>
          </w:tcPr>
          <w:p w:rsidR="00FD0010" w:rsidRDefault="00FD0010" w:rsidP="0027759B">
            <w:pPr>
              <w:ind w:left="-80" w:right="-80"/>
              <w:jc w:val="center"/>
            </w:pPr>
          </w:p>
        </w:tc>
        <w:tc>
          <w:tcPr>
            <w:tcW w:w="899" w:type="dxa"/>
            <w:vMerge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FD0010" w:rsidRDefault="00FD0010" w:rsidP="0027759B">
            <w:pPr>
              <w:ind w:left="-80" w:right="-80"/>
              <w:jc w:val="center"/>
            </w:pPr>
          </w:p>
        </w:tc>
        <w:tc>
          <w:tcPr>
            <w:tcW w:w="543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86" w:type="dxa"/>
            <w:gridSpan w:val="2"/>
            <w:tcBorders>
              <w:top w:val="nil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2</w:t>
            </w: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54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FD0010" w:rsidRPr="00CC4F76">
        <w:trPr>
          <w:trHeight w:val="321"/>
        </w:trPr>
        <w:tc>
          <w:tcPr>
            <w:tcW w:w="1509" w:type="dxa"/>
            <w:vMerge/>
            <w:shd w:val="clear" w:color="auto" w:fill="auto"/>
            <w:vAlign w:val="center"/>
          </w:tcPr>
          <w:p w:rsidR="00FD0010" w:rsidRDefault="00FD0010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vMerge/>
            <w:shd w:val="clear" w:color="auto" w:fill="auto"/>
            <w:vAlign w:val="center"/>
          </w:tcPr>
          <w:p w:rsidR="00FD0010" w:rsidRDefault="00FD0010" w:rsidP="0027759B">
            <w:pPr>
              <w:ind w:left="-80" w:right="-80"/>
              <w:jc w:val="center"/>
            </w:pPr>
          </w:p>
        </w:tc>
        <w:tc>
          <w:tcPr>
            <w:tcW w:w="751" w:type="dxa"/>
            <w:vMerge/>
            <w:shd w:val="clear" w:color="auto" w:fill="auto"/>
            <w:vAlign w:val="center"/>
          </w:tcPr>
          <w:p w:rsidR="00FD0010" w:rsidRDefault="00FD0010" w:rsidP="0027759B">
            <w:pPr>
              <w:ind w:left="-80" w:right="-80"/>
              <w:jc w:val="center"/>
            </w:pPr>
          </w:p>
        </w:tc>
        <w:tc>
          <w:tcPr>
            <w:tcW w:w="899" w:type="dxa"/>
            <w:vMerge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FD0010" w:rsidRDefault="00FD0010" w:rsidP="0027759B">
            <w:pPr>
              <w:ind w:left="-80" w:right="-80"/>
              <w:jc w:val="center"/>
            </w:pPr>
          </w:p>
        </w:tc>
        <w:tc>
          <w:tcPr>
            <w:tcW w:w="543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18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87" w:type="dxa"/>
            <w:gridSpan w:val="2"/>
            <w:tcBorders>
              <w:top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1</w:t>
            </w: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nil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D0010" w:rsidRPr="0027759B" w:rsidRDefault="00FD0010" w:rsidP="0027759B">
            <w:pPr>
              <w:tabs>
                <w:tab w:val="left" w:pos="0"/>
                <w:tab w:val="left" w:pos="3060"/>
              </w:tabs>
              <w:jc w:val="center"/>
              <w:rPr>
                <w:sz w:val="28"/>
                <w:szCs w:val="28"/>
                <w:vertAlign w:val="subscript"/>
              </w:rPr>
            </w:pPr>
          </w:p>
        </w:tc>
      </w:tr>
      <w:tr w:rsidR="00023BA4" w:rsidRPr="00CC4F76">
        <w:trPr>
          <w:trHeight w:val="321"/>
        </w:trPr>
        <w:tc>
          <w:tcPr>
            <w:tcW w:w="1509" w:type="dxa"/>
            <w:vMerge/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vMerge/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751" w:type="dxa"/>
            <w:vMerge/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899" w:type="dxa"/>
            <w:vMerge/>
            <w:tcBorders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543" w:type="dxa"/>
            <w:tcBorders>
              <w:top w:val="nil"/>
              <w:left w:val="single" w:sz="2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355864" w:rsidRPr="00CC4F76">
        <w:trPr>
          <w:trHeight w:val="226"/>
        </w:trPr>
        <w:tc>
          <w:tcPr>
            <w:tcW w:w="1509" w:type="dxa"/>
            <w:vMerge w:val="restart"/>
            <w:shd w:val="clear" w:color="auto" w:fill="auto"/>
            <w:vAlign w:val="center"/>
          </w:tcPr>
          <w:p w:rsidR="00355864" w:rsidRPr="00CC4F76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АГ</w:t>
            </w:r>
          </w:p>
        </w:tc>
        <w:tc>
          <w:tcPr>
            <w:tcW w:w="713" w:type="dxa"/>
            <w:vMerge w:val="restart"/>
            <w:shd w:val="clear" w:color="auto" w:fill="auto"/>
            <w:vAlign w:val="center"/>
          </w:tcPr>
          <w:p w:rsidR="00355864" w:rsidRPr="00CC4F76" w:rsidRDefault="00355864" w:rsidP="0027759B">
            <w:pPr>
              <w:ind w:left="-80" w:right="-80"/>
              <w:jc w:val="center"/>
            </w:pPr>
            <w:r>
              <w:t>5,5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</w:tcPr>
          <w:p w:rsidR="00355864" w:rsidRPr="00CC4F76" w:rsidRDefault="00355864" w:rsidP="0027759B">
            <w:pPr>
              <w:ind w:left="-80" w:right="-80"/>
              <w:jc w:val="center"/>
            </w:pPr>
            <w:r>
              <w:t>3,0</w:t>
            </w:r>
          </w:p>
        </w:tc>
        <w:tc>
          <w:tcPr>
            <w:tcW w:w="899" w:type="dxa"/>
            <w:vMerge w:val="restart"/>
            <w:tcBorders>
              <w:top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355864" w:rsidRPr="00CC4F76" w:rsidRDefault="00355864" w:rsidP="007B4151">
            <w:pPr>
              <w:ind w:left="-80" w:right="-80"/>
              <w:jc w:val="center"/>
            </w:pPr>
            <w:r>
              <w:t>2,</w:t>
            </w:r>
            <w:r w:rsidR="007B4151">
              <w:t>5</w:t>
            </w:r>
          </w:p>
        </w:tc>
        <w:tc>
          <w:tcPr>
            <w:tcW w:w="1086" w:type="dxa"/>
            <w:gridSpan w:val="2"/>
            <w:tcBorders>
              <w:top w:val="single" w:sz="4" w:space="0" w:color="auto"/>
              <w:left w:val="single" w:sz="2" w:space="0" w:color="auto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Г1</w:t>
            </w:r>
          </w:p>
        </w:tc>
        <w:tc>
          <w:tcPr>
            <w:tcW w:w="543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87" w:type="dxa"/>
            <w:gridSpan w:val="2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  <w:lang w:val="en-US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vertAlign w:val="subscript"/>
              </w:rPr>
              <w:t>АГ</w:t>
            </w:r>
            <w:r w:rsidRPr="0027759B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</w:tc>
        <w:tc>
          <w:tcPr>
            <w:tcW w:w="543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023BA4" w:rsidRPr="00CC4F76">
        <w:trPr>
          <w:trHeight w:val="226"/>
        </w:trPr>
        <w:tc>
          <w:tcPr>
            <w:tcW w:w="1509" w:type="dxa"/>
            <w:vMerge/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vMerge/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751" w:type="dxa"/>
            <w:vMerge/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899" w:type="dxa"/>
            <w:vMerge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543" w:type="dxa"/>
            <w:tcBorders>
              <w:top w:val="single" w:sz="18" w:space="0" w:color="auto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355864" w:rsidRPr="00CC4F76">
        <w:trPr>
          <w:trHeight w:val="226"/>
        </w:trPr>
        <w:tc>
          <w:tcPr>
            <w:tcW w:w="1509" w:type="dxa"/>
            <w:vMerge w:val="restart"/>
            <w:shd w:val="clear" w:color="auto" w:fill="auto"/>
            <w:vAlign w:val="center"/>
          </w:tcPr>
          <w:p w:rsidR="00355864" w:rsidRPr="00CE323C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vertAlign w:val="superscript"/>
                <w:lang w:val="en-US"/>
              </w:rPr>
            </w:pPr>
            <w:r>
              <w:t>АВ</w:t>
            </w:r>
            <w:r w:rsidR="00CE323C" w:rsidRPr="00CE323C">
              <w:rPr>
                <w:b/>
                <w:sz w:val="28"/>
                <w:szCs w:val="28"/>
                <w:vertAlign w:val="superscript"/>
                <w:lang w:val="en-US"/>
              </w:rPr>
              <w:t>'</w:t>
            </w:r>
          </w:p>
        </w:tc>
        <w:tc>
          <w:tcPr>
            <w:tcW w:w="713" w:type="dxa"/>
            <w:vMerge w:val="restart"/>
            <w:shd w:val="clear" w:color="auto" w:fill="auto"/>
            <w:vAlign w:val="center"/>
          </w:tcPr>
          <w:p w:rsidR="00355864" w:rsidRPr="00CC4F76" w:rsidRDefault="00355864" w:rsidP="0027759B">
            <w:pPr>
              <w:ind w:left="-80" w:right="-80"/>
              <w:jc w:val="center"/>
            </w:pPr>
            <w:r>
              <w:t>5,5</w:t>
            </w:r>
          </w:p>
        </w:tc>
        <w:tc>
          <w:tcPr>
            <w:tcW w:w="751" w:type="dxa"/>
            <w:vMerge w:val="restart"/>
            <w:shd w:val="clear" w:color="auto" w:fill="auto"/>
            <w:vAlign w:val="center"/>
          </w:tcPr>
          <w:p w:rsidR="00355864" w:rsidRDefault="00355864" w:rsidP="0027759B">
            <w:pPr>
              <w:jc w:val="center"/>
            </w:pPr>
            <w:r w:rsidRPr="007420AB">
              <w:t>3,0</w:t>
            </w:r>
          </w:p>
        </w:tc>
        <w:tc>
          <w:tcPr>
            <w:tcW w:w="899" w:type="dxa"/>
            <w:vMerge w:val="restart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355864" w:rsidRPr="00CC4F76" w:rsidRDefault="00355864" w:rsidP="007B4151">
            <w:pPr>
              <w:ind w:left="-80" w:right="-80"/>
              <w:jc w:val="center"/>
            </w:pPr>
            <w:r>
              <w:t>2,</w:t>
            </w:r>
            <w:r w:rsidR="007B4151">
              <w:t>5</w:t>
            </w:r>
          </w:p>
        </w:tc>
        <w:tc>
          <w:tcPr>
            <w:tcW w:w="1086" w:type="dxa"/>
            <w:gridSpan w:val="2"/>
            <w:tcBorders>
              <w:left w:val="single" w:sz="2" w:space="0" w:color="auto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lang w:val="en-US"/>
              </w:rPr>
              <w:sym w:font="Symbol" w:char="F0A2"/>
            </w:r>
            <w:r w:rsidRPr="0027759B">
              <w:rPr>
                <w:sz w:val="20"/>
                <w:szCs w:val="20"/>
                <w:vertAlign w:val="subscript"/>
              </w:rPr>
              <w:t>АВ</w:t>
            </w:r>
          </w:p>
        </w:tc>
        <w:tc>
          <w:tcPr>
            <w:tcW w:w="543" w:type="dxa"/>
            <w:tcBorders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8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lang w:val="en-US"/>
              </w:rPr>
              <w:sym w:font="Symbol" w:char="F0A2"/>
            </w:r>
            <w:r w:rsidRPr="0027759B">
              <w:rPr>
                <w:sz w:val="20"/>
                <w:szCs w:val="20"/>
                <w:vertAlign w:val="subscript"/>
              </w:rPr>
              <w:t>АВ</w:t>
            </w:r>
          </w:p>
        </w:tc>
        <w:tc>
          <w:tcPr>
            <w:tcW w:w="5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-158"/>
                <w:tab w:val="left" w:pos="3060"/>
              </w:tabs>
              <w:ind w:left="-116"/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023BA4" w:rsidRPr="00CC4F76">
        <w:trPr>
          <w:trHeight w:val="226"/>
        </w:trPr>
        <w:tc>
          <w:tcPr>
            <w:tcW w:w="1509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751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899" w:type="dxa"/>
            <w:vMerge/>
            <w:tcBorders>
              <w:bottom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ind w:left="-80" w:right="-80"/>
              <w:jc w:val="center"/>
            </w:pPr>
          </w:p>
        </w:tc>
        <w:tc>
          <w:tcPr>
            <w:tcW w:w="543" w:type="dxa"/>
            <w:tcBorders>
              <w:top w:val="single" w:sz="18" w:space="0" w:color="auto"/>
              <w:left w:val="single" w:sz="2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1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355864" w:rsidRPr="00CC4F76">
        <w:trPr>
          <w:trHeight w:val="226"/>
        </w:trPr>
        <w:tc>
          <w:tcPr>
            <w:tcW w:w="1509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355864" w:rsidRPr="00CE323C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vertAlign w:val="superscript"/>
              </w:rPr>
            </w:pPr>
            <w:r>
              <w:t>АБ</w:t>
            </w:r>
            <w:r w:rsidR="00CE323C" w:rsidRPr="00CE323C">
              <w:rPr>
                <w:b/>
                <w:sz w:val="28"/>
                <w:szCs w:val="28"/>
                <w:vertAlign w:val="superscript"/>
              </w:rPr>
              <w:t>'</w:t>
            </w:r>
          </w:p>
        </w:tc>
        <w:tc>
          <w:tcPr>
            <w:tcW w:w="713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355864" w:rsidRPr="00CC4F76" w:rsidRDefault="00355864" w:rsidP="0027759B">
            <w:pPr>
              <w:ind w:left="-80" w:right="-80"/>
              <w:jc w:val="center"/>
            </w:pPr>
            <w:r>
              <w:t>5,5</w:t>
            </w:r>
          </w:p>
        </w:tc>
        <w:tc>
          <w:tcPr>
            <w:tcW w:w="751" w:type="dxa"/>
            <w:vMerge w:val="restart"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355864" w:rsidRDefault="00355864" w:rsidP="0027759B">
            <w:pPr>
              <w:jc w:val="center"/>
            </w:pPr>
            <w:r w:rsidRPr="007420AB">
              <w:t>3,0</w:t>
            </w:r>
          </w:p>
        </w:tc>
        <w:tc>
          <w:tcPr>
            <w:tcW w:w="899" w:type="dxa"/>
            <w:vMerge w:val="restart"/>
            <w:tcBorders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355864" w:rsidRPr="00CC4F76" w:rsidRDefault="00355864" w:rsidP="007B4151">
            <w:pPr>
              <w:ind w:left="-80" w:right="-80"/>
              <w:jc w:val="center"/>
            </w:pPr>
            <w:r>
              <w:t>2,</w:t>
            </w:r>
            <w:r w:rsidR="007B4151">
              <w:t>5</w:t>
            </w:r>
          </w:p>
        </w:tc>
        <w:tc>
          <w:tcPr>
            <w:tcW w:w="1086" w:type="dxa"/>
            <w:gridSpan w:val="2"/>
            <w:tcBorders>
              <w:left w:val="single" w:sz="2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  <w:lang w:val="en-US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lang w:val="en-US"/>
              </w:rPr>
              <w:sym w:font="Symbol" w:char="F0A2"/>
            </w:r>
            <w:r w:rsidRPr="0027759B">
              <w:rPr>
                <w:sz w:val="20"/>
                <w:szCs w:val="20"/>
                <w:vertAlign w:val="subscript"/>
              </w:rPr>
              <w:t>АБ</w:t>
            </w:r>
          </w:p>
        </w:tc>
        <w:tc>
          <w:tcPr>
            <w:tcW w:w="543" w:type="dxa"/>
            <w:tcBorders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087" w:type="dxa"/>
            <w:gridSpan w:val="2"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0"/>
                <w:szCs w:val="20"/>
                <w:lang w:val="en-US"/>
              </w:rPr>
              <w:t>t</w:t>
            </w:r>
            <w:r w:rsidRPr="0027759B">
              <w:rPr>
                <w:sz w:val="20"/>
                <w:szCs w:val="20"/>
                <w:lang w:val="en-US"/>
              </w:rPr>
              <w:sym w:font="Symbol" w:char="F0A2"/>
            </w:r>
            <w:r w:rsidRPr="0027759B">
              <w:rPr>
                <w:sz w:val="20"/>
                <w:szCs w:val="20"/>
                <w:vertAlign w:val="subscript"/>
              </w:rPr>
              <w:t>АБ</w:t>
            </w:r>
          </w:p>
        </w:tc>
        <w:tc>
          <w:tcPr>
            <w:tcW w:w="54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left w:val="single" w:sz="4" w:space="0" w:color="auto"/>
              <w:bottom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023BA4" w:rsidRPr="00CC4F76">
        <w:trPr>
          <w:trHeight w:val="226"/>
        </w:trPr>
        <w:tc>
          <w:tcPr>
            <w:tcW w:w="1509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51" w:type="dxa"/>
            <w:vMerge/>
            <w:tcBorders>
              <w:bottom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99" w:type="dxa"/>
            <w:vMerge/>
            <w:tcBorders>
              <w:top w:val="nil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23BA4" w:rsidRDefault="00023BA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543" w:type="dxa"/>
            <w:tcBorders>
              <w:top w:val="nil"/>
              <w:left w:val="single" w:sz="2" w:space="0" w:color="auto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1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18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single" w:sz="2" w:space="0" w:color="auto"/>
              <w:right w:val="nil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single" w:sz="2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bottom w:val="single" w:sz="2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  <w:bottom w:val="single" w:sz="2" w:space="0" w:color="auto"/>
            </w:tcBorders>
            <w:shd w:val="clear" w:color="auto" w:fill="auto"/>
            <w:vAlign w:val="center"/>
          </w:tcPr>
          <w:p w:rsidR="00023BA4" w:rsidRPr="0027759B" w:rsidRDefault="00023BA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355864" w:rsidRPr="00CC4F76">
        <w:trPr>
          <w:trHeight w:val="403"/>
        </w:trPr>
        <w:tc>
          <w:tcPr>
            <w:tcW w:w="1509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51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99" w:type="dxa"/>
            <w:tcBorders>
              <w:top w:val="single" w:sz="2" w:space="0" w:color="auto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543" w:type="dxa"/>
            <w:tcBorders>
              <w:top w:val="single" w:sz="2" w:space="0" w:color="auto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630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bscript"/>
              </w:rPr>
              <w:t>1</w:t>
            </w:r>
            <w:r w:rsidRPr="0027759B">
              <w:rPr>
                <w:sz w:val="28"/>
                <w:szCs w:val="28"/>
                <w:vertAlign w:val="superscript"/>
              </w:rPr>
              <w:t>пар</w:t>
            </w:r>
            <w:r w:rsidRPr="0027759B">
              <w:rPr>
                <w:sz w:val="28"/>
                <w:szCs w:val="28"/>
              </w:rPr>
              <w:t xml:space="preserve"> = 4,0</w:t>
            </w:r>
          </w:p>
        </w:tc>
        <w:tc>
          <w:tcPr>
            <w:tcW w:w="543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single" w:sz="2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single" w:sz="2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355864" w:rsidRPr="00CC4F76">
        <w:trPr>
          <w:trHeight w:val="403"/>
        </w:trPr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99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355864" w:rsidRDefault="00E82C10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rPr>
                <w:noProof/>
              </w:rPr>
              <w:pict>
                <v:line id="Line 1081" o:spid="_x0000_s1335" style="position:absolute;left:0;text-align:left;flip:y;z-index:137;visibility:visible;mso-position-horizontal-relative:text;mso-position-vertical-relative:text" from="38.7pt,.35pt" to="254.6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" strokeweight="1pt">
                  <v:stroke startarrow="block" endarrow="block"/>
                </v:line>
              </w:pict>
            </w:r>
          </w:p>
        </w:tc>
        <w:tc>
          <w:tcPr>
            <w:tcW w:w="543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162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bscript"/>
              </w:rPr>
              <w:t>2</w:t>
            </w:r>
            <w:r w:rsidRPr="0027759B">
              <w:rPr>
                <w:sz w:val="28"/>
                <w:szCs w:val="28"/>
                <w:vertAlign w:val="superscript"/>
              </w:rPr>
              <w:t>пар</w:t>
            </w:r>
            <w:r w:rsidRPr="0027759B">
              <w:rPr>
                <w:sz w:val="28"/>
                <w:szCs w:val="28"/>
              </w:rPr>
              <w:t xml:space="preserve"> = 4,0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  <w:tr w:rsidR="00355864" w:rsidRPr="00CC4F76">
        <w:trPr>
          <w:trHeight w:val="403"/>
        </w:trPr>
        <w:tc>
          <w:tcPr>
            <w:tcW w:w="15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7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899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  <w:vAlign w:val="center"/>
          </w:tcPr>
          <w:p w:rsidR="00355864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543" w:type="dxa"/>
            <w:tcBorders>
              <w:top w:val="nil"/>
              <w:left w:val="single" w:sz="2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B76E5D" w:rsidRDefault="00E82C10" w:rsidP="0027759B">
            <w:pPr>
              <w:tabs>
                <w:tab w:val="left" w:pos="0"/>
                <w:tab w:val="left" w:pos="3060"/>
              </w:tabs>
              <w:jc w:val="center"/>
              <w:rPr>
                <w:noProof/>
              </w:rPr>
            </w:pPr>
            <w:r>
              <w:rPr>
                <w:noProof/>
              </w:rPr>
              <w:pict>
                <v:line id="Line 1082" o:spid="_x0000_s1334" style="position:absolute;left:0;text-align:left;flip:y;z-index:138;visibility:visible;mso-position-horizontal-relative:text;mso-position-vertical-relative:text" from="-5.35pt,19.95pt" to="291.65pt,2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" strokeweight="1pt">
                  <v:stroke startarrow="block" endarrow="block"/>
                </v:line>
              </w:pic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B76E5D" w:rsidRDefault="00355864" w:rsidP="0027759B">
            <w:pPr>
              <w:tabs>
                <w:tab w:val="left" w:pos="0"/>
                <w:tab w:val="left" w:pos="3060"/>
              </w:tabs>
              <w:jc w:val="center"/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E82C10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>
              <w:rPr>
                <w:noProof/>
              </w:rPr>
              <w:pict>
                <v:line id="Line 1083" o:spid="_x0000_s1333" style="position:absolute;left:0;text-align:left;flip:y;z-index:139;visibility:visible;mso-position-horizontal-relative:text;mso-position-vertical-relative:text" from="-5.05pt,.3pt" to="211.0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" strokeweight="1pt">
                  <v:stroke startarrow="block" endarrow="block"/>
                </v:line>
              </w:pict>
            </w:r>
          </w:p>
        </w:tc>
        <w:tc>
          <w:tcPr>
            <w:tcW w:w="163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  <w:r w:rsidRPr="0027759B">
              <w:rPr>
                <w:sz w:val="28"/>
                <w:szCs w:val="28"/>
              </w:rPr>
              <w:t>Т</w:t>
            </w:r>
            <w:r w:rsidRPr="0027759B">
              <w:rPr>
                <w:sz w:val="28"/>
                <w:szCs w:val="28"/>
                <w:vertAlign w:val="superscript"/>
              </w:rPr>
              <w:t>пар</w:t>
            </w:r>
            <w:r w:rsidRPr="0027759B">
              <w:rPr>
                <w:sz w:val="28"/>
                <w:szCs w:val="28"/>
              </w:rPr>
              <w:t xml:space="preserve"> = 5,5</w:t>
            </w: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544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355864" w:rsidRPr="0027759B" w:rsidRDefault="00355864" w:rsidP="0027759B">
            <w:pPr>
              <w:tabs>
                <w:tab w:val="left" w:pos="0"/>
                <w:tab w:val="left" w:pos="3060"/>
              </w:tabs>
              <w:jc w:val="center"/>
              <w:rPr>
                <w:sz w:val="20"/>
                <w:szCs w:val="20"/>
              </w:rPr>
            </w:pPr>
          </w:p>
        </w:tc>
      </w:tr>
    </w:tbl>
    <w:p w:rsidR="00321434" w:rsidRDefault="00321434" w:rsidP="00321434">
      <w:pPr>
        <w:tabs>
          <w:tab w:val="left" w:pos="0"/>
          <w:tab w:val="left" w:pos="3060"/>
        </w:tabs>
        <w:rPr>
          <w:sz w:val="28"/>
          <w:szCs w:val="28"/>
        </w:rPr>
      </w:pPr>
    </w:p>
    <w:p w:rsidR="00A96F65" w:rsidRDefault="00A96F65" w:rsidP="00CC0F4A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7D6BC8" w:rsidRDefault="007D6BC8" w:rsidP="00CC0F4A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55864" w:rsidRDefault="00355864" w:rsidP="00CC0F4A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 w:rsidRPr="00355864">
        <w:rPr>
          <w:sz w:val="28"/>
          <w:szCs w:val="28"/>
        </w:rPr>
        <w:t>7.</w:t>
      </w:r>
      <w:r>
        <w:rPr>
          <w:sz w:val="28"/>
          <w:szCs w:val="28"/>
        </w:rPr>
        <w:t xml:space="preserve"> Сокращение длительности технологического цикла сборки партий изделий и времени простоя рабочих мест, час:</w:t>
      </w:r>
    </w:p>
    <w:p w:rsidR="00A96F65" w:rsidRDefault="00A96F65" w:rsidP="00CC0F4A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103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138"/>
        <w:gridCol w:w="2830"/>
        <w:gridCol w:w="3372"/>
        <w:gridCol w:w="2043"/>
      </w:tblGrid>
      <w:tr w:rsidR="00921387" w:rsidRPr="00187FA7">
        <w:tc>
          <w:tcPr>
            <w:tcW w:w="2138" w:type="dxa"/>
            <w:vMerge w:val="restart"/>
            <w:shd w:val="clear" w:color="auto" w:fill="auto"/>
            <w:vAlign w:val="center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lastRenderedPageBreak/>
              <w:t>Схема сборки</w:t>
            </w:r>
          </w:p>
        </w:tc>
        <w:tc>
          <w:tcPr>
            <w:tcW w:w="2830" w:type="dxa"/>
            <w:vMerge w:val="restart"/>
            <w:shd w:val="clear" w:color="auto" w:fill="auto"/>
            <w:vAlign w:val="center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Длительност</w:t>
            </w:r>
            <w:r w:rsidR="00A96F65">
              <w:t>ь</w:t>
            </w:r>
            <w:r w:rsidRPr="00187FA7">
              <w:t xml:space="preserve"> технологического цикла</w:t>
            </w:r>
          </w:p>
        </w:tc>
        <w:tc>
          <w:tcPr>
            <w:tcW w:w="5415" w:type="dxa"/>
            <w:gridSpan w:val="2"/>
            <w:shd w:val="clear" w:color="auto" w:fill="auto"/>
            <w:vAlign w:val="center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Время простоя рабочих мест</w:t>
            </w:r>
          </w:p>
        </w:tc>
      </w:tr>
      <w:tr w:rsidR="00921387" w:rsidRPr="00187FA7">
        <w:tc>
          <w:tcPr>
            <w:tcW w:w="2138" w:type="dxa"/>
            <w:vMerge/>
            <w:shd w:val="clear" w:color="auto" w:fill="auto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</w:pPr>
          </w:p>
        </w:tc>
        <w:tc>
          <w:tcPr>
            <w:tcW w:w="2830" w:type="dxa"/>
            <w:vMerge/>
            <w:shd w:val="clear" w:color="auto" w:fill="auto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</w:pPr>
          </w:p>
        </w:tc>
        <w:tc>
          <w:tcPr>
            <w:tcW w:w="3372" w:type="dxa"/>
            <w:shd w:val="clear" w:color="auto" w:fill="auto"/>
            <w:vAlign w:val="center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узловой сборки (суммарное)</w:t>
            </w:r>
          </w:p>
        </w:tc>
        <w:tc>
          <w:tcPr>
            <w:tcW w:w="2043" w:type="dxa"/>
            <w:shd w:val="clear" w:color="auto" w:fill="auto"/>
            <w:vAlign w:val="center"/>
          </w:tcPr>
          <w:p w:rsidR="00921387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общей сборки</w:t>
            </w:r>
          </w:p>
        </w:tc>
      </w:tr>
      <w:tr w:rsidR="00355864" w:rsidRPr="00187FA7">
        <w:tc>
          <w:tcPr>
            <w:tcW w:w="2138" w:type="dxa"/>
            <w:shd w:val="clear" w:color="auto" w:fill="auto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</w:pPr>
            <w:r w:rsidRPr="00187FA7">
              <w:t>Последовательная</w:t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14,0</w:t>
            </w:r>
          </w:p>
        </w:tc>
        <w:tc>
          <w:tcPr>
            <w:tcW w:w="3372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33,0</w:t>
            </w:r>
          </w:p>
        </w:tc>
        <w:tc>
          <w:tcPr>
            <w:tcW w:w="2043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9,0</w:t>
            </w:r>
          </w:p>
        </w:tc>
      </w:tr>
      <w:tr w:rsidR="00355864" w:rsidRPr="00187FA7">
        <w:tc>
          <w:tcPr>
            <w:tcW w:w="2138" w:type="dxa"/>
            <w:shd w:val="clear" w:color="auto" w:fill="auto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</w:pPr>
            <w:r w:rsidRPr="00187FA7">
              <w:t>Последовательно-параллельная</w:t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7,0</w:t>
            </w:r>
          </w:p>
        </w:tc>
        <w:tc>
          <w:tcPr>
            <w:tcW w:w="3372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12,0</w:t>
            </w:r>
          </w:p>
        </w:tc>
        <w:tc>
          <w:tcPr>
            <w:tcW w:w="2043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2,0</w:t>
            </w:r>
          </w:p>
        </w:tc>
      </w:tr>
      <w:tr w:rsidR="00355864" w:rsidRPr="00187FA7">
        <w:tc>
          <w:tcPr>
            <w:tcW w:w="2138" w:type="dxa"/>
            <w:shd w:val="clear" w:color="auto" w:fill="auto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</w:pPr>
            <w:r w:rsidRPr="00187FA7">
              <w:t>Параллельная</w:t>
            </w:r>
          </w:p>
        </w:tc>
        <w:tc>
          <w:tcPr>
            <w:tcW w:w="2830" w:type="dxa"/>
            <w:shd w:val="clear" w:color="auto" w:fill="auto"/>
            <w:vAlign w:val="center"/>
          </w:tcPr>
          <w:p w:rsidR="00355864" w:rsidRPr="00187FA7" w:rsidRDefault="00921387" w:rsidP="0027759B">
            <w:pPr>
              <w:tabs>
                <w:tab w:val="left" w:pos="0"/>
                <w:tab w:val="left" w:pos="3060"/>
              </w:tabs>
              <w:jc w:val="center"/>
            </w:pPr>
            <w:r w:rsidRPr="00187FA7">
              <w:t>5,5</w:t>
            </w:r>
          </w:p>
        </w:tc>
        <w:tc>
          <w:tcPr>
            <w:tcW w:w="3372" w:type="dxa"/>
            <w:shd w:val="clear" w:color="auto" w:fill="auto"/>
            <w:vAlign w:val="center"/>
          </w:tcPr>
          <w:p w:rsidR="00355864" w:rsidRPr="00187FA7" w:rsidRDefault="007B4151" w:rsidP="007B4151">
            <w:pPr>
              <w:tabs>
                <w:tab w:val="left" w:pos="0"/>
                <w:tab w:val="left" w:pos="3060"/>
              </w:tabs>
              <w:jc w:val="center"/>
            </w:pPr>
            <w:r>
              <w:t>7</w:t>
            </w:r>
            <w:r w:rsidR="00921387" w:rsidRPr="00187FA7">
              <w:t>,</w:t>
            </w:r>
            <w:r>
              <w:t>5</w:t>
            </w:r>
          </w:p>
        </w:tc>
        <w:tc>
          <w:tcPr>
            <w:tcW w:w="2043" w:type="dxa"/>
            <w:shd w:val="clear" w:color="auto" w:fill="auto"/>
            <w:vAlign w:val="center"/>
          </w:tcPr>
          <w:p w:rsidR="00355864" w:rsidRPr="00187FA7" w:rsidRDefault="00DD3218" w:rsidP="0027759B">
            <w:pPr>
              <w:tabs>
                <w:tab w:val="left" w:pos="0"/>
                <w:tab w:val="left" w:pos="3060"/>
              </w:tabs>
              <w:jc w:val="center"/>
            </w:pPr>
            <w:r>
              <w:t>1</w:t>
            </w:r>
            <w:r w:rsidR="00921387" w:rsidRPr="00187FA7">
              <w:t>,5</w:t>
            </w:r>
          </w:p>
        </w:tc>
      </w:tr>
    </w:tbl>
    <w:p w:rsidR="00355864" w:rsidRDefault="00355864" w:rsidP="00355864">
      <w:pPr>
        <w:tabs>
          <w:tab w:val="left" w:pos="0"/>
          <w:tab w:val="left" w:pos="3060"/>
        </w:tabs>
        <w:rPr>
          <w:sz w:val="28"/>
          <w:szCs w:val="28"/>
          <w:lang w:val="en-US"/>
        </w:rPr>
      </w:pPr>
    </w:p>
    <w:p w:rsidR="005667C5" w:rsidRPr="005667C5" w:rsidRDefault="005667C5" w:rsidP="00355864">
      <w:pPr>
        <w:tabs>
          <w:tab w:val="left" w:pos="0"/>
          <w:tab w:val="left" w:pos="3060"/>
        </w:tabs>
        <w:rPr>
          <w:sz w:val="28"/>
          <w:szCs w:val="28"/>
          <w:lang w:val="en-US"/>
        </w:rPr>
      </w:pPr>
    </w:p>
    <w:p w:rsidR="00921387" w:rsidRPr="005667C5" w:rsidRDefault="00921387" w:rsidP="00921387">
      <w:pPr>
        <w:tabs>
          <w:tab w:val="left" w:pos="0"/>
          <w:tab w:val="left" w:pos="3060"/>
        </w:tabs>
        <w:rPr>
          <w:sz w:val="28"/>
          <w:szCs w:val="28"/>
        </w:rPr>
      </w:pPr>
      <w:r w:rsidRPr="00921387">
        <w:rPr>
          <w:sz w:val="28"/>
          <w:szCs w:val="28"/>
        </w:rPr>
        <w:t>8.</w:t>
      </w:r>
      <w:r>
        <w:rPr>
          <w:sz w:val="28"/>
          <w:szCs w:val="28"/>
        </w:rPr>
        <w:t xml:space="preserve"> Степень загрузки рабочих мест</w:t>
      </w:r>
      <w:r w:rsidR="00A63CD6">
        <w:rPr>
          <w:sz w:val="28"/>
          <w:szCs w:val="28"/>
        </w:rPr>
        <w:t xml:space="preserve"> для схемы параллельной сборки</w:t>
      </w:r>
      <w:r>
        <w:rPr>
          <w:sz w:val="28"/>
          <w:szCs w:val="28"/>
        </w:rPr>
        <w:t>:</w:t>
      </w:r>
    </w:p>
    <w:p w:rsidR="005667C5" w:rsidRPr="005667C5" w:rsidRDefault="005667C5" w:rsidP="00921387">
      <w:pPr>
        <w:tabs>
          <w:tab w:val="left" w:pos="0"/>
          <w:tab w:val="left" w:pos="3060"/>
        </w:tabs>
        <w:rPr>
          <w:sz w:val="28"/>
          <w:szCs w:val="28"/>
        </w:rPr>
      </w:pPr>
    </w:p>
    <w:p w:rsidR="00921387" w:rsidRPr="00921387" w:rsidRDefault="00921387" w:rsidP="00CC0F4A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узловой сборки: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i</w:t>
      </w:r>
      <w:r w:rsidR="00A96F65">
        <w:rPr>
          <w:sz w:val="28"/>
          <w:szCs w:val="28"/>
          <w:vertAlign w:val="subscript"/>
        </w:rPr>
        <w:t xml:space="preserve"> </w:t>
      </w:r>
      <w:r w:rsidRPr="00921387">
        <w:rPr>
          <w:sz w:val="28"/>
          <w:szCs w:val="28"/>
        </w:rPr>
        <w:t xml:space="preserve"> = </w:t>
      </w:r>
      <w:r w:rsidR="00DD3218">
        <w:rPr>
          <w:sz w:val="28"/>
          <w:szCs w:val="28"/>
        </w:rPr>
        <w:t>1</w:t>
      </w:r>
      <w:r>
        <w:rPr>
          <w:sz w:val="28"/>
          <w:szCs w:val="28"/>
        </w:rPr>
        <w:t>,5</w:t>
      </w:r>
      <w:r w:rsidR="00A96F65">
        <w:rPr>
          <w:sz w:val="28"/>
          <w:szCs w:val="28"/>
        </w:rPr>
        <w:t xml:space="preserve"> </w:t>
      </w:r>
      <w:r>
        <w:rPr>
          <w:sz w:val="28"/>
          <w:szCs w:val="28"/>
        </w:rPr>
        <w:t>/</w:t>
      </w:r>
      <w:r w:rsidR="00A96F65">
        <w:rPr>
          <w:sz w:val="28"/>
          <w:szCs w:val="28"/>
        </w:rPr>
        <w:t xml:space="preserve"> </w:t>
      </w:r>
      <w:r>
        <w:rPr>
          <w:sz w:val="28"/>
          <w:szCs w:val="28"/>
        </w:rPr>
        <w:t>4,0 = 0,3</w:t>
      </w:r>
      <w:r w:rsidR="00DD3218">
        <w:rPr>
          <w:sz w:val="28"/>
          <w:szCs w:val="28"/>
        </w:rPr>
        <w:t>8</w:t>
      </w:r>
      <w:r>
        <w:rPr>
          <w:sz w:val="28"/>
          <w:szCs w:val="28"/>
        </w:rPr>
        <w:t>;</w:t>
      </w:r>
    </w:p>
    <w:p w:rsidR="00921387" w:rsidRPr="00271DD9" w:rsidRDefault="00921387" w:rsidP="00CC0F4A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общей сборки: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  <w:lang w:val="en-US"/>
        </w:rPr>
        <w:t>i</w:t>
      </w:r>
      <w:r w:rsidRPr="00921387">
        <w:rPr>
          <w:sz w:val="28"/>
          <w:szCs w:val="28"/>
        </w:rPr>
        <w:t xml:space="preserve"> </w:t>
      </w:r>
      <w:r w:rsidR="00A96F65">
        <w:rPr>
          <w:sz w:val="28"/>
          <w:szCs w:val="28"/>
        </w:rPr>
        <w:t xml:space="preserve"> </w:t>
      </w:r>
      <w:r w:rsidRPr="00921387">
        <w:rPr>
          <w:sz w:val="28"/>
          <w:szCs w:val="28"/>
        </w:rPr>
        <w:t xml:space="preserve">= </w:t>
      </w:r>
      <w:r w:rsidR="00DD3218">
        <w:rPr>
          <w:sz w:val="28"/>
          <w:szCs w:val="28"/>
        </w:rPr>
        <w:t>2</w:t>
      </w:r>
      <w:r>
        <w:rPr>
          <w:sz w:val="28"/>
          <w:szCs w:val="28"/>
        </w:rPr>
        <w:t>,5</w:t>
      </w:r>
      <w:r w:rsidR="00A96F65">
        <w:rPr>
          <w:sz w:val="28"/>
          <w:szCs w:val="28"/>
        </w:rPr>
        <w:t xml:space="preserve"> </w:t>
      </w:r>
      <w:r>
        <w:rPr>
          <w:sz w:val="28"/>
          <w:szCs w:val="28"/>
        </w:rPr>
        <w:t>/</w:t>
      </w:r>
      <w:r w:rsidR="00A96F65">
        <w:rPr>
          <w:sz w:val="28"/>
          <w:szCs w:val="28"/>
        </w:rPr>
        <w:t xml:space="preserve"> </w:t>
      </w:r>
      <w:r>
        <w:rPr>
          <w:sz w:val="28"/>
          <w:szCs w:val="28"/>
        </w:rPr>
        <w:t>4,0 = 0,</w:t>
      </w:r>
      <w:r w:rsidR="00DD3218">
        <w:rPr>
          <w:sz w:val="28"/>
          <w:szCs w:val="28"/>
        </w:rPr>
        <w:t>6</w:t>
      </w:r>
      <w:r>
        <w:rPr>
          <w:sz w:val="28"/>
          <w:szCs w:val="28"/>
        </w:rPr>
        <w:t>3.</w:t>
      </w:r>
    </w:p>
    <w:p w:rsidR="005667C5" w:rsidRPr="00271DD9" w:rsidRDefault="005667C5" w:rsidP="00CC0F4A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921387" w:rsidRDefault="00921387" w:rsidP="00CC0F4A">
      <w:pPr>
        <w:tabs>
          <w:tab w:val="left" w:pos="0"/>
          <w:tab w:val="left" w:pos="306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се рабочие места участка мелкосерийной сборки изделий являются недоста</w:t>
      </w:r>
      <w:r w:rsidR="00812DF6">
        <w:rPr>
          <w:sz w:val="28"/>
          <w:szCs w:val="28"/>
        </w:rPr>
        <w:t>-</w:t>
      </w:r>
      <w:r>
        <w:rPr>
          <w:sz w:val="28"/>
          <w:szCs w:val="28"/>
        </w:rPr>
        <w:t>точно (менее 0,75) загруженными (см. практическое занятие №</w:t>
      </w:r>
      <w:r w:rsidR="00C42801" w:rsidRPr="00C42801">
        <w:rPr>
          <w:sz w:val="28"/>
          <w:szCs w:val="28"/>
        </w:rPr>
        <w:t xml:space="preserve"> </w:t>
      </w:r>
      <w:r>
        <w:rPr>
          <w:sz w:val="28"/>
          <w:szCs w:val="28"/>
        </w:rPr>
        <w:t>1 данного Практи</w:t>
      </w:r>
      <w:r w:rsidR="00812DF6">
        <w:rPr>
          <w:sz w:val="28"/>
          <w:szCs w:val="28"/>
        </w:rPr>
        <w:t>-</w:t>
      </w:r>
      <w:r>
        <w:rPr>
          <w:sz w:val="28"/>
          <w:szCs w:val="28"/>
        </w:rPr>
        <w:t>кума)</w:t>
      </w:r>
      <w:r w:rsidR="00AC27D8">
        <w:rPr>
          <w:sz w:val="28"/>
          <w:szCs w:val="28"/>
        </w:rPr>
        <w:t xml:space="preserve"> даже при оптимальной схеме сборки</w:t>
      </w:r>
      <w:r w:rsidR="00187FA7">
        <w:rPr>
          <w:sz w:val="28"/>
          <w:szCs w:val="28"/>
        </w:rPr>
        <w:t>.</w:t>
      </w:r>
    </w:p>
    <w:p w:rsidR="005667C5" w:rsidRPr="008B5F49" w:rsidRDefault="005667C5" w:rsidP="00921387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1B2605" w:rsidRPr="00CC0F4A" w:rsidRDefault="00B96F90" w:rsidP="00B96F90">
      <w:pPr>
        <w:tabs>
          <w:tab w:val="left" w:pos="0"/>
          <w:tab w:val="left" w:pos="3060"/>
        </w:tabs>
        <w:jc w:val="center"/>
        <w:rPr>
          <w:b/>
          <w:i/>
        </w:rPr>
      </w:pPr>
      <w:r w:rsidRPr="00CC0F4A">
        <w:rPr>
          <w:b/>
          <w:i/>
        </w:rPr>
        <w:t>Контрольные вопросы</w:t>
      </w:r>
    </w:p>
    <w:p w:rsidR="00B96F90" w:rsidRPr="00CC0F4A" w:rsidRDefault="00B96F90" w:rsidP="00B96F90">
      <w:pPr>
        <w:tabs>
          <w:tab w:val="left" w:pos="0"/>
          <w:tab w:val="left" w:pos="3060"/>
        </w:tabs>
        <w:jc w:val="both"/>
      </w:pP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>Какому типу производства соответствует организация работы участка мелкосерийной сборки изделий?</w:t>
      </w: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>Какие производственные процессы – простые или сложные – реализуются на участках мелко</w:t>
      </w:r>
      <w:r w:rsidR="00812DF6">
        <w:t>-</w:t>
      </w:r>
      <w:r w:rsidRPr="00CC0F4A">
        <w:t>серийной сборки?</w:t>
      </w: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 xml:space="preserve">Каким методом и какой </w:t>
      </w:r>
      <w:r w:rsidR="00716691">
        <w:t xml:space="preserve">их </w:t>
      </w:r>
      <w:r w:rsidRPr="00CC0F4A">
        <w:t>группы организовано производство на участке мелкосерийной сборки изделий?</w:t>
      </w: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num" w:pos="0"/>
          <w:tab w:val="left" w:pos="426"/>
          <w:tab w:val="left" w:pos="3060"/>
        </w:tabs>
        <w:ind w:left="426" w:hanging="426"/>
        <w:jc w:val="both"/>
      </w:pPr>
      <w:r w:rsidRPr="00CC0F4A">
        <w:t>Какие виды сборочных операций используются на участках мелкосерийной сборки?</w:t>
      </w:r>
    </w:p>
    <w:p w:rsidR="00B96F90" w:rsidRDefault="00B96F90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>Для какого вида сборочных операций, применяемых на участке мелкосерийной сборки изде</w:t>
      </w:r>
      <w:r w:rsidR="00812DF6">
        <w:t>-</w:t>
      </w:r>
      <w:r w:rsidRPr="00CC0F4A">
        <w:t>лий</w:t>
      </w:r>
      <w:r w:rsidR="00A96F65">
        <w:t>,</w:t>
      </w:r>
      <w:r w:rsidRPr="00CC0F4A">
        <w:t xml:space="preserve"> не может быть полностью реализована параллельная схема и почему?</w:t>
      </w:r>
    </w:p>
    <w:p w:rsidR="00B14364" w:rsidRPr="00CC0F4A" w:rsidRDefault="00B14364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>
        <w:t>Операции какой (узловой или общей) сборки выполняются, согласно рис. 2, параллельно (пос-ледовательно)?</w:t>
      </w: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num" w:pos="0"/>
          <w:tab w:val="left" w:pos="426"/>
          <w:tab w:val="left" w:pos="3060"/>
        </w:tabs>
        <w:ind w:left="426" w:hanging="426"/>
        <w:jc w:val="both"/>
      </w:pPr>
      <w:r w:rsidRPr="00CC0F4A">
        <w:t>Какую цель преследует синхронизация сборочных операций по времени?</w:t>
      </w: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>Почему сборочные операции поддаются синхронизации, а заготовительные и обрабатываю</w:t>
      </w:r>
      <w:r w:rsidR="00B14364">
        <w:t>-</w:t>
      </w:r>
      <w:r w:rsidRPr="00CC0F4A">
        <w:t>щие – нет?</w:t>
      </w:r>
    </w:p>
    <w:p w:rsidR="00B96F90" w:rsidRDefault="00B96F90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 xml:space="preserve">Почему в данном практическом задании время сборки сборочной единицы </w:t>
      </w:r>
      <w:r w:rsidRPr="00CC0F4A">
        <w:rPr>
          <w:lang w:val="en-US"/>
        </w:rPr>
        <w:t>t</w:t>
      </w:r>
      <w:r w:rsidRPr="00CC0F4A">
        <w:rPr>
          <w:vertAlign w:val="subscript"/>
          <w:lang w:val="en-US"/>
        </w:rPr>
        <w:t>i</w:t>
      </w:r>
      <w:r w:rsidRPr="00CC0F4A">
        <w:t xml:space="preserve"> не называется штучным временем?</w:t>
      </w:r>
    </w:p>
    <w:p w:rsidR="00716691" w:rsidRPr="00CC0F4A" w:rsidRDefault="00716691" w:rsidP="003C518E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>
        <w:t>Почему при организации работы участка мелкосерийной сборки не составляется стандарт-план?</w:t>
      </w:r>
    </w:p>
    <w:p w:rsidR="00B96F90" w:rsidRPr="00CC0F4A" w:rsidRDefault="00B96F90" w:rsidP="003C518E">
      <w:pPr>
        <w:numPr>
          <w:ilvl w:val="0"/>
          <w:numId w:val="19"/>
        </w:numPr>
        <w:tabs>
          <w:tab w:val="clear" w:pos="1770"/>
          <w:tab w:val="num" w:pos="0"/>
          <w:tab w:val="left" w:pos="284"/>
          <w:tab w:val="left" w:pos="426"/>
        </w:tabs>
        <w:ind w:left="284" w:hanging="284"/>
        <w:jc w:val="both"/>
      </w:pPr>
      <w:r w:rsidRPr="00CC0F4A">
        <w:t>К каким перерывам относятся перерывы, анализировавшиеся в данном практическом задании?</w:t>
      </w:r>
    </w:p>
    <w:p w:rsidR="00B96F90" w:rsidRPr="00CC0F4A" w:rsidRDefault="00B96F90" w:rsidP="002D4E94">
      <w:pPr>
        <w:numPr>
          <w:ilvl w:val="0"/>
          <w:numId w:val="19"/>
        </w:numPr>
        <w:tabs>
          <w:tab w:val="clear" w:pos="1770"/>
          <w:tab w:val="left" w:pos="426"/>
          <w:tab w:val="left" w:pos="3060"/>
        </w:tabs>
        <w:ind w:left="426" w:hanging="426"/>
        <w:jc w:val="both"/>
      </w:pPr>
      <w:r w:rsidRPr="00CC0F4A">
        <w:t>Является или нет определявшаяся в данном практическом задании степень загрузки рабочих мест участка мелкосерийной сборки аналогом коэффициента загрузки оборудования ПЗУ (см. предыдущее практическое занятие)?</w:t>
      </w:r>
    </w:p>
    <w:p w:rsidR="00B96F90" w:rsidRPr="00CC0F4A" w:rsidRDefault="00B96F90" w:rsidP="00B96F90">
      <w:pPr>
        <w:tabs>
          <w:tab w:val="left" w:pos="0"/>
          <w:tab w:val="left" w:pos="3060"/>
        </w:tabs>
        <w:ind w:left="720"/>
        <w:jc w:val="both"/>
      </w:pPr>
    </w:p>
    <w:p w:rsidR="00B96F90" w:rsidRPr="00CC0F4A" w:rsidRDefault="00B96F90" w:rsidP="00CC0F4A">
      <w:pPr>
        <w:tabs>
          <w:tab w:val="left" w:pos="0"/>
          <w:tab w:val="left" w:pos="3060"/>
        </w:tabs>
        <w:jc w:val="center"/>
        <w:rPr>
          <w:b/>
          <w:i/>
        </w:rPr>
      </w:pPr>
      <w:r w:rsidRPr="00CC0F4A">
        <w:rPr>
          <w:b/>
          <w:i/>
        </w:rPr>
        <w:t>Литература</w:t>
      </w:r>
    </w:p>
    <w:p w:rsidR="00B96F90" w:rsidRPr="00CC0F4A" w:rsidRDefault="00B96F90" w:rsidP="00B96F90">
      <w:pPr>
        <w:tabs>
          <w:tab w:val="left" w:pos="0"/>
          <w:tab w:val="left" w:pos="3060"/>
        </w:tabs>
        <w:ind w:left="360"/>
        <w:jc w:val="center"/>
      </w:pPr>
    </w:p>
    <w:p w:rsidR="00B96F90" w:rsidRPr="00CC0F4A" w:rsidRDefault="00B96F90" w:rsidP="00812DF6">
      <w:pPr>
        <w:tabs>
          <w:tab w:val="left" w:pos="0"/>
          <w:tab w:val="left" w:pos="3060"/>
        </w:tabs>
        <w:ind w:firstLine="720"/>
        <w:jc w:val="both"/>
      </w:pPr>
      <w:r w:rsidRPr="00CC0F4A">
        <w:t>Разделы 1.1, 2.1 и 3.1 курса лекций по дисциплине и аналогичные разделы любых учебни</w:t>
      </w:r>
      <w:r w:rsidR="00812DF6">
        <w:t>-</w:t>
      </w:r>
      <w:r w:rsidRPr="00CC0F4A">
        <w:t>ков и учебных пособий по организации производства.</w:t>
      </w: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1B2605" w:rsidRDefault="001B2605" w:rsidP="00A24FC6">
      <w:pPr>
        <w:tabs>
          <w:tab w:val="left" w:pos="0"/>
          <w:tab w:val="left" w:pos="3060"/>
        </w:tabs>
        <w:ind w:firstLine="720"/>
        <w:rPr>
          <w:sz w:val="28"/>
          <w:szCs w:val="28"/>
        </w:rPr>
      </w:pPr>
    </w:p>
    <w:p w:rsidR="00887688" w:rsidRDefault="00A85BF2" w:rsidP="004A6764">
      <w:pPr>
        <w:pStyle w:val="ae"/>
        <w:spacing w:before="120" w:line="240" w:lineRule="auto"/>
        <w:ind w:left="284" w:hanging="284"/>
        <w:jc w:val="left"/>
      </w:pPr>
      <w:r>
        <w:lastRenderedPageBreak/>
        <w:t>3.3</w:t>
      </w:r>
      <w:r w:rsidR="004A6764">
        <w:t xml:space="preserve">. </w:t>
      </w:r>
      <w:r w:rsidR="00887688">
        <w:t>Расчет показателей работы однопредметной непрерывно-поточной линии</w:t>
      </w:r>
    </w:p>
    <w:p w:rsidR="00887688" w:rsidRDefault="00887688" w:rsidP="00887688">
      <w:pPr>
        <w:pStyle w:val="ae"/>
        <w:spacing w:before="120" w:line="240" w:lineRule="auto"/>
        <w:jc w:val="left"/>
        <w:rPr>
          <w:b w:val="0"/>
        </w:rPr>
      </w:pPr>
    </w:p>
    <w:p w:rsidR="00887688" w:rsidRDefault="00887688" w:rsidP="003C518E">
      <w:pPr>
        <w:pStyle w:val="ae"/>
        <w:spacing w:line="240" w:lineRule="auto"/>
        <w:ind w:firstLine="0"/>
        <w:jc w:val="center"/>
        <w:rPr>
          <w:i/>
        </w:rPr>
      </w:pPr>
      <w:r>
        <w:rPr>
          <w:i/>
        </w:rPr>
        <w:t xml:space="preserve">Общие условия </w:t>
      </w:r>
    </w:p>
    <w:p w:rsidR="00887688" w:rsidRDefault="00887688" w:rsidP="00887688">
      <w:pPr>
        <w:pStyle w:val="ae"/>
        <w:spacing w:line="240" w:lineRule="auto"/>
        <w:ind w:firstLine="540"/>
        <w:jc w:val="center"/>
        <w:rPr>
          <w:b w:val="0"/>
          <w:szCs w:val="28"/>
        </w:rPr>
      </w:pPr>
    </w:p>
    <w:p w:rsidR="00887688" w:rsidRDefault="00887688" w:rsidP="00EB342F">
      <w:pPr>
        <w:pStyle w:val="ae"/>
        <w:spacing w:line="240" w:lineRule="auto"/>
        <w:rPr>
          <w:b w:val="0"/>
        </w:rPr>
      </w:pPr>
      <w:r w:rsidRPr="00DE5AF4">
        <w:rPr>
          <w:i/>
        </w:rPr>
        <w:t>Однопредметная непрерывно-поточная линия (ОНПЛ)</w:t>
      </w:r>
      <w:r>
        <w:rPr>
          <w:b w:val="0"/>
        </w:rPr>
        <w:t xml:space="preserve"> – </w:t>
      </w:r>
      <w:r w:rsidRPr="00EB342F">
        <w:rPr>
          <w:b w:val="0"/>
          <w:i/>
        </w:rPr>
        <w:t>наиболее эффек</w:t>
      </w:r>
      <w:r w:rsidR="0083782B">
        <w:rPr>
          <w:b w:val="0"/>
          <w:i/>
          <w:lang w:val="ru-RU"/>
        </w:rPr>
        <w:t>-</w:t>
      </w:r>
      <w:r w:rsidRPr="00EB342F">
        <w:rPr>
          <w:b w:val="0"/>
          <w:i/>
        </w:rPr>
        <w:t>тивный</w:t>
      </w:r>
      <w:r>
        <w:rPr>
          <w:b w:val="0"/>
        </w:rPr>
        <w:t xml:space="preserve"> метод организации поточного производства, возможный при соблюдении следующих </w:t>
      </w:r>
      <w:r w:rsidRPr="00EB342F">
        <w:rPr>
          <w:b w:val="0"/>
          <w:i/>
        </w:rPr>
        <w:t>исходных условий</w:t>
      </w:r>
      <w:r>
        <w:rPr>
          <w:b w:val="0"/>
        </w:rPr>
        <w:t>:</w:t>
      </w:r>
    </w:p>
    <w:p w:rsidR="00887688" w:rsidRDefault="00887688" w:rsidP="002229A6">
      <w:pPr>
        <w:pStyle w:val="ae"/>
        <w:numPr>
          <w:ilvl w:val="0"/>
          <w:numId w:val="20"/>
        </w:numPr>
        <w:tabs>
          <w:tab w:val="clear" w:pos="2160"/>
          <w:tab w:val="num" w:pos="1080"/>
        </w:tabs>
        <w:spacing w:line="240" w:lineRule="auto"/>
        <w:ind w:left="1080"/>
        <w:rPr>
          <w:b w:val="0"/>
        </w:rPr>
      </w:pPr>
      <w:r>
        <w:rPr>
          <w:b w:val="0"/>
        </w:rPr>
        <w:t>продолжительност</w:t>
      </w:r>
      <w:r w:rsidR="00CD718A">
        <w:rPr>
          <w:b w:val="0"/>
        </w:rPr>
        <w:t>и</w:t>
      </w:r>
      <w:r>
        <w:rPr>
          <w:b w:val="0"/>
        </w:rPr>
        <w:t xml:space="preserve"> всех технологических операций синхронизированы;</w:t>
      </w:r>
    </w:p>
    <w:p w:rsidR="00887688" w:rsidRPr="0011576D" w:rsidRDefault="00887688" w:rsidP="002229A6">
      <w:pPr>
        <w:pStyle w:val="ae"/>
        <w:numPr>
          <w:ilvl w:val="0"/>
          <w:numId w:val="20"/>
        </w:numPr>
        <w:tabs>
          <w:tab w:val="clear" w:pos="2160"/>
          <w:tab w:val="num" w:pos="1080"/>
        </w:tabs>
        <w:spacing w:line="240" w:lineRule="auto"/>
        <w:ind w:left="1080"/>
        <w:rPr>
          <w:b w:val="0"/>
        </w:rPr>
      </w:pPr>
      <w:r w:rsidRPr="0011576D">
        <w:rPr>
          <w:b w:val="0"/>
        </w:rPr>
        <w:t>рабочие места имеют узкую (не более одной выполняемой технологичес</w:t>
      </w:r>
      <w:r w:rsidR="0083782B">
        <w:rPr>
          <w:b w:val="0"/>
          <w:lang w:val="ru-RU"/>
        </w:rPr>
        <w:t>-</w:t>
      </w:r>
      <w:r w:rsidRPr="0011576D">
        <w:rPr>
          <w:b w:val="0"/>
        </w:rPr>
        <w:t>кой операции) специализацию</w:t>
      </w:r>
      <w:r w:rsidR="0011576D">
        <w:rPr>
          <w:b w:val="0"/>
        </w:rPr>
        <w:t xml:space="preserve"> и </w:t>
      </w:r>
      <w:r w:rsidRPr="0011576D">
        <w:rPr>
          <w:b w:val="0"/>
        </w:rPr>
        <w:t>расположены в порядке последовательнос</w:t>
      </w:r>
      <w:r w:rsidR="0083782B">
        <w:rPr>
          <w:b w:val="0"/>
          <w:lang w:val="ru-RU"/>
        </w:rPr>
        <w:t>-</w:t>
      </w:r>
      <w:r w:rsidRPr="0011576D">
        <w:rPr>
          <w:b w:val="0"/>
        </w:rPr>
        <w:t>ти выполнения технологических операций.</w:t>
      </w:r>
    </w:p>
    <w:p w:rsidR="00887688" w:rsidRDefault="00887688" w:rsidP="00EB342F">
      <w:pPr>
        <w:pStyle w:val="ae"/>
        <w:spacing w:line="240" w:lineRule="auto"/>
        <w:rPr>
          <w:b w:val="0"/>
        </w:rPr>
      </w:pPr>
      <w:r>
        <w:rPr>
          <w:b w:val="0"/>
        </w:rPr>
        <w:t xml:space="preserve">Для </w:t>
      </w:r>
      <w:r w:rsidRPr="00EB342F">
        <w:rPr>
          <w:b w:val="0"/>
          <w:i/>
        </w:rPr>
        <w:t>организации работы ОНПЛ</w:t>
      </w:r>
      <w:r>
        <w:rPr>
          <w:b w:val="0"/>
        </w:rPr>
        <w:t xml:space="preserve"> </w:t>
      </w:r>
      <w:r w:rsidR="006110EC" w:rsidRPr="006110EC">
        <w:rPr>
          <w:i/>
        </w:rPr>
        <w:t>требуется</w:t>
      </w:r>
      <w:r>
        <w:rPr>
          <w:b w:val="0"/>
        </w:rPr>
        <w:t xml:space="preserve"> рассчитать следующие е</w:t>
      </w:r>
      <w:r w:rsidR="00E20FB0">
        <w:rPr>
          <w:b w:val="0"/>
        </w:rPr>
        <w:t>ё</w:t>
      </w:r>
      <w:r>
        <w:rPr>
          <w:b w:val="0"/>
        </w:rPr>
        <w:t xml:space="preserve"> </w:t>
      </w:r>
      <w:r w:rsidRPr="00EB342F">
        <w:rPr>
          <w:b w:val="0"/>
          <w:i/>
        </w:rPr>
        <w:t>пока</w:t>
      </w:r>
      <w:r w:rsidR="0083782B">
        <w:rPr>
          <w:b w:val="0"/>
          <w:i/>
          <w:lang w:val="ru-RU"/>
        </w:rPr>
        <w:t>-</w:t>
      </w:r>
      <w:r w:rsidRPr="00EB342F">
        <w:rPr>
          <w:b w:val="0"/>
          <w:i/>
        </w:rPr>
        <w:t>затели</w:t>
      </w:r>
      <w:r>
        <w:rPr>
          <w:b w:val="0"/>
        </w:rPr>
        <w:t>:</w:t>
      </w:r>
    </w:p>
    <w:p w:rsidR="00887688" w:rsidRDefault="00887688" w:rsidP="002229A6">
      <w:pPr>
        <w:pStyle w:val="ae"/>
        <w:numPr>
          <w:ilvl w:val="0"/>
          <w:numId w:val="21"/>
        </w:numPr>
        <w:tabs>
          <w:tab w:val="clear" w:pos="2160"/>
          <w:tab w:val="left" w:pos="1080"/>
        </w:tabs>
        <w:spacing w:line="240" w:lineRule="auto"/>
        <w:ind w:left="0" w:firstLine="720"/>
        <w:rPr>
          <w:b w:val="0"/>
        </w:rPr>
      </w:pPr>
      <w:r>
        <w:rPr>
          <w:b w:val="0"/>
        </w:rPr>
        <w:t>такт (ритм);</w:t>
      </w:r>
    </w:p>
    <w:p w:rsidR="00887688" w:rsidRDefault="00887688" w:rsidP="00EF2A72">
      <w:pPr>
        <w:pStyle w:val="ae"/>
        <w:numPr>
          <w:ilvl w:val="0"/>
          <w:numId w:val="21"/>
        </w:numPr>
        <w:tabs>
          <w:tab w:val="clear" w:pos="2160"/>
          <w:tab w:val="left" w:pos="1080"/>
        </w:tabs>
        <w:spacing w:line="240" w:lineRule="auto"/>
        <w:ind w:left="1134" w:hanging="414"/>
        <w:rPr>
          <w:b w:val="0"/>
        </w:rPr>
      </w:pPr>
      <w:r>
        <w:rPr>
          <w:b w:val="0"/>
        </w:rPr>
        <w:t>количество рабочих мест по операциям и коэффициенты загрузки</w:t>
      </w:r>
      <w:r w:rsidR="00EF2A72">
        <w:rPr>
          <w:b w:val="0"/>
        </w:rPr>
        <w:t>,</w:t>
      </w:r>
      <w:r>
        <w:rPr>
          <w:b w:val="0"/>
        </w:rPr>
        <w:t xml:space="preserve"> как по отдельным этим местам, так и в целом по ОНПЛ;</w:t>
      </w:r>
    </w:p>
    <w:p w:rsidR="00887688" w:rsidRDefault="00D661CE" w:rsidP="002229A6">
      <w:pPr>
        <w:pStyle w:val="ae"/>
        <w:numPr>
          <w:ilvl w:val="0"/>
          <w:numId w:val="21"/>
        </w:numPr>
        <w:tabs>
          <w:tab w:val="clear" w:pos="2160"/>
          <w:tab w:val="left" w:pos="1080"/>
        </w:tabs>
        <w:spacing w:line="240" w:lineRule="auto"/>
        <w:ind w:left="0" w:firstLine="720"/>
        <w:rPr>
          <w:b w:val="0"/>
        </w:rPr>
      </w:pPr>
      <w:r>
        <w:rPr>
          <w:b w:val="0"/>
        </w:rPr>
        <w:t xml:space="preserve">рабочую и </w:t>
      </w:r>
      <w:r w:rsidR="00887688">
        <w:rPr>
          <w:b w:val="0"/>
        </w:rPr>
        <w:t>полную длину ленты конвейера</w:t>
      </w:r>
      <w:r>
        <w:rPr>
          <w:b w:val="0"/>
        </w:rPr>
        <w:t>, а также</w:t>
      </w:r>
      <w:r w:rsidR="00887688">
        <w:rPr>
          <w:b w:val="0"/>
        </w:rPr>
        <w:t xml:space="preserve"> скорость е</w:t>
      </w:r>
      <w:r w:rsidR="00CD718A">
        <w:rPr>
          <w:b w:val="0"/>
        </w:rPr>
        <w:t>ё</w:t>
      </w:r>
      <w:r w:rsidR="00887688">
        <w:rPr>
          <w:b w:val="0"/>
        </w:rPr>
        <w:t xml:space="preserve"> движения;</w:t>
      </w:r>
    </w:p>
    <w:p w:rsidR="00927064" w:rsidRPr="00887688" w:rsidRDefault="00887688" w:rsidP="00EF2A72">
      <w:pPr>
        <w:pStyle w:val="ae"/>
        <w:numPr>
          <w:ilvl w:val="0"/>
          <w:numId w:val="21"/>
        </w:numPr>
        <w:tabs>
          <w:tab w:val="clear" w:pos="2160"/>
          <w:tab w:val="left" w:pos="1080"/>
        </w:tabs>
        <w:spacing w:line="240" w:lineRule="auto"/>
        <w:ind w:left="1134" w:hanging="414"/>
        <w:rPr>
          <w:b w:val="0"/>
        </w:rPr>
      </w:pPr>
      <w:r>
        <w:rPr>
          <w:b w:val="0"/>
        </w:rPr>
        <w:t>часовую производительность ОНПЛ и длительность е</w:t>
      </w:r>
      <w:r w:rsidR="00CD718A">
        <w:rPr>
          <w:b w:val="0"/>
        </w:rPr>
        <w:t>ё</w:t>
      </w:r>
      <w:r>
        <w:rPr>
          <w:b w:val="0"/>
        </w:rPr>
        <w:t xml:space="preserve"> производственного цикла</w:t>
      </w:r>
      <w:r w:rsidR="00927064">
        <w:rPr>
          <w:b w:val="0"/>
        </w:rPr>
        <w:t>.</w:t>
      </w:r>
    </w:p>
    <w:p w:rsidR="00887688" w:rsidRDefault="00927064" w:rsidP="00EB342F">
      <w:pPr>
        <w:pStyle w:val="ae"/>
        <w:spacing w:before="120" w:line="240" w:lineRule="auto"/>
        <w:rPr>
          <w:b w:val="0"/>
          <w:lang w:val="en-US"/>
        </w:rPr>
      </w:pPr>
      <w:r>
        <w:rPr>
          <w:b w:val="0"/>
        </w:rPr>
        <w:t xml:space="preserve">Данная задача решается при следующих </w:t>
      </w:r>
      <w:r w:rsidRPr="006110EC">
        <w:rPr>
          <w:b w:val="0"/>
          <w:i/>
        </w:rPr>
        <w:t>общих</w:t>
      </w:r>
      <w:r>
        <w:rPr>
          <w:b w:val="0"/>
        </w:rPr>
        <w:t xml:space="preserve"> условиях (табл. 1):</w:t>
      </w:r>
    </w:p>
    <w:p w:rsidR="00927064" w:rsidRPr="00EB342F" w:rsidRDefault="00EB342F" w:rsidP="00EB342F">
      <w:pPr>
        <w:pStyle w:val="ae"/>
        <w:spacing w:before="120" w:line="240" w:lineRule="auto"/>
        <w:jc w:val="right"/>
        <w:rPr>
          <w:i/>
        </w:rPr>
      </w:pPr>
      <w:r w:rsidRPr="00EB342F">
        <w:rPr>
          <w:i/>
        </w:rPr>
        <w:t>Таблица 1</w:t>
      </w:r>
    </w:p>
    <w:p w:rsidR="003D0B9F" w:rsidRDefault="00EB342F" w:rsidP="00EB342F">
      <w:pPr>
        <w:pStyle w:val="ae"/>
        <w:spacing w:before="120" w:line="240" w:lineRule="auto"/>
        <w:ind w:firstLine="0"/>
        <w:jc w:val="center"/>
        <w:rPr>
          <w:b w:val="0"/>
          <w:i/>
        </w:rPr>
      </w:pPr>
      <w:r w:rsidRPr="00EB342F">
        <w:rPr>
          <w:b w:val="0"/>
          <w:i/>
        </w:rPr>
        <w:t>Технология сборки автомата АКМ</w:t>
      </w:r>
    </w:p>
    <w:p w:rsidR="00B94EA8" w:rsidRPr="003D0B9F" w:rsidRDefault="00B94EA8" w:rsidP="00EB342F">
      <w:pPr>
        <w:pStyle w:val="ae"/>
        <w:spacing w:before="120" w:line="240" w:lineRule="auto"/>
        <w:ind w:firstLine="0"/>
        <w:jc w:val="center"/>
        <w:rPr>
          <w:b w:val="0"/>
          <w:i/>
          <w:lang w:val="en-US"/>
        </w:rPr>
      </w:pPr>
    </w:p>
    <w:tbl>
      <w:tblPr>
        <w:tblW w:w="104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98"/>
        <w:gridCol w:w="5431"/>
        <w:gridCol w:w="3038"/>
      </w:tblGrid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 операции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аименование операции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Штучное время </w:t>
            </w:r>
            <w:r w:rsidRPr="00EC11DE">
              <w:rPr>
                <w:b w:val="0"/>
                <w:sz w:val="24"/>
                <w:lang w:val="en-US" w:eastAsia="ru-RU"/>
              </w:rPr>
              <w:t>t</w:t>
            </w:r>
            <w:r w:rsidRPr="009D248D">
              <w:rPr>
                <w:b w:val="0"/>
                <w:sz w:val="24"/>
                <w:vertAlign w:val="subscript"/>
                <w:lang w:val="ru-RU" w:eastAsia="ru-RU"/>
              </w:rPr>
              <w:t xml:space="preserve">шт </w:t>
            </w:r>
            <w:r w:rsidRPr="00EC11DE">
              <w:rPr>
                <w:b w:val="0"/>
                <w:sz w:val="24"/>
                <w:vertAlign w:val="subscript"/>
                <w:lang w:val="en-US" w:eastAsia="ru-RU"/>
              </w:rPr>
              <w:t>j</w:t>
            </w:r>
            <w:r w:rsidRPr="009D248D">
              <w:rPr>
                <w:b w:val="0"/>
                <w:sz w:val="24"/>
                <w:lang w:val="ru-RU" w:eastAsia="ru-RU"/>
              </w:rPr>
              <w:t xml:space="preserve"> , мин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Установка на ленте конвейера ствола со ствольной коробкой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7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Установка ударно-спускового механизма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24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Установка газоотводной трубки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8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Установка затворной рамы с затвором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76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Установка </w:t>
            </w:r>
            <w:r w:rsidR="003531F2" w:rsidRPr="009D248D">
              <w:rPr>
                <w:b w:val="0"/>
                <w:sz w:val="24"/>
                <w:lang w:val="ru-RU" w:eastAsia="ru-RU"/>
              </w:rPr>
              <w:t xml:space="preserve">приклада и </w:t>
            </w:r>
            <w:r w:rsidRPr="009D248D">
              <w:rPr>
                <w:b w:val="0"/>
                <w:sz w:val="24"/>
                <w:lang w:val="ru-RU" w:eastAsia="ru-RU"/>
              </w:rPr>
              <w:t>возвратно-поступательной пружины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2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Установка крышки ствольной коробки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9</w:t>
            </w:r>
          </w:p>
        </w:tc>
      </w:tr>
      <w:tr w:rsidR="00EB342F" w:rsidRPr="00EC11DE">
        <w:tc>
          <w:tcPr>
            <w:tcW w:w="199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</w:t>
            </w:r>
          </w:p>
        </w:tc>
        <w:tc>
          <w:tcPr>
            <w:tcW w:w="5431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Установка шо</w:t>
            </w:r>
            <w:r w:rsidR="00CD718A" w:rsidRPr="009D248D">
              <w:rPr>
                <w:b w:val="0"/>
                <w:sz w:val="24"/>
                <w:lang w:val="ru-RU" w:eastAsia="ru-RU"/>
              </w:rPr>
              <w:t>м</w:t>
            </w:r>
            <w:r w:rsidRPr="009D248D">
              <w:rPr>
                <w:b w:val="0"/>
                <w:sz w:val="24"/>
                <w:lang w:val="ru-RU" w:eastAsia="ru-RU"/>
              </w:rPr>
              <w:t>пола и пенала с ЗИП</w:t>
            </w:r>
            <w:r w:rsidR="006469E9" w:rsidRPr="009D248D">
              <w:rPr>
                <w:b w:val="0"/>
                <w:sz w:val="24"/>
                <w:lang w:val="ru-RU" w:eastAsia="ru-RU"/>
              </w:rPr>
              <w:t>, снятие собранного автомата с ленты конвейера</w:t>
            </w:r>
          </w:p>
        </w:tc>
        <w:tc>
          <w:tcPr>
            <w:tcW w:w="3038" w:type="dxa"/>
            <w:shd w:val="clear" w:color="auto" w:fill="auto"/>
            <w:vAlign w:val="center"/>
          </w:tcPr>
          <w:p w:rsidR="00EB342F" w:rsidRPr="009D248D" w:rsidRDefault="00EB342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63</w:t>
            </w:r>
          </w:p>
        </w:tc>
      </w:tr>
    </w:tbl>
    <w:p w:rsidR="00F659A1" w:rsidRDefault="00F659A1" w:rsidP="002229A6">
      <w:pPr>
        <w:pStyle w:val="ae"/>
        <w:spacing w:line="240" w:lineRule="auto"/>
        <w:rPr>
          <w:b w:val="0"/>
        </w:rPr>
      </w:pPr>
    </w:p>
    <w:p w:rsidR="00EB342F" w:rsidRDefault="000C141A" w:rsidP="002229A6">
      <w:pPr>
        <w:pStyle w:val="ae"/>
        <w:spacing w:line="240" w:lineRule="auto"/>
        <w:rPr>
          <w:b w:val="0"/>
        </w:rPr>
      </w:pPr>
      <w:r>
        <w:rPr>
          <w:b w:val="0"/>
        </w:rPr>
        <w:t>Режим работы ОНПЛ – односменный, регламентированный перерыв на обед Т</w:t>
      </w:r>
      <w:r w:rsidR="00277316">
        <w:rPr>
          <w:b w:val="0"/>
          <w:vertAlign w:val="subscript"/>
        </w:rPr>
        <w:t>ОБ</w:t>
      </w:r>
      <w:r w:rsidRPr="000C141A">
        <w:rPr>
          <w:b w:val="0"/>
        </w:rPr>
        <w:t xml:space="preserve"> = 30 </w:t>
      </w:r>
      <w:r>
        <w:rPr>
          <w:b w:val="0"/>
        </w:rPr>
        <w:t>минут в смену. Собираемые изделия с операции на операцию передаются поштучно с помощью рабочего конвейера</w:t>
      </w:r>
      <w:r w:rsidR="006110EC">
        <w:rPr>
          <w:b w:val="0"/>
        </w:rPr>
        <w:t xml:space="preserve"> </w:t>
      </w:r>
      <w:r w:rsidR="00E64982">
        <w:rPr>
          <w:b w:val="0"/>
        </w:rPr>
        <w:t xml:space="preserve">с </w:t>
      </w:r>
      <w:r w:rsidR="006110EC">
        <w:rPr>
          <w:b w:val="0"/>
        </w:rPr>
        <w:t>непрерывн</w:t>
      </w:r>
      <w:r w:rsidR="00E64982">
        <w:rPr>
          <w:b w:val="0"/>
        </w:rPr>
        <w:t>ым</w:t>
      </w:r>
      <w:r w:rsidR="006110EC">
        <w:rPr>
          <w:b w:val="0"/>
        </w:rPr>
        <w:t xml:space="preserve"> д</w:t>
      </w:r>
      <w:r w:rsidR="00E64982">
        <w:rPr>
          <w:b w:val="0"/>
        </w:rPr>
        <w:t>вижением</w:t>
      </w:r>
      <w:r>
        <w:rPr>
          <w:b w:val="0"/>
        </w:rPr>
        <w:t>.</w:t>
      </w:r>
    </w:p>
    <w:p w:rsidR="000C141A" w:rsidRDefault="000C141A" w:rsidP="002229A6">
      <w:pPr>
        <w:pStyle w:val="ae"/>
        <w:spacing w:line="240" w:lineRule="auto"/>
        <w:rPr>
          <w:b w:val="0"/>
        </w:rPr>
      </w:pPr>
      <w:r>
        <w:rPr>
          <w:b w:val="0"/>
        </w:rPr>
        <w:t xml:space="preserve">Такт ОНПЛ </w:t>
      </w:r>
      <w:r w:rsidR="00CD718A">
        <w:rPr>
          <w:b w:val="0"/>
          <w:lang w:val="en-US"/>
        </w:rPr>
        <w:t>r</w:t>
      </w:r>
      <w:r w:rsidR="00CD718A" w:rsidRPr="00CD718A">
        <w:rPr>
          <w:b w:val="0"/>
        </w:rPr>
        <w:t xml:space="preserve"> </w:t>
      </w:r>
      <w:r>
        <w:rPr>
          <w:b w:val="0"/>
        </w:rPr>
        <w:t>определяется по формуле</w:t>
      </w:r>
    </w:p>
    <w:p w:rsidR="00F659A1" w:rsidRDefault="00F659A1" w:rsidP="002229A6">
      <w:pPr>
        <w:pStyle w:val="ae"/>
        <w:spacing w:line="240" w:lineRule="auto"/>
        <w:ind w:firstLine="0"/>
        <w:jc w:val="center"/>
        <w:rPr>
          <w:b w:val="0"/>
        </w:rPr>
      </w:pPr>
    </w:p>
    <w:p w:rsidR="000C141A" w:rsidRDefault="000C141A" w:rsidP="002229A6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r</w:t>
      </w:r>
      <w:r>
        <w:rPr>
          <w:b w:val="0"/>
        </w:rPr>
        <w:t xml:space="preserve"> = </w:t>
      </w:r>
      <w:r>
        <w:rPr>
          <w:b w:val="0"/>
          <w:lang w:val="en-US"/>
        </w:rPr>
        <w:t>F</w:t>
      </w:r>
      <w:r w:rsidR="00CD718A">
        <w:rPr>
          <w:b w:val="0"/>
          <w:vertAlign w:val="subscript"/>
        </w:rPr>
        <w:t>Э</w:t>
      </w:r>
      <w:r w:rsidRPr="00CD718A">
        <w:rPr>
          <w:b w:val="0"/>
        </w:rPr>
        <w:t xml:space="preserve"> / </w:t>
      </w:r>
      <w:r>
        <w:rPr>
          <w:b w:val="0"/>
          <w:lang w:val="en-US"/>
        </w:rPr>
        <w:t>N</w:t>
      </w:r>
      <w:r>
        <w:rPr>
          <w:b w:val="0"/>
        </w:rPr>
        <w:t xml:space="preserve">, </w:t>
      </w:r>
      <w:r>
        <w:rPr>
          <w:b w:val="0"/>
        </w:rPr>
        <w:tab/>
        <w:t>мин</w:t>
      </w:r>
      <w:r w:rsidR="00CD718A">
        <w:rPr>
          <w:b w:val="0"/>
        </w:rPr>
        <w:t xml:space="preserve"> </w:t>
      </w:r>
      <w:r>
        <w:rPr>
          <w:b w:val="0"/>
        </w:rPr>
        <w:t>/</w:t>
      </w:r>
      <w:r w:rsidR="00CD718A">
        <w:rPr>
          <w:b w:val="0"/>
        </w:rPr>
        <w:t xml:space="preserve"> </w:t>
      </w:r>
      <w:r>
        <w:rPr>
          <w:b w:val="0"/>
        </w:rPr>
        <w:t>шт</w:t>
      </w:r>
      <w:r w:rsidR="00CD718A">
        <w:rPr>
          <w:b w:val="0"/>
        </w:rPr>
        <w:t>.</w:t>
      </w:r>
    </w:p>
    <w:p w:rsidR="000C141A" w:rsidRPr="000C141A" w:rsidRDefault="000C141A" w:rsidP="002229A6">
      <w:pPr>
        <w:pStyle w:val="ae"/>
        <w:spacing w:line="240" w:lineRule="auto"/>
        <w:ind w:firstLine="0"/>
        <w:jc w:val="center"/>
        <w:rPr>
          <w:b w:val="0"/>
        </w:rPr>
      </w:pPr>
    </w:p>
    <w:p w:rsidR="000C141A" w:rsidRDefault="00CD718A" w:rsidP="002229A6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 xml:space="preserve">, </w:t>
      </w:r>
      <w:r w:rsidR="000C141A">
        <w:rPr>
          <w:b w:val="0"/>
        </w:rPr>
        <w:t xml:space="preserve">где </w:t>
      </w:r>
      <w:r w:rsidR="000C141A">
        <w:rPr>
          <w:b w:val="0"/>
          <w:lang w:val="en-US"/>
        </w:rPr>
        <w:t>F</w:t>
      </w:r>
      <w:r>
        <w:rPr>
          <w:b w:val="0"/>
          <w:vertAlign w:val="subscript"/>
        </w:rPr>
        <w:t>Э</w:t>
      </w:r>
      <w:r w:rsidR="000C141A">
        <w:rPr>
          <w:b w:val="0"/>
        </w:rPr>
        <w:t xml:space="preserve"> – </w:t>
      </w:r>
      <w:r w:rsidR="00E344E6">
        <w:rPr>
          <w:b w:val="0"/>
        </w:rPr>
        <w:t>эффектив</w:t>
      </w:r>
      <w:r w:rsidR="000C141A">
        <w:rPr>
          <w:b w:val="0"/>
        </w:rPr>
        <w:t>ный (</w:t>
      </w:r>
      <w:r w:rsidR="00E344E6">
        <w:rPr>
          <w:b w:val="0"/>
        </w:rPr>
        <w:t>действитель</w:t>
      </w:r>
      <w:r w:rsidR="000C141A">
        <w:rPr>
          <w:b w:val="0"/>
        </w:rPr>
        <w:t xml:space="preserve">ный) фонд времени работы ОНПЛ за плановый период (месяц, сутки, смену). Равен номинальному </w:t>
      </w:r>
      <w:r w:rsidR="000C141A">
        <w:rPr>
          <w:b w:val="0"/>
          <w:lang w:val="en-US"/>
        </w:rPr>
        <w:t>F</w:t>
      </w:r>
      <w:r>
        <w:rPr>
          <w:b w:val="0"/>
          <w:vertAlign w:val="subscript"/>
        </w:rPr>
        <w:t xml:space="preserve">Н </w:t>
      </w:r>
      <w:r w:rsidR="000C141A">
        <w:rPr>
          <w:b w:val="0"/>
        </w:rPr>
        <w:t xml:space="preserve">фонду времени за данный период минус </w:t>
      </w:r>
      <w:r w:rsidR="00E344E6">
        <w:rPr>
          <w:b w:val="0"/>
        </w:rPr>
        <w:t>регламентированн</w:t>
      </w:r>
      <w:r w:rsidR="000C141A">
        <w:rPr>
          <w:b w:val="0"/>
        </w:rPr>
        <w:t>ые перерывы за этот же период;</w:t>
      </w:r>
    </w:p>
    <w:p w:rsidR="000C141A" w:rsidRDefault="000C141A" w:rsidP="000955A7">
      <w:pPr>
        <w:pStyle w:val="ae"/>
        <w:spacing w:line="240" w:lineRule="auto"/>
        <w:ind w:firstLine="0"/>
        <w:rPr>
          <w:b w:val="0"/>
        </w:rPr>
      </w:pPr>
      <w:r>
        <w:rPr>
          <w:b w:val="0"/>
          <w:lang w:val="en-US"/>
        </w:rPr>
        <w:t>N</w:t>
      </w:r>
      <w:r>
        <w:rPr>
          <w:b w:val="0"/>
        </w:rPr>
        <w:t xml:space="preserve"> – программа выпуска </w:t>
      </w:r>
      <w:r w:rsidR="00E64982">
        <w:rPr>
          <w:b w:val="0"/>
        </w:rPr>
        <w:t xml:space="preserve">продукции </w:t>
      </w:r>
      <w:r w:rsidR="00CD718A">
        <w:rPr>
          <w:b w:val="0"/>
        </w:rPr>
        <w:t xml:space="preserve">на </w:t>
      </w:r>
      <w:r>
        <w:rPr>
          <w:b w:val="0"/>
        </w:rPr>
        <w:t>соответствующ</w:t>
      </w:r>
      <w:r w:rsidR="00CD718A">
        <w:rPr>
          <w:b w:val="0"/>
        </w:rPr>
        <w:t>ий</w:t>
      </w:r>
      <w:r>
        <w:rPr>
          <w:b w:val="0"/>
        </w:rPr>
        <w:t xml:space="preserve"> планов</w:t>
      </w:r>
      <w:r w:rsidR="00CD718A">
        <w:rPr>
          <w:b w:val="0"/>
        </w:rPr>
        <w:t>ый</w:t>
      </w:r>
      <w:r>
        <w:rPr>
          <w:b w:val="0"/>
        </w:rPr>
        <w:t xml:space="preserve"> период.</w:t>
      </w:r>
    </w:p>
    <w:p w:rsidR="000C141A" w:rsidRDefault="000C141A" w:rsidP="002229A6">
      <w:pPr>
        <w:pStyle w:val="ae"/>
        <w:spacing w:line="240" w:lineRule="auto"/>
        <w:rPr>
          <w:b w:val="0"/>
        </w:rPr>
      </w:pPr>
      <w:r>
        <w:rPr>
          <w:b w:val="0"/>
        </w:rPr>
        <w:lastRenderedPageBreak/>
        <w:t xml:space="preserve">Расчетное </w:t>
      </w:r>
      <w:r>
        <w:rPr>
          <w:b w:val="0"/>
          <w:lang w:val="en-US"/>
        </w:rPr>
        <w:t>C</w:t>
      </w:r>
      <w:r w:rsidR="0011576D">
        <w:rPr>
          <w:b w:val="0"/>
          <w:vertAlign w:val="subscript"/>
        </w:rPr>
        <w:t>Р</w:t>
      </w:r>
      <w:r w:rsidR="00277316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 w:rsidRPr="000C141A">
        <w:rPr>
          <w:b w:val="0"/>
        </w:rPr>
        <w:t xml:space="preserve"> </w:t>
      </w:r>
      <w:r>
        <w:rPr>
          <w:b w:val="0"/>
        </w:rPr>
        <w:t>количество рабочих мест по каждой операции, выполняемой на ОНПЛ,</w:t>
      </w:r>
    </w:p>
    <w:p w:rsidR="000C141A" w:rsidRDefault="000C141A" w:rsidP="002229A6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C</w:t>
      </w:r>
      <w:r w:rsidR="0011576D">
        <w:rPr>
          <w:b w:val="0"/>
          <w:vertAlign w:val="subscript"/>
        </w:rPr>
        <w:t>Р</w:t>
      </w:r>
      <w:r w:rsidR="00277316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 w:rsidRPr="000C141A">
        <w:rPr>
          <w:b w:val="0"/>
        </w:rPr>
        <w:t xml:space="preserve"> </w:t>
      </w:r>
      <w:r>
        <w:rPr>
          <w:b w:val="0"/>
        </w:rPr>
        <w:t xml:space="preserve">= </w:t>
      </w:r>
      <w:r>
        <w:rPr>
          <w:b w:val="0"/>
          <w:lang w:val="en-US"/>
        </w:rPr>
        <w:t>t</w:t>
      </w:r>
      <w:r>
        <w:rPr>
          <w:b w:val="0"/>
          <w:vertAlign w:val="subscript"/>
        </w:rPr>
        <w:t>шт</w:t>
      </w:r>
      <w:r w:rsidR="0011576D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 w:rsidRPr="000C141A">
        <w:rPr>
          <w:b w:val="0"/>
        </w:rPr>
        <w:t xml:space="preserve"> / </w:t>
      </w:r>
      <w:r>
        <w:rPr>
          <w:b w:val="0"/>
          <w:lang w:val="en-US"/>
        </w:rPr>
        <w:t>r</w:t>
      </w:r>
      <w:r w:rsidR="00983BEC">
        <w:rPr>
          <w:b w:val="0"/>
        </w:rPr>
        <w:t xml:space="preserve">  </w:t>
      </w:r>
      <w:r>
        <w:rPr>
          <w:b w:val="0"/>
        </w:rPr>
        <w:t>.</w:t>
      </w:r>
    </w:p>
    <w:p w:rsidR="00F659A1" w:rsidRPr="000C141A" w:rsidRDefault="00F659A1" w:rsidP="002229A6">
      <w:pPr>
        <w:pStyle w:val="ae"/>
        <w:spacing w:line="240" w:lineRule="auto"/>
        <w:ind w:firstLine="0"/>
        <w:jc w:val="center"/>
        <w:rPr>
          <w:b w:val="0"/>
        </w:rPr>
      </w:pPr>
    </w:p>
    <w:p w:rsidR="000C141A" w:rsidRDefault="000C141A" w:rsidP="002229A6">
      <w:pPr>
        <w:pStyle w:val="ae"/>
        <w:spacing w:line="240" w:lineRule="auto"/>
        <w:rPr>
          <w:b w:val="0"/>
        </w:rPr>
      </w:pPr>
      <w:r>
        <w:rPr>
          <w:b w:val="0"/>
        </w:rPr>
        <w:t xml:space="preserve">Принятое </w:t>
      </w:r>
      <w:r>
        <w:rPr>
          <w:b w:val="0"/>
          <w:lang w:val="en-US"/>
        </w:rPr>
        <w:t>C</w:t>
      </w:r>
      <w:r>
        <w:rPr>
          <w:b w:val="0"/>
          <w:vertAlign w:val="subscript"/>
          <w:lang w:val="en-US"/>
        </w:rPr>
        <w:t>j</w:t>
      </w:r>
      <w:r w:rsidR="00E5413B">
        <w:rPr>
          <w:b w:val="0"/>
        </w:rPr>
        <w:t xml:space="preserve"> </w:t>
      </w:r>
      <w:r>
        <w:rPr>
          <w:b w:val="0"/>
        </w:rPr>
        <w:t>количество рабочих мест на этих операциях находится округле</w:t>
      </w:r>
      <w:r w:rsidR="0083782B">
        <w:rPr>
          <w:b w:val="0"/>
          <w:lang w:val="ru-RU"/>
        </w:rPr>
        <w:t>-</w:t>
      </w:r>
      <w:r>
        <w:rPr>
          <w:b w:val="0"/>
        </w:rPr>
        <w:t xml:space="preserve">нием значения </w:t>
      </w:r>
      <w:r>
        <w:rPr>
          <w:b w:val="0"/>
          <w:lang w:val="en-US"/>
        </w:rPr>
        <w:t>C</w:t>
      </w:r>
      <w:r w:rsidR="0011576D">
        <w:rPr>
          <w:b w:val="0"/>
          <w:vertAlign w:val="subscript"/>
        </w:rPr>
        <w:t>Р</w:t>
      </w:r>
      <w:r w:rsidR="00277316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>
        <w:rPr>
          <w:b w:val="0"/>
        </w:rPr>
        <w:t xml:space="preserve"> </w:t>
      </w:r>
      <w:r w:rsidR="00F659A1">
        <w:rPr>
          <w:b w:val="0"/>
        </w:rPr>
        <w:t xml:space="preserve">в бόльшую сторону. При этом допускается </w:t>
      </w:r>
      <w:r w:rsidR="00F659A1" w:rsidRPr="00E5413B">
        <w:rPr>
          <w:b w:val="0"/>
          <w:i/>
        </w:rPr>
        <w:t>перегрузка рабочих мест ОНПЛ на величину не более 6%</w:t>
      </w:r>
      <w:r w:rsidR="00F659A1">
        <w:rPr>
          <w:b w:val="0"/>
        </w:rPr>
        <w:t>. Считается, что такая величина несинхрони</w:t>
      </w:r>
      <w:r w:rsidR="0083782B">
        <w:rPr>
          <w:b w:val="0"/>
          <w:lang w:val="ru-RU"/>
        </w:rPr>
        <w:t>-</w:t>
      </w:r>
      <w:r w:rsidR="00F659A1">
        <w:rPr>
          <w:b w:val="0"/>
        </w:rPr>
        <w:t>зации времени отдельной операции (превышения е</w:t>
      </w:r>
      <w:r w:rsidR="00CD718A">
        <w:rPr>
          <w:b w:val="0"/>
        </w:rPr>
        <w:t>ё</w:t>
      </w:r>
      <w:r w:rsidR="00F659A1">
        <w:rPr>
          <w:b w:val="0"/>
        </w:rPr>
        <w:t xml:space="preserve"> длительности по отношению к такту ОНПЛ) может быть компенсирована совершенствованием </w:t>
      </w:r>
      <w:r w:rsidR="00F659A1" w:rsidRPr="002229A6">
        <w:rPr>
          <w:i/>
        </w:rPr>
        <w:t>внутренней</w:t>
      </w:r>
      <w:r w:rsidR="00F659A1">
        <w:rPr>
          <w:b w:val="0"/>
        </w:rPr>
        <w:t xml:space="preserve"> орга</w:t>
      </w:r>
      <w:r w:rsidR="0083782B">
        <w:rPr>
          <w:b w:val="0"/>
          <w:lang w:val="ru-RU"/>
        </w:rPr>
        <w:t>-</w:t>
      </w:r>
      <w:r w:rsidR="00F659A1">
        <w:rPr>
          <w:b w:val="0"/>
        </w:rPr>
        <w:t>низации данной операции.</w:t>
      </w:r>
    </w:p>
    <w:p w:rsidR="00F659A1" w:rsidRPr="00F659A1" w:rsidRDefault="00F659A1" w:rsidP="00F659A1">
      <w:pPr>
        <w:pStyle w:val="ae"/>
        <w:spacing w:line="240" w:lineRule="auto"/>
        <w:rPr>
          <w:b w:val="0"/>
        </w:rPr>
      </w:pPr>
      <w:r>
        <w:rPr>
          <w:b w:val="0"/>
        </w:rPr>
        <w:t>Коэффициент загрузки рабочих мест К</w:t>
      </w:r>
      <w:r w:rsidR="0011576D">
        <w:rPr>
          <w:b w:val="0"/>
          <w:vertAlign w:val="subscript"/>
        </w:rPr>
        <w:t>З</w:t>
      </w:r>
      <w:r w:rsidR="00277316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>
        <w:rPr>
          <w:b w:val="0"/>
        </w:rPr>
        <w:t xml:space="preserve"> по каждой операции, выполняемой на ОНПЛ,</w:t>
      </w:r>
    </w:p>
    <w:p w:rsidR="00F659A1" w:rsidRPr="00983BEC" w:rsidRDefault="00F659A1" w:rsidP="00F659A1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</w:rPr>
        <w:t>К</w:t>
      </w:r>
      <w:r w:rsidR="0011576D">
        <w:rPr>
          <w:b w:val="0"/>
          <w:vertAlign w:val="subscript"/>
        </w:rPr>
        <w:t>З</w:t>
      </w:r>
      <w:r w:rsidR="00277316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>
        <w:rPr>
          <w:b w:val="0"/>
        </w:rPr>
        <w:t xml:space="preserve"> = </w:t>
      </w:r>
      <w:r>
        <w:rPr>
          <w:b w:val="0"/>
          <w:lang w:val="en-US"/>
        </w:rPr>
        <w:t>C</w:t>
      </w:r>
      <w:r w:rsidR="0011576D">
        <w:rPr>
          <w:b w:val="0"/>
          <w:vertAlign w:val="subscript"/>
        </w:rPr>
        <w:t>Р</w:t>
      </w:r>
      <w:r w:rsidR="00277316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 w:rsidRPr="000C141A">
        <w:rPr>
          <w:b w:val="0"/>
        </w:rPr>
        <w:t xml:space="preserve"> </w:t>
      </w:r>
      <w:r>
        <w:rPr>
          <w:b w:val="0"/>
        </w:rPr>
        <w:t>/ С</w:t>
      </w:r>
      <w:r>
        <w:rPr>
          <w:b w:val="0"/>
          <w:vertAlign w:val="subscript"/>
          <w:lang w:val="en-US"/>
        </w:rPr>
        <w:t>j</w:t>
      </w:r>
      <w:r w:rsidR="00983BEC">
        <w:rPr>
          <w:b w:val="0"/>
        </w:rPr>
        <w:t xml:space="preserve">  .</w:t>
      </w:r>
    </w:p>
    <w:p w:rsidR="000C141A" w:rsidRDefault="000C141A" w:rsidP="00F659A1">
      <w:pPr>
        <w:pStyle w:val="ae"/>
        <w:spacing w:line="240" w:lineRule="auto"/>
        <w:rPr>
          <w:b w:val="0"/>
        </w:rPr>
      </w:pPr>
    </w:p>
    <w:p w:rsidR="00F659A1" w:rsidRDefault="00F659A1" w:rsidP="00F659A1">
      <w:pPr>
        <w:pStyle w:val="ae"/>
        <w:spacing w:line="240" w:lineRule="auto"/>
        <w:rPr>
          <w:b w:val="0"/>
        </w:rPr>
      </w:pPr>
      <w:r>
        <w:rPr>
          <w:b w:val="0"/>
        </w:rPr>
        <w:t>С</w:t>
      </w:r>
      <w:r w:rsidR="0075288E">
        <w:rPr>
          <w:b w:val="0"/>
        </w:rPr>
        <w:t>р</w:t>
      </w:r>
      <w:r>
        <w:rPr>
          <w:b w:val="0"/>
        </w:rPr>
        <w:t>ед</w:t>
      </w:r>
      <w:r w:rsidR="0075288E">
        <w:rPr>
          <w:b w:val="0"/>
        </w:rPr>
        <w:t>н</w:t>
      </w:r>
      <w:r>
        <w:rPr>
          <w:b w:val="0"/>
        </w:rPr>
        <w:t>ий по ОНПЛ коэффициент загрузки</w:t>
      </w:r>
      <w:r w:rsidR="003B11AC">
        <w:rPr>
          <w:b w:val="0"/>
        </w:rPr>
        <w:t xml:space="preserve"> К</w:t>
      </w:r>
      <w:r w:rsidR="002C083D">
        <w:rPr>
          <w:b w:val="0"/>
          <w:vertAlign w:val="subscript"/>
        </w:rPr>
        <w:t>З</w:t>
      </w:r>
      <w:r w:rsidR="003B11AC">
        <w:rPr>
          <w:b w:val="0"/>
        </w:rPr>
        <w:t xml:space="preserve"> рабочих мест</w:t>
      </w:r>
    </w:p>
    <w:p w:rsidR="003B11AC" w:rsidRDefault="003B11AC" w:rsidP="00F659A1">
      <w:pPr>
        <w:pStyle w:val="ae"/>
        <w:spacing w:line="240" w:lineRule="auto"/>
        <w:rPr>
          <w:b w:val="0"/>
        </w:rPr>
      </w:pPr>
    </w:p>
    <w:p w:rsidR="003B11AC" w:rsidRDefault="00C553CB" w:rsidP="00482425">
      <w:pPr>
        <w:pStyle w:val="ae"/>
        <w:spacing w:line="240" w:lineRule="auto"/>
        <w:ind w:firstLine="0"/>
        <w:jc w:val="center"/>
        <w:rPr>
          <w:b w:val="0"/>
        </w:rPr>
      </w:pPr>
      <w:r w:rsidRPr="00482425">
        <w:rPr>
          <w:b w:val="0"/>
          <w:position w:val="-30"/>
        </w:rPr>
        <w:object w:dxaOrig="1900" w:dyaOrig="700">
          <v:shape id="_x0000_i1073" type="#_x0000_t75" style="width:108.75pt;height:41.25pt" o:ole="" filled="t">
            <v:imagedata r:id="rId100" o:title=""/>
          </v:shape>
          <o:OLEObject Type="Embed" ProgID="Equation.3" ShapeID="_x0000_i1073" DrawAspect="Content" ObjectID="_1548443020" r:id="rId101"/>
        </w:object>
      </w:r>
    </w:p>
    <w:p w:rsidR="00482425" w:rsidRDefault="00482425" w:rsidP="00482425">
      <w:pPr>
        <w:pStyle w:val="ae"/>
        <w:spacing w:line="240" w:lineRule="auto"/>
        <w:ind w:firstLine="0"/>
        <w:jc w:val="center"/>
        <w:rPr>
          <w:b w:val="0"/>
        </w:rPr>
      </w:pPr>
    </w:p>
    <w:p w:rsidR="00482425" w:rsidRDefault="0075288E" w:rsidP="00E5413B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 xml:space="preserve">, </w:t>
      </w:r>
      <w:r w:rsidR="00482425">
        <w:rPr>
          <w:b w:val="0"/>
        </w:rPr>
        <w:t>где</w:t>
      </w:r>
      <w:r w:rsidR="00E5413B">
        <w:rPr>
          <w:b w:val="0"/>
        </w:rPr>
        <w:t xml:space="preserve"> </w:t>
      </w:r>
      <w:r w:rsidR="00E5413B">
        <w:rPr>
          <w:b w:val="0"/>
          <w:lang w:val="en-US"/>
        </w:rPr>
        <w:t>m</w:t>
      </w:r>
      <w:r w:rsidR="00E5413B">
        <w:rPr>
          <w:b w:val="0"/>
        </w:rPr>
        <w:t xml:space="preserve"> – число выполняемых на ОНПЛ операций, 1</w:t>
      </w:r>
      <w:r>
        <w:rPr>
          <w:b w:val="0"/>
        </w:rPr>
        <w:t xml:space="preserve"> </w:t>
      </w:r>
      <w:r w:rsidR="00E5413B">
        <w:rPr>
          <w:b w:val="0"/>
        </w:rPr>
        <w:sym w:font="Symbol" w:char="F0A3"/>
      </w:r>
      <w:r>
        <w:rPr>
          <w:b w:val="0"/>
        </w:rPr>
        <w:t xml:space="preserve"> </w:t>
      </w:r>
      <w:r w:rsidR="00E5413B">
        <w:rPr>
          <w:b w:val="0"/>
          <w:lang w:val="en-US"/>
        </w:rPr>
        <w:t>j</w:t>
      </w:r>
      <w:r>
        <w:rPr>
          <w:b w:val="0"/>
        </w:rPr>
        <w:t xml:space="preserve"> </w:t>
      </w:r>
      <w:r w:rsidR="00E5413B">
        <w:rPr>
          <w:b w:val="0"/>
        </w:rPr>
        <w:sym w:font="Symbol" w:char="F0A3"/>
      </w:r>
      <w:r>
        <w:rPr>
          <w:b w:val="0"/>
        </w:rPr>
        <w:t xml:space="preserve"> </w:t>
      </w:r>
      <w:r w:rsidR="00E5413B">
        <w:rPr>
          <w:b w:val="0"/>
          <w:lang w:val="en-US"/>
        </w:rPr>
        <w:t>m</w:t>
      </w:r>
      <w:r w:rsidR="00E5413B">
        <w:rPr>
          <w:b w:val="0"/>
        </w:rPr>
        <w:t>.</w:t>
      </w:r>
    </w:p>
    <w:p w:rsidR="009225B4" w:rsidRDefault="009225B4" w:rsidP="00C5414B">
      <w:pPr>
        <w:pStyle w:val="ae"/>
        <w:spacing w:line="240" w:lineRule="auto"/>
        <w:rPr>
          <w:b w:val="0"/>
          <w:vertAlign w:val="subscript"/>
        </w:rPr>
      </w:pPr>
      <w:r>
        <w:rPr>
          <w:b w:val="0"/>
        </w:rPr>
        <w:t xml:space="preserve">Полная длина ленты конвейера </w:t>
      </w:r>
      <w:r>
        <w:rPr>
          <w:b w:val="0"/>
          <w:lang w:val="en-US"/>
        </w:rPr>
        <w:t>L</w:t>
      </w:r>
      <w:r w:rsidR="0075288E">
        <w:rPr>
          <w:b w:val="0"/>
          <w:vertAlign w:val="subscript"/>
        </w:rPr>
        <w:t>П</w:t>
      </w:r>
    </w:p>
    <w:p w:rsidR="00C5414B" w:rsidRDefault="00C5414B" w:rsidP="00C5414B">
      <w:pPr>
        <w:pStyle w:val="ae"/>
        <w:spacing w:line="240" w:lineRule="auto"/>
        <w:rPr>
          <w:b w:val="0"/>
        </w:rPr>
      </w:pPr>
    </w:p>
    <w:p w:rsidR="00C5414B" w:rsidRDefault="00C5414B" w:rsidP="00C5414B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L</w:t>
      </w:r>
      <w:r w:rsidR="0075288E">
        <w:rPr>
          <w:b w:val="0"/>
          <w:vertAlign w:val="subscript"/>
        </w:rPr>
        <w:t xml:space="preserve">П </w:t>
      </w:r>
      <w:r>
        <w:rPr>
          <w:b w:val="0"/>
        </w:rPr>
        <w:t xml:space="preserve">= 2 </w:t>
      </w:r>
      <w:r>
        <w:rPr>
          <w:b w:val="0"/>
        </w:rPr>
        <w:sym w:font="Wingdings" w:char="F09E"/>
      </w:r>
      <w:r>
        <w:rPr>
          <w:b w:val="0"/>
        </w:rPr>
        <w:t xml:space="preserve"> </w:t>
      </w:r>
      <w:r>
        <w:rPr>
          <w:b w:val="0"/>
          <w:lang w:val="en-US"/>
        </w:rPr>
        <w:t>L</w:t>
      </w:r>
      <w:r w:rsidR="003D36C4">
        <w:rPr>
          <w:b w:val="0"/>
          <w:vertAlign w:val="subscript"/>
        </w:rPr>
        <w:t>Р</w:t>
      </w:r>
      <w:r>
        <w:rPr>
          <w:b w:val="0"/>
        </w:rPr>
        <w:t xml:space="preserve"> + </w:t>
      </w:r>
      <w:r>
        <w:rPr>
          <w:b w:val="0"/>
        </w:rPr>
        <w:sym w:font="Symbol" w:char="F070"/>
      </w:r>
      <w:r>
        <w:rPr>
          <w:b w:val="0"/>
        </w:rPr>
        <w:t xml:space="preserve"> </w:t>
      </w:r>
      <w:r>
        <w:rPr>
          <w:b w:val="0"/>
        </w:rPr>
        <w:sym w:font="Wingdings" w:char="F09E"/>
      </w:r>
      <w:r>
        <w:rPr>
          <w:b w:val="0"/>
        </w:rPr>
        <w:t xml:space="preserve"> </w:t>
      </w:r>
      <w:r>
        <w:rPr>
          <w:b w:val="0"/>
          <w:lang w:val="en-US"/>
        </w:rPr>
        <w:t>D</w:t>
      </w:r>
      <w:r w:rsidR="003D36C4">
        <w:rPr>
          <w:b w:val="0"/>
        </w:rPr>
        <w:t xml:space="preserve"> ,</w:t>
      </w:r>
      <w:r>
        <w:rPr>
          <w:b w:val="0"/>
        </w:rPr>
        <w:t>м</w:t>
      </w:r>
    </w:p>
    <w:p w:rsidR="00C5414B" w:rsidRDefault="00C5414B" w:rsidP="00C5414B">
      <w:pPr>
        <w:pStyle w:val="ae"/>
        <w:spacing w:line="240" w:lineRule="auto"/>
        <w:rPr>
          <w:b w:val="0"/>
        </w:rPr>
      </w:pPr>
    </w:p>
    <w:p w:rsidR="00C5414B" w:rsidRDefault="0075288E" w:rsidP="001E2CAA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 xml:space="preserve">, </w:t>
      </w:r>
      <w:r w:rsidR="00C5414B">
        <w:rPr>
          <w:b w:val="0"/>
        </w:rPr>
        <w:t xml:space="preserve">где </w:t>
      </w:r>
      <w:r w:rsidR="00C5414B">
        <w:rPr>
          <w:b w:val="0"/>
          <w:lang w:val="en-US"/>
        </w:rPr>
        <w:t>L</w:t>
      </w:r>
      <w:r>
        <w:rPr>
          <w:b w:val="0"/>
          <w:vertAlign w:val="subscript"/>
        </w:rPr>
        <w:t>Р</w:t>
      </w:r>
      <w:r w:rsidR="00C5414B">
        <w:rPr>
          <w:b w:val="0"/>
        </w:rPr>
        <w:t xml:space="preserve"> – рабочая длина ленты конвейера (</w:t>
      </w:r>
      <w:r w:rsidR="003D36C4">
        <w:rPr>
          <w:b w:val="0"/>
        </w:rPr>
        <w:t xml:space="preserve">см. </w:t>
      </w:r>
      <w:r w:rsidR="00C5414B">
        <w:rPr>
          <w:b w:val="0"/>
        </w:rPr>
        <w:t>рис</w:t>
      </w:r>
      <w:r w:rsidR="003D36C4">
        <w:rPr>
          <w:b w:val="0"/>
        </w:rPr>
        <w:t>унок</w:t>
      </w:r>
      <w:r w:rsidR="00C5414B">
        <w:rPr>
          <w:b w:val="0"/>
        </w:rPr>
        <w:t>);</w:t>
      </w:r>
    </w:p>
    <w:p w:rsidR="0075288E" w:rsidRDefault="0075288E" w:rsidP="001E2CAA">
      <w:pPr>
        <w:pStyle w:val="ae"/>
        <w:spacing w:line="240" w:lineRule="auto"/>
        <w:ind w:firstLine="0"/>
        <w:rPr>
          <w:b w:val="0"/>
        </w:rPr>
      </w:pPr>
    </w:p>
    <w:p w:rsidR="00C5414B" w:rsidRDefault="008F0D8E" w:rsidP="00E916D4">
      <w:pPr>
        <w:pStyle w:val="ae"/>
        <w:spacing w:line="240" w:lineRule="auto"/>
        <w:ind w:firstLine="0"/>
        <w:jc w:val="center"/>
        <w:rPr>
          <w:b w:val="0"/>
        </w:rPr>
      </w:pPr>
      <w:r w:rsidRPr="00C5414B">
        <w:rPr>
          <w:b w:val="0"/>
          <w:position w:val="-30"/>
        </w:rPr>
        <w:object w:dxaOrig="1680" w:dyaOrig="700">
          <v:shape id="_x0000_i1074" type="#_x0000_t75" style="width:105.75pt;height:43.5pt" o:ole="" filled="t">
            <v:imagedata r:id="rId102" o:title=""/>
          </v:shape>
          <o:OLEObject Type="Embed" ProgID="Equation.3" ShapeID="_x0000_i1074" DrawAspect="Content" ObjectID="_1548443021" r:id="rId103"/>
        </w:object>
      </w:r>
      <w:r w:rsidR="002229A6" w:rsidRPr="00E47ED6">
        <w:rPr>
          <w:b w:val="0"/>
        </w:rPr>
        <w:t>;</w:t>
      </w:r>
    </w:p>
    <w:p w:rsidR="0075288E" w:rsidRPr="0075288E" w:rsidRDefault="0075288E" w:rsidP="00E916D4">
      <w:pPr>
        <w:pStyle w:val="ae"/>
        <w:spacing w:line="240" w:lineRule="auto"/>
        <w:ind w:firstLine="0"/>
        <w:jc w:val="center"/>
        <w:rPr>
          <w:b w:val="0"/>
        </w:rPr>
      </w:pPr>
    </w:p>
    <w:p w:rsidR="00C5414B" w:rsidRDefault="00E916D4" w:rsidP="001E2CAA">
      <w:pPr>
        <w:pStyle w:val="ae"/>
        <w:spacing w:line="240" w:lineRule="auto"/>
        <w:ind w:firstLine="0"/>
        <w:rPr>
          <w:b w:val="0"/>
        </w:rPr>
      </w:pPr>
      <w:r>
        <w:rPr>
          <w:b w:val="0"/>
          <w:lang w:val="en-US"/>
        </w:rPr>
        <w:t>D</w:t>
      </w:r>
      <w:r w:rsidRPr="00E916D4">
        <w:rPr>
          <w:b w:val="0"/>
        </w:rPr>
        <w:t xml:space="preserve"> – </w:t>
      </w:r>
      <w:r>
        <w:rPr>
          <w:b w:val="0"/>
        </w:rPr>
        <w:t>диаметр натяжного и приводного барабанов конвейера, м (там же);</w:t>
      </w:r>
    </w:p>
    <w:p w:rsidR="003F7BC5" w:rsidRDefault="003F7BC5" w:rsidP="00C5414B">
      <w:pPr>
        <w:pStyle w:val="ae"/>
        <w:spacing w:line="240" w:lineRule="auto"/>
        <w:rPr>
          <w:b w:val="0"/>
        </w:rPr>
      </w:pPr>
    </w:p>
    <w:p w:rsidR="003F7BC5" w:rsidRPr="00E47ED6" w:rsidRDefault="00E82C10" w:rsidP="00B5783D">
      <w:pPr>
        <w:pStyle w:val="ae"/>
        <w:spacing w:line="240" w:lineRule="auto"/>
        <w:ind w:firstLine="0"/>
        <w:rPr>
          <w:b w:val="0"/>
        </w:rPr>
      </w:pPr>
      <w:r>
        <w:rPr>
          <w:noProof/>
        </w:rPr>
      </w:r>
      <w:r>
        <w:pict>
          <v:group id="Полотно 1100" o:spid="_x0000_s1314" editas="canvas" style="width:522pt;height:2in;mso-position-horizontal-relative:char;mso-position-vertical-relative:line" coordsize="6629400,1828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">
            <v:shape id="_x0000_s1315" type="#_x0000_t75" style="position:absolute;width:6629400;height:1828800;visibility:visible">
              <v:fill o:detectmouseclick="t"/>
              <v:path o:connecttype="none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AutoShape 1101" o:spid="_x0000_s1316" type="#_x0000_t22" style="position:absolute;left:2570529;top:-1771251;width:914850;height:5829177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X6VcIA&#10;AADaAAAADwAAAGRycy9kb3ducmV2LnhtbESPQWvCQBSE74L/YXlCL6KbCoqkriLS2t5kNQePr9nX&#10;JDT7NmS3Jvrru4LgcZiZb5jVpre1uFDrK8cKXqcJCOLcmYoLBdnpY7IE4QOywdoxKbiSh816OFhh&#10;alzHmi7HUIgIYZ+igjKEJpXS5yVZ9FPXEEfvx7UWQ5RtIU2LXYTbWs6SZCEtVhwXSmxoV1L+e/yz&#10;CvRZf/q5zt5v+3FIugM5/tZnpV5G/fYNRKA+PMOP9pdRMIf7lXgD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fpVwgAAANoAAAAPAAAAAAAAAAAAAAAAAJgCAABkcnMvZG93&#10;bnJldi54bWxQSwUGAAAAAAQABAD1AAAAhwMAAAAA&#10;" adj="3514"/>
            <v:oval id="Oval 1102" o:spid="_x0000_s1317" style="position:absolute;left:113809;top:685463;width:914921;height:9148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JdoMEA&#10;AADaAAAADwAAAGRycy9kb3ducmV2LnhtbESPQYvCMBSE7wv7H8ITvCxrqoJI1yiyuOjVKj0/mmdT&#10;bV5qk9XqrzeC4HGY+WaY2aKztbhQ6yvHCoaDBARx4XTFpYL97u97CsIHZI21Y1JwIw+L+efHDFPt&#10;rrylSxZKEUvYp6jAhNCkUvrCkEU/cA1x9A6utRiibEupW7zGclvLUZJMpMWK44LBhn4NFafs3yqY&#10;HHdrk9T5Kr9/HcNmvD1n9/VZqX6vW/6ACNSFd/hFb3Tk4Hkl3g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SXaDBAAAA2gAAAA8AAAAAAAAAAAAAAAAAmAIAAGRycy9kb3du&#10;cmV2LnhtbFBLBQYAAAAABAAEAPUAAACGAwAAAAA=&#10;" strokeweight="1.5pt"/>
            <v:oval id="Oval 1103" o:spid="_x0000_s1318" style="position:absolute;left:5018285;top:692659;width:915810;height:8995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74O8IA&#10;AADaAAAADwAAAGRycy9kb3ducmV2LnhtbESPQYvCMBSE78L+h/AEL7KmKrhLNcoiK3q1Lp4fzbOp&#10;Ni+1yWr11xtB8DjMzDfMbNHaSlyo8aVjBcNBAoI4d7rkQsHfbvX5DcIHZI2VY1JwIw+L+Udnhql2&#10;V97SJQuFiBD2KSowIdSplD43ZNEPXE0cvYNrLIYom0LqBq8Rbis5SpKJtFhyXDBY09JQfsr+rYLJ&#10;cbc2SbX/3d/7x7AZb8/ZfX1Wqtdtf6YgArXhHX61N1rBFzyvxBsg5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nvg7wgAAANoAAAAPAAAAAAAAAAAAAAAAAJgCAABkcnMvZG93&#10;bnJldi54bWxQSwUGAAAAAAQABAD1AAAAhwMAAAAA&#10;" strokeweight="1.5pt"/>
            <v:line id="Line 1105" o:spid="_x0000_s1319" style="position:absolute;visibility:visible" from="4758657,1137940" to="6130594,1138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<v:line id="Line 1107" o:spid="_x0000_s1320" style="position:absolute;visibility:visible" from="0,1143337" to="1257239,1143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<v:line id="Line 1110" o:spid="_x0000_s1321" style="position:absolute;visibility:visible" from="585941,354426" to="5501975,355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ChmsQAAADbAAAADwAAAGRycy9kb3ducmV2LnhtbESPQW/CMAyF75P4D5GRuI0UDmgqBDQh&#10;gXqZ0NjE2TRe261xSpM1Zb9+PkzazdZ7fu/zZje6Vg3Uh8azgcU8A0VcettwZeD97fD4BCpEZIut&#10;ZzJwpwC77eRhg7n1iV9pOMdKSQiHHA3UMXa51qGsyWGY+45YtA/fO4yy9pW2PSYJd61eZtlKO2xY&#10;GmrsaF9T+XX+dgay9HPUn7pohlPxckvdNV2Wt2TMbDo+r0FFGuO/+e+6sIIv9PKLDK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8KGaxAAAANsAAAAPAAAAAAAAAAAA&#10;AAAAAKECAABkcnMvZG93bnJldi54bWxQSwUGAAAAAAQABAD5AAAAkgMAAAAA&#10;">
              <v:stroke startarrow="block" endarrow="block"/>
            </v:line>
            <v:line id="Line 1111" o:spid="_x0000_s1322" style="position:absolute;visibility:visible" from="2514477,571219" to="3086192,571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Wtp8IAAADbAAAADwAAAAAAAAAAAAAA&#10;AAChAgAAZHJzL2Rvd25yZXYueG1sUEsFBgAAAAAEAAQA+QAAAJADAAAAAA==&#10;">
              <v:stroke endarrow="block"/>
            </v:line>
            <v:line id="Line 1112" o:spid="_x0000_s1323" style="position:absolute;flip:x;visibility:visible" from="2629176,1714556" to="3200001,1714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<v:stroke endarrow="block"/>
            </v:line>
            <v:line id="Line 1104" o:spid="_x0000_s1324" style="position:absolute;visibility:visible" from="573493,232086" to="573493,1718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<v:line id="Line 1108" o:spid="_x0000_s1325" style="position:absolute;visibility:visible" from="5507310,213195" to="5507310,1699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<v:shape id="Text Box 1113" o:spid="_x0000_s1326" type="#_x0000_t202" style="position:absolute;left:2629176;width:457016;height:3427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<v:textbox>
                <w:txbxContent>
                  <w:p w:rsidR="0085626D" w:rsidRPr="003D36C4" w:rsidRDefault="0085626D" w:rsidP="002229A6">
                    <w:r>
                      <w:rPr>
                        <w:lang w:val="en-US"/>
                      </w:rPr>
                      <w:t>L</w:t>
                    </w:r>
                    <w:r>
                      <w:rPr>
                        <w:vertAlign w:val="subscript"/>
                      </w:rPr>
                      <w:t>Р</w:t>
                    </w:r>
                  </w:p>
                </w:txbxContent>
              </v:textbox>
            </v:shape>
            <v:line id="Line 1114" o:spid="_x0000_s1327" style="position:absolute;visibility:visible" from="5143653,685463" to="6400892,685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<v:line id="Line 1115" o:spid="_x0000_s1328" style="position:absolute;visibility:visible" from="4686637,1600312" to="6400892,1600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<v:line id="Line 1116" o:spid="_x0000_s1329" style="position:absolute;visibility:visible" from="6172384,685463" to="6172384,1600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atnMQAAADbAAAADwAAAGRycy9kb3ducmV2LnhtbESPQW/CMAyF75P4D5GRuI0UDmgqBDQh&#10;gXqZ0NjE2TRe261xSpM1Zb9+PkzazdZ7fu/zZje6Vg3Uh8azgcU8A0VcettwZeD97fD4BCpEZIut&#10;ZzJwpwC77eRhg7n1iV9pOMdKSQiHHA3UMXa51qGsyWGY+45YtA/fO4yy9pW2PSYJd61eZtlKO2xY&#10;GmrsaF9T+XX+dgay9HPUn7pohlPxckvdNV2Wt2TMbDo+r0FFGuO/+e+6sIIvsPKLDK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hq2cxAAAANsAAAAPAAAAAAAAAAAA&#10;AAAAAKECAABkcnMvZG93bnJldi54bWxQSwUGAAAAAAQABAD5AAAAkgMAAAAA&#10;">
              <v:stroke startarrow="block" endarrow="block"/>
            </v:line>
            <v:shape id="Text Box 1117" o:spid="_x0000_s1330" type="#_x0000_t202" style="position:absolute;left:6204393;top:914850;width:425007;height:3436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<v:textbox>
                <w:txbxContent>
                  <w:p w:rsidR="0085626D" w:rsidRPr="002229A6" w:rsidRDefault="0085626D" w:rsidP="002229A6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type id="_x0000_t103" coordsize="21600,21600" o:spt="103" adj="12960,19440,7200" path="wr@22,0@21@3,,0@21@4@22@14@21@1@21@7@2@12l@2@13,0@8@2@11at@22,0@21@3@2@10@24@16@22@14@21@1@24@16,0@14xear@22@14@21@1@21@7@24@16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0,@15;@2,@11;0,@8;@2,@13;@21,@16" o:connectangles="180,180,180,90,0" textboxrect="@43,@41,@44,@42"/>
              <v:handles>
                <v:h position="topLeft,#0" yrange="@37,@27"/>
                <v:h position="topLeft,#1" yrange="@25,@20"/>
                <v:h position="#2,bottomRight" xrange="0,@40"/>
              </v:handles>
              <o:complex v:ext="view"/>
            </v:shapetype>
            <v:shape id="AutoShape 1120" o:spid="_x0000_s1331" type="#_x0000_t103" style="position:absolute;left:571715;top:914850;width:228508;height:571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XOhsAA&#10;AADbAAAADwAAAGRycy9kb3ducmV2LnhtbERPy4rCMBTdC/5DuII7TRWUoWMqoihdiFDHD7g0tw9t&#10;bkoTbWe+3iyEWR7Oe7MdTCNe1LnasoLFPAJBnFtdc6ng9nOcfYFwHlljY5kU/JKDbTIebTDWtueM&#10;XldfihDCLkYFlfdtLKXLKzLo5rYlDlxhO4M+wK6UusM+hJtGLqNoLQ3WHBoqbGlfUf64Po2C7HBO&#10;uTnI/apfZ8Xf7X5KLw+j1HQy7L5BeBr8v/jjTrWCZVgfvoQfIJM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0XOhsAAAADbAAAADwAAAAAAAAAAAAAAAACYAgAAZHJzL2Rvd25y&#10;ZXYueG1sUEsFBgAAAAAEAAQA9QAAAIUDAAAAAA==&#10;" adj="13187,17520,6099"/>
            <v:shape id="AutoShape 1121" o:spid="_x0000_s1332" type="#_x0000_t103" style="position:absolute;left:5501975;top:890562;width:228508;height:5712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lrHcQA&#10;AADbAAAADwAAAGRycy9kb3ducmV2LnhtbESP0WqDQBRE3wv9h+UW+tasCgnFZpWQ0OBDKZjmAy7u&#10;jRrdu+Ju1fbru4FAH4eZOcNs88X0YqLRtZYVxKsIBHFldcu1gvPX+8srCOeRNfaWScEPOcizx4ct&#10;ptrOXNJ08rUIEHYpKmi8H1IpXdWQQbeyA3HwLnY06IMca6lHnAPc9DKJoo002HJYaHCgfUNVd/o2&#10;CsrDR8H9Qe7X86a8/J6vx+KzM0o9Py27NxCeFv8fvrcLrSCJ4fYl/AC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Jax3EAAAA2wAAAA8AAAAAAAAAAAAAAAAAmAIAAGRycy9k&#10;b3ducmV2LnhtbFBLBQYAAAAABAAEAPUAAACJAwAAAAA=&#10;" adj="13187,17520,6099"/>
            <w10:anchorlock/>
          </v:group>
        </w:pict>
      </w:r>
    </w:p>
    <w:p w:rsidR="00051785" w:rsidRPr="003F7BC5" w:rsidRDefault="00051785" w:rsidP="00051785">
      <w:pPr>
        <w:pStyle w:val="ae"/>
        <w:spacing w:line="240" w:lineRule="auto"/>
        <w:ind w:firstLine="0"/>
        <w:jc w:val="center"/>
        <w:rPr>
          <w:b w:val="0"/>
          <w:i/>
        </w:rPr>
      </w:pPr>
      <w:r w:rsidRPr="003F7BC5">
        <w:rPr>
          <w:i/>
        </w:rPr>
        <w:t>Рис.</w:t>
      </w:r>
      <w:r w:rsidRPr="003F7BC5">
        <w:rPr>
          <w:b w:val="0"/>
          <w:i/>
        </w:rPr>
        <w:t xml:space="preserve"> </w:t>
      </w:r>
      <w:r w:rsidR="00A26946">
        <w:rPr>
          <w:b w:val="0"/>
          <w:i/>
        </w:rPr>
        <w:t>Схема рабочего конвейера</w:t>
      </w:r>
      <w:r w:rsidRPr="003F7BC5">
        <w:rPr>
          <w:b w:val="0"/>
          <w:i/>
        </w:rPr>
        <w:t xml:space="preserve"> ОНПЛ.</w:t>
      </w:r>
    </w:p>
    <w:p w:rsidR="00051785" w:rsidRPr="00051785" w:rsidRDefault="00051785" w:rsidP="00B5783D">
      <w:pPr>
        <w:pStyle w:val="ae"/>
        <w:spacing w:line="240" w:lineRule="auto"/>
        <w:ind w:firstLine="0"/>
        <w:rPr>
          <w:b w:val="0"/>
        </w:rPr>
      </w:pPr>
    </w:p>
    <w:p w:rsidR="00A26946" w:rsidRPr="00716691" w:rsidRDefault="006110EC" w:rsidP="0011576D">
      <w:pPr>
        <w:pStyle w:val="ae"/>
        <w:spacing w:line="240" w:lineRule="auto"/>
        <w:ind w:firstLine="0"/>
        <w:rPr>
          <w:b w:val="0"/>
        </w:rPr>
      </w:pPr>
      <w:r>
        <w:rPr>
          <w:b w:val="0"/>
          <w:lang w:val="en-US"/>
        </w:rPr>
        <w:t>L</w:t>
      </w:r>
      <w:r w:rsidR="003D36C4">
        <w:rPr>
          <w:b w:val="0"/>
        </w:rPr>
        <w:t xml:space="preserve"> – шаг конвейера (</w:t>
      </w:r>
      <w:r w:rsidR="00DF6A3C">
        <w:rPr>
          <w:b w:val="0"/>
        </w:rPr>
        <w:t xml:space="preserve">удвоенное </w:t>
      </w:r>
      <w:r w:rsidR="003D36C4">
        <w:rPr>
          <w:b w:val="0"/>
        </w:rPr>
        <w:t xml:space="preserve">расстояние между осями </w:t>
      </w:r>
      <w:r w:rsidR="003D36C4" w:rsidRPr="00E64982">
        <w:rPr>
          <w:b w:val="0"/>
          <w:i/>
        </w:rPr>
        <w:t>смежных</w:t>
      </w:r>
      <w:r w:rsidR="003D36C4">
        <w:rPr>
          <w:b w:val="0"/>
        </w:rPr>
        <w:t xml:space="preserve"> изготавливаемых изделий или их пачек, равномерно расположенных на его ленте) или протяженность зоны обслуживания рабочего места </w:t>
      </w:r>
      <w:r w:rsidR="00E64982">
        <w:rPr>
          <w:b w:val="0"/>
        </w:rPr>
        <w:t xml:space="preserve">за </w:t>
      </w:r>
      <w:r w:rsidR="00E64982" w:rsidRPr="00E64982">
        <w:rPr>
          <w:b w:val="0"/>
          <w:i/>
        </w:rPr>
        <w:t>один такт</w:t>
      </w:r>
      <w:r w:rsidR="00E64982">
        <w:rPr>
          <w:b w:val="0"/>
        </w:rPr>
        <w:t xml:space="preserve"> работы </w:t>
      </w:r>
      <w:r w:rsidR="003D36C4">
        <w:rPr>
          <w:b w:val="0"/>
        </w:rPr>
        <w:t>ОНПЛ.</w:t>
      </w:r>
      <w:r w:rsidR="0011576D">
        <w:rPr>
          <w:b w:val="0"/>
        </w:rPr>
        <w:t xml:space="preserve"> Тогда с</w:t>
      </w:r>
      <w:r w:rsidR="00A26946">
        <w:rPr>
          <w:b w:val="0"/>
        </w:rPr>
        <w:t xml:space="preserve">корость движения ленты конвейера </w:t>
      </w:r>
      <w:r w:rsidR="00A26946">
        <w:rPr>
          <w:b w:val="0"/>
          <w:lang w:val="en-US"/>
        </w:rPr>
        <w:t>V</w:t>
      </w:r>
    </w:p>
    <w:p w:rsidR="00A26946" w:rsidRDefault="00A26946" w:rsidP="00A26946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lastRenderedPageBreak/>
        <w:t>V</w:t>
      </w:r>
      <w:r w:rsidRPr="0011576D">
        <w:rPr>
          <w:b w:val="0"/>
        </w:rPr>
        <w:t xml:space="preserve"> = </w:t>
      </w:r>
      <w:r w:rsidR="006110EC">
        <w:rPr>
          <w:b w:val="0"/>
          <w:lang w:val="en-US"/>
        </w:rPr>
        <w:t>L</w:t>
      </w:r>
      <w:r w:rsidRPr="0011576D">
        <w:rPr>
          <w:b w:val="0"/>
        </w:rPr>
        <w:t xml:space="preserve"> / </w:t>
      </w:r>
      <w:r>
        <w:rPr>
          <w:b w:val="0"/>
          <w:lang w:val="en-US"/>
        </w:rPr>
        <w:t>r</w:t>
      </w:r>
      <w:r>
        <w:rPr>
          <w:b w:val="0"/>
        </w:rPr>
        <w:t xml:space="preserve">, </w:t>
      </w:r>
      <w:r>
        <w:rPr>
          <w:b w:val="0"/>
        </w:rPr>
        <w:tab/>
        <w:t>м</w:t>
      </w:r>
      <w:r w:rsidR="00C873F2">
        <w:rPr>
          <w:b w:val="0"/>
        </w:rPr>
        <w:t xml:space="preserve"> </w:t>
      </w:r>
      <w:r>
        <w:rPr>
          <w:b w:val="0"/>
        </w:rPr>
        <w:t>/</w:t>
      </w:r>
      <w:r w:rsidR="00C873F2">
        <w:rPr>
          <w:b w:val="0"/>
        </w:rPr>
        <w:t xml:space="preserve"> </w:t>
      </w:r>
      <w:r>
        <w:rPr>
          <w:b w:val="0"/>
        </w:rPr>
        <w:t>мин.</w:t>
      </w:r>
    </w:p>
    <w:p w:rsidR="008F0D8E" w:rsidRPr="00A26946" w:rsidRDefault="008F0D8E" w:rsidP="00A26946">
      <w:pPr>
        <w:pStyle w:val="ae"/>
        <w:spacing w:line="240" w:lineRule="auto"/>
        <w:ind w:firstLine="0"/>
        <w:jc w:val="center"/>
        <w:rPr>
          <w:b w:val="0"/>
        </w:rPr>
      </w:pPr>
    </w:p>
    <w:p w:rsidR="00A26946" w:rsidRPr="00C873F2" w:rsidRDefault="00A26946" w:rsidP="00A26946">
      <w:pPr>
        <w:pStyle w:val="ae"/>
        <w:spacing w:line="240" w:lineRule="auto"/>
        <w:rPr>
          <w:b w:val="0"/>
          <w:i/>
        </w:rPr>
      </w:pPr>
      <w:r w:rsidRPr="00C873F2">
        <w:rPr>
          <w:b w:val="0"/>
          <w:i/>
        </w:rPr>
        <w:t xml:space="preserve">Для </w:t>
      </w:r>
      <w:r w:rsidR="00C873F2" w:rsidRPr="00C873F2">
        <w:rPr>
          <w:b w:val="0"/>
          <w:i/>
        </w:rPr>
        <w:t xml:space="preserve">рабочего </w:t>
      </w:r>
      <w:r w:rsidRPr="00C873F2">
        <w:rPr>
          <w:b w:val="0"/>
          <w:i/>
        </w:rPr>
        <w:t xml:space="preserve">конвейера с непрерывным движением </w:t>
      </w:r>
      <w:r w:rsidR="0011576D">
        <w:rPr>
          <w:b w:val="0"/>
          <w:i/>
        </w:rPr>
        <w:t xml:space="preserve">рациональное значение протяженности зоны обслуживания рабочего места </w:t>
      </w:r>
      <w:r w:rsidR="00E64982">
        <w:rPr>
          <w:b w:val="0"/>
          <w:i/>
        </w:rPr>
        <w:t xml:space="preserve">за один такт </w:t>
      </w:r>
      <w:r w:rsidR="006110EC">
        <w:rPr>
          <w:b w:val="0"/>
          <w:i/>
          <w:lang w:val="en-US"/>
        </w:rPr>
        <w:t>L</w:t>
      </w:r>
      <w:r w:rsidR="0011576D">
        <w:rPr>
          <w:b w:val="0"/>
          <w:i/>
        </w:rPr>
        <w:t xml:space="preserve"> = 1,0 – 1,2 м, а </w:t>
      </w:r>
      <w:r w:rsidRPr="00C873F2">
        <w:rPr>
          <w:b w:val="0"/>
          <w:i/>
        </w:rPr>
        <w:t xml:space="preserve">диапазон наиболее рациональных скоростей </w:t>
      </w:r>
      <w:r w:rsidRPr="00C873F2">
        <w:rPr>
          <w:b w:val="0"/>
          <w:i/>
          <w:lang w:val="en-US"/>
        </w:rPr>
        <w:t>V</w:t>
      </w:r>
      <w:r w:rsidRPr="00C873F2">
        <w:rPr>
          <w:b w:val="0"/>
          <w:i/>
        </w:rPr>
        <w:t xml:space="preserve"> = 0,5 – 2,5 м</w:t>
      </w:r>
      <w:r w:rsidR="00C873F2" w:rsidRPr="00C873F2">
        <w:rPr>
          <w:b w:val="0"/>
          <w:i/>
        </w:rPr>
        <w:t xml:space="preserve"> </w:t>
      </w:r>
      <w:r w:rsidRPr="00C873F2">
        <w:rPr>
          <w:b w:val="0"/>
          <w:i/>
        </w:rPr>
        <w:t>/</w:t>
      </w:r>
      <w:r w:rsidR="00C873F2" w:rsidRPr="00C873F2">
        <w:rPr>
          <w:b w:val="0"/>
          <w:i/>
        </w:rPr>
        <w:t xml:space="preserve"> </w:t>
      </w:r>
      <w:r w:rsidRPr="00C873F2">
        <w:rPr>
          <w:b w:val="0"/>
          <w:i/>
        </w:rPr>
        <w:t>мин.</w:t>
      </w:r>
    </w:p>
    <w:p w:rsidR="00A26946" w:rsidRDefault="00A26946" w:rsidP="00A26946">
      <w:pPr>
        <w:pStyle w:val="ae"/>
        <w:spacing w:line="240" w:lineRule="auto"/>
        <w:rPr>
          <w:b w:val="0"/>
        </w:rPr>
      </w:pPr>
      <w:r>
        <w:rPr>
          <w:b w:val="0"/>
        </w:rPr>
        <w:t>Производительность (темп) ОНПЛ ρ – это количество изделий, сходящих с линии в единицу времени, мин</w:t>
      </w:r>
      <w:r w:rsidR="0063780A">
        <w:rPr>
          <w:b w:val="0"/>
        </w:rPr>
        <w:t xml:space="preserve"> </w:t>
      </w:r>
      <w:r>
        <w:rPr>
          <w:b w:val="0"/>
        </w:rPr>
        <w:t>/</w:t>
      </w:r>
      <w:r w:rsidR="0063780A">
        <w:rPr>
          <w:b w:val="0"/>
        </w:rPr>
        <w:t xml:space="preserve"> </w:t>
      </w:r>
      <w:r>
        <w:rPr>
          <w:b w:val="0"/>
        </w:rPr>
        <w:t>шт.</w:t>
      </w:r>
    </w:p>
    <w:p w:rsidR="00A26946" w:rsidRDefault="00A26946" w:rsidP="00A26946">
      <w:pPr>
        <w:pStyle w:val="ae"/>
        <w:spacing w:line="240" w:lineRule="auto"/>
        <w:rPr>
          <w:b w:val="0"/>
        </w:rPr>
      </w:pPr>
    </w:p>
    <w:p w:rsidR="00A26946" w:rsidRDefault="00A26946" w:rsidP="00A26946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</w:rPr>
        <w:t xml:space="preserve">ρ = </w:t>
      </w:r>
      <w:r w:rsidR="000955A7" w:rsidRPr="000955A7">
        <w:rPr>
          <w:b w:val="0"/>
        </w:rPr>
        <w:t>1</w:t>
      </w:r>
      <w:r>
        <w:rPr>
          <w:b w:val="0"/>
        </w:rPr>
        <w:t xml:space="preserve"> / </w:t>
      </w:r>
      <w:r>
        <w:rPr>
          <w:b w:val="0"/>
          <w:lang w:val="en-US"/>
        </w:rPr>
        <w:t>r</w:t>
      </w:r>
      <w:r w:rsidR="00983BEC">
        <w:rPr>
          <w:b w:val="0"/>
        </w:rPr>
        <w:t xml:space="preserve">  </w:t>
      </w:r>
      <w:r>
        <w:rPr>
          <w:b w:val="0"/>
        </w:rPr>
        <w:t>.</w:t>
      </w:r>
    </w:p>
    <w:p w:rsidR="0011576D" w:rsidRPr="000955A7" w:rsidRDefault="0011576D" w:rsidP="00A26946">
      <w:pPr>
        <w:pStyle w:val="ae"/>
        <w:spacing w:line="240" w:lineRule="auto"/>
        <w:ind w:firstLine="0"/>
        <w:jc w:val="center"/>
        <w:rPr>
          <w:b w:val="0"/>
        </w:rPr>
      </w:pPr>
    </w:p>
    <w:p w:rsidR="00A26946" w:rsidRDefault="00A26946" w:rsidP="00A26946">
      <w:pPr>
        <w:pStyle w:val="ae"/>
        <w:spacing w:line="240" w:lineRule="auto"/>
        <w:rPr>
          <w:b w:val="0"/>
        </w:rPr>
      </w:pPr>
      <w:r>
        <w:rPr>
          <w:b w:val="0"/>
        </w:rPr>
        <w:t xml:space="preserve">Длительность производственного цикла изготовления изделия на ОНПЛ </w:t>
      </w:r>
      <w:r>
        <w:rPr>
          <w:b w:val="0"/>
          <w:lang w:val="en-US"/>
        </w:rPr>
        <w:t>T</w:t>
      </w:r>
      <w:r w:rsidR="00C873F2">
        <w:rPr>
          <w:b w:val="0"/>
          <w:vertAlign w:val="subscript"/>
        </w:rPr>
        <w:t>П</w:t>
      </w:r>
      <w:r>
        <w:rPr>
          <w:b w:val="0"/>
        </w:rPr>
        <w:t xml:space="preserve"> определяется двумя способами – аналитическим и графическим. </w:t>
      </w:r>
      <w:r w:rsidR="002C083D">
        <w:rPr>
          <w:b w:val="0"/>
        </w:rPr>
        <w:t xml:space="preserve">Для случая, когда готовое изделие после последней операции </w:t>
      </w:r>
      <w:r w:rsidR="002C083D" w:rsidRPr="00E64982">
        <w:rPr>
          <w:i/>
        </w:rPr>
        <w:t>сразу</w:t>
      </w:r>
      <w:r w:rsidR="002C083D" w:rsidRPr="00E64982">
        <w:rPr>
          <w:b w:val="0"/>
          <w:i/>
        </w:rPr>
        <w:t xml:space="preserve"> (не перемещаясь далее по ленте конвейера</w:t>
      </w:r>
      <w:r w:rsidR="002C083D" w:rsidRPr="008F0D8E">
        <w:rPr>
          <w:i/>
        </w:rPr>
        <w:t>) снимается с него</w:t>
      </w:r>
      <w:r w:rsidR="002C083D" w:rsidRPr="00E64982">
        <w:rPr>
          <w:b w:val="0"/>
          <w:i/>
        </w:rPr>
        <w:t>,</w:t>
      </w:r>
      <w:r w:rsidR="002C083D">
        <w:rPr>
          <w:b w:val="0"/>
        </w:rPr>
        <w:t xml:space="preserve"> р</w:t>
      </w:r>
      <w:r>
        <w:rPr>
          <w:b w:val="0"/>
        </w:rPr>
        <w:t>асчет этой длительности</w:t>
      </w:r>
      <w:r w:rsidR="00D33BFE">
        <w:rPr>
          <w:b w:val="0"/>
        </w:rPr>
        <w:t xml:space="preserve"> </w:t>
      </w:r>
      <w:r w:rsidR="00D33BFE" w:rsidRPr="00C873F2">
        <w:rPr>
          <w:b w:val="0"/>
          <w:i/>
        </w:rPr>
        <w:t>аналитическим</w:t>
      </w:r>
      <w:r w:rsidR="00D33BFE">
        <w:rPr>
          <w:b w:val="0"/>
        </w:rPr>
        <w:t xml:space="preserve"> способом производится по формуле</w:t>
      </w:r>
    </w:p>
    <w:p w:rsidR="00D33BFE" w:rsidRDefault="00D33BFE" w:rsidP="00A26946">
      <w:pPr>
        <w:pStyle w:val="ae"/>
        <w:spacing w:line="240" w:lineRule="auto"/>
        <w:rPr>
          <w:b w:val="0"/>
        </w:rPr>
      </w:pPr>
    </w:p>
    <w:p w:rsidR="00D33BFE" w:rsidRPr="005B224F" w:rsidRDefault="00F206EC" w:rsidP="00472CB1">
      <w:pPr>
        <w:pStyle w:val="ae"/>
        <w:spacing w:line="240" w:lineRule="auto"/>
        <w:ind w:firstLine="0"/>
        <w:jc w:val="center"/>
        <w:rPr>
          <w:b w:val="0"/>
        </w:rPr>
      </w:pPr>
      <w:r w:rsidRPr="00472CB1">
        <w:rPr>
          <w:b w:val="0"/>
          <w:color w:val="FF0000"/>
          <w:position w:val="-30"/>
        </w:rPr>
        <w:object w:dxaOrig="2320" w:dyaOrig="700">
          <v:shape id="_x0000_i1075" type="#_x0000_t75" style="width:115.5pt;height:34.5pt" o:ole="" filled="t">
            <v:imagedata r:id="rId104" o:title=""/>
          </v:shape>
          <o:OLEObject Type="Embed" ProgID="Equation.3" ShapeID="_x0000_i1075" DrawAspect="Content" ObjectID="_1548443022" r:id="rId105"/>
        </w:object>
      </w:r>
    </w:p>
    <w:p w:rsidR="00F26AAD" w:rsidRPr="00472CB1" w:rsidRDefault="00F26AAD" w:rsidP="00472CB1">
      <w:pPr>
        <w:pStyle w:val="ae"/>
        <w:spacing w:line="240" w:lineRule="auto"/>
        <w:ind w:firstLine="0"/>
        <w:jc w:val="center"/>
        <w:rPr>
          <w:b w:val="0"/>
        </w:rPr>
      </w:pPr>
    </w:p>
    <w:p w:rsidR="00D33BFE" w:rsidRPr="00B247F7" w:rsidRDefault="00B247F7" w:rsidP="00B247F7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, где С</w:t>
      </w:r>
      <w:r>
        <w:rPr>
          <w:b w:val="0"/>
          <w:vertAlign w:val="subscript"/>
        </w:rPr>
        <w:t xml:space="preserve">П </w:t>
      </w:r>
      <w:r>
        <w:rPr>
          <w:b w:val="0"/>
        </w:rPr>
        <w:t xml:space="preserve"> – число рабочих мест на последней операции.</w:t>
      </w:r>
    </w:p>
    <w:p w:rsidR="00D33BFE" w:rsidRDefault="00D33BFE" w:rsidP="00A26946">
      <w:pPr>
        <w:pStyle w:val="ae"/>
        <w:spacing w:line="240" w:lineRule="auto"/>
        <w:rPr>
          <w:b w:val="0"/>
        </w:rPr>
      </w:pPr>
      <w:r w:rsidRPr="00C873F2">
        <w:rPr>
          <w:b w:val="0"/>
          <w:i/>
        </w:rPr>
        <w:t>Графически</w:t>
      </w:r>
      <w:r>
        <w:rPr>
          <w:b w:val="0"/>
        </w:rPr>
        <w:t xml:space="preserve"> длительность производственного цикла определяется по стан</w:t>
      </w:r>
      <w:r w:rsidR="0083782B">
        <w:rPr>
          <w:b w:val="0"/>
          <w:lang w:val="ru-RU"/>
        </w:rPr>
        <w:t>-</w:t>
      </w:r>
      <w:r>
        <w:rPr>
          <w:b w:val="0"/>
        </w:rPr>
        <w:t>дарт</w:t>
      </w:r>
      <w:r w:rsidR="001445E3">
        <w:rPr>
          <w:b w:val="0"/>
        </w:rPr>
        <w:t>-</w:t>
      </w:r>
      <w:r>
        <w:rPr>
          <w:b w:val="0"/>
        </w:rPr>
        <w:t>плану</w:t>
      </w:r>
      <w:r w:rsidR="001445E3">
        <w:rPr>
          <w:b w:val="0"/>
        </w:rPr>
        <w:t xml:space="preserve"> ОНПЛ на примере изготовления </w:t>
      </w:r>
      <w:r w:rsidR="005B224F">
        <w:rPr>
          <w:b w:val="0"/>
        </w:rPr>
        <w:t>одн</w:t>
      </w:r>
      <w:r w:rsidR="001445E3">
        <w:rPr>
          <w:b w:val="0"/>
        </w:rPr>
        <w:t xml:space="preserve">ого </w:t>
      </w:r>
      <w:r w:rsidR="005B224F">
        <w:rPr>
          <w:b w:val="0"/>
        </w:rPr>
        <w:t xml:space="preserve">(размер транспортной партии, см. выше) </w:t>
      </w:r>
      <w:r w:rsidR="001445E3">
        <w:rPr>
          <w:b w:val="0"/>
        </w:rPr>
        <w:t xml:space="preserve">изделия. </w:t>
      </w:r>
      <w:r w:rsidR="001445E3" w:rsidRPr="006469E9">
        <w:rPr>
          <w:b w:val="0"/>
          <w:i/>
        </w:rPr>
        <w:t>Горизонтальные</w:t>
      </w:r>
      <w:r w:rsidR="001445E3">
        <w:rPr>
          <w:b w:val="0"/>
        </w:rPr>
        <w:t xml:space="preserve"> участки (см. пример выполнения</w:t>
      </w:r>
      <w:r w:rsidR="00C873F2">
        <w:rPr>
          <w:b w:val="0"/>
        </w:rPr>
        <w:t xml:space="preserve"> задания</w:t>
      </w:r>
      <w:r w:rsidR="001445E3">
        <w:rPr>
          <w:b w:val="0"/>
        </w:rPr>
        <w:t>) цик</w:t>
      </w:r>
      <w:r w:rsidR="0083782B">
        <w:rPr>
          <w:b w:val="0"/>
          <w:lang w:val="ru-RU"/>
        </w:rPr>
        <w:t>-</w:t>
      </w:r>
      <w:r w:rsidR="001445E3">
        <w:rPr>
          <w:b w:val="0"/>
        </w:rPr>
        <w:t xml:space="preserve">лограммы изготовления </w:t>
      </w:r>
      <w:r w:rsidR="006469E9">
        <w:rPr>
          <w:b w:val="0"/>
        </w:rPr>
        <w:t>данн</w:t>
      </w:r>
      <w:r w:rsidR="001445E3">
        <w:rPr>
          <w:b w:val="0"/>
        </w:rPr>
        <w:t xml:space="preserve">ого изделия – это время </w:t>
      </w:r>
      <w:r w:rsidR="006110EC">
        <w:rPr>
          <w:b w:val="0"/>
        </w:rPr>
        <w:t>сборочных операций</w:t>
      </w:r>
      <w:r w:rsidR="001445E3">
        <w:rPr>
          <w:b w:val="0"/>
        </w:rPr>
        <w:t xml:space="preserve"> на соот</w:t>
      </w:r>
      <w:r w:rsidR="0083782B">
        <w:rPr>
          <w:b w:val="0"/>
          <w:lang w:val="ru-RU"/>
        </w:rPr>
        <w:t>-</w:t>
      </w:r>
      <w:r w:rsidR="001445E3">
        <w:rPr>
          <w:b w:val="0"/>
        </w:rPr>
        <w:t>ветствующих рабочих местах</w:t>
      </w:r>
      <w:r w:rsidR="006110EC">
        <w:rPr>
          <w:b w:val="0"/>
        </w:rPr>
        <w:t xml:space="preserve"> (время рабочих тактов)</w:t>
      </w:r>
      <w:r w:rsidR="001445E3">
        <w:rPr>
          <w:b w:val="0"/>
        </w:rPr>
        <w:t xml:space="preserve">, линии </w:t>
      </w:r>
      <w:r w:rsidR="001445E3" w:rsidRPr="006469E9">
        <w:rPr>
          <w:b w:val="0"/>
          <w:i/>
        </w:rPr>
        <w:t>по диагонали</w:t>
      </w:r>
      <w:r w:rsidR="001445E3">
        <w:rPr>
          <w:b w:val="0"/>
        </w:rPr>
        <w:t xml:space="preserve"> ячеек координатной сетки – время </w:t>
      </w:r>
      <w:r w:rsidR="001445E3" w:rsidRPr="006469E9">
        <w:rPr>
          <w:b w:val="0"/>
          <w:i/>
        </w:rPr>
        <w:t>перемещения</w:t>
      </w:r>
      <w:r w:rsidR="001445E3">
        <w:rPr>
          <w:b w:val="0"/>
        </w:rPr>
        <w:t xml:space="preserve"> изделия конвейером на следующую опе</w:t>
      </w:r>
      <w:r w:rsidR="0083782B">
        <w:rPr>
          <w:b w:val="0"/>
          <w:lang w:val="ru-RU"/>
        </w:rPr>
        <w:t>-</w:t>
      </w:r>
      <w:r w:rsidR="001445E3">
        <w:rPr>
          <w:b w:val="0"/>
        </w:rPr>
        <w:t>рацию</w:t>
      </w:r>
      <w:r w:rsidR="006110EC">
        <w:rPr>
          <w:b w:val="0"/>
        </w:rPr>
        <w:t xml:space="preserve">, оно же время возвращения рабочего на свое </w:t>
      </w:r>
      <w:r w:rsidR="001445E3">
        <w:rPr>
          <w:b w:val="0"/>
        </w:rPr>
        <w:t>рабочее место</w:t>
      </w:r>
      <w:r w:rsidR="006110EC">
        <w:rPr>
          <w:b w:val="0"/>
        </w:rPr>
        <w:t xml:space="preserve"> (время транспорт</w:t>
      </w:r>
      <w:r w:rsidR="0083782B">
        <w:rPr>
          <w:b w:val="0"/>
          <w:lang w:val="ru-RU"/>
        </w:rPr>
        <w:t>-</w:t>
      </w:r>
      <w:r w:rsidR="006110EC">
        <w:rPr>
          <w:b w:val="0"/>
        </w:rPr>
        <w:t>ных тактов)</w:t>
      </w:r>
      <w:r w:rsidR="006469E9">
        <w:rPr>
          <w:b w:val="0"/>
        </w:rPr>
        <w:t xml:space="preserve">, </w:t>
      </w:r>
      <w:r w:rsidR="006469E9" w:rsidRPr="006469E9">
        <w:rPr>
          <w:b w:val="0"/>
          <w:i/>
        </w:rPr>
        <w:t>вертикальная линия со стрелкой вниз</w:t>
      </w:r>
      <w:r w:rsidR="006469E9">
        <w:rPr>
          <w:b w:val="0"/>
        </w:rPr>
        <w:t xml:space="preserve"> – </w:t>
      </w:r>
      <w:r w:rsidR="006469E9" w:rsidRPr="006469E9">
        <w:rPr>
          <w:b w:val="0"/>
          <w:i/>
        </w:rPr>
        <w:t xml:space="preserve">снятие </w:t>
      </w:r>
      <w:r w:rsidR="006469E9">
        <w:rPr>
          <w:b w:val="0"/>
        </w:rPr>
        <w:t>готового изделия с лен</w:t>
      </w:r>
      <w:r w:rsidR="0083782B">
        <w:rPr>
          <w:b w:val="0"/>
          <w:lang w:val="ru-RU"/>
        </w:rPr>
        <w:t>-</w:t>
      </w:r>
      <w:r w:rsidR="006469E9">
        <w:rPr>
          <w:b w:val="0"/>
        </w:rPr>
        <w:t>ты конвейера</w:t>
      </w:r>
      <w:r w:rsidR="00B247F7">
        <w:rPr>
          <w:b w:val="0"/>
        </w:rPr>
        <w:t xml:space="preserve"> после </w:t>
      </w:r>
      <w:r w:rsidR="006110EC">
        <w:rPr>
          <w:b w:val="0"/>
        </w:rPr>
        <w:t>сбор</w:t>
      </w:r>
      <w:r w:rsidR="00B247F7">
        <w:rPr>
          <w:b w:val="0"/>
        </w:rPr>
        <w:t>ки на последнем рабочем месте</w:t>
      </w:r>
      <w:r w:rsidR="001445E3">
        <w:rPr>
          <w:b w:val="0"/>
        </w:rPr>
        <w:t xml:space="preserve">. Ширина каждой ячейки координатной сетки по времени равна такту ОНПЛ, а по длине – шагу </w:t>
      </w:r>
      <w:r w:rsidR="006110EC">
        <w:rPr>
          <w:b w:val="0"/>
        </w:rPr>
        <w:t xml:space="preserve">её </w:t>
      </w:r>
      <w:r w:rsidR="001445E3">
        <w:rPr>
          <w:b w:val="0"/>
        </w:rPr>
        <w:t xml:space="preserve">конвейера. На каждой операции число рабочих тактов ОНПЛ равно числу транспортных тактов </w:t>
      </w:r>
      <w:r w:rsidR="006110EC">
        <w:rPr>
          <w:b w:val="0"/>
        </w:rPr>
        <w:t xml:space="preserve">её </w:t>
      </w:r>
      <w:r w:rsidR="001445E3">
        <w:rPr>
          <w:b w:val="0"/>
        </w:rPr>
        <w:t>конвейера.</w:t>
      </w:r>
    </w:p>
    <w:p w:rsidR="00953DAE" w:rsidRDefault="00953DAE" w:rsidP="00A26946">
      <w:pPr>
        <w:pStyle w:val="ae"/>
        <w:spacing w:line="240" w:lineRule="auto"/>
        <w:rPr>
          <w:b w:val="0"/>
        </w:rPr>
      </w:pPr>
    </w:p>
    <w:p w:rsidR="00584FFD" w:rsidRPr="00584FFD" w:rsidRDefault="00584FFD" w:rsidP="00584FFD">
      <w:pPr>
        <w:pStyle w:val="ae"/>
        <w:spacing w:line="240" w:lineRule="auto"/>
        <w:ind w:firstLine="0"/>
        <w:jc w:val="center"/>
        <w:rPr>
          <w:i/>
        </w:rPr>
      </w:pPr>
      <w:r w:rsidRPr="00584FFD">
        <w:rPr>
          <w:i/>
        </w:rPr>
        <w:t>Пример выполнения задания</w:t>
      </w:r>
    </w:p>
    <w:p w:rsidR="00584FFD" w:rsidRDefault="00584FFD" w:rsidP="00A26946">
      <w:pPr>
        <w:pStyle w:val="ae"/>
        <w:spacing w:line="240" w:lineRule="auto"/>
        <w:rPr>
          <w:b w:val="0"/>
        </w:rPr>
      </w:pPr>
    </w:p>
    <w:p w:rsidR="00584FFD" w:rsidRDefault="00584FFD" w:rsidP="00A26946">
      <w:pPr>
        <w:pStyle w:val="ae"/>
        <w:spacing w:line="240" w:lineRule="auto"/>
        <w:rPr>
          <w:b w:val="0"/>
        </w:rPr>
      </w:pPr>
      <w:r w:rsidRPr="00C873F2">
        <w:rPr>
          <w:b w:val="0"/>
          <w:i/>
        </w:rPr>
        <w:t>Исходные данные</w:t>
      </w:r>
      <w:r>
        <w:rPr>
          <w:b w:val="0"/>
        </w:rPr>
        <w:t xml:space="preserve"> (берутся из таблицы 2): </w:t>
      </w:r>
      <w:r>
        <w:rPr>
          <w:b w:val="0"/>
          <w:lang w:val="en-US"/>
        </w:rPr>
        <w:t>N</w:t>
      </w:r>
      <w:r w:rsidR="00C873F2">
        <w:rPr>
          <w:b w:val="0"/>
        </w:rPr>
        <w:t xml:space="preserve"> </w:t>
      </w:r>
      <w:r w:rsidRPr="00584FFD">
        <w:rPr>
          <w:b w:val="0"/>
        </w:rPr>
        <w:t>=</w:t>
      </w:r>
      <w:r w:rsidR="00C873F2">
        <w:rPr>
          <w:b w:val="0"/>
        </w:rPr>
        <w:t xml:space="preserve"> </w:t>
      </w:r>
      <w:r w:rsidRPr="00584FFD">
        <w:rPr>
          <w:b w:val="0"/>
        </w:rPr>
        <w:t xml:space="preserve">740 </w:t>
      </w:r>
      <w:r>
        <w:rPr>
          <w:b w:val="0"/>
        </w:rPr>
        <w:t>шт</w:t>
      </w:r>
      <w:r w:rsidR="00C873F2">
        <w:rPr>
          <w:b w:val="0"/>
        </w:rPr>
        <w:t xml:space="preserve">. </w:t>
      </w:r>
      <w:r>
        <w:rPr>
          <w:b w:val="0"/>
        </w:rPr>
        <w:t>/</w:t>
      </w:r>
      <w:r w:rsidR="00C873F2">
        <w:rPr>
          <w:b w:val="0"/>
        </w:rPr>
        <w:t xml:space="preserve"> </w:t>
      </w:r>
      <w:r>
        <w:rPr>
          <w:b w:val="0"/>
        </w:rPr>
        <w:t xml:space="preserve">смену; </w:t>
      </w:r>
      <w:r w:rsidR="006110EC">
        <w:rPr>
          <w:b w:val="0"/>
          <w:lang w:val="en-US"/>
        </w:rPr>
        <w:t>L</w:t>
      </w:r>
      <w:r w:rsidR="00C873F2">
        <w:rPr>
          <w:b w:val="0"/>
        </w:rPr>
        <w:t xml:space="preserve"> </w:t>
      </w:r>
      <w:r>
        <w:rPr>
          <w:b w:val="0"/>
        </w:rPr>
        <w:t>=</w:t>
      </w:r>
      <w:r w:rsidR="00C873F2">
        <w:rPr>
          <w:b w:val="0"/>
        </w:rPr>
        <w:t xml:space="preserve"> </w:t>
      </w:r>
      <w:r>
        <w:rPr>
          <w:b w:val="0"/>
        </w:rPr>
        <w:t>1,00</w:t>
      </w:r>
      <w:r w:rsidR="009C3D75">
        <w:rPr>
          <w:b w:val="0"/>
        </w:rPr>
        <w:t xml:space="preserve"> </w:t>
      </w:r>
      <w:r>
        <w:rPr>
          <w:b w:val="0"/>
        </w:rPr>
        <w:t xml:space="preserve">м; </w:t>
      </w:r>
      <w:r w:rsidR="00CD139F">
        <w:rPr>
          <w:b w:val="0"/>
        </w:rPr>
        <w:t xml:space="preserve">        </w:t>
      </w:r>
      <w:r>
        <w:rPr>
          <w:b w:val="0"/>
          <w:lang w:val="en-US"/>
        </w:rPr>
        <w:t>D</w:t>
      </w:r>
      <w:r w:rsidR="00CD139F">
        <w:rPr>
          <w:b w:val="0"/>
        </w:rPr>
        <w:t xml:space="preserve"> </w:t>
      </w:r>
      <w:r>
        <w:rPr>
          <w:b w:val="0"/>
        </w:rPr>
        <w:t>=</w:t>
      </w:r>
      <w:r w:rsidR="00CD139F">
        <w:rPr>
          <w:b w:val="0"/>
        </w:rPr>
        <w:t xml:space="preserve"> </w:t>
      </w:r>
      <w:r>
        <w:rPr>
          <w:b w:val="0"/>
        </w:rPr>
        <w:t>0,40 м.</w:t>
      </w:r>
    </w:p>
    <w:p w:rsidR="00C873F2" w:rsidRDefault="00C873F2" w:rsidP="00A26946">
      <w:pPr>
        <w:pStyle w:val="ae"/>
        <w:spacing w:line="240" w:lineRule="auto"/>
        <w:rPr>
          <w:b w:val="0"/>
        </w:rPr>
      </w:pPr>
    </w:p>
    <w:p w:rsidR="00584FFD" w:rsidRPr="00584FFD" w:rsidRDefault="00584FFD" w:rsidP="00584FFD">
      <w:pPr>
        <w:rPr>
          <w:sz w:val="28"/>
          <w:szCs w:val="28"/>
        </w:rPr>
      </w:pPr>
      <w:r w:rsidRPr="00584FFD">
        <w:rPr>
          <w:sz w:val="28"/>
          <w:szCs w:val="28"/>
        </w:rPr>
        <w:t>1.</w:t>
      </w:r>
      <w:r>
        <w:rPr>
          <w:sz w:val="28"/>
          <w:szCs w:val="28"/>
        </w:rPr>
        <w:t xml:space="preserve"> Э</w:t>
      </w:r>
      <w:r w:rsidRPr="00584FFD">
        <w:rPr>
          <w:sz w:val="28"/>
          <w:szCs w:val="28"/>
        </w:rPr>
        <w:t>ффективный</w:t>
      </w:r>
      <w:r>
        <w:rPr>
          <w:sz w:val="28"/>
          <w:szCs w:val="28"/>
        </w:rPr>
        <w:t xml:space="preserve"> сменный фонд времени работы ОНПЛ, мин:</w:t>
      </w:r>
    </w:p>
    <w:p w:rsidR="00584FFD" w:rsidRDefault="00584FFD" w:rsidP="00584FFD">
      <w:pPr>
        <w:jc w:val="center"/>
        <w:rPr>
          <w:sz w:val="28"/>
          <w:szCs w:val="28"/>
        </w:rPr>
      </w:pPr>
    </w:p>
    <w:p w:rsidR="00584FFD" w:rsidRDefault="00584FFD" w:rsidP="00584FFD">
      <w:pPr>
        <w:jc w:val="center"/>
        <w:rPr>
          <w:sz w:val="28"/>
          <w:szCs w:val="28"/>
        </w:rPr>
      </w:pPr>
      <w:r w:rsidRPr="00584FFD">
        <w:rPr>
          <w:sz w:val="28"/>
          <w:szCs w:val="28"/>
          <w:lang w:val="en-US"/>
        </w:rPr>
        <w:t>F</w:t>
      </w:r>
      <w:r w:rsidR="00C873F2">
        <w:rPr>
          <w:sz w:val="28"/>
          <w:szCs w:val="28"/>
          <w:vertAlign w:val="subscript"/>
        </w:rPr>
        <w:t>Э</w:t>
      </w:r>
      <w:r>
        <w:rPr>
          <w:sz w:val="28"/>
          <w:szCs w:val="28"/>
        </w:rPr>
        <w:t xml:space="preserve"> = </w:t>
      </w:r>
      <w:r w:rsidRPr="00584FFD">
        <w:rPr>
          <w:sz w:val="28"/>
          <w:szCs w:val="28"/>
          <w:lang w:val="en-US"/>
        </w:rPr>
        <w:t>F</w:t>
      </w:r>
      <w:r w:rsidR="00C873F2">
        <w:rPr>
          <w:sz w:val="28"/>
          <w:szCs w:val="28"/>
          <w:vertAlign w:val="subscript"/>
        </w:rPr>
        <w:t>Н</w:t>
      </w:r>
      <w:r w:rsidR="00571B7A">
        <w:rPr>
          <w:sz w:val="28"/>
          <w:szCs w:val="28"/>
        </w:rPr>
        <w:t xml:space="preserve"> </w:t>
      </w:r>
      <w:r>
        <w:rPr>
          <w:sz w:val="28"/>
          <w:szCs w:val="28"/>
        </w:rPr>
        <w:t>– Т</w:t>
      </w:r>
      <w:r w:rsidR="00277316">
        <w:rPr>
          <w:sz w:val="28"/>
          <w:szCs w:val="28"/>
          <w:vertAlign w:val="subscript"/>
        </w:rPr>
        <w:t>ОБ</w:t>
      </w:r>
      <w:r>
        <w:rPr>
          <w:sz w:val="28"/>
          <w:szCs w:val="28"/>
        </w:rPr>
        <w:t xml:space="preserve"> = 8 · 60 – 30 = 450</w:t>
      </w:r>
    </w:p>
    <w:p w:rsidR="00584FFD" w:rsidRDefault="00584FFD" w:rsidP="00584FFD">
      <w:pPr>
        <w:jc w:val="center"/>
        <w:rPr>
          <w:sz w:val="28"/>
          <w:szCs w:val="28"/>
        </w:rPr>
      </w:pPr>
    </w:p>
    <w:p w:rsidR="00584FFD" w:rsidRPr="00584FFD" w:rsidRDefault="00C873F2" w:rsidP="00584FFD">
      <w:pPr>
        <w:rPr>
          <w:sz w:val="28"/>
          <w:szCs w:val="28"/>
        </w:rPr>
      </w:pPr>
      <w:r>
        <w:rPr>
          <w:sz w:val="28"/>
          <w:szCs w:val="28"/>
        </w:rPr>
        <w:t xml:space="preserve">, </w:t>
      </w:r>
      <w:r w:rsidR="00584FFD">
        <w:rPr>
          <w:sz w:val="28"/>
          <w:szCs w:val="28"/>
        </w:rPr>
        <w:t xml:space="preserve">где </w:t>
      </w:r>
      <w:r w:rsidR="00584FFD" w:rsidRPr="00584FFD"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>Н</w:t>
      </w:r>
      <w:r w:rsidR="00584FFD">
        <w:rPr>
          <w:sz w:val="28"/>
          <w:szCs w:val="28"/>
        </w:rPr>
        <w:t xml:space="preserve"> = 8 · 60 – номинальный фонд времени (продолжительность смены), мин.</w:t>
      </w:r>
    </w:p>
    <w:p w:rsidR="00584FFD" w:rsidRDefault="00584FFD" w:rsidP="00A26946">
      <w:pPr>
        <w:pStyle w:val="ae"/>
        <w:spacing w:line="240" w:lineRule="auto"/>
        <w:rPr>
          <w:b w:val="0"/>
        </w:rPr>
      </w:pPr>
    </w:p>
    <w:p w:rsidR="00584FFD" w:rsidRDefault="00584FFD" w:rsidP="00584FFD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2. Такт ОНПЛ, мин</w:t>
      </w:r>
      <w:r w:rsidR="009C3D75">
        <w:rPr>
          <w:b w:val="0"/>
        </w:rPr>
        <w:t xml:space="preserve"> </w:t>
      </w:r>
      <w:r>
        <w:rPr>
          <w:b w:val="0"/>
        </w:rPr>
        <w:t>/</w:t>
      </w:r>
      <w:r w:rsidR="009C3D75">
        <w:rPr>
          <w:b w:val="0"/>
        </w:rPr>
        <w:t xml:space="preserve"> </w:t>
      </w:r>
      <w:r>
        <w:rPr>
          <w:b w:val="0"/>
        </w:rPr>
        <w:t>шт</w:t>
      </w:r>
      <w:r w:rsidR="009C3D75">
        <w:rPr>
          <w:b w:val="0"/>
        </w:rPr>
        <w:t>.</w:t>
      </w:r>
      <w:r>
        <w:rPr>
          <w:b w:val="0"/>
        </w:rPr>
        <w:t>:</w:t>
      </w:r>
    </w:p>
    <w:p w:rsidR="00584FFD" w:rsidRDefault="00584FFD" w:rsidP="00584FFD">
      <w:pPr>
        <w:pStyle w:val="ae"/>
        <w:spacing w:line="240" w:lineRule="auto"/>
        <w:ind w:firstLine="0"/>
        <w:rPr>
          <w:b w:val="0"/>
        </w:rPr>
      </w:pPr>
    </w:p>
    <w:p w:rsidR="00584FFD" w:rsidRPr="00584FFD" w:rsidRDefault="00584FFD" w:rsidP="00584FFD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r</w:t>
      </w:r>
      <w:r w:rsidRPr="008F0D8E">
        <w:rPr>
          <w:b w:val="0"/>
        </w:rPr>
        <w:t xml:space="preserve"> = 450 / 740 = 0</w:t>
      </w:r>
      <w:r>
        <w:rPr>
          <w:b w:val="0"/>
        </w:rPr>
        <w:t>,61.</w:t>
      </w:r>
    </w:p>
    <w:p w:rsidR="00584FFD" w:rsidRPr="006110EC" w:rsidRDefault="000A7636" w:rsidP="000A7636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lastRenderedPageBreak/>
        <w:t>3. Количество рабочих мест ОНПЛ и коэффициенты их загрузки:</w:t>
      </w:r>
    </w:p>
    <w:p w:rsidR="006110EC" w:rsidRPr="006110EC" w:rsidRDefault="006110EC" w:rsidP="000A7636">
      <w:pPr>
        <w:pStyle w:val="ae"/>
        <w:spacing w:line="240" w:lineRule="auto"/>
        <w:ind w:firstLine="0"/>
        <w:rPr>
          <w:b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88"/>
        <w:gridCol w:w="2980"/>
        <w:gridCol w:w="2084"/>
        <w:gridCol w:w="2084"/>
        <w:gridCol w:w="2085"/>
      </w:tblGrid>
      <w:tr w:rsidR="00CF53AF" w:rsidRPr="00EC11DE">
        <w:trPr>
          <w:trHeight w:val="397"/>
        </w:trPr>
        <w:tc>
          <w:tcPr>
            <w:tcW w:w="1188" w:type="dxa"/>
            <w:vMerge w:val="restart"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 операции</w:t>
            </w:r>
          </w:p>
        </w:tc>
        <w:tc>
          <w:tcPr>
            <w:tcW w:w="2980" w:type="dxa"/>
            <w:vMerge w:val="restart"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Штучное время операции, </w:t>
            </w:r>
            <w:r w:rsidRPr="00EC11DE">
              <w:rPr>
                <w:b w:val="0"/>
                <w:sz w:val="24"/>
                <w:lang w:val="en-US" w:eastAsia="ru-RU"/>
              </w:rPr>
              <w:t>t</w:t>
            </w:r>
            <w:r w:rsidRPr="009D248D">
              <w:rPr>
                <w:b w:val="0"/>
                <w:sz w:val="24"/>
                <w:vertAlign w:val="subscript"/>
                <w:lang w:val="ru-RU" w:eastAsia="ru-RU"/>
              </w:rPr>
              <w:t>шт</w:t>
            </w:r>
            <w:r w:rsidR="00277316" w:rsidRPr="009D248D">
              <w:rPr>
                <w:b w:val="0"/>
                <w:sz w:val="24"/>
                <w:vertAlign w:val="subscript"/>
                <w:lang w:val="ru-RU" w:eastAsia="ru-RU"/>
              </w:rPr>
              <w:t xml:space="preserve"> </w:t>
            </w:r>
            <w:r w:rsidRPr="00EC11DE">
              <w:rPr>
                <w:b w:val="0"/>
                <w:sz w:val="24"/>
                <w:vertAlign w:val="subscript"/>
                <w:lang w:val="en-US" w:eastAsia="ru-RU"/>
              </w:rPr>
              <w:t>j</w:t>
            </w:r>
            <w:r w:rsidRPr="009D248D">
              <w:rPr>
                <w:b w:val="0"/>
                <w:sz w:val="24"/>
                <w:lang w:val="ru-RU" w:eastAsia="ru-RU"/>
              </w:rPr>
              <w:t xml:space="preserve"> , мин.</w:t>
            </w:r>
          </w:p>
        </w:tc>
        <w:tc>
          <w:tcPr>
            <w:tcW w:w="4168" w:type="dxa"/>
            <w:gridSpan w:val="2"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Количество рабочих мест на операции</w:t>
            </w:r>
          </w:p>
        </w:tc>
        <w:tc>
          <w:tcPr>
            <w:tcW w:w="2085" w:type="dxa"/>
            <w:vMerge w:val="restart"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Коэффициент загрузки рабочих мест, </w:t>
            </w:r>
            <w:r w:rsidRPr="00EC11DE">
              <w:rPr>
                <w:b w:val="0"/>
                <w:sz w:val="24"/>
                <w:lang w:val="en-US" w:eastAsia="ru-RU"/>
              </w:rPr>
              <w:t>K</w:t>
            </w:r>
            <w:r w:rsidR="00277316" w:rsidRPr="009D248D">
              <w:rPr>
                <w:b w:val="0"/>
                <w:sz w:val="24"/>
                <w:vertAlign w:val="subscript"/>
                <w:lang w:val="ru-RU" w:eastAsia="ru-RU"/>
              </w:rPr>
              <w:t>З</w:t>
            </w:r>
            <w:r w:rsidRPr="009D248D">
              <w:rPr>
                <w:b w:val="0"/>
                <w:sz w:val="24"/>
                <w:vertAlign w:val="subscript"/>
                <w:lang w:val="ru-RU" w:eastAsia="ru-RU"/>
              </w:rPr>
              <w:t xml:space="preserve"> </w:t>
            </w:r>
            <w:r w:rsidRPr="00EC11DE">
              <w:rPr>
                <w:b w:val="0"/>
                <w:sz w:val="24"/>
                <w:vertAlign w:val="subscript"/>
                <w:lang w:val="en-US" w:eastAsia="ru-RU"/>
              </w:rPr>
              <w:t>j</w:t>
            </w:r>
          </w:p>
        </w:tc>
      </w:tr>
      <w:tr w:rsidR="00CF53AF" w:rsidRPr="00EC11DE">
        <w:trPr>
          <w:trHeight w:val="141"/>
        </w:trPr>
        <w:tc>
          <w:tcPr>
            <w:tcW w:w="1188" w:type="dxa"/>
            <w:vMerge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980" w:type="dxa"/>
            <w:vMerge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084" w:type="dxa"/>
            <w:shd w:val="clear" w:color="auto" w:fill="auto"/>
            <w:vAlign w:val="center"/>
          </w:tcPr>
          <w:p w:rsidR="00CF53AF" w:rsidRPr="00EC11DE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en-US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расчетное </w:t>
            </w:r>
            <w:r w:rsidRPr="00EC11DE">
              <w:rPr>
                <w:b w:val="0"/>
                <w:sz w:val="24"/>
                <w:lang w:val="en-US" w:eastAsia="ru-RU"/>
              </w:rPr>
              <w:t>C</w:t>
            </w:r>
            <w:r w:rsidR="00277316" w:rsidRPr="009D248D">
              <w:rPr>
                <w:b w:val="0"/>
                <w:sz w:val="24"/>
                <w:vertAlign w:val="subscript"/>
                <w:lang w:val="ru-RU" w:eastAsia="ru-RU"/>
              </w:rPr>
              <w:t>Р</w:t>
            </w:r>
            <w:r w:rsidRPr="00EC11DE">
              <w:rPr>
                <w:b w:val="0"/>
                <w:sz w:val="24"/>
                <w:vertAlign w:val="subscript"/>
                <w:lang w:val="en-US" w:eastAsia="ru-RU"/>
              </w:rPr>
              <w:t xml:space="preserve"> j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принятое </w:t>
            </w:r>
            <w:r w:rsidRPr="00EC11DE">
              <w:rPr>
                <w:b w:val="0"/>
                <w:sz w:val="24"/>
                <w:lang w:val="en-US" w:eastAsia="ru-RU"/>
              </w:rPr>
              <w:t>C</w:t>
            </w:r>
            <w:r w:rsidRPr="00EC11DE">
              <w:rPr>
                <w:b w:val="0"/>
                <w:sz w:val="24"/>
                <w:vertAlign w:val="subscript"/>
                <w:lang w:val="en-US" w:eastAsia="ru-RU"/>
              </w:rPr>
              <w:t>j</w:t>
            </w:r>
          </w:p>
        </w:tc>
        <w:tc>
          <w:tcPr>
            <w:tcW w:w="2085" w:type="dxa"/>
            <w:vMerge/>
            <w:shd w:val="clear" w:color="auto" w:fill="auto"/>
            <w:vAlign w:val="center"/>
          </w:tcPr>
          <w:p w:rsidR="00CF53AF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EC11DE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en-US" w:eastAsia="ru-RU"/>
              </w:rPr>
            </w:pPr>
            <w:r w:rsidRPr="00EC11DE">
              <w:rPr>
                <w:b w:val="0"/>
                <w:sz w:val="24"/>
                <w:lang w:val="en-US" w:eastAsia="ru-RU"/>
              </w:rPr>
              <w:t>0</w:t>
            </w:r>
            <w:r w:rsidRPr="009D248D">
              <w:rPr>
                <w:b w:val="0"/>
                <w:sz w:val="24"/>
                <w:lang w:val="ru-RU" w:eastAsia="ru-RU"/>
              </w:rPr>
              <w:t>,</w:t>
            </w:r>
            <w:r w:rsidRPr="00EC11DE">
              <w:rPr>
                <w:b w:val="0"/>
                <w:sz w:val="24"/>
                <w:lang w:val="en-US" w:eastAsia="ru-RU"/>
              </w:rPr>
              <w:t>4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7</w:t>
            </w: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EC11DE">
              <w:rPr>
                <w:b w:val="0"/>
                <w:sz w:val="24"/>
                <w:lang w:val="en-US" w:eastAsia="ru-RU"/>
              </w:rPr>
              <w:t>2</w:t>
            </w:r>
            <w:r w:rsidRPr="009D248D">
              <w:rPr>
                <w:b w:val="0"/>
                <w:sz w:val="24"/>
                <w:lang w:val="ru-RU" w:eastAsia="ru-RU"/>
              </w:rPr>
              <w:t>,24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,6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92</w:t>
            </w: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8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8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4</w:t>
            </w: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76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89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96</w:t>
            </w: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2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6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4</w:t>
            </w: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9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11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6</w:t>
            </w:r>
          </w:p>
        </w:tc>
      </w:tr>
      <w:tr w:rsidR="000A7636" w:rsidRPr="00EC11DE">
        <w:tc>
          <w:tcPr>
            <w:tcW w:w="1188" w:type="dxa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</w:t>
            </w:r>
          </w:p>
        </w:tc>
        <w:tc>
          <w:tcPr>
            <w:tcW w:w="2980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63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67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9</w:t>
            </w:r>
          </w:p>
        </w:tc>
      </w:tr>
      <w:tr w:rsidR="000A7636" w:rsidRPr="00EC11DE">
        <w:tc>
          <w:tcPr>
            <w:tcW w:w="4168" w:type="dxa"/>
            <w:gridSpan w:val="2"/>
            <w:shd w:val="clear" w:color="auto" w:fill="auto"/>
            <w:vAlign w:val="center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Итого по ОНПЛ в целом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5,06</w:t>
            </w:r>
          </w:p>
        </w:tc>
        <w:tc>
          <w:tcPr>
            <w:tcW w:w="2084" w:type="dxa"/>
            <w:shd w:val="clear" w:color="auto" w:fill="auto"/>
            <w:vAlign w:val="center"/>
          </w:tcPr>
          <w:p w:rsidR="000A7636" w:rsidRPr="009D248D" w:rsidRDefault="00CF53AF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7</w:t>
            </w:r>
          </w:p>
        </w:tc>
        <w:tc>
          <w:tcPr>
            <w:tcW w:w="2085" w:type="dxa"/>
            <w:shd w:val="clear" w:color="auto" w:fill="auto"/>
            <w:vAlign w:val="center"/>
          </w:tcPr>
          <w:p w:rsidR="000A7636" w:rsidRPr="009D248D" w:rsidRDefault="00D366FE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</w:t>
            </w:r>
            <w:r w:rsidR="00CF53AF" w:rsidRPr="009D248D">
              <w:rPr>
                <w:b w:val="0"/>
                <w:sz w:val="24"/>
                <w:lang w:val="ru-RU" w:eastAsia="ru-RU"/>
              </w:rPr>
              <w:t>,</w:t>
            </w:r>
            <w:r w:rsidRPr="009D248D">
              <w:rPr>
                <w:b w:val="0"/>
                <w:sz w:val="24"/>
                <w:lang w:val="ru-RU" w:eastAsia="ru-RU"/>
              </w:rPr>
              <w:t>89</w:t>
            </w:r>
          </w:p>
        </w:tc>
      </w:tr>
    </w:tbl>
    <w:p w:rsidR="00F26AAD" w:rsidRDefault="00F26AAD" w:rsidP="00CF53AF">
      <w:pPr>
        <w:pStyle w:val="ae"/>
        <w:spacing w:line="240" w:lineRule="auto"/>
        <w:ind w:firstLine="0"/>
        <w:rPr>
          <w:b w:val="0"/>
          <w:sz w:val="24"/>
        </w:rPr>
      </w:pPr>
    </w:p>
    <w:p w:rsidR="00CF53AF" w:rsidRDefault="00CF53AF" w:rsidP="00CF53AF">
      <w:pPr>
        <w:pStyle w:val="ae"/>
        <w:spacing w:line="240" w:lineRule="auto"/>
        <w:ind w:firstLine="0"/>
        <w:rPr>
          <w:b w:val="0"/>
          <w:sz w:val="24"/>
        </w:rPr>
      </w:pPr>
      <w:r w:rsidRPr="00CF53AF">
        <w:rPr>
          <w:b w:val="0"/>
          <w:sz w:val="24"/>
        </w:rPr>
        <w:t xml:space="preserve">Примечание: перегрузка рабочих мест </w:t>
      </w:r>
      <w:r w:rsidR="00D366FE">
        <w:rPr>
          <w:b w:val="0"/>
          <w:sz w:val="24"/>
        </w:rPr>
        <w:t xml:space="preserve">на </w:t>
      </w:r>
      <w:r w:rsidRPr="00CF53AF">
        <w:rPr>
          <w:b w:val="0"/>
          <w:sz w:val="24"/>
        </w:rPr>
        <w:t xml:space="preserve">шестой операции составляет </w:t>
      </w:r>
      <w:r w:rsidR="00D366FE">
        <w:rPr>
          <w:b w:val="0"/>
          <w:sz w:val="24"/>
        </w:rPr>
        <w:t>(</w:t>
      </w:r>
      <w:r w:rsidRPr="00CF53AF">
        <w:rPr>
          <w:b w:val="0"/>
          <w:sz w:val="24"/>
        </w:rPr>
        <w:t>2,11</w:t>
      </w:r>
      <w:r w:rsidR="00D366FE">
        <w:rPr>
          <w:b w:val="0"/>
          <w:sz w:val="24"/>
        </w:rPr>
        <w:t xml:space="preserve"> – </w:t>
      </w:r>
      <w:r w:rsidRPr="00CF53AF">
        <w:rPr>
          <w:b w:val="0"/>
          <w:sz w:val="24"/>
        </w:rPr>
        <w:t>2</w:t>
      </w:r>
      <w:r w:rsidR="00D366FE">
        <w:rPr>
          <w:b w:val="0"/>
          <w:sz w:val="24"/>
        </w:rPr>
        <w:t>)</w:t>
      </w:r>
      <w:r w:rsidRPr="00CF53AF">
        <w:rPr>
          <w:b w:val="0"/>
          <w:sz w:val="24"/>
        </w:rPr>
        <w:t xml:space="preserve"> · 100 </w:t>
      </w:r>
      <w:r w:rsidR="00D366FE">
        <w:rPr>
          <w:b w:val="0"/>
          <w:sz w:val="24"/>
        </w:rPr>
        <w:t xml:space="preserve">/ 2 </w:t>
      </w:r>
      <w:r w:rsidRPr="00CF53AF">
        <w:rPr>
          <w:b w:val="0"/>
          <w:sz w:val="24"/>
        </w:rPr>
        <w:t>= 5,5</w:t>
      </w:r>
      <w:r w:rsidR="00D366FE">
        <w:rPr>
          <w:b w:val="0"/>
          <w:sz w:val="24"/>
        </w:rPr>
        <w:t xml:space="preserve"> </w:t>
      </w:r>
      <w:r w:rsidRPr="00CF53AF">
        <w:rPr>
          <w:b w:val="0"/>
          <w:sz w:val="24"/>
        </w:rPr>
        <w:t>%</w:t>
      </w:r>
      <w:r>
        <w:rPr>
          <w:b w:val="0"/>
          <w:sz w:val="24"/>
        </w:rPr>
        <w:t xml:space="preserve">, на основании чего целое число рабочих мест </w:t>
      </w:r>
      <w:r w:rsidR="00D366FE">
        <w:rPr>
          <w:b w:val="0"/>
          <w:sz w:val="24"/>
        </w:rPr>
        <w:t xml:space="preserve">на ней принимается равным </w:t>
      </w:r>
      <w:r>
        <w:rPr>
          <w:b w:val="0"/>
          <w:sz w:val="24"/>
          <w:lang w:val="en-US"/>
        </w:rPr>
        <w:t>C</w:t>
      </w:r>
      <w:r w:rsidRPr="00CF53AF">
        <w:rPr>
          <w:b w:val="0"/>
          <w:sz w:val="24"/>
          <w:vertAlign w:val="subscript"/>
        </w:rPr>
        <w:t>6</w:t>
      </w:r>
      <w:r w:rsidRPr="00CF53AF">
        <w:rPr>
          <w:b w:val="0"/>
          <w:sz w:val="24"/>
        </w:rPr>
        <w:t xml:space="preserve"> = 2</w:t>
      </w:r>
      <w:r>
        <w:rPr>
          <w:b w:val="0"/>
          <w:sz w:val="24"/>
        </w:rPr>
        <w:t>.</w:t>
      </w:r>
    </w:p>
    <w:p w:rsidR="00F26AAD" w:rsidRPr="00CF53AF" w:rsidRDefault="00F26AAD" w:rsidP="00CF53AF">
      <w:pPr>
        <w:pStyle w:val="ae"/>
        <w:spacing w:line="240" w:lineRule="auto"/>
        <w:ind w:firstLine="0"/>
        <w:rPr>
          <w:b w:val="0"/>
          <w:sz w:val="24"/>
        </w:rPr>
      </w:pPr>
    </w:p>
    <w:p w:rsidR="00584FFD" w:rsidRPr="00CF53AF" w:rsidRDefault="00584FFD" w:rsidP="00584FFD">
      <w:pPr>
        <w:pStyle w:val="ae"/>
        <w:spacing w:line="240" w:lineRule="auto"/>
        <w:jc w:val="right"/>
        <w:rPr>
          <w:i/>
        </w:rPr>
      </w:pPr>
      <w:r w:rsidRPr="00CF53AF">
        <w:rPr>
          <w:i/>
        </w:rPr>
        <w:t>Таблица 2</w:t>
      </w:r>
    </w:p>
    <w:p w:rsidR="00584FFD" w:rsidRDefault="00584FFD" w:rsidP="00584FFD">
      <w:pPr>
        <w:pStyle w:val="ae"/>
        <w:spacing w:line="240" w:lineRule="auto"/>
        <w:ind w:firstLine="0"/>
        <w:jc w:val="center"/>
        <w:rPr>
          <w:b w:val="0"/>
          <w:i/>
        </w:rPr>
      </w:pPr>
      <w:r w:rsidRPr="00CF53AF">
        <w:rPr>
          <w:b w:val="0"/>
          <w:i/>
        </w:rPr>
        <w:t>Варианты индивидуальных заданий</w:t>
      </w:r>
    </w:p>
    <w:p w:rsidR="00F00FEC" w:rsidRDefault="00F00FEC" w:rsidP="00584FFD">
      <w:pPr>
        <w:pStyle w:val="ae"/>
        <w:spacing w:line="240" w:lineRule="auto"/>
        <w:ind w:firstLine="0"/>
        <w:jc w:val="center"/>
        <w:rPr>
          <w:b w:val="0"/>
          <w:i/>
        </w:rPr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72"/>
        <w:gridCol w:w="3256"/>
        <w:gridCol w:w="2511"/>
        <w:gridCol w:w="3486"/>
      </w:tblGrid>
      <w:tr w:rsidR="00584FFD" w:rsidRPr="00EC11DE">
        <w:tc>
          <w:tcPr>
            <w:tcW w:w="1172" w:type="dxa"/>
            <w:shd w:val="clear" w:color="auto" w:fill="auto"/>
          </w:tcPr>
          <w:p w:rsidR="00584FFD" w:rsidRPr="009D248D" w:rsidRDefault="00584FFD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 варианта</w:t>
            </w:r>
          </w:p>
        </w:tc>
        <w:tc>
          <w:tcPr>
            <w:tcW w:w="3256" w:type="dxa"/>
            <w:shd w:val="clear" w:color="auto" w:fill="auto"/>
          </w:tcPr>
          <w:p w:rsidR="000A7636" w:rsidRPr="009D248D" w:rsidRDefault="00584FFD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Производственная</w:t>
            </w:r>
            <w:r w:rsidR="000A7636" w:rsidRPr="009D248D">
              <w:rPr>
                <w:b w:val="0"/>
                <w:sz w:val="24"/>
                <w:lang w:val="ru-RU" w:eastAsia="ru-RU"/>
              </w:rPr>
              <w:t xml:space="preserve"> программа линии,</w:t>
            </w:r>
          </w:p>
          <w:p w:rsidR="00584FFD" w:rsidRPr="009D248D" w:rsidRDefault="00584FFD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EC11DE">
              <w:rPr>
                <w:b w:val="0"/>
                <w:sz w:val="24"/>
                <w:lang w:val="en-US" w:eastAsia="ru-RU"/>
              </w:rPr>
              <w:t>N</w:t>
            </w:r>
            <w:r w:rsidRPr="009D248D">
              <w:rPr>
                <w:b w:val="0"/>
                <w:sz w:val="24"/>
                <w:lang w:val="ru-RU" w:eastAsia="ru-RU"/>
              </w:rPr>
              <w:t>, шт</w:t>
            </w:r>
            <w:r w:rsidR="00D366FE" w:rsidRPr="009D248D">
              <w:rPr>
                <w:b w:val="0"/>
                <w:sz w:val="24"/>
                <w:lang w:val="ru-RU" w:eastAsia="ru-RU"/>
              </w:rPr>
              <w:t xml:space="preserve">. </w:t>
            </w:r>
            <w:r w:rsidRPr="009D248D">
              <w:rPr>
                <w:b w:val="0"/>
                <w:sz w:val="24"/>
                <w:lang w:val="ru-RU" w:eastAsia="ru-RU"/>
              </w:rPr>
              <w:t>/</w:t>
            </w:r>
            <w:r w:rsidR="00D366FE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смену</w:t>
            </w:r>
          </w:p>
        </w:tc>
        <w:tc>
          <w:tcPr>
            <w:tcW w:w="2511" w:type="dxa"/>
            <w:shd w:val="clear" w:color="auto" w:fill="auto"/>
          </w:tcPr>
          <w:p w:rsidR="00584FFD" w:rsidRPr="009D248D" w:rsidRDefault="000A7636" w:rsidP="00E6498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Шаг конвейера линии </w:t>
            </w:r>
            <w:r w:rsidR="00E64982">
              <w:rPr>
                <w:b w:val="0"/>
                <w:sz w:val="24"/>
                <w:lang w:val="en-US" w:eastAsia="ru-RU"/>
              </w:rPr>
              <w:t>L</w:t>
            </w:r>
            <w:r w:rsidRPr="009D248D">
              <w:rPr>
                <w:b w:val="0"/>
                <w:sz w:val="24"/>
                <w:lang w:val="ru-RU" w:eastAsia="ru-RU"/>
              </w:rPr>
              <w:t>, м.</w:t>
            </w:r>
          </w:p>
        </w:tc>
        <w:tc>
          <w:tcPr>
            <w:tcW w:w="348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Диаметр приводного и натяжного барабанов конвейера </w:t>
            </w:r>
            <w:r w:rsidR="00D366FE" w:rsidRPr="009D248D">
              <w:rPr>
                <w:b w:val="0"/>
                <w:sz w:val="24"/>
                <w:lang w:val="ru-RU" w:eastAsia="ru-RU"/>
              </w:rPr>
              <w:t xml:space="preserve">линии </w:t>
            </w:r>
            <w:r w:rsidRPr="00EC11DE">
              <w:rPr>
                <w:b w:val="0"/>
                <w:sz w:val="24"/>
                <w:lang w:val="en-US" w:eastAsia="ru-RU"/>
              </w:rPr>
              <w:t>D</w:t>
            </w:r>
            <w:r w:rsidRPr="009D248D">
              <w:rPr>
                <w:b w:val="0"/>
                <w:sz w:val="24"/>
                <w:lang w:val="ru-RU" w:eastAsia="ru-RU"/>
              </w:rPr>
              <w:t>, м.</w:t>
            </w:r>
          </w:p>
        </w:tc>
      </w:tr>
      <w:tr w:rsidR="00584FFD" w:rsidRPr="00EC11DE">
        <w:tc>
          <w:tcPr>
            <w:tcW w:w="1172" w:type="dxa"/>
            <w:shd w:val="clear" w:color="auto" w:fill="auto"/>
          </w:tcPr>
          <w:p w:rsidR="00584FFD" w:rsidRPr="009D248D" w:rsidRDefault="00584FFD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10</w:t>
            </w:r>
          </w:p>
        </w:tc>
        <w:tc>
          <w:tcPr>
            <w:tcW w:w="2511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0</w:t>
            </w:r>
          </w:p>
        </w:tc>
        <w:tc>
          <w:tcPr>
            <w:tcW w:w="348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96</w:t>
            </w:r>
          </w:p>
        </w:tc>
      </w:tr>
      <w:tr w:rsidR="00584FFD" w:rsidRPr="00EC11DE">
        <w:tc>
          <w:tcPr>
            <w:tcW w:w="1172" w:type="dxa"/>
            <w:shd w:val="clear" w:color="auto" w:fill="auto"/>
          </w:tcPr>
          <w:p w:rsidR="00584FFD" w:rsidRPr="009D248D" w:rsidRDefault="00584FFD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584FFD" w:rsidRPr="009D248D" w:rsidRDefault="000A7636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  <w:r w:rsidR="00D55F62" w:rsidRPr="009D248D">
              <w:rPr>
                <w:b w:val="0"/>
                <w:sz w:val="24"/>
                <w:lang w:val="ru-RU" w:eastAsia="ru-RU"/>
              </w:rPr>
              <w:t>3</w:t>
            </w:r>
            <w:r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5</w:t>
            </w:r>
          </w:p>
        </w:tc>
        <w:tc>
          <w:tcPr>
            <w:tcW w:w="348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96</w:t>
            </w:r>
          </w:p>
        </w:tc>
      </w:tr>
      <w:tr w:rsidR="00584FFD" w:rsidRPr="00EC11DE">
        <w:tc>
          <w:tcPr>
            <w:tcW w:w="1172" w:type="dxa"/>
            <w:shd w:val="clear" w:color="auto" w:fill="auto"/>
          </w:tcPr>
          <w:p w:rsidR="00584FFD" w:rsidRPr="009D248D" w:rsidRDefault="00584FFD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584FFD" w:rsidRPr="009D248D" w:rsidRDefault="000A7636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  <w:r w:rsidR="00D55F62" w:rsidRPr="009D248D">
              <w:rPr>
                <w:b w:val="0"/>
                <w:sz w:val="24"/>
                <w:lang w:val="ru-RU" w:eastAsia="ru-RU"/>
              </w:rPr>
              <w:t>5</w:t>
            </w:r>
            <w:r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0</w:t>
            </w:r>
          </w:p>
        </w:tc>
        <w:tc>
          <w:tcPr>
            <w:tcW w:w="348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92</w:t>
            </w:r>
          </w:p>
        </w:tc>
      </w:tr>
      <w:tr w:rsidR="00584FFD" w:rsidRPr="00EC11DE">
        <w:tc>
          <w:tcPr>
            <w:tcW w:w="1172" w:type="dxa"/>
            <w:shd w:val="clear" w:color="auto" w:fill="auto"/>
          </w:tcPr>
          <w:p w:rsidR="00584FFD" w:rsidRPr="009D248D" w:rsidRDefault="00584FFD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584FFD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7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5</w:t>
            </w:r>
          </w:p>
        </w:tc>
        <w:tc>
          <w:tcPr>
            <w:tcW w:w="348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92</w:t>
            </w:r>
          </w:p>
        </w:tc>
      </w:tr>
      <w:tr w:rsidR="00584FFD" w:rsidRPr="00EC11DE">
        <w:tc>
          <w:tcPr>
            <w:tcW w:w="1172" w:type="dxa"/>
            <w:shd w:val="clear" w:color="auto" w:fill="auto"/>
          </w:tcPr>
          <w:p w:rsidR="00584FFD" w:rsidRPr="009D248D" w:rsidRDefault="00584FFD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584FFD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9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3486" w:type="dxa"/>
            <w:shd w:val="clear" w:color="auto" w:fill="auto"/>
          </w:tcPr>
          <w:p w:rsidR="00584FFD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8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  <w:r w:rsidR="000A7636" w:rsidRPr="009D248D">
              <w:rPr>
                <w:b w:val="0"/>
                <w:sz w:val="24"/>
                <w:lang w:val="ru-RU" w:eastAsia="ru-RU"/>
              </w:rPr>
              <w:t>1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8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3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4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5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4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7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0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9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0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</w:t>
            </w:r>
            <w:r w:rsidR="000A7636" w:rsidRPr="009D248D">
              <w:rPr>
                <w:b w:val="0"/>
                <w:sz w:val="24"/>
                <w:lang w:val="ru-RU" w:eastAsia="ru-RU"/>
              </w:rPr>
              <w:t>1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6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3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6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5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2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7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2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9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8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</w:t>
            </w:r>
            <w:r w:rsidR="000A7636" w:rsidRPr="009D248D">
              <w:rPr>
                <w:b w:val="0"/>
                <w:sz w:val="24"/>
                <w:lang w:val="ru-RU" w:eastAsia="ru-RU"/>
              </w:rPr>
              <w:t>1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8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3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4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5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4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7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0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9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0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1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56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3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56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5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52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7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52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9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8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1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8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3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4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D55F62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5</w:t>
            </w:r>
            <w:r w:rsidR="000A7636"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4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0A7636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</w:t>
            </w:r>
            <w:r w:rsidR="00D55F62" w:rsidRPr="009D248D">
              <w:rPr>
                <w:b w:val="0"/>
                <w:sz w:val="24"/>
                <w:lang w:val="ru-RU" w:eastAsia="ru-RU"/>
              </w:rPr>
              <w:t>7</w:t>
            </w:r>
            <w:r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5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0</w:t>
            </w:r>
          </w:p>
        </w:tc>
      </w:tr>
      <w:tr w:rsidR="000A7636" w:rsidRPr="00EC11DE">
        <w:tc>
          <w:tcPr>
            <w:tcW w:w="1172" w:type="dxa"/>
            <w:shd w:val="clear" w:color="auto" w:fill="auto"/>
          </w:tcPr>
          <w:p w:rsidR="000A7636" w:rsidRPr="009D248D" w:rsidRDefault="000A7636" w:rsidP="00EC11DE">
            <w:pPr>
              <w:pStyle w:val="ae"/>
              <w:numPr>
                <w:ilvl w:val="0"/>
                <w:numId w:val="22"/>
              </w:numPr>
              <w:spacing w:line="240" w:lineRule="auto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3256" w:type="dxa"/>
            <w:shd w:val="clear" w:color="auto" w:fill="auto"/>
          </w:tcPr>
          <w:p w:rsidR="000A7636" w:rsidRPr="009D248D" w:rsidRDefault="000A7636" w:rsidP="00D55F62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</w:t>
            </w:r>
            <w:r w:rsidR="00D55F62" w:rsidRPr="009D248D">
              <w:rPr>
                <w:b w:val="0"/>
                <w:sz w:val="24"/>
                <w:lang w:val="ru-RU" w:eastAsia="ru-RU"/>
              </w:rPr>
              <w:t>9</w:t>
            </w:r>
            <w:r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2511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3486" w:type="dxa"/>
            <w:shd w:val="clear" w:color="auto" w:fill="auto"/>
          </w:tcPr>
          <w:p w:rsidR="000A7636" w:rsidRPr="009D248D" w:rsidRDefault="000A7636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0</w:t>
            </w:r>
          </w:p>
        </w:tc>
      </w:tr>
    </w:tbl>
    <w:p w:rsidR="00DD63B5" w:rsidRDefault="00F26AAD" w:rsidP="00CF53AF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lastRenderedPageBreak/>
        <w:t>4</w:t>
      </w:r>
      <w:r w:rsidR="00DD63B5">
        <w:rPr>
          <w:b w:val="0"/>
        </w:rPr>
        <w:t>. Рабочая длина ленты конвейера ОНПЛ, м:</w:t>
      </w:r>
    </w:p>
    <w:p w:rsidR="00DD63B5" w:rsidRPr="00DD63B5" w:rsidRDefault="00DD63B5" w:rsidP="00DD63B5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L</w:t>
      </w:r>
      <w:r w:rsidR="00713E4B">
        <w:rPr>
          <w:b w:val="0"/>
          <w:vertAlign w:val="subscript"/>
        </w:rPr>
        <w:t>Р</w:t>
      </w:r>
      <w:r w:rsidRPr="00DC0EBF">
        <w:rPr>
          <w:b w:val="0"/>
        </w:rPr>
        <w:t xml:space="preserve"> = </w:t>
      </w:r>
      <w:r w:rsidR="008F0D8E">
        <w:rPr>
          <w:b w:val="0"/>
        </w:rPr>
        <w:t xml:space="preserve">2 ∙ </w:t>
      </w:r>
      <w:r w:rsidRPr="00DC0EBF">
        <w:rPr>
          <w:b w:val="0"/>
        </w:rPr>
        <w:t>1</w:t>
      </w:r>
      <w:r w:rsidR="00B86F8B">
        <w:rPr>
          <w:b w:val="0"/>
        </w:rPr>
        <w:t>,00</w:t>
      </w:r>
      <w:r w:rsidRPr="00DC0EBF">
        <w:rPr>
          <w:b w:val="0"/>
        </w:rPr>
        <w:t xml:space="preserve"> · 17 = </w:t>
      </w:r>
      <w:r w:rsidR="008F0D8E">
        <w:rPr>
          <w:b w:val="0"/>
        </w:rPr>
        <w:t>34</w:t>
      </w:r>
      <w:r>
        <w:rPr>
          <w:b w:val="0"/>
        </w:rPr>
        <w:t>.</w:t>
      </w:r>
    </w:p>
    <w:p w:rsidR="00DD63B5" w:rsidRDefault="00DD63B5" w:rsidP="00CF53AF">
      <w:pPr>
        <w:pStyle w:val="ae"/>
        <w:spacing w:line="240" w:lineRule="auto"/>
        <w:ind w:firstLine="0"/>
        <w:rPr>
          <w:b w:val="0"/>
        </w:rPr>
      </w:pPr>
    </w:p>
    <w:p w:rsidR="00DD63B5" w:rsidRDefault="00F26AAD" w:rsidP="001E2CAA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5</w:t>
      </w:r>
      <w:r w:rsidR="00DD63B5">
        <w:rPr>
          <w:b w:val="0"/>
        </w:rPr>
        <w:t xml:space="preserve">. </w:t>
      </w:r>
      <w:r>
        <w:rPr>
          <w:b w:val="0"/>
        </w:rPr>
        <w:t>П</w:t>
      </w:r>
      <w:r w:rsidR="00DD63B5">
        <w:rPr>
          <w:b w:val="0"/>
        </w:rPr>
        <w:t>олная длина ленты конвейера ОНПЛ, м:</w:t>
      </w:r>
    </w:p>
    <w:p w:rsidR="00DD63B5" w:rsidRDefault="00DD63B5" w:rsidP="001E2CAA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L</w:t>
      </w:r>
      <w:r w:rsidR="00713E4B">
        <w:rPr>
          <w:b w:val="0"/>
          <w:vertAlign w:val="subscript"/>
        </w:rPr>
        <w:t>П</w:t>
      </w:r>
      <w:r w:rsidRPr="00DD63B5">
        <w:rPr>
          <w:b w:val="0"/>
        </w:rPr>
        <w:t xml:space="preserve"> = </w:t>
      </w:r>
      <w:r>
        <w:rPr>
          <w:b w:val="0"/>
        </w:rPr>
        <w:t>2</w:t>
      </w:r>
      <w:r w:rsidRPr="00DD63B5">
        <w:rPr>
          <w:b w:val="0"/>
        </w:rPr>
        <w:t xml:space="preserve"> · </w:t>
      </w:r>
      <w:r w:rsidR="008F0D8E">
        <w:rPr>
          <w:b w:val="0"/>
        </w:rPr>
        <w:t>34</w:t>
      </w:r>
      <w:r w:rsidRPr="00DD63B5">
        <w:rPr>
          <w:b w:val="0"/>
        </w:rPr>
        <w:t xml:space="preserve"> </w:t>
      </w:r>
      <w:r>
        <w:rPr>
          <w:b w:val="0"/>
        </w:rPr>
        <w:t xml:space="preserve">+ 3,14 </w:t>
      </w:r>
      <w:r w:rsidRPr="00DD63B5">
        <w:rPr>
          <w:b w:val="0"/>
        </w:rPr>
        <w:t>·</w:t>
      </w:r>
      <w:r>
        <w:rPr>
          <w:b w:val="0"/>
        </w:rPr>
        <w:t xml:space="preserve"> 0,4 </w:t>
      </w:r>
      <w:r w:rsidRPr="00DD63B5">
        <w:rPr>
          <w:b w:val="0"/>
        </w:rPr>
        <w:t xml:space="preserve">= </w:t>
      </w:r>
      <w:r w:rsidR="008F0D8E">
        <w:rPr>
          <w:b w:val="0"/>
        </w:rPr>
        <w:t>69</w:t>
      </w:r>
      <w:r>
        <w:rPr>
          <w:b w:val="0"/>
        </w:rPr>
        <w:t>,26.</w:t>
      </w:r>
    </w:p>
    <w:p w:rsidR="00DD63B5" w:rsidRPr="00DD63B5" w:rsidRDefault="00DD63B5" w:rsidP="001E2CAA">
      <w:pPr>
        <w:pStyle w:val="ae"/>
        <w:spacing w:line="240" w:lineRule="auto"/>
        <w:ind w:firstLine="0"/>
        <w:jc w:val="center"/>
        <w:rPr>
          <w:b w:val="0"/>
        </w:rPr>
      </w:pPr>
    </w:p>
    <w:p w:rsidR="00DD63B5" w:rsidRDefault="00F26AAD" w:rsidP="001E2CAA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6</w:t>
      </w:r>
      <w:r w:rsidR="00DD63B5">
        <w:rPr>
          <w:b w:val="0"/>
        </w:rPr>
        <w:t>. Скорость движения ленты рабочего конвейера ОНПЛ, м</w:t>
      </w:r>
      <w:r w:rsidR="00713E4B">
        <w:rPr>
          <w:b w:val="0"/>
        </w:rPr>
        <w:t xml:space="preserve"> </w:t>
      </w:r>
      <w:r w:rsidR="00DD63B5">
        <w:rPr>
          <w:b w:val="0"/>
        </w:rPr>
        <w:t>/</w:t>
      </w:r>
      <w:r w:rsidR="00713E4B">
        <w:rPr>
          <w:b w:val="0"/>
        </w:rPr>
        <w:t xml:space="preserve"> </w:t>
      </w:r>
      <w:r w:rsidR="00DD63B5">
        <w:rPr>
          <w:b w:val="0"/>
        </w:rPr>
        <w:t>мин:</w:t>
      </w:r>
    </w:p>
    <w:p w:rsidR="00DD63B5" w:rsidRDefault="00DD63B5" w:rsidP="001E2CAA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V</w:t>
      </w:r>
      <w:r w:rsidRPr="00DD63B5">
        <w:rPr>
          <w:b w:val="0"/>
        </w:rPr>
        <w:t xml:space="preserve"> = </w:t>
      </w:r>
      <w:r w:rsidRPr="00AC5FBA">
        <w:rPr>
          <w:b w:val="0"/>
        </w:rPr>
        <w:t>1</w:t>
      </w:r>
      <w:r>
        <w:rPr>
          <w:b w:val="0"/>
        </w:rPr>
        <w:t xml:space="preserve">,00 / 0,61 </w:t>
      </w:r>
      <w:r w:rsidRPr="00DD63B5">
        <w:rPr>
          <w:b w:val="0"/>
        </w:rPr>
        <w:t xml:space="preserve">= </w:t>
      </w:r>
      <w:r>
        <w:rPr>
          <w:b w:val="0"/>
        </w:rPr>
        <w:t>1,64.</w:t>
      </w:r>
    </w:p>
    <w:p w:rsidR="00AC5FBA" w:rsidRPr="00DD63B5" w:rsidRDefault="00AC5FBA" w:rsidP="001E2CAA">
      <w:pPr>
        <w:pStyle w:val="ae"/>
        <w:spacing w:line="240" w:lineRule="auto"/>
        <w:ind w:firstLine="0"/>
        <w:jc w:val="center"/>
        <w:rPr>
          <w:b w:val="0"/>
        </w:rPr>
      </w:pPr>
    </w:p>
    <w:p w:rsidR="00AC5FBA" w:rsidRDefault="00F26AAD" w:rsidP="001E2CAA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7</w:t>
      </w:r>
      <w:r w:rsidR="00AC5FBA">
        <w:rPr>
          <w:b w:val="0"/>
        </w:rPr>
        <w:t>. Часовая производительность ОНПЛ, мин</w:t>
      </w:r>
      <w:r w:rsidR="00713E4B">
        <w:rPr>
          <w:b w:val="0"/>
        </w:rPr>
        <w:t xml:space="preserve"> </w:t>
      </w:r>
      <w:r w:rsidR="00AC5FBA">
        <w:rPr>
          <w:b w:val="0"/>
        </w:rPr>
        <w:t>/</w:t>
      </w:r>
      <w:r w:rsidR="00713E4B">
        <w:rPr>
          <w:b w:val="0"/>
        </w:rPr>
        <w:t xml:space="preserve"> </w:t>
      </w:r>
      <w:r w:rsidR="00AC5FBA">
        <w:rPr>
          <w:b w:val="0"/>
        </w:rPr>
        <w:t>шт</w:t>
      </w:r>
      <w:r w:rsidR="00713E4B">
        <w:rPr>
          <w:b w:val="0"/>
        </w:rPr>
        <w:t>.</w:t>
      </w:r>
      <w:r w:rsidR="00AC5FBA">
        <w:rPr>
          <w:b w:val="0"/>
        </w:rPr>
        <w:t>:</w:t>
      </w:r>
    </w:p>
    <w:p w:rsidR="00AC5FBA" w:rsidRPr="00A26946" w:rsidRDefault="00AC5FBA" w:rsidP="001E2CAA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</w:rPr>
        <w:t>ρ = 1 / 0,61 = 1,64.</w:t>
      </w:r>
    </w:p>
    <w:p w:rsidR="00DD63B5" w:rsidRDefault="00DD63B5" w:rsidP="001E2CAA">
      <w:pPr>
        <w:pStyle w:val="ae"/>
        <w:spacing w:line="240" w:lineRule="auto"/>
        <w:ind w:firstLine="0"/>
        <w:rPr>
          <w:b w:val="0"/>
        </w:rPr>
      </w:pPr>
    </w:p>
    <w:p w:rsidR="00AC5FBA" w:rsidRDefault="005B224F" w:rsidP="001E2CAA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8</w:t>
      </w:r>
      <w:r w:rsidR="00AC5FBA">
        <w:rPr>
          <w:b w:val="0"/>
        </w:rPr>
        <w:t>. Длительность производственного цикла, мин:</w:t>
      </w:r>
    </w:p>
    <w:p w:rsidR="00AC5FBA" w:rsidRPr="00A26946" w:rsidRDefault="00AC5FBA" w:rsidP="001E2CAA">
      <w:pPr>
        <w:pStyle w:val="ae"/>
        <w:spacing w:line="240" w:lineRule="auto"/>
        <w:ind w:firstLine="0"/>
        <w:jc w:val="center"/>
        <w:rPr>
          <w:b w:val="0"/>
        </w:rPr>
      </w:pPr>
      <w:r w:rsidRPr="00AC5FBA">
        <w:rPr>
          <w:b w:val="0"/>
        </w:rPr>
        <w:t>Т</w:t>
      </w:r>
      <w:r w:rsidR="00E64982">
        <w:rPr>
          <w:b w:val="0"/>
          <w:vertAlign w:val="subscript"/>
        </w:rPr>
        <w:t>П</w:t>
      </w:r>
      <w:r>
        <w:rPr>
          <w:b w:val="0"/>
        </w:rPr>
        <w:t xml:space="preserve"> = (2 </w:t>
      </w:r>
      <w:r w:rsidRPr="00DD63B5">
        <w:rPr>
          <w:b w:val="0"/>
        </w:rPr>
        <w:t xml:space="preserve">· </w:t>
      </w:r>
      <w:r>
        <w:rPr>
          <w:b w:val="0"/>
        </w:rPr>
        <w:t xml:space="preserve">17 – </w:t>
      </w:r>
      <w:r w:rsidR="00F26AAD">
        <w:rPr>
          <w:b w:val="0"/>
        </w:rPr>
        <w:t>3</w:t>
      </w:r>
      <w:r>
        <w:rPr>
          <w:b w:val="0"/>
        </w:rPr>
        <w:t xml:space="preserve">) </w:t>
      </w:r>
      <w:r w:rsidRPr="00DD63B5">
        <w:rPr>
          <w:b w:val="0"/>
        </w:rPr>
        <w:t xml:space="preserve">· </w:t>
      </w:r>
      <w:r>
        <w:rPr>
          <w:b w:val="0"/>
        </w:rPr>
        <w:t xml:space="preserve">0,61 = </w:t>
      </w:r>
      <w:r w:rsidR="00F26AAD">
        <w:rPr>
          <w:b w:val="0"/>
        </w:rPr>
        <w:t>18</w:t>
      </w:r>
      <w:r>
        <w:rPr>
          <w:b w:val="0"/>
        </w:rPr>
        <w:t>,</w:t>
      </w:r>
      <w:r w:rsidR="00F26AAD">
        <w:rPr>
          <w:b w:val="0"/>
        </w:rPr>
        <w:t>91</w:t>
      </w:r>
      <w:r>
        <w:rPr>
          <w:b w:val="0"/>
        </w:rPr>
        <w:t>.</w:t>
      </w:r>
    </w:p>
    <w:p w:rsidR="00DC0EBF" w:rsidRDefault="00DC0EBF" w:rsidP="00CF53AF">
      <w:pPr>
        <w:pStyle w:val="ae"/>
        <w:spacing w:line="240" w:lineRule="auto"/>
        <w:ind w:firstLine="0"/>
        <w:rPr>
          <w:b w:val="0"/>
        </w:rPr>
      </w:pPr>
    </w:p>
    <w:p w:rsidR="00713E4B" w:rsidRDefault="005B224F" w:rsidP="00CF53AF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>9</w:t>
      </w:r>
      <w:r w:rsidR="006469E9">
        <w:rPr>
          <w:b w:val="0"/>
        </w:rPr>
        <w:t xml:space="preserve">. </w:t>
      </w:r>
      <w:r w:rsidR="00082D5E">
        <w:rPr>
          <w:b w:val="0"/>
        </w:rPr>
        <w:t xml:space="preserve">Стандарт-план ОНПЛ: располагается на следующих двух </w:t>
      </w:r>
      <w:r w:rsidR="00426181">
        <w:rPr>
          <w:b w:val="0"/>
        </w:rPr>
        <w:t xml:space="preserve">(или трех, см. рабочую тетрадь) </w:t>
      </w:r>
      <w:r w:rsidR="00082D5E">
        <w:rPr>
          <w:b w:val="0"/>
        </w:rPr>
        <w:t>листах, совмещенных по вертикали.</w:t>
      </w:r>
    </w:p>
    <w:p w:rsidR="00713E4B" w:rsidRDefault="00713E4B" w:rsidP="00CF53AF">
      <w:pPr>
        <w:pStyle w:val="ae"/>
        <w:spacing w:line="240" w:lineRule="auto"/>
        <w:ind w:firstLine="0"/>
        <w:rPr>
          <w:b w:val="0"/>
        </w:rPr>
      </w:pPr>
    </w:p>
    <w:p w:rsidR="00713E4B" w:rsidRPr="004427BF" w:rsidRDefault="004427BF" w:rsidP="004427BF">
      <w:pPr>
        <w:pStyle w:val="ae"/>
        <w:spacing w:line="240" w:lineRule="auto"/>
        <w:ind w:firstLine="0"/>
        <w:jc w:val="center"/>
        <w:rPr>
          <w:i/>
          <w:sz w:val="24"/>
        </w:rPr>
      </w:pPr>
      <w:r w:rsidRPr="004427BF">
        <w:rPr>
          <w:i/>
          <w:sz w:val="24"/>
        </w:rPr>
        <w:t>Контрольные вопросы</w:t>
      </w:r>
    </w:p>
    <w:p w:rsidR="00713E4B" w:rsidRDefault="00713E4B" w:rsidP="00CF53AF">
      <w:pPr>
        <w:pStyle w:val="ae"/>
        <w:spacing w:line="240" w:lineRule="auto"/>
        <w:ind w:firstLine="0"/>
        <w:rPr>
          <w:b w:val="0"/>
        </w:rPr>
      </w:pPr>
    </w:p>
    <w:p w:rsidR="0063780A" w:rsidRPr="0063780A" w:rsidRDefault="0063780A" w:rsidP="00CF53AF">
      <w:pPr>
        <w:pStyle w:val="ae"/>
        <w:spacing w:line="240" w:lineRule="auto"/>
        <w:ind w:firstLine="0"/>
        <w:rPr>
          <w:b w:val="0"/>
          <w:sz w:val="24"/>
        </w:rPr>
      </w:pPr>
      <w:r w:rsidRPr="0063780A">
        <w:rPr>
          <w:b w:val="0"/>
          <w:sz w:val="24"/>
        </w:rPr>
        <w:t>1. Для какого типа производства являются оптимальными ОНПЛ?</w:t>
      </w:r>
    </w:p>
    <w:p w:rsidR="00713E4B" w:rsidRDefault="0063780A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2</w:t>
      </w:r>
      <w:r w:rsidR="004427BF" w:rsidRPr="00C414E6">
        <w:rPr>
          <w:b w:val="0"/>
          <w:sz w:val="24"/>
        </w:rPr>
        <w:t>.</w:t>
      </w:r>
      <w:r w:rsidR="00C414E6" w:rsidRPr="00C414E6">
        <w:rPr>
          <w:b w:val="0"/>
          <w:sz w:val="24"/>
        </w:rPr>
        <w:t xml:space="preserve"> </w:t>
      </w:r>
      <w:r w:rsidR="004427BF" w:rsidRPr="00C414E6">
        <w:rPr>
          <w:b w:val="0"/>
          <w:sz w:val="24"/>
        </w:rPr>
        <w:t>Почему в данной задаче рассчитывался такт, а не ритм поточной линии?</w:t>
      </w:r>
    </w:p>
    <w:p w:rsidR="00FC4392" w:rsidRDefault="00FC4392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3. Чему равен размер транспортной партии в данной задаче?</w:t>
      </w:r>
    </w:p>
    <w:p w:rsidR="0063780A" w:rsidRPr="00C414E6" w:rsidRDefault="00FC4392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4</w:t>
      </w:r>
      <w:r w:rsidR="0063780A">
        <w:rPr>
          <w:b w:val="0"/>
          <w:sz w:val="24"/>
        </w:rPr>
        <w:t>. Чем регламентируется такт (ритм) ОНПЛ?</w:t>
      </w:r>
    </w:p>
    <w:p w:rsidR="00713E4B" w:rsidRDefault="00FC4392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5</w:t>
      </w:r>
      <w:r w:rsidR="0063780A">
        <w:rPr>
          <w:b w:val="0"/>
          <w:sz w:val="24"/>
        </w:rPr>
        <w:t>.</w:t>
      </w:r>
      <w:r w:rsidR="00C414E6" w:rsidRPr="00C414E6">
        <w:rPr>
          <w:b w:val="0"/>
          <w:sz w:val="24"/>
        </w:rPr>
        <w:t xml:space="preserve"> </w:t>
      </w:r>
      <w:r w:rsidR="00FE1F46" w:rsidRPr="00C414E6">
        <w:rPr>
          <w:b w:val="0"/>
          <w:sz w:val="24"/>
        </w:rPr>
        <w:t>Что означает термин «</w:t>
      </w:r>
      <w:r w:rsidR="00FE1F46" w:rsidRPr="00C414E6">
        <w:rPr>
          <w:b w:val="0"/>
          <w:i/>
          <w:sz w:val="24"/>
        </w:rPr>
        <w:t>однопредметная</w:t>
      </w:r>
      <w:r w:rsidR="00FE1F46" w:rsidRPr="00C414E6">
        <w:rPr>
          <w:b w:val="0"/>
          <w:sz w:val="24"/>
        </w:rPr>
        <w:t xml:space="preserve"> поточная линия» – </w:t>
      </w:r>
      <w:r w:rsidR="00FE1F46" w:rsidRPr="00C414E6">
        <w:rPr>
          <w:b w:val="0"/>
          <w:i/>
          <w:sz w:val="24"/>
        </w:rPr>
        <w:t>один предмет труда</w:t>
      </w:r>
      <w:r w:rsidR="00FE1F46" w:rsidRPr="00C414E6">
        <w:rPr>
          <w:b w:val="0"/>
          <w:sz w:val="24"/>
        </w:rPr>
        <w:t xml:space="preserve">, передаваемый с операции на операцию, или </w:t>
      </w:r>
      <w:r w:rsidR="00FE1F46" w:rsidRPr="00C414E6">
        <w:rPr>
          <w:b w:val="0"/>
          <w:i/>
          <w:sz w:val="24"/>
        </w:rPr>
        <w:t>один вид продукции</w:t>
      </w:r>
      <w:r w:rsidR="00FE1F46" w:rsidRPr="00C414E6">
        <w:rPr>
          <w:b w:val="0"/>
          <w:sz w:val="24"/>
        </w:rPr>
        <w:t>, изготавливаемый на этой линии?</w:t>
      </w:r>
    </w:p>
    <w:p w:rsidR="00DF6A3C" w:rsidRDefault="00DF6A3C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6. Почему конвейер ОНПЛ называется рабочим?</w:t>
      </w:r>
    </w:p>
    <w:p w:rsidR="00B86F8B" w:rsidRPr="00C414E6" w:rsidRDefault="00DF6A3C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7</w:t>
      </w:r>
      <w:r w:rsidR="00B86F8B">
        <w:rPr>
          <w:b w:val="0"/>
          <w:sz w:val="24"/>
        </w:rPr>
        <w:t>. Для какого планового периода рассчитывались показатели работы ОНПЛ в данной задаче?</w:t>
      </w:r>
    </w:p>
    <w:p w:rsidR="00713E4B" w:rsidRPr="00DF6A3C" w:rsidRDefault="00DF6A3C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8</w:t>
      </w:r>
      <w:r w:rsidR="00FE1F46" w:rsidRPr="00C414E6">
        <w:rPr>
          <w:b w:val="0"/>
          <w:sz w:val="24"/>
        </w:rPr>
        <w:t>.</w:t>
      </w:r>
      <w:r w:rsidR="00C414E6" w:rsidRPr="00C414E6">
        <w:rPr>
          <w:b w:val="0"/>
          <w:sz w:val="24"/>
        </w:rPr>
        <w:t xml:space="preserve"> </w:t>
      </w:r>
      <w:r w:rsidR="00FE1F46" w:rsidRPr="00C414E6">
        <w:rPr>
          <w:b w:val="0"/>
          <w:sz w:val="24"/>
        </w:rPr>
        <w:t>За счет чего в данной задаче обеспечивается синхронизация времени сборочных операций?</w:t>
      </w:r>
    </w:p>
    <w:p w:rsidR="00FC3CE9" w:rsidRPr="00FC3CE9" w:rsidRDefault="00DF6A3C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9</w:t>
      </w:r>
      <w:r w:rsidR="00FC3CE9">
        <w:rPr>
          <w:b w:val="0"/>
          <w:sz w:val="24"/>
        </w:rPr>
        <w:t>.</w:t>
      </w:r>
      <w:r w:rsidR="0083782B">
        <w:rPr>
          <w:b w:val="0"/>
          <w:sz w:val="24"/>
          <w:lang w:val="ru-RU"/>
        </w:rPr>
        <w:t xml:space="preserve"> </w:t>
      </w:r>
      <w:r w:rsidR="00FC3CE9">
        <w:rPr>
          <w:b w:val="0"/>
          <w:sz w:val="24"/>
        </w:rPr>
        <w:t>Какие рабочие места – стационарные или подвижные – имеет ОНПЛ?</w:t>
      </w:r>
    </w:p>
    <w:p w:rsidR="00713E4B" w:rsidRDefault="00DF6A3C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0</w:t>
      </w:r>
      <w:r w:rsidR="00FE1F46" w:rsidRPr="00C414E6">
        <w:rPr>
          <w:b w:val="0"/>
          <w:sz w:val="24"/>
        </w:rPr>
        <w:t>.</w:t>
      </w:r>
      <w:r w:rsidR="00C414E6" w:rsidRPr="00C414E6">
        <w:rPr>
          <w:b w:val="0"/>
          <w:sz w:val="24"/>
        </w:rPr>
        <w:t>Может ли коэффициент загрузки отдельных рабочих мест ОНПЛ быть больше единицы и, если да, то при каком условии? Какое значение он при этом может принимать?</w:t>
      </w:r>
    </w:p>
    <w:p w:rsidR="00FC3CE9" w:rsidRDefault="00FC3CE9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</w:t>
      </w:r>
      <w:r w:rsidR="00DF6A3C">
        <w:rPr>
          <w:b w:val="0"/>
          <w:sz w:val="24"/>
        </w:rPr>
        <w:t>1</w:t>
      </w:r>
      <w:r w:rsidR="0083782B">
        <w:rPr>
          <w:b w:val="0"/>
          <w:sz w:val="24"/>
        </w:rPr>
        <w:t>.</w:t>
      </w:r>
      <w:r>
        <w:rPr>
          <w:b w:val="0"/>
          <w:sz w:val="24"/>
        </w:rPr>
        <w:t>Может ли ОНПЛ быть не сборочной, как в данной задаче, а обрабатывающей или заготови</w:t>
      </w:r>
      <w:r w:rsidR="0083782B">
        <w:rPr>
          <w:b w:val="0"/>
          <w:sz w:val="24"/>
          <w:lang w:val="ru-RU"/>
        </w:rPr>
        <w:t>-</w:t>
      </w:r>
      <w:r>
        <w:rPr>
          <w:b w:val="0"/>
          <w:sz w:val="24"/>
        </w:rPr>
        <w:t>тельной?</w:t>
      </w:r>
    </w:p>
    <w:p w:rsidR="000346D6" w:rsidRDefault="0083782B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2.</w:t>
      </w:r>
      <w:r w:rsidR="000346D6">
        <w:rPr>
          <w:b w:val="0"/>
          <w:sz w:val="24"/>
        </w:rPr>
        <w:t>Почему расстояние между соседними собираемыми изделиями равно удвоенному шагу кон</w:t>
      </w:r>
      <w:r>
        <w:rPr>
          <w:b w:val="0"/>
          <w:sz w:val="24"/>
          <w:lang w:val="ru-RU"/>
        </w:rPr>
        <w:t>-</w:t>
      </w:r>
      <w:r w:rsidR="000346D6">
        <w:rPr>
          <w:b w:val="0"/>
          <w:sz w:val="24"/>
        </w:rPr>
        <w:t>вейера ОНПЛ?</w:t>
      </w:r>
    </w:p>
    <w:p w:rsidR="00FC4392" w:rsidRDefault="00FC3CE9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</w:t>
      </w:r>
      <w:r w:rsidR="000346D6">
        <w:rPr>
          <w:b w:val="0"/>
          <w:sz w:val="24"/>
        </w:rPr>
        <w:t>3</w:t>
      </w:r>
      <w:r w:rsidR="0083782B">
        <w:rPr>
          <w:b w:val="0"/>
          <w:sz w:val="24"/>
        </w:rPr>
        <w:t>.</w:t>
      </w:r>
      <w:r w:rsidR="00FC4392">
        <w:rPr>
          <w:b w:val="0"/>
          <w:sz w:val="24"/>
        </w:rPr>
        <w:t>Почему для ОНПЛ определяется длительность производственного, а не технологического цик</w:t>
      </w:r>
      <w:r w:rsidR="0083782B">
        <w:rPr>
          <w:b w:val="0"/>
          <w:sz w:val="24"/>
          <w:lang w:val="ru-RU"/>
        </w:rPr>
        <w:t>-</w:t>
      </w:r>
      <w:r w:rsidR="00FC4392">
        <w:rPr>
          <w:b w:val="0"/>
          <w:sz w:val="24"/>
        </w:rPr>
        <w:t>ла?</w:t>
      </w:r>
    </w:p>
    <w:p w:rsidR="002C5BE8" w:rsidRPr="00C414E6" w:rsidRDefault="002C5BE8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</w:t>
      </w:r>
      <w:r w:rsidR="000346D6">
        <w:rPr>
          <w:b w:val="0"/>
          <w:sz w:val="24"/>
        </w:rPr>
        <w:t>4</w:t>
      </w:r>
      <w:r w:rsidR="0083782B">
        <w:rPr>
          <w:b w:val="0"/>
          <w:sz w:val="24"/>
        </w:rPr>
        <w:t>.</w:t>
      </w:r>
      <w:r>
        <w:rPr>
          <w:b w:val="0"/>
          <w:sz w:val="24"/>
        </w:rPr>
        <w:t>Какой аргумент в формуле для расчета длительности производственного цикла учитывает ту особенность, что эта длительность определяется для случая, когда изделие сразу после оконча</w:t>
      </w:r>
      <w:r w:rsidR="0083782B">
        <w:rPr>
          <w:b w:val="0"/>
          <w:sz w:val="24"/>
          <w:lang w:val="ru-RU"/>
        </w:rPr>
        <w:t>-</w:t>
      </w:r>
      <w:r>
        <w:rPr>
          <w:b w:val="0"/>
          <w:sz w:val="24"/>
        </w:rPr>
        <w:t>ния обработки на последнем рабочем месте снимается с конвейера ОНПЛ?</w:t>
      </w:r>
    </w:p>
    <w:p w:rsidR="00713E4B" w:rsidRDefault="00FC4392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</w:t>
      </w:r>
      <w:r w:rsidR="000346D6">
        <w:rPr>
          <w:b w:val="0"/>
          <w:sz w:val="24"/>
        </w:rPr>
        <w:t>5</w:t>
      </w:r>
      <w:r w:rsidR="0083782B">
        <w:rPr>
          <w:b w:val="0"/>
          <w:sz w:val="24"/>
        </w:rPr>
        <w:t>.</w:t>
      </w:r>
      <w:r w:rsidR="00C414E6" w:rsidRPr="00C414E6">
        <w:rPr>
          <w:b w:val="0"/>
          <w:sz w:val="24"/>
        </w:rPr>
        <w:t>Как соотносятся между собой протяженность зоны обслуживания одного рабочего места ОНПЛ и шаг её конвейера?</w:t>
      </w:r>
    </w:p>
    <w:p w:rsidR="00784E51" w:rsidRPr="00C414E6" w:rsidRDefault="00FC4392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1</w:t>
      </w:r>
      <w:r w:rsidR="000346D6">
        <w:rPr>
          <w:b w:val="0"/>
          <w:sz w:val="24"/>
        </w:rPr>
        <w:t>6</w:t>
      </w:r>
      <w:r w:rsidR="0083782B">
        <w:rPr>
          <w:b w:val="0"/>
          <w:sz w:val="24"/>
        </w:rPr>
        <w:t>.</w:t>
      </w:r>
      <w:r w:rsidR="00784E51">
        <w:rPr>
          <w:b w:val="0"/>
          <w:sz w:val="24"/>
        </w:rPr>
        <w:t>Как соотносится число рабочих и транспортных тактов внутри одного р</w:t>
      </w:r>
      <w:r w:rsidR="0063780A">
        <w:rPr>
          <w:b w:val="0"/>
          <w:sz w:val="24"/>
        </w:rPr>
        <w:t>а</w:t>
      </w:r>
      <w:r w:rsidR="00784E51">
        <w:rPr>
          <w:b w:val="0"/>
          <w:sz w:val="24"/>
        </w:rPr>
        <w:t>бочего</w:t>
      </w:r>
      <w:r w:rsidR="0063780A">
        <w:rPr>
          <w:b w:val="0"/>
          <w:sz w:val="24"/>
        </w:rPr>
        <w:t xml:space="preserve"> места ОНПЛ?</w:t>
      </w:r>
    </w:p>
    <w:p w:rsidR="00713E4B" w:rsidRPr="00C414E6" w:rsidRDefault="00B86F8B" w:rsidP="0083782B">
      <w:pPr>
        <w:pStyle w:val="ae"/>
        <w:spacing w:line="240" w:lineRule="auto"/>
        <w:ind w:left="284" w:hanging="284"/>
        <w:rPr>
          <w:b w:val="0"/>
          <w:sz w:val="24"/>
        </w:rPr>
      </w:pPr>
      <w:r>
        <w:rPr>
          <w:b w:val="0"/>
          <w:sz w:val="24"/>
        </w:rPr>
        <w:t>1</w:t>
      </w:r>
      <w:r w:rsidR="000346D6">
        <w:rPr>
          <w:b w:val="0"/>
          <w:sz w:val="24"/>
        </w:rPr>
        <w:t>7</w:t>
      </w:r>
      <w:r w:rsidR="0083782B">
        <w:rPr>
          <w:b w:val="0"/>
          <w:sz w:val="24"/>
        </w:rPr>
        <w:t>.</w:t>
      </w:r>
      <w:r w:rsidR="00784E51">
        <w:rPr>
          <w:b w:val="0"/>
          <w:sz w:val="24"/>
        </w:rPr>
        <w:t>При осуществлении сборочных операций снимается или нет собираемое изделие с ленты кон</w:t>
      </w:r>
      <w:r w:rsidR="0083782B">
        <w:rPr>
          <w:b w:val="0"/>
          <w:sz w:val="24"/>
          <w:lang w:val="ru-RU"/>
        </w:rPr>
        <w:t>-</w:t>
      </w:r>
      <w:r w:rsidR="00784E51">
        <w:rPr>
          <w:b w:val="0"/>
          <w:sz w:val="24"/>
        </w:rPr>
        <w:t>вейера ОНПЛ?</w:t>
      </w:r>
    </w:p>
    <w:p w:rsidR="00713E4B" w:rsidRPr="00C414E6" w:rsidRDefault="00BE5214" w:rsidP="00CF53AF">
      <w:pPr>
        <w:pStyle w:val="ae"/>
        <w:spacing w:line="240" w:lineRule="auto"/>
        <w:ind w:firstLine="0"/>
        <w:rPr>
          <w:b w:val="0"/>
          <w:sz w:val="24"/>
        </w:rPr>
      </w:pPr>
      <w:r>
        <w:rPr>
          <w:b w:val="0"/>
          <w:sz w:val="24"/>
        </w:rPr>
        <w:t>1</w:t>
      </w:r>
      <w:r w:rsidR="000346D6">
        <w:rPr>
          <w:b w:val="0"/>
          <w:sz w:val="24"/>
        </w:rPr>
        <w:t>8</w:t>
      </w:r>
      <w:r w:rsidR="0083782B">
        <w:rPr>
          <w:b w:val="0"/>
          <w:sz w:val="24"/>
        </w:rPr>
        <w:t>.</w:t>
      </w:r>
      <w:r>
        <w:rPr>
          <w:b w:val="0"/>
          <w:sz w:val="24"/>
        </w:rPr>
        <w:t>Почему составляемый в данной задаче план работы ОНПЛ называется стандарт-планом?</w:t>
      </w:r>
    </w:p>
    <w:p w:rsidR="00713E4B" w:rsidRPr="00C414E6" w:rsidRDefault="00713E4B" w:rsidP="00CF53AF">
      <w:pPr>
        <w:pStyle w:val="ae"/>
        <w:spacing w:line="240" w:lineRule="auto"/>
        <w:ind w:firstLine="0"/>
        <w:rPr>
          <w:b w:val="0"/>
          <w:sz w:val="24"/>
        </w:rPr>
      </w:pPr>
    </w:p>
    <w:p w:rsidR="00713E4B" w:rsidRPr="00B86F8B" w:rsidRDefault="00B86F8B" w:rsidP="00B86F8B">
      <w:pPr>
        <w:pStyle w:val="ae"/>
        <w:spacing w:line="240" w:lineRule="auto"/>
        <w:ind w:firstLine="0"/>
        <w:jc w:val="center"/>
        <w:rPr>
          <w:i/>
          <w:sz w:val="24"/>
        </w:rPr>
      </w:pPr>
      <w:r w:rsidRPr="00B86F8B">
        <w:rPr>
          <w:i/>
          <w:sz w:val="24"/>
        </w:rPr>
        <w:t>Литература</w:t>
      </w:r>
    </w:p>
    <w:p w:rsidR="00713E4B" w:rsidRPr="00C414E6" w:rsidRDefault="00713E4B" w:rsidP="00CF53AF">
      <w:pPr>
        <w:pStyle w:val="ae"/>
        <w:spacing w:line="240" w:lineRule="auto"/>
        <w:ind w:firstLine="0"/>
        <w:rPr>
          <w:b w:val="0"/>
          <w:sz w:val="24"/>
        </w:rPr>
      </w:pPr>
    </w:p>
    <w:p w:rsidR="00713E4B" w:rsidRPr="00C414E6" w:rsidRDefault="00FC4392" w:rsidP="00B86F8B">
      <w:pPr>
        <w:pStyle w:val="ae"/>
        <w:spacing w:line="240" w:lineRule="auto"/>
        <w:ind w:firstLine="709"/>
        <w:rPr>
          <w:b w:val="0"/>
          <w:sz w:val="24"/>
        </w:rPr>
      </w:pPr>
      <w:r>
        <w:rPr>
          <w:b w:val="0"/>
          <w:sz w:val="24"/>
        </w:rPr>
        <w:t>Раздел 2.1 и п</w:t>
      </w:r>
      <w:r w:rsidR="00B86F8B">
        <w:rPr>
          <w:b w:val="0"/>
          <w:sz w:val="24"/>
        </w:rPr>
        <w:t>одраздел 3.2.2 курса лекций по дисциплине</w:t>
      </w:r>
      <w:r>
        <w:rPr>
          <w:b w:val="0"/>
          <w:sz w:val="24"/>
        </w:rPr>
        <w:t>, а также</w:t>
      </w:r>
      <w:r w:rsidR="00B86F8B">
        <w:rPr>
          <w:b w:val="0"/>
          <w:sz w:val="24"/>
        </w:rPr>
        <w:t xml:space="preserve"> аналогичные разделы (темы) любых учебников и учебных пособий по организации производства.</w:t>
      </w:r>
    </w:p>
    <w:p w:rsidR="00DC0EBF" w:rsidRDefault="00DC0EBF" w:rsidP="00082D5E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</w:rPr>
        <w:lastRenderedPageBreak/>
        <w:t>Стандарт-план ОНПЛ</w:t>
      </w:r>
      <w:r w:rsidR="00082D5E">
        <w:rPr>
          <w:b w:val="0"/>
        </w:rPr>
        <w:t xml:space="preserve"> (левый лист)</w:t>
      </w:r>
    </w:p>
    <w:p w:rsidR="00713E4B" w:rsidRDefault="00713E4B" w:rsidP="00CF53AF">
      <w:pPr>
        <w:pStyle w:val="ae"/>
        <w:spacing w:line="240" w:lineRule="auto"/>
        <w:ind w:firstLine="0"/>
        <w:rPr>
          <w:b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4"/>
        <w:gridCol w:w="673"/>
        <w:gridCol w:w="598"/>
        <w:gridCol w:w="605"/>
        <w:gridCol w:w="607"/>
        <w:gridCol w:w="605"/>
        <w:gridCol w:w="607"/>
        <w:gridCol w:w="607"/>
        <w:gridCol w:w="608"/>
        <w:gridCol w:w="607"/>
        <w:gridCol w:w="608"/>
        <w:gridCol w:w="607"/>
        <w:gridCol w:w="608"/>
        <w:gridCol w:w="607"/>
        <w:gridCol w:w="608"/>
        <w:gridCol w:w="607"/>
        <w:gridCol w:w="614"/>
      </w:tblGrid>
      <w:tr w:rsidR="00FE49F0" w:rsidRPr="00EC11DE">
        <w:trPr>
          <w:trHeight w:val="1165"/>
        </w:trPr>
        <w:tc>
          <w:tcPr>
            <w:tcW w:w="604" w:type="dxa"/>
            <w:vMerge w:val="restart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 операции</w:t>
            </w:r>
          </w:p>
        </w:tc>
        <w:tc>
          <w:tcPr>
            <w:tcW w:w="673" w:type="dxa"/>
            <w:vMerge w:val="restart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EC11DE">
              <w:rPr>
                <w:b w:val="0"/>
                <w:sz w:val="24"/>
                <w:lang w:val="en-US" w:eastAsia="ru-RU"/>
              </w:rPr>
              <w:t>t</w:t>
            </w:r>
            <w:r w:rsidRPr="009D248D">
              <w:rPr>
                <w:b w:val="0"/>
                <w:sz w:val="24"/>
                <w:vertAlign w:val="subscript"/>
                <w:lang w:val="ru-RU" w:eastAsia="ru-RU"/>
              </w:rPr>
              <w:t>шт</w:t>
            </w:r>
            <w:r w:rsidRPr="009D248D">
              <w:rPr>
                <w:b w:val="0"/>
                <w:sz w:val="24"/>
                <w:lang w:val="ru-RU" w:eastAsia="ru-RU"/>
              </w:rPr>
              <w:t xml:space="preserve"> , мин</w:t>
            </w:r>
          </w:p>
        </w:tc>
        <w:tc>
          <w:tcPr>
            <w:tcW w:w="598" w:type="dxa"/>
            <w:vMerge w:val="restart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 рабочего места</w:t>
            </w:r>
          </w:p>
        </w:tc>
        <w:tc>
          <w:tcPr>
            <w:tcW w:w="8505" w:type="dxa"/>
            <w:gridSpan w:val="14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Время такта, мин / шт.</w:t>
            </w:r>
          </w:p>
        </w:tc>
      </w:tr>
      <w:tr w:rsidR="00FE49F0" w:rsidRPr="00EC11DE">
        <w:trPr>
          <w:cantSplit/>
          <w:trHeight w:val="819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1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2</w:t>
            </w:r>
          </w:p>
        </w:tc>
        <w:tc>
          <w:tcPr>
            <w:tcW w:w="605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83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44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,05</w:t>
            </w:r>
          </w:p>
        </w:tc>
        <w:tc>
          <w:tcPr>
            <w:tcW w:w="608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,66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,27</w:t>
            </w:r>
          </w:p>
        </w:tc>
        <w:tc>
          <w:tcPr>
            <w:tcW w:w="608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,88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,49</w:t>
            </w:r>
          </w:p>
        </w:tc>
        <w:tc>
          <w:tcPr>
            <w:tcW w:w="608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,10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,71</w:t>
            </w:r>
          </w:p>
        </w:tc>
        <w:tc>
          <w:tcPr>
            <w:tcW w:w="608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,32</w:t>
            </w:r>
          </w:p>
        </w:tc>
        <w:tc>
          <w:tcPr>
            <w:tcW w:w="607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,93</w:t>
            </w:r>
          </w:p>
        </w:tc>
        <w:tc>
          <w:tcPr>
            <w:tcW w:w="614" w:type="dxa"/>
            <w:shd w:val="clear" w:color="auto" w:fill="auto"/>
            <w:textDirection w:val="btLr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,54</w:t>
            </w:r>
          </w:p>
        </w:tc>
      </w:tr>
      <w:tr w:rsidR="00FE49F0" w:rsidRPr="00EC11DE">
        <w:trPr>
          <w:trHeight w:val="545"/>
        </w:trPr>
        <w:tc>
          <w:tcPr>
            <w:tcW w:w="60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673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47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E82C1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polyline id="Freeform 1143" o:spid="_x0000_s1313" style="position:absolute;left:0;text-align:left;z-index:1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4.35pt,15.15pt,54.95pt,15.15pt,84.65pt,44.55pt,206.45pt,44.85pt,327.05pt,153.75pt,387.65pt,153.75pt,448.85pt,207.45pt,448.55pt,207.15pt" coordsize="8490,3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" filled="f" strokeweight="2.25pt">
                  <v:path arrowok="t" o:connecttype="custom" o:connectlocs="0,0;388620,0;765810,373380;2312670,377190;3844290,1760220;4613910,1760220;5391150,2442210;5387340,2438400" o:connectangles="0,0,0,0,0,0,0,0"/>
                </v:polyline>
              </w:pict>
            </w:r>
            <w:r w:rsidR="00FE49F0"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673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24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673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78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673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76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8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673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2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1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2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673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29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3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</w:t>
            </w:r>
          </w:p>
        </w:tc>
        <w:tc>
          <w:tcPr>
            <w:tcW w:w="673" w:type="dxa"/>
            <w:vMerge w:val="restart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63</w:t>
            </w: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5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6</w:t>
            </w: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538"/>
        </w:trPr>
        <w:tc>
          <w:tcPr>
            <w:tcW w:w="60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7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7</w:t>
            </w:r>
          </w:p>
        </w:tc>
        <w:tc>
          <w:tcPr>
            <w:tcW w:w="60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0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EC11DE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FE49F0" w:rsidRPr="00EC11DE">
        <w:trPr>
          <w:trHeight w:val="418"/>
        </w:trPr>
        <w:tc>
          <w:tcPr>
            <w:tcW w:w="1875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E49F0" w:rsidRPr="009D248D" w:rsidRDefault="00FE49F0" w:rsidP="00903AEF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505" w:type="dxa"/>
            <w:gridSpan w:val="14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  <w:vAlign w:val="bottom"/>
          </w:tcPr>
          <w:p w:rsidR="00FE49F0" w:rsidRPr="00903AEF" w:rsidRDefault="00E82C10" w:rsidP="00903AEF">
            <w:pPr>
              <w:jc w:val="center"/>
            </w:pPr>
            <w:r>
              <w:rPr>
                <w:noProof/>
              </w:rPr>
              <w:pict>
                <v:line id="Line 1144" o:spid="_x0000_s1312" style="position:absolute;left:0;text-align:left;flip:y;z-index:141;visibility:visible;mso-position-horizontal-relative:text;mso-position-vertical-relative:text" from="-3.85pt,20.45pt" to="419.05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">
                  <v:stroke startarrow="block"/>
                </v:line>
              </w:pict>
            </w:r>
            <w:r w:rsidR="00903AEF" w:rsidRPr="00903AEF">
              <w:t>Т</w:t>
            </w:r>
            <w:r w:rsidR="00C553CB">
              <w:rPr>
                <w:vertAlign w:val="subscript"/>
              </w:rPr>
              <w:t>П</w:t>
            </w:r>
            <w:r w:rsidR="00903AEF" w:rsidRPr="00903AEF">
              <w:t xml:space="preserve"> = 18,91 мин</w:t>
            </w:r>
          </w:p>
        </w:tc>
      </w:tr>
    </w:tbl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E49F0" w:rsidRDefault="00FE49F0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F50B4B" w:rsidRDefault="00F50B4B" w:rsidP="001E2CAA">
      <w:pPr>
        <w:pStyle w:val="ae"/>
        <w:spacing w:line="240" w:lineRule="auto"/>
        <w:ind w:firstLine="0"/>
        <w:jc w:val="center"/>
        <w:rPr>
          <w:b w:val="0"/>
        </w:rPr>
      </w:pPr>
      <w:r>
        <w:rPr>
          <w:b w:val="0"/>
        </w:rPr>
        <w:lastRenderedPageBreak/>
        <w:t>Стандарт-план ОНПЛ (</w:t>
      </w:r>
      <w:r w:rsidR="00082D5E">
        <w:rPr>
          <w:b w:val="0"/>
        </w:rPr>
        <w:t>правый лист</w:t>
      </w:r>
      <w:r>
        <w:rPr>
          <w:b w:val="0"/>
        </w:rPr>
        <w:t>)</w:t>
      </w:r>
    </w:p>
    <w:p w:rsidR="00F50B4B" w:rsidRDefault="00F50B4B" w:rsidP="00CF53AF">
      <w:pPr>
        <w:pStyle w:val="ae"/>
        <w:spacing w:line="240" w:lineRule="auto"/>
        <w:ind w:firstLine="0"/>
        <w:rPr>
          <w:b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3"/>
        <w:gridCol w:w="615"/>
        <w:gridCol w:w="615"/>
        <w:gridCol w:w="616"/>
        <w:gridCol w:w="616"/>
        <w:gridCol w:w="617"/>
        <w:gridCol w:w="616"/>
        <w:gridCol w:w="616"/>
        <w:gridCol w:w="616"/>
        <w:gridCol w:w="617"/>
        <w:gridCol w:w="616"/>
        <w:gridCol w:w="616"/>
        <w:gridCol w:w="616"/>
        <w:gridCol w:w="616"/>
        <w:gridCol w:w="617"/>
        <w:gridCol w:w="616"/>
        <w:gridCol w:w="617"/>
      </w:tblGrid>
      <w:tr w:rsidR="00903AEF" w:rsidRPr="00EC11DE">
        <w:trPr>
          <w:trHeight w:val="1165"/>
        </w:trPr>
        <w:tc>
          <w:tcPr>
            <w:tcW w:w="10421" w:type="dxa"/>
            <w:gridSpan w:val="17"/>
            <w:vAlign w:val="center"/>
          </w:tcPr>
          <w:p w:rsidR="00903AEF" w:rsidRPr="009D248D" w:rsidRDefault="00903AEF" w:rsidP="00903AEF">
            <w:pPr>
              <w:pStyle w:val="ae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Время такта, мин / шт.</w:t>
            </w:r>
          </w:p>
        </w:tc>
      </w:tr>
      <w:tr w:rsidR="00903AEF" w:rsidRPr="00EC11DE">
        <w:trPr>
          <w:cantSplit/>
          <w:trHeight w:val="861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,15</w:t>
            </w: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,76</w:t>
            </w: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,37</w:t>
            </w: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0,98</w:t>
            </w: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1,59</w:t>
            </w: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2,20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2,81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3,42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,03</w:t>
            </w: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,64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5,25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5,86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6,47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7,08</w:t>
            </w: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7,69</w:t>
            </w: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8,30</w:t>
            </w: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8,91</w:t>
            </w: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E82C10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noProof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polyline id="Freeform 1152" o:spid="_x0000_s1311" style="position:absolute;left:0;text-align:left;z-index:14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5.45pt,-12.85pt,84.55pt,-12.85pt,176.95pt,69.55pt,238.15pt,69.15pt,300.15pt,124.35pt,362.15pt,123.95pt,422.5pt,179.55pt,514.5pt,179.95pt,515.3pt,234.35pt" coordsize="10415,4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" filled="f" strokeweight="2.25pt">
                  <v:stroke endarrow="block"/>
                  <v:path arrowok="t" o:connecttype="custom" o:connectlocs="0,0;1143000,0;2316480,1046480;3093720,1041400;3881120,1742440;4668520,1737360;5434965,2443480;6603365,2448560;6613525,3139440" o:connectangles="0,0,0,0,0,0,0,0,0"/>
                </v:polyline>
              </w:pict>
            </w: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cantSplit/>
          <w:trHeight w:val="539"/>
        </w:trPr>
        <w:tc>
          <w:tcPr>
            <w:tcW w:w="563" w:type="dxa"/>
            <w:tcBorders>
              <w:bottom w:val="single" w:sz="4" w:space="0" w:color="auto"/>
            </w:tcBorders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5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6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617" w:type="dxa"/>
            <w:tcBorders>
              <w:bottom w:val="single" w:sz="4" w:space="0" w:color="auto"/>
            </w:tcBorders>
            <w:shd w:val="clear" w:color="auto" w:fill="auto"/>
            <w:textDirection w:val="btLr"/>
            <w:vAlign w:val="center"/>
          </w:tcPr>
          <w:p w:rsidR="00903AEF" w:rsidRPr="009D248D" w:rsidRDefault="00903AEF" w:rsidP="00EC11DE">
            <w:pPr>
              <w:pStyle w:val="ae"/>
              <w:spacing w:line="240" w:lineRule="auto"/>
              <w:ind w:left="113" w:right="113"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903AEF" w:rsidRPr="00EC11DE">
        <w:trPr>
          <w:trHeight w:val="641"/>
        </w:trPr>
        <w:tc>
          <w:tcPr>
            <w:tcW w:w="10421" w:type="dxa"/>
            <w:gridSpan w:val="17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03AEF" w:rsidRPr="009D248D" w:rsidRDefault="00E82C10" w:rsidP="003E28BC">
            <w:pPr>
              <w:pStyle w:val="ae"/>
              <w:jc w:val="center"/>
              <w:rPr>
                <w:b w:val="0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Line 1154" o:spid="_x0000_s1310" style="position:absolute;left:0;text-align:left;flip:y;z-index:143;visibility:visible;mso-position-horizontal-relative:text;mso-position-vertical-relative:text" from="9pt,28.4pt" to="514.5pt,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">
                  <v:stroke endarrow="block"/>
                </v:line>
              </w:pict>
            </w:r>
          </w:p>
        </w:tc>
      </w:tr>
    </w:tbl>
    <w:p w:rsidR="00F50B4B" w:rsidRPr="00DD63B5" w:rsidRDefault="00F50B4B" w:rsidP="00CF53AF">
      <w:pPr>
        <w:pStyle w:val="ae"/>
        <w:spacing w:line="240" w:lineRule="auto"/>
        <w:ind w:firstLine="0"/>
        <w:rPr>
          <w:b w:val="0"/>
        </w:rPr>
      </w:pPr>
    </w:p>
    <w:p w:rsidR="001E2CAA" w:rsidRDefault="001E2CAA" w:rsidP="00C5414B">
      <w:pPr>
        <w:pStyle w:val="ae"/>
        <w:spacing w:line="240" w:lineRule="auto"/>
        <w:ind w:left="284" w:hanging="284"/>
        <w:rPr>
          <w:lang w:val="en-US"/>
        </w:rPr>
      </w:pPr>
    </w:p>
    <w:p w:rsidR="007900E7" w:rsidRDefault="007900E7" w:rsidP="00C5414B">
      <w:pPr>
        <w:pStyle w:val="ae"/>
        <w:spacing w:line="240" w:lineRule="auto"/>
        <w:ind w:left="284" w:hanging="284"/>
        <w:rPr>
          <w:lang w:val="en-US"/>
        </w:rPr>
      </w:pPr>
    </w:p>
    <w:p w:rsidR="007900E7" w:rsidRDefault="007900E7" w:rsidP="00C5414B">
      <w:pPr>
        <w:pStyle w:val="ae"/>
        <w:spacing w:line="240" w:lineRule="auto"/>
        <w:ind w:left="284" w:hanging="284"/>
        <w:rPr>
          <w:lang w:val="en-US"/>
        </w:rPr>
      </w:pPr>
    </w:p>
    <w:p w:rsidR="007900E7" w:rsidRDefault="007900E7" w:rsidP="00C5414B">
      <w:pPr>
        <w:pStyle w:val="ae"/>
        <w:spacing w:line="240" w:lineRule="auto"/>
        <w:ind w:left="284" w:hanging="284"/>
        <w:rPr>
          <w:lang w:val="en-US"/>
        </w:rPr>
      </w:pPr>
    </w:p>
    <w:p w:rsidR="007900E7" w:rsidRDefault="007900E7" w:rsidP="00C5414B">
      <w:pPr>
        <w:pStyle w:val="ae"/>
        <w:spacing w:line="240" w:lineRule="auto"/>
        <w:ind w:left="284" w:hanging="284"/>
        <w:rPr>
          <w:lang w:val="en-US"/>
        </w:rPr>
      </w:pPr>
    </w:p>
    <w:p w:rsidR="007900E7" w:rsidRDefault="007900E7" w:rsidP="00C5414B">
      <w:pPr>
        <w:pStyle w:val="ae"/>
        <w:spacing w:line="240" w:lineRule="auto"/>
        <w:ind w:left="284" w:hanging="284"/>
        <w:rPr>
          <w:lang w:val="en-US"/>
        </w:rPr>
      </w:pPr>
    </w:p>
    <w:p w:rsidR="007900E7" w:rsidRPr="007900E7" w:rsidRDefault="007900E7" w:rsidP="00C5414B">
      <w:pPr>
        <w:pStyle w:val="ae"/>
        <w:spacing w:line="240" w:lineRule="auto"/>
        <w:ind w:left="284" w:hanging="284"/>
        <w:rPr>
          <w:lang w:val="en-US"/>
        </w:rPr>
      </w:pPr>
    </w:p>
    <w:p w:rsidR="001362E1" w:rsidRPr="001362E1" w:rsidRDefault="001362E1" w:rsidP="001362E1">
      <w:pPr>
        <w:pStyle w:val="ae"/>
        <w:spacing w:line="240" w:lineRule="auto"/>
        <w:ind w:firstLine="0"/>
      </w:pPr>
      <w:r w:rsidRPr="001362E1">
        <w:rPr>
          <w:bCs w:val="0"/>
        </w:rPr>
        <w:lastRenderedPageBreak/>
        <w:t>3</w:t>
      </w:r>
      <w:r w:rsidRPr="001362E1">
        <w:rPr>
          <w:b w:val="0"/>
          <w:bCs w:val="0"/>
        </w:rPr>
        <w:t>.</w:t>
      </w:r>
      <w:r>
        <w:t>4. Расчет показателей работы однопредметной прерывно-поточной линии</w:t>
      </w:r>
    </w:p>
    <w:p w:rsidR="001362E1" w:rsidRPr="001362E1" w:rsidRDefault="001362E1" w:rsidP="004F7571">
      <w:pPr>
        <w:pStyle w:val="ae"/>
        <w:spacing w:line="240" w:lineRule="auto"/>
        <w:ind w:left="284" w:hanging="284"/>
        <w:jc w:val="center"/>
      </w:pPr>
    </w:p>
    <w:p w:rsidR="001362E1" w:rsidRPr="001362E1" w:rsidRDefault="001362E1" w:rsidP="001362E1">
      <w:pPr>
        <w:pStyle w:val="ae"/>
        <w:spacing w:line="240" w:lineRule="auto"/>
        <w:ind w:left="284" w:hanging="284"/>
        <w:jc w:val="center"/>
        <w:rPr>
          <w:i/>
        </w:rPr>
      </w:pPr>
      <w:r w:rsidRPr="001362E1">
        <w:rPr>
          <w:i/>
        </w:rPr>
        <w:t>Общие условия</w:t>
      </w:r>
    </w:p>
    <w:p w:rsidR="001362E1" w:rsidRPr="001362E1" w:rsidRDefault="001362E1" w:rsidP="004F7571">
      <w:pPr>
        <w:pStyle w:val="ae"/>
        <w:spacing w:line="240" w:lineRule="auto"/>
        <w:ind w:left="284" w:hanging="284"/>
        <w:jc w:val="center"/>
      </w:pPr>
    </w:p>
    <w:p w:rsidR="001362E1" w:rsidRPr="006E25E4" w:rsidRDefault="001362E1" w:rsidP="00E20FB0">
      <w:pPr>
        <w:pStyle w:val="ae"/>
        <w:spacing w:line="240" w:lineRule="auto"/>
        <w:ind w:firstLine="737"/>
        <w:rPr>
          <w:b w:val="0"/>
        </w:rPr>
      </w:pPr>
      <w:r w:rsidRPr="00DE5AF4">
        <w:rPr>
          <w:i/>
        </w:rPr>
        <w:t>Однопредметные прерывно-поточные линии (ОППЛ)</w:t>
      </w:r>
      <w:r>
        <w:rPr>
          <w:b w:val="0"/>
        </w:rPr>
        <w:t xml:space="preserve"> используются в меха</w:t>
      </w:r>
      <w:r w:rsidR="0056542D">
        <w:rPr>
          <w:b w:val="0"/>
          <w:lang w:val="ru-RU"/>
        </w:rPr>
        <w:t>-</w:t>
      </w:r>
      <w:r>
        <w:rPr>
          <w:b w:val="0"/>
        </w:rPr>
        <w:t xml:space="preserve">нообрабатывающих и сборочных цехах </w:t>
      </w:r>
      <w:r w:rsidR="00E20F18" w:rsidRPr="00E20FB0">
        <w:rPr>
          <w:b w:val="0"/>
          <w:i/>
        </w:rPr>
        <w:t>массового</w:t>
      </w:r>
      <w:r w:rsidR="00E20F18">
        <w:rPr>
          <w:b w:val="0"/>
        </w:rPr>
        <w:t xml:space="preserve"> и </w:t>
      </w:r>
      <w:r w:rsidR="00E20F18" w:rsidRPr="00E20FB0">
        <w:rPr>
          <w:b w:val="0"/>
          <w:i/>
        </w:rPr>
        <w:t>крупносерийного</w:t>
      </w:r>
      <w:r w:rsidR="00E20F18">
        <w:rPr>
          <w:b w:val="0"/>
        </w:rPr>
        <w:t xml:space="preserve"> типов произ</w:t>
      </w:r>
      <w:r w:rsidR="0056542D">
        <w:rPr>
          <w:b w:val="0"/>
          <w:lang w:val="ru-RU"/>
        </w:rPr>
        <w:t>-</w:t>
      </w:r>
      <w:r w:rsidR="00E20F18">
        <w:rPr>
          <w:b w:val="0"/>
        </w:rPr>
        <w:t>водств. Характерной чертой производственных процессов с таким типом производ</w:t>
      </w:r>
      <w:r w:rsidR="0056542D">
        <w:rPr>
          <w:b w:val="0"/>
          <w:lang w:val="ru-RU"/>
        </w:rPr>
        <w:t>-</w:t>
      </w:r>
      <w:r w:rsidR="00E20F18">
        <w:rPr>
          <w:b w:val="0"/>
        </w:rPr>
        <w:t xml:space="preserve">ства является то, что </w:t>
      </w:r>
      <w:r w:rsidR="00E20F18" w:rsidRPr="00E20FB0">
        <w:rPr>
          <w:b w:val="0"/>
          <w:i/>
        </w:rPr>
        <w:t xml:space="preserve">технологические операции </w:t>
      </w:r>
      <w:r w:rsidR="00E20F18" w:rsidRPr="00E20FB0">
        <w:rPr>
          <w:i/>
        </w:rPr>
        <w:t>не синхронизированы по времени.</w:t>
      </w:r>
      <w:r w:rsidR="00E20F18">
        <w:rPr>
          <w:b w:val="0"/>
        </w:rPr>
        <w:t xml:space="preserve"> Из-за неравенства или некратности длительности этих операций такту (ритму) ОППЛ на ней нельзя </w:t>
      </w:r>
      <w:r w:rsidR="004F7571">
        <w:rPr>
          <w:b w:val="0"/>
        </w:rPr>
        <w:t>достигнуть непрерывности обработки предметов труда, а, сле</w:t>
      </w:r>
      <w:r w:rsidR="0056542D">
        <w:rPr>
          <w:b w:val="0"/>
          <w:lang w:val="ru-RU"/>
        </w:rPr>
        <w:t>-</w:t>
      </w:r>
      <w:r w:rsidR="004F7571">
        <w:rPr>
          <w:b w:val="0"/>
        </w:rPr>
        <w:t>довательно, и высокой степени загрузки рабочих мест поточной линии. С целью ус</w:t>
      </w:r>
      <w:r w:rsidR="0056542D">
        <w:rPr>
          <w:b w:val="0"/>
          <w:lang w:val="ru-RU"/>
        </w:rPr>
        <w:t>-</w:t>
      </w:r>
      <w:r w:rsidR="004F7571">
        <w:rPr>
          <w:b w:val="0"/>
        </w:rPr>
        <w:t xml:space="preserve">транения подобного недостатка, присущего работе ОППЛ, на ней создают </w:t>
      </w:r>
      <w:r w:rsidR="004F7571" w:rsidRPr="00E20FB0">
        <w:rPr>
          <w:i/>
        </w:rPr>
        <w:t>межопе</w:t>
      </w:r>
      <w:r w:rsidR="0056542D">
        <w:rPr>
          <w:i/>
          <w:lang w:val="ru-RU"/>
        </w:rPr>
        <w:t>-</w:t>
      </w:r>
      <w:r w:rsidR="004F7571" w:rsidRPr="00E20FB0">
        <w:rPr>
          <w:i/>
        </w:rPr>
        <w:t>рационные оборотные заделы</w:t>
      </w:r>
      <w:r w:rsidR="004F7571" w:rsidRPr="00E20FB0">
        <w:rPr>
          <w:b w:val="0"/>
          <w:i/>
        </w:rPr>
        <w:t xml:space="preserve"> – количество предметов труда, предназначенных для выравнивания производительности смежных операций и находящихся с этой целью на рабочих местах</w:t>
      </w:r>
      <w:r w:rsidR="00E20FB0" w:rsidRPr="00E20FB0">
        <w:rPr>
          <w:b w:val="0"/>
          <w:i/>
        </w:rPr>
        <w:t xml:space="preserve"> поточной линии в ожидании обработки.</w:t>
      </w:r>
      <w:r w:rsidR="006E25E4">
        <w:rPr>
          <w:b w:val="0"/>
          <w:i/>
        </w:rPr>
        <w:t xml:space="preserve"> </w:t>
      </w:r>
      <w:r w:rsidR="006E25E4">
        <w:rPr>
          <w:b w:val="0"/>
        </w:rPr>
        <w:t>Величина этих заделов определяет значения важнейших показателей работы ОППЛ</w:t>
      </w:r>
      <w:r w:rsidR="00A50053">
        <w:rPr>
          <w:b w:val="0"/>
        </w:rPr>
        <w:t xml:space="preserve"> – </w:t>
      </w:r>
      <w:r w:rsidR="006E25E4">
        <w:rPr>
          <w:b w:val="0"/>
        </w:rPr>
        <w:t>объем</w:t>
      </w:r>
      <w:r w:rsidR="006829E9">
        <w:rPr>
          <w:b w:val="0"/>
        </w:rPr>
        <w:t>а</w:t>
      </w:r>
      <w:r w:rsidR="006E25E4">
        <w:rPr>
          <w:b w:val="0"/>
        </w:rPr>
        <w:t xml:space="preserve"> неза</w:t>
      </w:r>
      <w:r w:rsidR="0056542D">
        <w:rPr>
          <w:b w:val="0"/>
          <w:lang w:val="ru-RU"/>
        </w:rPr>
        <w:t>-</w:t>
      </w:r>
      <w:r w:rsidR="006E25E4">
        <w:rPr>
          <w:b w:val="0"/>
        </w:rPr>
        <w:t>вершенного производства</w:t>
      </w:r>
      <w:r w:rsidR="00A50053">
        <w:rPr>
          <w:b w:val="0"/>
        </w:rPr>
        <w:t xml:space="preserve"> и длительност</w:t>
      </w:r>
      <w:r w:rsidR="006829E9">
        <w:rPr>
          <w:b w:val="0"/>
        </w:rPr>
        <w:t>и</w:t>
      </w:r>
      <w:r w:rsidR="00A50053">
        <w:rPr>
          <w:b w:val="0"/>
        </w:rPr>
        <w:t xml:space="preserve"> производственного цикла.</w:t>
      </w:r>
    </w:p>
    <w:p w:rsidR="001362E1" w:rsidRPr="001362E1" w:rsidRDefault="00E20FB0" w:rsidP="00E20FB0">
      <w:pPr>
        <w:pStyle w:val="ae"/>
        <w:spacing w:line="240" w:lineRule="auto"/>
        <w:ind w:firstLine="737"/>
        <w:rPr>
          <w:b w:val="0"/>
        </w:rPr>
      </w:pPr>
      <w:r w:rsidRPr="00EF2A72">
        <w:rPr>
          <w:b w:val="0"/>
          <w:i/>
        </w:rPr>
        <w:t xml:space="preserve">Для организации работы ОППЛ </w:t>
      </w:r>
      <w:r w:rsidRPr="00EF2A72">
        <w:rPr>
          <w:i/>
        </w:rPr>
        <w:t>требуется</w:t>
      </w:r>
      <w:r>
        <w:rPr>
          <w:b w:val="0"/>
        </w:rPr>
        <w:t xml:space="preserve"> рассчитать следующие её </w:t>
      </w:r>
      <w:r w:rsidRPr="00EF2A72">
        <w:rPr>
          <w:b w:val="0"/>
          <w:i/>
        </w:rPr>
        <w:t>показа</w:t>
      </w:r>
      <w:r w:rsidR="0056542D">
        <w:rPr>
          <w:b w:val="0"/>
          <w:i/>
          <w:lang w:val="ru-RU"/>
        </w:rPr>
        <w:t>-</w:t>
      </w:r>
      <w:r w:rsidRPr="00EF2A72">
        <w:rPr>
          <w:b w:val="0"/>
          <w:i/>
        </w:rPr>
        <w:t>тели</w:t>
      </w:r>
      <w:r w:rsidR="0056542D">
        <w:rPr>
          <w:b w:val="0"/>
          <w:i/>
          <w:lang w:val="ru-RU"/>
        </w:rPr>
        <w:t xml:space="preserve"> работы</w:t>
      </w:r>
      <w:r>
        <w:rPr>
          <w:b w:val="0"/>
        </w:rPr>
        <w:t>:</w:t>
      </w:r>
    </w:p>
    <w:p w:rsidR="001362E1" w:rsidRDefault="00E20FB0" w:rsidP="00E20FB0">
      <w:pPr>
        <w:pStyle w:val="ae"/>
        <w:numPr>
          <w:ilvl w:val="0"/>
          <w:numId w:val="23"/>
        </w:numPr>
        <w:spacing w:line="240" w:lineRule="auto"/>
        <w:rPr>
          <w:b w:val="0"/>
        </w:rPr>
      </w:pPr>
      <w:r>
        <w:rPr>
          <w:b w:val="0"/>
        </w:rPr>
        <w:t>такт (ритм);</w:t>
      </w:r>
    </w:p>
    <w:p w:rsidR="00E20FB0" w:rsidRDefault="00E20FB0" w:rsidP="00E20FB0">
      <w:pPr>
        <w:pStyle w:val="ae"/>
        <w:numPr>
          <w:ilvl w:val="0"/>
          <w:numId w:val="23"/>
        </w:numPr>
        <w:spacing w:line="240" w:lineRule="auto"/>
        <w:rPr>
          <w:b w:val="0"/>
        </w:rPr>
      </w:pPr>
      <w:r>
        <w:rPr>
          <w:b w:val="0"/>
        </w:rPr>
        <w:t>количество рабочих мест по операциям</w:t>
      </w:r>
      <w:r w:rsidR="00EF2A72">
        <w:rPr>
          <w:b w:val="0"/>
        </w:rPr>
        <w:t xml:space="preserve"> и коэффициенты загрузки, как по от</w:t>
      </w:r>
      <w:r w:rsidR="0056542D">
        <w:rPr>
          <w:b w:val="0"/>
          <w:lang w:val="ru-RU"/>
        </w:rPr>
        <w:t>-</w:t>
      </w:r>
      <w:r w:rsidR="00EF2A72">
        <w:rPr>
          <w:b w:val="0"/>
        </w:rPr>
        <w:t>дельным этим местам, так и в целом по ОППЛ;</w:t>
      </w:r>
    </w:p>
    <w:p w:rsidR="00EF2A72" w:rsidRDefault="00EF2A72" w:rsidP="00E20FB0">
      <w:pPr>
        <w:pStyle w:val="ae"/>
        <w:numPr>
          <w:ilvl w:val="0"/>
          <w:numId w:val="23"/>
        </w:numPr>
        <w:spacing w:line="240" w:lineRule="auto"/>
        <w:rPr>
          <w:b w:val="0"/>
        </w:rPr>
      </w:pPr>
      <w:r>
        <w:rPr>
          <w:b w:val="0"/>
        </w:rPr>
        <w:t>стандарт-план ОППЛ;</w:t>
      </w:r>
    </w:p>
    <w:p w:rsidR="00EF2A72" w:rsidRDefault="00EF2A72" w:rsidP="00E20FB0">
      <w:pPr>
        <w:pStyle w:val="ae"/>
        <w:numPr>
          <w:ilvl w:val="0"/>
          <w:numId w:val="23"/>
        </w:numPr>
        <w:spacing w:line="240" w:lineRule="auto"/>
        <w:rPr>
          <w:b w:val="0"/>
        </w:rPr>
      </w:pPr>
      <w:r>
        <w:rPr>
          <w:b w:val="0"/>
        </w:rPr>
        <w:t>размер и динамику изменения межоперационных оборотных заделов;</w:t>
      </w:r>
    </w:p>
    <w:p w:rsidR="00DE5AF4" w:rsidRDefault="00DE5AF4" w:rsidP="00E20FB0">
      <w:pPr>
        <w:pStyle w:val="ae"/>
        <w:numPr>
          <w:ilvl w:val="0"/>
          <w:numId w:val="23"/>
        </w:numPr>
        <w:spacing w:line="240" w:lineRule="auto"/>
        <w:rPr>
          <w:b w:val="0"/>
        </w:rPr>
      </w:pPr>
      <w:r>
        <w:rPr>
          <w:b w:val="0"/>
        </w:rPr>
        <w:t>величину незавершенного производства;</w:t>
      </w:r>
    </w:p>
    <w:p w:rsidR="00EF2A72" w:rsidRPr="001362E1" w:rsidRDefault="00EF2A72" w:rsidP="00E20FB0">
      <w:pPr>
        <w:pStyle w:val="ae"/>
        <w:numPr>
          <w:ilvl w:val="0"/>
          <w:numId w:val="23"/>
        </w:numPr>
        <w:spacing w:line="240" w:lineRule="auto"/>
        <w:rPr>
          <w:b w:val="0"/>
        </w:rPr>
      </w:pPr>
      <w:r>
        <w:rPr>
          <w:b w:val="0"/>
        </w:rPr>
        <w:t>длительность производственного цикла.</w:t>
      </w:r>
    </w:p>
    <w:p w:rsidR="001362E1" w:rsidRPr="00693E67" w:rsidRDefault="00693E67" w:rsidP="00EF2A72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>Режим работы ОППЛ – односменный, действительный (эффективный) смен</w:t>
      </w:r>
      <w:r w:rsidR="0056542D">
        <w:rPr>
          <w:b w:val="0"/>
          <w:lang w:val="ru-RU"/>
        </w:rPr>
        <w:t>-</w:t>
      </w:r>
      <w:r>
        <w:rPr>
          <w:b w:val="0"/>
        </w:rPr>
        <w:t xml:space="preserve">ный фонд времени работы ОППЛ </w:t>
      </w:r>
      <w:r>
        <w:rPr>
          <w:b w:val="0"/>
          <w:lang w:val="en-US"/>
        </w:rPr>
        <w:t>F</w:t>
      </w:r>
      <w:r>
        <w:rPr>
          <w:b w:val="0"/>
        </w:rPr>
        <w:t xml:space="preserve"> = 8 ∙ 60 = 480 минут.</w:t>
      </w:r>
      <w:r w:rsidR="00D051EF">
        <w:rPr>
          <w:b w:val="0"/>
        </w:rPr>
        <w:t xml:space="preserve"> </w:t>
      </w:r>
      <w:r w:rsidR="00042C15">
        <w:rPr>
          <w:b w:val="0"/>
        </w:rPr>
        <w:t xml:space="preserve">Технологический процесс обработки детали включает четыре операции – токарную, сверлильную, фрезерную и шлифовальную. </w:t>
      </w:r>
      <w:r w:rsidR="00D051EF">
        <w:rPr>
          <w:b w:val="0"/>
        </w:rPr>
        <w:t>Обрабатываемая деталь с операции на операцию передается по</w:t>
      </w:r>
      <w:r w:rsidR="0056542D">
        <w:rPr>
          <w:b w:val="0"/>
          <w:lang w:val="ru-RU"/>
        </w:rPr>
        <w:t>-</w:t>
      </w:r>
      <w:r w:rsidR="00D051EF">
        <w:rPr>
          <w:b w:val="0"/>
        </w:rPr>
        <w:t>штучно с помощью транспортера.</w:t>
      </w:r>
    </w:p>
    <w:p w:rsidR="001362E1" w:rsidRPr="001362E1" w:rsidRDefault="00634995" w:rsidP="00634995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>Такт ОППЛ определяется по формуле</w:t>
      </w:r>
    </w:p>
    <w:p w:rsidR="001362E1" w:rsidRPr="001362E1" w:rsidRDefault="001362E1" w:rsidP="00C5414B">
      <w:pPr>
        <w:pStyle w:val="ae"/>
        <w:spacing w:line="240" w:lineRule="auto"/>
        <w:ind w:left="284" w:hanging="284"/>
        <w:rPr>
          <w:b w:val="0"/>
        </w:rPr>
      </w:pPr>
    </w:p>
    <w:p w:rsidR="001362E1" w:rsidRPr="00634995" w:rsidRDefault="00634995" w:rsidP="00634995">
      <w:pPr>
        <w:pStyle w:val="ae"/>
        <w:spacing w:line="240" w:lineRule="auto"/>
        <w:ind w:left="284" w:hanging="284"/>
        <w:jc w:val="center"/>
        <w:rPr>
          <w:b w:val="0"/>
        </w:rPr>
      </w:pPr>
      <w:r>
        <w:rPr>
          <w:b w:val="0"/>
          <w:lang w:val="en-US"/>
        </w:rPr>
        <w:t>r</w:t>
      </w:r>
      <w:r w:rsidRPr="00634995">
        <w:rPr>
          <w:b w:val="0"/>
        </w:rPr>
        <w:t xml:space="preserve"> = </w:t>
      </w:r>
      <w:r>
        <w:rPr>
          <w:b w:val="0"/>
          <w:lang w:val="en-US"/>
        </w:rPr>
        <w:t>F</w:t>
      </w:r>
      <w:r w:rsidRPr="00634995">
        <w:rPr>
          <w:b w:val="0"/>
        </w:rPr>
        <w:t xml:space="preserve"> </w:t>
      </w:r>
      <w:r>
        <w:rPr>
          <w:b w:val="0"/>
        </w:rPr>
        <w:t xml:space="preserve">/ </w:t>
      </w:r>
      <w:r>
        <w:rPr>
          <w:b w:val="0"/>
          <w:lang w:val="en-US"/>
        </w:rPr>
        <w:t>N</w:t>
      </w:r>
      <w:r>
        <w:rPr>
          <w:b w:val="0"/>
        </w:rPr>
        <w:t>,    мин / шт.</w:t>
      </w:r>
    </w:p>
    <w:p w:rsidR="001362E1" w:rsidRPr="001362E1" w:rsidRDefault="001362E1" w:rsidP="00C5414B">
      <w:pPr>
        <w:pStyle w:val="ae"/>
        <w:spacing w:line="240" w:lineRule="auto"/>
        <w:ind w:left="284" w:hanging="284"/>
        <w:rPr>
          <w:b w:val="0"/>
        </w:rPr>
      </w:pPr>
    </w:p>
    <w:p w:rsidR="001362E1" w:rsidRPr="00634995" w:rsidRDefault="00634995" w:rsidP="00C5414B">
      <w:pPr>
        <w:pStyle w:val="ae"/>
        <w:spacing w:line="240" w:lineRule="auto"/>
        <w:ind w:left="284" w:hanging="284"/>
        <w:rPr>
          <w:b w:val="0"/>
        </w:rPr>
      </w:pPr>
      <w:r>
        <w:rPr>
          <w:b w:val="0"/>
        </w:rPr>
        <w:t xml:space="preserve">, где </w:t>
      </w:r>
      <w:r>
        <w:rPr>
          <w:b w:val="0"/>
          <w:lang w:val="en-US"/>
        </w:rPr>
        <w:t>N</w:t>
      </w:r>
      <w:r w:rsidRPr="00634995">
        <w:rPr>
          <w:b w:val="0"/>
        </w:rPr>
        <w:t xml:space="preserve"> – </w:t>
      </w:r>
      <w:r>
        <w:rPr>
          <w:b w:val="0"/>
        </w:rPr>
        <w:t>программа выпуска деталей в смену.</w:t>
      </w:r>
    </w:p>
    <w:p w:rsidR="001362E1" w:rsidRPr="00634995" w:rsidRDefault="00634995" w:rsidP="00634995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 xml:space="preserve">Расчетное </w:t>
      </w:r>
      <w:r>
        <w:rPr>
          <w:b w:val="0"/>
          <w:lang w:val="en-US"/>
        </w:rPr>
        <w:t>C</w:t>
      </w:r>
      <w:r>
        <w:rPr>
          <w:b w:val="0"/>
          <w:vertAlign w:val="subscript"/>
        </w:rPr>
        <w:t>Р</w:t>
      </w:r>
      <w:r w:rsidRPr="00634995">
        <w:rPr>
          <w:b w:val="0"/>
          <w:vertAlign w:val="subscript"/>
        </w:rPr>
        <w:t xml:space="preserve"> </w:t>
      </w:r>
      <w:r>
        <w:rPr>
          <w:b w:val="0"/>
          <w:vertAlign w:val="subscript"/>
          <w:lang w:val="en-US"/>
        </w:rPr>
        <w:t>j</w:t>
      </w:r>
      <w:r w:rsidRPr="00634995">
        <w:rPr>
          <w:b w:val="0"/>
        </w:rPr>
        <w:t xml:space="preserve"> </w:t>
      </w:r>
      <w:r>
        <w:rPr>
          <w:b w:val="0"/>
        </w:rPr>
        <w:t>количество рабочих мест по каждой операции, выполняемой на ОППЛ,</w:t>
      </w:r>
    </w:p>
    <w:p w:rsidR="001362E1" w:rsidRPr="00634995" w:rsidRDefault="00634995" w:rsidP="00634995">
      <w:pPr>
        <w:pStyle w:val="ae"/>
        <w:spacing w:line="240" w:lineRule="auto"/>
        <w:ind w:left="284" w:hanging="284"/>
        <w:jc w:val="center"/>
        <w:rPr>
          <w:b w:val="0"/>
        </w:rPr>
      </w:pPr>
      <w:r>
        <w:rPr>
          <w:b w:val="0"/>
          <w:lang w:val="en-US"/>
        </w:rPr>
        <w:t>C</w:t>
      </w:r>
      <w:r>
        <w:rPr>
          <w:b w:val="0"/>
          <w:vertAlign w:val="subscript"/>
        </w:rPr>
        <w:t xml:space="preserve">Р </w:t>
      </w:r>
      <w:r>
        <w:rPr>
          <w:b w:val="0"/>
          <w:vertAlign w:val="subscript"/>
          <w:lang w:val="en-US"/>
        </w:rPr>
        <w:t>j</w:t>
      </w:r>
      <w:r w:rsidRPr="00634995">
        <w:rPr>
          <w:b w:val="0"/>
        </w:rPr>
        <w:t xml:space="preserve"> = </w:t>
      </w:r>
      <w:r>
        <w:rPr>
          <w:b w:val="0"/>
          <w:lang w:val="en-US"/>
        </w:rPr>
        <w:t>t</w:t>
      </w:r>
      <w:r>
        <w:rPr>
          <w:b w:val="0"/>
          <w:vertAlign w:val="subscript"/>
        </w:rPr>
        <w:t xml:space="preserve">шт </w:t>
      </w:r>
      <w:r>
        <w:rPr>
          <w:b w:val="0"/>
          <w:vertAlign w:val="subscript"/>
          <w:lang w:val="en-US"/>
        </w:rPr>
        <w:t>j</w:t>
      </w:r>
      <w:r w:rsidRPr="00634995">
        <w:rPr>
          <w:b w:val="0"/>
        </w:rPr>
        <w:t xml:space="preserve"> </w:t>
      </w:r>
      <w:r>
        <w:rPr>
          <w:b w:val="0"/>
        </w:rPr>
        <w:t xml:space="preserve">/ </w:t>
      </w:r>
      <w:r>
        <w:rPr>
          <w:b w:val="0"/>
          <w:lang w:val="en-US"/>
        </w:rPr>
        <w:t>r</w:t>
      </w:r>
      <w:r w:rsidR="004E421F">
        <w:rPr>
          <w:b w:val="0"/>
        </w:rPr>
        <w:t xml:space="preserve">  </w:t>
      </w:r>
      <w:r>
        <w:rPr>
          <w:b w:val="0"/>
        </w:rPr>
        <w:t>.</w:t>
      </w:r>
    </w:p>
    <w:p w:rsidR="001362E1" w:rsidRPr="001362E1" w:rsidRDefault="001362E1" w:rsidP="00C5414B">
      <w:pPr>
        <w:pStyle w:val="ae"/>
        <w:spacing w:line="240" w:lineRule="auto"/>
        <w:ind w:left="284" w:hanging="284"/>
        <w:rPr>
          <w:b w:val="0"/>
        </w:rPr>
      </w:pPr>
    </w:p>
    <w:p w:rsidR="001362E1" w:rsidRPr="004E421F" w:rsidRDefault="00634995" w:rsidP="00634995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 xml:space="preserve">Принятое </w:t>
      </w:r>
      <w:r w:rsidR="00ED7B57">
        <w:rPr>
          <w:b w:val="0"/>
          <w:lang w:val="en-US"/>
        </w:rPr>
        <w:t>C</w:t>
      </w:r>
      <w:r w:rsidR="00ED7B57">
        <w:rPr>
          <w:b w:val="0"/>
          <w:vertAlign w:val="subscript"/>
          <w:lang w:val="en-US"/>
        </w:rPr>
        <w:t>j</w:t>
      </w:r>
      <w:r w:rsidR="00ED7B57" w:rsidRPr="00ED7B57">
        <w:rPr>
          <w:b w:val="0"/>
        </w:rPr>
        <w:t xml:space="preserve"> </w:t>
      </w:r>
      <w:r>
        <w:rPr>
          <w:b w:val="0"/>
        </w:rPr>
        <w:t>количество рабочих мест на этих операциях находится округ</w:t>
      </w:r>
      <w:r w:rsidR="0056542D">
        <w:rPr>
          <w:b w:val="0"/>
          <w:lang w:val="ru-RU"/>
        </w:rPr>
        <w:t>-</w:t>
      </w:r>
      <w:r>
        <w:rPr>
          <w:b w:val="0"/>
        </w:rPr>
        <w:t>лением значения</w:t>
      </w:r>
      <w:r w:rsidR="00F67D1C">
        <w:rPr>
          <w:b w:val="0"/>
        </w:rPr>
        <w:t xml:space="preserve"> </w:t>
      </w:r>
      <w:r w:rsidR="00F67D1C">
        <w:rPr>
          <w:b w:val="0"/>
          <w:lang w:val="en-US"/>
        </w:rPr>
        <w:t>C</w:t>
      </w:r>
      <w:r w:rsidR="00F67D1C">
        <w:rPr>
          <w:b w:val="0"/>
          <w:vertAlign w:val="subscript"/>
        </w:rPr>
        <w:t xml:space="preserve">Р </w:t>
      </w:r>
      <w:r w:rsidR="00F67D1C">
        <w:rPr>
          <w:b w:val="0"/>
          <w:vertAlign w:val="subscript"/>
          <w:lang w:val="en-US"/>
        </w:rPr>
        <w:t>j</w:t>
      </w:r>
      <w:r w:rsidR="00F67D1C" w:rsidRPr="00F67D1C">
        <w:rPr>
          <w:b w:val="0"/>
        </w:rPr>
        <w:t xml:space="preserve"> </w:t>
      </w:r>
      <w:r w:rsidR="00F67D1C">
        <w:rPr>
          <w:b w:val="0"/>
        </w:rPr>
        <w:t xml:space="preserve">в </w:t>
      </w:r>
      <w:r w:rsidR="00F67D1C" w:rsidRPr="00BD3CE8">
        <w:rPr>
          <w:b w:val="0"/>
          <w:i/>
        </w:rPr>
        <w:t xml:space="preserve">бóльшую </w:t>
      </w:r>
      <w:r w:rsidR="00F67D1C">
        <w:rPr>
          <w:b w:val="0"/>
        </w:rPr>
        <w:t xml:space="preserve">сторону. </w:t>
      </w:r>
      <w:r w:rsidR="004E421F">
        <w:rPr>
          <w:b w:val="0"/>
        </w:rPr>
        <w:t>Коэффициент загрузки рабочих мест К</w:t>
      </w:r>
      <w:r w:rsidR="004E421F">
        <w:rPr>
          <w:b w:val="0"/>
          <w:vertAlign w:val="subscript"/>
        </w:rPr>
        <w:t xml:space="preserve">З </w:t>
      </w:r>
      <w:r w:rsidR="004E421F">
        <w:rPr>
          <w:b w:val="0"/>
          <w:vertAlign w:val="subscript"/>
          <w:lang w:val="en-US"/>
        </w:rPr>
        <w:t>j</w:t>
      </w:r>
      <w:r w:rsidR="004E421F">
        <w:rPr>
          <w:b w:val="0"/>
        </w:rPr>
        <w:t xml:space="preserve"> по каждой </w:t>
      </w:r>
      <w:r w:rsidR="00451117">
        <w:rPr>
          <w:b w:val="0"/>
          <w:lang w:val="en-US"/>
        </w:rPr>
        <w:t>j</w:t>
      </w:r>
      <w:r w:rsidR="00451117">
        <w:rPr>
          <w:b w:val="0"/>
        </w:rPr>
        <w:t xml:space="preserve">-ой технологической </w:t>
      </w:r>
      <w:r w:rsidR="004E421F">
        <w:rPr>
          <w:b w:val="0"/>
        </w:rPr>
        <w:t>операции, выполняемой на ОППЛ,</w:t>
      </w:r>
    </w:p>
    <w:p w:rsidR="001362E1" w:rsidRPr="001362E1" w:rsidRDefault="001362E1" w:rsidP="00C5414B">
      <w:pPr>
        <w:pStyle w:val="ae"/>
        <w:spacing w:line="240" w:lineRule="auto"/>
        <w:ind w:left="284" w:hanging="284"/>
        <w:rPr>
          <w:b w:val="0"/>
        </w:rPr>
      </w:pPr>
    </w:p>
    <w:p w:rsidR="001362E1" w:rsidRPr="004E421F" w:rsidRDefault="004E421F" w:rsidP="004E421F">
      <w:pPr>
        <w:pStyle w:val="ae"/>
        <w:spacing w:line="240" w:lineRule="auto"/>
        <w:ind w:left="284" w:hanging="284"/>
        <w:jc w:val="center"/>
        <w:rPr>
          <w:b w:val="0"/>
        </w:rPr>
      </w:pPr>
      <w:r>
        <w:rPr>
          <w:b w:val="0"/>
        </w:rPr>
        <w:t>К</w:t>
      </w:r>
      <w:r>
        <w:rPr>
          <w:b w:val="0"/>
          <w:vertAlign w:val="subscript"/>
        </w:rPr>
        <w:t xml:space="preserve">З </w:t>
      </w:r>
      <w:r>
        <w:rPr>
          <w:b w:val="0"/>
          <w:vertAlign w:val="subscript"/>
          <w:lang w:val="en-US"/>
        </w:rPr>
        <w:t>j</w:t>
      </w:r>
      <w:r w:rsidRPr="00983BEC">
        <w:rPr>
          <w:b w:val="0"/>
        </w:rPr>
        <w:t xml:space="preserve"> = </w:t>
      </w:r>
      <w:r>
        <w:rPr>
          <w:b w:val="0"/>
        </w:rPr>
        <w:t>С</w:t>
      </w:r>
      <w:r>
        <w:rPr>
          <w:b w:val="0"/>
          <w:vertAlign w:val="subscript"/>
        </w:rPr>
        <w:t xml:space="preserve">Р </w:t>
      </w:r>
      <w:r>
        <w:rPr>
          <w:b w:val="0"/>
          <w:vertAlign w:val="subscript"/>
          <w:lang w:val="en-US"/>
        </w:rPr>
        <w:t>j</w:t>
      </w:r>
      <w:r w:rsidRPr="00983BEC">
        <w:rPr>
          <w:b w:val="0"/>
        </w:rPr>
        <w:t xml:space="preserve"> </w:t>
      </w:r>
      <w:r>
        <w:rPr>
          <w:b w:val="0"/>
        </w:rPr>
        <w:t xml:space="preserve">/ </w:t>
      </w:r>
      <w:r>
        <w:rPr>
          <w:b w:val="0"/>
          <w:lang w:val="en-US"/>
        </w:rPr>
        <w:t>C</w:t>
      </w:r>
      <w:r>
        <w:rPr>
          <w:b w:val="0"/>
          <w:vertAlign w:val="subscript"/>
          <w:lang w:val="en-US"/>
        </w:rPr>
        <w:t>j</w:t>
      </w:r>
      <w:r>
        <w:rPr>
          <w:b w:val="0"/>
        </w:rPr>
        <w:t xml:space="preserve">  .</w:t>
      </w:r>
    </w:p>
    <w:p w:rsidR="00EF2A72" w:rsidRPr="00983BEC" w:rsidRDefault="00983BEC" w:rsidP="00983BEC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>Средний по ОППЛ коэффициент загрузки К</w:t>
      </w:r>
      <w:r>
        <w:rPr>
          <w:b w:val="0"/>
          <w:vertAlign w:val="subscript"/>
        </w:rPr>
        <w:t>З</w:t>
      </w:r>
      <w:r>
        <w:rPr>
          <w:b w:val="0"/>
        </w:rPr>
        <w:t xml:space="preserve"> рабочих мест</w:t>
      </w:r>
      <w:r w:rsidR="00D40F69">
        <w:rPr>
          <w:b w:val="0"/>
        </w:rPr>
        <w:t xml:space="preserve"> (не должен быть ниже 0,75)</w:t>
      </w:r>
    </w:p>
    <w:p w:rsidR="00042C15" w:rsidRPr="000B440E" w:rsidRDefault="00100CA2" w:rsidP="00271DD9">
      <w:pPr>
        <w:pStyle w:val="ae"/>
        <w:spacing w:line="240" w:lineRule="auto"/>
        <w:ind w:firstLine="0"/>
        <w:jc w:val="center"/>
        <w:rPr>
          <w:b w:val="0"/>
          <w:i/>
          <w:lang w:val="en-US"/>
        </w:rPr>
      </w:pPr>
      <w:r w:rsidRPr="001608C1">
        <w:object w:dxaOrig="2000" w:dyaOrig="720">
          <v:shape id="_x0000_i1076" type="#_x0000_t75" style="width:114pt;height:42pt" o:ole="">
            <v:imagedata r:id="rId106" o:title=""/>
          </v:shape>
          <o:OLEObject Type="Embed" ProgID="Unknown" ShapeID="_x0000_i1076" DrawAspect="Content" ObjectID="_1548443023" r:id="rId107"/>
        </w:object>
      </w:r>
    </w:p>
    <w:p w:rsidR="00042C15" w:rsidRDefault="00042C15" w:rsidP="00C5414B">
      <w:pPr>
        <w:pStyle w:val="ae"/>
        <w:spacing w:line="240" w:lineRule="auto"/>
        <w:ind w:left="284" w:hanging="284"/>
        <w:rPr>
          <w:b w:val="0"/>
        </w:rPr>
      </w:pPr>
    </w:p>
    <w:p w:rsidR="00042C15" w:rsidRPr="00042C15" w:rsidRDefault="00042C15" w:rsidP="004E7D82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 xml:space="preserve">, где </w:t>
      </w:r>
      <w:r>
        <w:rPr>
          <w:b w:val="0"/>
          <w:lang w:val="en-US"/>
        </w:rPr>
        <w:t>m</w:t>
      </w:r>
      <w:r>
        <w:rPr>
          <w:b w:val="0"/>
        </w:rPr>
        <w:t xml:space="preserve"> – число выполняемых на ОППЛ технологических операций. Для нашего случая </w:t>
      </w:r>
      <w:r>
        <w:rPr>
          <w:b w:val="0"/>
          <w:lang w:val="en-US"/>
        </w:rPr>
        <w:t>m</w:t>
      </w:r>
      <w:r>
        <w:rPr>
          <w:b w:val="0"/>
        </w:rPr>
        <w:t xml:space="preserve"> = 4 (см. выше).</w:t>
      </w:r>
    </w:p>
    <w:p w:rsidR="00042C15" w:rsidRDefault="00042C15" w:rsidP="00042C15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 xml:space="preserve">В </w:t>
      </w:r>
      <w:r w:rsidRPr="00DE5AF4">
        <w:rPr>
          <w:b w:val="0"/>
          <w:i/>
        </w:rPr>
        <w:t>стандарт-плане ОППЛ</w:t>
      </w:r>
      <w:r>
        <w:rPr>
          <w:b w:val="0"/>
        </w:rPr>
        <w:t xml:space="preserve"> (табл. 1) приводится перечень данных операций и нормы времени на их выполнение. Далее определяется расчетное и принятое число рабочих мест по каждой операции и в целом по </w:t>
      </w:r>
      <w:r w:rsidR="00F7514D">
        <w:rPr>
          <w:b w:val="0"/>
        </w:rPr>
        <w:t>поточной линии, производится зак</w:t>
      </w:r>
      <w:r w:rsidR="0056542D">
        <w:rPr>
          <w:b w:val="0"/>
          <w:lang w:val="ru-RU"/>
        </w:rPr>
        <w:t>-</w:t>
      </w:r>
      <w:r w:rsidR="00F7514D">
        <w:rPr>
          <w:b w:val="0"/>
        </w:rPr>
        <w:t>репление номеров за рабочими местами и определяется их загрузка в долях единицы и в процентах (там же). После этого строится график работы оборудования по каж</w:t>
      </w:r>
      <w:r w:rsidR="0056542D">
        <w:rPr>
          <w:b w:val="0"/>
          <w:lang w:val="ru-RU"/>
        </w:rPr>
        <w:t>-</w:t>
      </w:r>
      <w:r w:rsidR="00F7514D">
        <w:rPr>
          <w:b w:val="0"/>
        </w:rPr>
        <w:t>дой операции в течение смены и определяется число рабочих на каждой из них. Пу</w:t>
      </w:r>
      <w:r w:rsidR="0056542D">
        <w:rPr>
          <w:b w:val="0"/>
          <w:lang w:val="ru-RU"/>
        </w:rPr>
        <w:t>-</w:t>
      </w:r>
      <w:r w:rsidR="00F7514D">
        <w:rPr>
          <w:b w:val="0"/>
        </w:rPr>
        <w:t xml:space="preserve">тем сопоставления времени работы оборудования на не полностью загруженных </w:t>
      </w:r>
      <w:r w:rsidR="00DA57F8">
        <w:rPr>
          <w:b w:val="0"/>
        </w:rPr>
        <w:t xml:space="preserve">рабочих местах устанавливается порядок их обслуживания минимальным числом рабочих, переходящих с одного такого рабочего места на другое, </w:t>
      </w:r>
      <w:r w:rsidR="00D053C3">
        <w:rPr>
          <w:b w:val="0"/>
        </w:rPr>
        <w:t xml:space="preserve">исходя </w:t>
      </w:r>
      <w:r w:rsidR="00DA57F8">
        <w:rPr>
          <w:b w:val="0"/>
        </w:rPr>
        <w:t>из условия максимал</w:t>
      </w:r>
      <w:r w:rsidR="00D053C3">
        <w:rPr>
          <w:b w:val="0"/>
        </w:rPr>
        <w:t>ьной загрузки этих рабочих мест, а, следовательно, и обеспечения непре</w:t>
      </w:r>
      <w:r w:rsidR="0056542D">
        <w:rPr>
          <w:b w:val="0"/>
          <w:lang w:val="ru-RU"/>
        </w:rPr>
        <w:t>-</w:t>
      </w:r>
      <w:r w:rsidR="00D053C3">
        <w:rPr>
          <w:b w:val="0"/>
        </w:rPr>
        <w:t>рывности работы оборудования на них в течение смены</w:t>
      </w:r>
      <w:r w:rsidR="00DA57F8">
        <w:rPr>
          <w:b w:val="0"/>
        </w:rPr>
        <w:t>. С учетом таких переходов определяется окончательная численность рабочих, им присваиваются буквенные обозначения (см. табл. 1) и устанавливается порядок обслуживания ими рабочих мест. На основании этого порядка составляется график работы оборудования, в ко</w:t>
      </w:r>
      <w:r w:rsidR="0056542D">
        <w:rPr>
          <w:b w:val="0"/>
          <w:lang w:val="ru-RU"/>
        </w:rPr>
        <w:t>-</w:t>
      </w:r>
      <w:r w:rsidR="00DA57F8">
        <w:rPr>
          <w:b w:val="0"/>
        </w:rPr>
        <w:t xml:space="preserve">тором </w:t>
      </w:r>
      <w:r w:rsidR="00DA57F8" w:rsidRPr="00F003DB">
        <w:rPr>
          <w:b w:val="0"/>
          <w:i/>
        </w:rPr>
        <w:t>сплошной жирной горизонтальной линией</w:t>
      </w:r>
      <w:r w:rsidR="00DA57F8">
        <w:rPr>
          <w:b w:val="0"/>
        </w:rPr>
        <w:t xml:space="preserve"> показывается время </w:t>
      </w:r>
      <w:r w:rsidR="00DA57F8" w:rsidRPr="00F003DB">
        <w:rPr>
          <w:i/>
        </w:rPr>
        <w:t xml:space="preserve">работы </w:t>
      </w:r>
      <w:r w:rsidR="00DA57F8">
        <w:rPr>
          <w:b w:val="0"/>
        </w:rPr>
        <w:t>обо</w:t>
      </w:r>
      <w:r w:rsidR="0056542D">
        <w:rPr>
          <w:b w:val="0"/>
          <w:lang w:val="ru-RU"/>
        </w:rPr>
        <w:t>-</w:t>
      </w:r>
      <w:r w:rsidR="00DA57F8">
        <w:rPr>
          <w:b w:val="0"/>
        </w:rPr>
        <w:t>рудования,</w:t>
      </w:r>
      <w:r w:rsidR="00DE5AF4">
        <w:rPr>
          <w:b w:val="0"/>
        </w:rPr>
        <w:t xml:space="preserve"> </w:t>
      </w:r>
      <w:r w:rsidR="00DE5AF4" w:rsidRPr="00F003DB">
        <w:rPr>
          <w:b w:val="0"/>
          <w:i/>
        </w:rPr>
        <w:t>прерывистой горизонтальной линией</w:t>
      </w:r>
      <w:r w:rsidR="00DE5AF4">
        <w:rPr>
          <w:b w:val="0"/>
        </w:rPr>
        <w:t xml:space="preserve"> – время его </w:t>
      </w:r>
      <w:r w:rsidR="00DE5AF4" w:rsidRPr="00F003DB">
        <w:rPr>
          <w:i/>
        </w:rPr>
        <w:t>простоя</w:t>
      </w:r>
      <w:r w:rsidR="00DE5AF4">
        <w:rPr>
          <w:b w:val="0"/>
        </w:rPr>
        <w:t xml:space="preserve">, а </w:t>
      </w:r>
      <w:r w:rsidR="00DE5AF4" w:rsidRPr="00F003DB">
        <w:rPr>
          <w:b w:val="0"/>
          <w:i/>
        </w:rPr>
        <w:t>вертикаль</w:t>
      </w:r>
      <w:r w:rsidR="0056542D">
        <w:rPr>
          <w:b w:val="0"/>
          <w:i/>
          <w:lang w:val="ru-RU"/>
        </w:rPr>
        <w:t>-</w:t>
      </w:r>
      <w:r w:rsidR="00DE5AF4" w:rsidRPr="00F003DB">
        <w:rPr>
          <w:b w:val="0"/>
          <w:i/>
        </w:rPr>
        <w:t>ной стрелкой</w:t>
      </w:r>
      <w:r w:rsidR="00DE5AF4">
        <w:rPr>
          <w:b w:val="0"/>
        </w:rPr>
        <w:t xml:space="preserve"> – </w:t>
      </w:r>
      <w:r w:rsidR="00DE5AF4" w:rsidRPr="00F003DB">
        <w:rPr>
          <w:i/>
        </w:rPr>
        <w:t>переходы рабочих</w:t>
      </w:r>
      <w:r w:rsidR="00DE5AF4">
        <w:rPr>
          <w:b w:val="0"/>
        </w:rPr>
        <w:t xml:space="preserve"> с одного рабочего места на другое (там же).</w:t>
      </w:r>
    </w:p>
    <w:p w:rsidR="00042C15" w:rsidRPr="00AE2032" w:rsidRDefault="00823744" w:rsidP="00F003DB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>Расчет межоперационных оборотных заделов производится по стандарт-плану ОППЛ между каждой парой смежных операций. Для этого длительность смены раз</w:t>
      </w:r>
      <w:r w:rsidR="0056542D">
        <w:rPr>
          <w:b w:val="0"/>
          <w:lang w:val="ru-RU"/>
        </w:rPr>
        <w:t>-</w:t>
      </w:r>
      <w:r>
        <w:rPr>
          <w:b w:val="0"/>
        </w:rPr>
        <w:t xml:space="preserve">бивается на т.н. </w:t>
      </w:r>
      <w:r w:rsidRPr="00FF38D3">
        <w:rPr>
          <w:i/>
        </w:rPr>
        <w:t xml:space="preserve">частные периоды </w:t>
      </w:r>
      <w:r w:rsidR="00E07493">
        <w:rPr>
          <w:i/>
          <w:lang w:val="en-US"/>
        </w:rPr>
        <w:t>T</w:t>
      </w:r>
      <w:r w:rsidR="00AE2032">
        <w:rPr>
          <w:b w:val="0"/>
        </w:rPr>
        <w:t xml:space="preserve"> </w:t>
      </w:r>
      <w:r>
        <w:rPr>
          <w:b w:val="0"/>
        </w:rPr>
        <w:t>– отрезки времени, когда число единиц обо</w:t>
      </w:r>
      <w:r w:rsidR="0056542D">
        <w:rPr>
          <w:b w:val="0"/>
          <w:lang w:val="ru-RU"/>
        </w:rPr>
        <w:t>-</w:t>
      </w:r>
      <w:r>
        <w:rPr>
          <w:b w:val="0"/>
        </w:rPr>
        <w:t xml:space="preserve">рудования, работающих на смежных операциях, </w:t>
      </w:r>
      <w:r w:rsidRPr="00FF38D3">
        <w:rPr>
          <w:b w:val="0"/>
          <w:i/>
        </w:rPr>
        <w:t>постоянно.</w:t>
      </w:r>
      <w:r>
        <w:rPr>
          <w:b w:val="0"/>
        </w:rPr>
        <w:t xml:space="preserve"> </w:t>
      </w:r>
      <w:r w:rsidR="00AE2032">
        <w:rPr>
          <w:b w:val="0"/>
        </w:rPr>
        <w:t>Размер оборотного за</w:t>
      </w:r>
      <w:r w:rsidR="0056542D">
        <w:rPr>
          <w:b w:val="0"/>
          <w:lang w:val="ru-RU"/>
        </w:rPr>
        <w:t>-</w:t>
      </w:r>
      <w:r w:rsidR="00AE2032">
        <w:rPr>
          <w:b w:val="0"/>
        </w:rPr>
        <w:t xml:space="preserve">дела </w:t>
      </w:r>
      <w:r w:rsidR="00AE2032">
        <w:rPr>
          <w:b w:val="0"/>
          <w:lang w:val="en-US"/>
        </w:rPr>
        <w:t>Z</w:t>
      </w:r>
      <w:r w:rsidR="0018451B">
        <w:rPr>
          <w:b w:val="0"/>
          <w:vertAlign w:val="subscript"/>
          <w:lang w:val="en-US"/>
        </w:rPr>
        <w:t>j</w:t>
      </w:r>
      <w:r w:rsidR="00AE2032" w:rsidRPr="00ED7B57">
        <w:rPr>
          <w:b w:val="0"/>
          <w:vertAlign w:val="subscript"/>
        </w:rPr>
        <w:t xml:space="preserve">, </w:t>
      </w:r>
      <w:r w:rsidR="0018451B">
        <w:rPr>
          <w:b w:val="0"/>
          <w:vertAlign w:val="subscript"/>
          <w:lang w:val="en-US"/>
        </w:rPr>
        <w:t>j</w:t>
      </w:r>
      <w:r w:rsidR="00AE2032" w:rsidRPr="00ED7B57">
        <w:rPr>
          <w:b w:val="0"/>
          <w:vertAlign w:val="subscript"/>
        </w:rPr>
        <w:t>+1</w:t>
      </w:r>
      <w:r w:rsidR="00AE2032" w:rsidRPr="00ED7B57">
        <w:rPr>
          <w:b w:val="0"/>
        </w:rPr>
        <w:t xml:space="preserve"> </w:t>
      </w:r>
      <w:r w:rsidR="00AE2032">
        <w:rPr>
          <w:b w:val="0"/>
        </w:rPr>
        <w:t>для каждого такого периода</w:t>
      </w:r>
    </w:p>
    <w:p w:rsidR="00042C15" w:rsidRDefault="00042C15" w:rsidP="00C5414B">
      <w:pPr>
        <w:pStyle w:val="ae"/>
        <w:spacing w:line="240" w:lineRule="auto"/>
        <w:ind w:left="284" w:hanging="284"/>
        <w:rPr>
          <w:b w:val="0"/>
        </w:rPr>
      </w:pPr>
    </w:p>
    <w:p w:rsidR="00B55992" w:rsidRPr="008B5F49" w:rsidRDefault="00CC7720" w:rsidP="005E72CF">
      <w:pPr>
        <w:pStyle w:val="ae"/>
        <w:spacing w:line="240" w:lineRule="auto"/>
        <w:ind w:firstLine="0"/>
        <w:jc w:val="center"/>
        <w:rPr>
          <w:b w:val="0"/>
        </w:rPr>
      </w:pPr>
      <w:r>
        <w:object w:dxaOrig="4060" w:dyaOrig="400">
          <v:shape id="_x0000_i1077" type="#_x0000_t75" style="width:258.75pt;height:25.5pt" o:ole="">
            <v:imagedata r:id="rId108" o:title=""/>
          </v:shape>
          <o:OLEObject Type="Embed" ProgID="Unknown" ShapeID="_x0000_i1077" DrawAspect="Content" ObjectID="_1548443024" r:id="rId109"/>
        </w:object>
      </w:r>
    </w:p>
    <w:p w:rsidR="006E1829" w:rsidRPr="008B5F49" w:rsidRDefault="006E1829" w:rsidP="00C5414B">
      <w:pPr>
        <w:pStyle w:val="ae"/>
        <w:spacing w:line="240" w:lineRule="auto"/>
        <w:ind w:left="284" w:hanging="284"/>
        <w:rPr>
          <w:b w:val="0"/>
        </w:rPr>
      </w:pPr>
    </w:p>
    <w:p w:rsidR="00B55992" w:rsidRPr="00ED7B57" w:rsidRDefault="00AE2032" w:rsidP="0056542D">
      <w:pPr>
        <w:pStyle w:val="ae"/>
        <w:spacing w:line="240" w:lineRule="auto"/>
        <w:ind w:firstLine="0"/>
        <w:rPr>
          <w:b w:val="0"/>
        </w:rPr>
      </w:pPr>
      <w:r>
        <w:rPr>
          <w:b w:val="0"/>
        </w:rPr>
        <w:t xml:space="preserve">, где </w:t>
      </w:r>
      <w:r w:rsidR="00ED7B57">
        <w:rPr>
          <w:b w:val="0"/>
          <w:lang w:val="en-US"/>
        </w:rPr>
        <w:t>C</w:t>
      </w:r>
      <w:r w:rsidR="00ED7B57">
        <w:rPr>
          <w:b w:val="0"/>
          <w:vertAlign w:val="subscript"/>
          <w:lang w:val="en-US"/>
        </w:rPr>
        <w:t>j</w:t>
      </w:r>
      <w:r w:rsidR="00ED7B57" w:rsidRPr="00ED7B57">
        <w:rPr>
          <w:b w:val="0"/>
        </w:rPr>
        <w:t xml:space="preserve"> </w:t>
      </w:r>
      <w:r w:rsidR="00ED7B57">
        <w:rPr>
          <w:b w:val="0"/>
        </w:rPr>
        <w:t xml:space="preserve">и </w:t>
      </w:r>
      <w:r w:rsidR="00ED7B57">
        <w:rPr>
          <w:b w:val="0"/>
          <w:lang w:val="en-US"/>
        </w:rPr>
        <w:t>C</w:t>
      </w:r>
      <w:r w:rsidR="00ED7B57">
        <w:rPr>
          <w:b w:val="0"/>
          <w:vertAlign w:val="subscript"/>
          <w:lang w:val="en-US"/>
        </w:rPr>
        <w:t>j</w:t>
      </w:r>
      <w:r w:rsidR="00ED7B57" w:rsidRPr="00ED7B57">
        <w:rPr>
          <w:b w:val="0"/>
          <w:vertAlign w:val="subscript"/>
        </w:rPr>
        <w:t>+1</w:t>
      </w:r>
      <w:r w:rsidR="00ED7B57" w:rsidRPr="00ED7B57">
        <w:rPr>
          <w:b w:val="0"/>
        </w:rPr>
        <w:t xml:space="preserve"> – </w:t>
      </w:r>
      <w:r w:rsidR="00ED7B57">
        <w:rPr>
          <w:b w:val="0"/>
        </w:rPr>
        <w:t>принятое число единиц оборудования, работающих на смежных</w:t>
      </w:r>
      <w:r w:rsidR="00ED7B57" w:rsidRPr="00ED7B57">
        <w:rPr>
          <w:b w:val="0"/>
        </w:rPr>
        <w:t xml:space="preserve"> </w:t>
      </w:r>
      <w:r w:rsidR="00ED7B57">
        <w:rPr>
          <w:b w:val="0"/>
          <w:lang w:val="en-US"/>
        </w:rPr>
        <w:t>j</w:t>
      </w:r>
      <w:r w:rsidR="00ED7B57">
        <w:rPr>
          <w:b w:val="0"/>
        </w:rPr>
        <w:t>-ой и (</w:t>
      </w:r>
      <w:r w:rsidR="00ED7B57">
        <w:rPr>
          <w:b w:val="0"/>
          <w:lang w:val="en-US"/>
        </w:rPr>
        <w:t>j</w:t>
      </w:r>
      <w:r w:rsidR="00ED7B57" w:rsidRPr="00ED7B57">
        <w:rPr>
          <w:b w:val="0"/>
        </w:rPr>
        <w:t xml:space="preserve"> + 1)</w:t>
      </w:r>
      <w:r w:rsidR="00ED7B57">
        <w:rPr>
          <w:b w:val="0"/>
        </w:rPr>
        <w:t xml:space="preserve">-ой операциях в течение частного периода </w:t>
      </w:r>
      <w:r w:rsidR="00E07493">
        <w:rPr>
          <w:b w:val="0"/>
          <w:lang w:val="en-US"/>
        </w:rPr>
        <w:t>T</w:t>
      </w:r>
      <w:r w:rsidR="00012B15">
        <w:rPr>
          <w:b w:val="0"/>
        </w:rPr>
        <w:t>;</w:t>
      </w:r>
    </w:p>
    <w:p w:rsidR="00B55992" w:rsidRPr="00012B15" w:rsidRDefault="00012B15" w:rsidP="00C5414B">
      <w:pPr>
        <w:pStyle w:val="ae"/>
        <w:spacing w:line="240" w:lineRule="auto"/>
        <w:ind w:left="284" w:hanging="284"/>
        <w:rPr>
          <w:b w:val="0"/>
        </w:rPr>
      </w:pPr>
      <w:r>
        <w:rPr>
          <w:b w:val="0"/>
          <w:lang w:val="en-US"/>
        </w:rPr>
        <w:t>t</w:t>
      </w:r>
      <w:r>
        <w:rPr>
          <w:b w:val="0"/>
          <w:vertAlign w:val="subscript"/>
        </w:rPr>
        <w:t xml:space="preserve">шт </w:t>
      </w:r>
      <w:r>
        <w:rPr>
          <w:b w:val="0"/>
          <w:vertAlign w:val="subscript"/>
          <w:lang w:val="en-US"/>
        </w:rPr>
        <w:t>j</w:t>
      </w:r>
      <w:r>
        <w:rPr>
          <w:b w:val="0"/>
        </w:rPr>
        <w:t xml:space="preserve"> и </w:t>
      </w:r>
      <w:r>
        <w:rPr>
          <w:b w:val="0"/>
          <w:lang w:val="en-US"/>
        </w:rPr>
        <w:t>t</w:t>
      </w:r>
      <w:r>
        <w:rPr>
          <w:b w:val="0"/>
          <w:vertAlign w:val="subscript"/>
        </w:rPr>
        <w:t xml:space="preserve">шт </w:t>
      </w:r>
      <w:r>
        <w:rPr>
          <w:b w:val="0"/>
          <w:vertAlign w:val="subscript"/>
          <w:lang w:val="en-US"/>
        </w:rPr>
        <w:t>j</w:t>
      </w:r>
      <w:r w:rsidRPr="00012B15">
        <w:rPr>
          <w:b w:val="0"/>
          <w:vertAlign w:val="subscript"/>
        </w:rPr>
        <w:t>+1</w:t>
      </w:r>
      <w:r w:rsidRPr="00012B15">
        <w:rPr>
          <w:b w:val="0"/>
        </w:rPr>
        <w:t xml:space="preserve"> – </w:t>
      </w:r>
      <w:r>
        <w:rPr>
          <w:b w:val="0"/>
        </w:rPr>
        <w:t>штучное время этих операций</w:t>
      </w:r>
      <w:r w:rsidR="0018451B">
        <w:rPr>
          <w:b w:val="0"/>
        </w:rPr>
        <w:t>,</w:t>
      </w:r>
      <w:r>
        <w:rPr>
          <w:b w:val="0"/>
        </w:rPr>
        <w:t xml:space="preserve"> мин.</w:t>
      </w:r>
    </w:p>
    <w:p w:rsidR="00B55992" w:rsidRDefault="00FF38D3" w:rsidP="0018451B">
      <w:pPr>
        <w:pStyle w:val="ae"/>
        <w:spacing w:line="240" w:lineRule="auto"/>
        <w:ind w:firstLine="737"/>
        <w:rPr>
          <w:b w:val="0"/>
        </w:rPr>
      </w:pPr>
      <w:r>
        <w:rPr>
          <w:b w:val="0"/>
        </w:rPr>
        <w:t xml:space="preserve">Расчет межоперационных оборотных заделов </w:t>
      </w:r>
      <w:r w:rsidR="0074028F">
        <w:rPr>
          <w:b w:val="0"/>
          <w:lang w:val="en-US"/>
        </w:rPr>
        <w:t>Z</w:t>
      </w:r>
      <w:r w:rsidR="0074028F">
        <w:rPr>
          <w:b w:val="0"/>
          <w:vertAlign w:val="subscript"/>
          <w:lang w:val="en-US"/>
        </w:rPr>
        <w:t>j</w:t>
      </w:r>
      <w:r w:rsidR="0074028F" w:rsidRPr="0074028F">
        <w:rPr>
          <w:b w:val="0"/>
          <w:vertAlign w:val="subscript"/>
        </w:rPr>
        <w:t xml:space="preserve">, </w:t>
      </w:r>
      <w:r w:rsidR="0074028F">
        <w:rPr>
          <w:b w:val="0"/>
          <w:vertAlign w:val="subscript"/>
          <w:lang w:val="en-US"/>
        </w:rPr>
        <w:t>j</w:t>
      </w:r>
      <w:r w:rsidR="0074028F" w:rsidRPr="0074028F">
        <w:rPr>
          <w:b w:val="0"/>
          <w:vertAlign w:val="subscript"/>
        </w:rPr>
        <w:t xml:space="preserve">+1 </w:t>
      </w:r>
      <w:r w:rsidR="00813907">
        <w:rPr>
          <w:b w:val="0"/>
        </w:rPr>
        <w:t xml:space="preserve">( таблица 2) </w:t>
      </w:r>
      <w:r>
        <w:rPr>
          <w:b w:val="0"/>
        </w:rPr>
        <w:t>ведется в сле</w:t>
      </w:r>
      <w:r w:rsidR="0056542D">
        <w:rPr>
          <w:b w:val="0"/>
          <w:lang w:val="ru-RU"/>
        </w:rPr>
        <w:t>-</w:t>
      </w:r>
      <w:r>
        <w:rPr>
          <w:b w:val="0"/>
        </w:rPr>
        <w:t>дующей последовательности:</w:t>
      </w:r>
    </w:p>
    <w:p w:rsidR="00B55992" w:rsidRDefault="0074028F" w:rsidP="00FF38D3">
      <w:pPr>
        <w:pStyle w:val="ae"/>
        <w:numPr>
          <w:ilvl w:val="0"/>
          <w:numId w:val="24"/>
        </w:numPr>
        <w:tabs>
          <w:tab w:val="left" w:pos="284"/>
        </w:tabs>
        <w:spacing w:line="240" w:lineRule="auto"/>
        <w:ind w:left="0" w:firstLine="0"/>
        <w:rPr>
          <w:b w:val="0"/>
        </w:rPr>
      </w:pPr>
      <w:r>
        <w:rPr>
          <w:b w:val="0"/>
        </w:rPr>
        <w:t xml:space="preserve">на стандарт-плане </w:t>
      </w:r>
      <w:r w:rsidR="00581CA3">
        <w:rPr>
          <w:b w:val="0"/>
        </w:rPr>
        <w:t xml:space="preserve">ОППЛ </w:t>
      </w:r>
      <w:r>
        <w:rPr>
          <w:b w:val="0"/>
        </w:rPr>
        <w:t xml:space="preserve">выделяются частные периоды </w:t>
      </w:r>
      <w:r w:rsidR="00E07493">
        <w:rPr>
          <w:b w:val="0"/>
          <w:lang w:val="en-US"/>
        </w:rPr>
        <w:t>T</w:t>
      </w:r>
      <w:r>
        <w:rPr>
          <w:b w:val="0"/>
        </w:rPr>
        <w:t xml:space="preserve"> по всем парам смежных операций и </w:t>
      </w:r>
      <w:r w:rsidR="00825E90">
        <w:rPr>
          <w:b w:val="0"/>
        </w:rPr>
        <w:t xml:space="preserve">их длительности </w:t>
      </w:r>
      <w:r>
        <w:rPr>
          <w:b w:val="0"/>
        </w:rPr>
        <w:t xml:space="preserve">указываются </w:t>
      </w:r>
      <w:r w:rsidR="00871972">
        <w:rPr>
          <w:b w:val="0"/>
        </w:rPr>
        <w:t xml:space="preserve">или рассчитываются </w:t>
      </w:r>
      <w:r>
        <w:rPr>
          <w:b w:val="0"/>
        </w:rPr>
        <w:t xml:space="preserve">во втором </w:t>
      </w:r>
      <w:r w:rsidR="00581CA3">
        <w:rPr>
          <w:b w:val="0"/>
        </w:rPr>
        <w:t xml:space="preserve">слева </w:t>
      </w:r>
      <w:r>
        <w:rPr>
          <w:b w:val="0"/>
        </w:rPr>
        <w:t>столбце таблицы 2;</w:t>
      </w:r>
    </w:p>
    <w:p w:rsidR="0074028F" w:rsidRDefault="00825E90" w:rsidP="00FF38D3">
      <w:pPr>
        <w:pStyle w:val="ae"/>
        <w:numPr>
          <w:ilvl w:val="0"/>
          <w:numId w:val="24"/>
        </w:numPr>
        <w:tabs>
          <w:tab w:val="left" w:pos="284"/>
        </w:tabs>
        <w:spacing w:line="240" w:lineRule="auto"/>
        <w:ind w:left="0" w:firstLine="0"/>
        <w:rPr>
          <w:b w:val="0"/>
        </w:rPr>
      </w:pPr>
      <w:r>
        <w:rPr>
          <w:b w:val="0"/>
        </w:rPr>
        <w:t>ра</w:t>
      </w:r>
      <w:r w:rsidR="00370D95">
        <w:rPr>
          <w:b w:val="0"/>
        </w:rPr>
        <w:t>с</w:t>
      </w:r>
      <w:r>
        <w:rPr>
          <w:b w:val="0"/>
        </w:rPr>
        <w:t>считы</w:t>
      </w:r>
      <w:r w:rsidR="0074028F">
        <w:rPr>
          <w:b w:val="0"/>
        </w:rPr>
        <w:t xml:space="preserve">ваются величины межоперационных оборотных заделов по </w:t>
      </w:r>
      <w:r w:rsidR="0074028F" w:rsidRPr="008217C9">
        <w:rPr>
          <w:b w:val="0"/>
          <w:i/>
        </w:rPr>
        <w:t>каждому</w:t>
      </w:r>
      <w:r w:rsidR="0074028F">
        <w:rPr>
          <w:b w:val="0"/>
        </w:rPr>
        <w:t xml:space="preserve"> из этих периодов (</w:t>
      </w:r>
      <w:r w:rsidR="00581CA3">
        <w:rPr>
          <w:b w:val="0"/>
        </w:rPr>
        <w:t xml:space="preserve">третий слева </w:t>
      </w:r>
      <w:r w:rsidR="0074028F">
        <w:rPr>
          <w:b w:val="0"/>
        </w:rPr>
        <w:t>столбец той же таблицы)</w:t>
      </w:r>
      <w:r w:rsidR="00842654">
        <w:rPr>
          <w:b w:val="0"/>
        </w:rPr>
        <w:t xml:space="preserve">. </w:t>
      </w:r>
      <w:r w:rsidR="00842654" w:rsidRPr="008217C9">
        <w:rPr>
          <w:b w:val="0"/>
          <w:i/>
        </w:rPr>
        <w:t>Положительное</w:t>
      </w:r>
      <w:r w:rsidR="00842654">
        <w:rPr>
          <w:b w:val="0"/>
        </w:rPr>
        <w:t xml:space="preserve"> значение этой величины свидетельствует об </w:t>
      </w:r>
      <w:r w:rsidR="00842654" w:rsidRPr="008217C9">
        <w:rPr>
          <w:b w:val="0"/>
          <w:i/>
        </w:rPr>
        <w:t xml:space="preserve">увеличении </w:t>
      </w:r>
      <w:r w:rsidR="00842654">
        <w:rPr>
          <w:b w:val="0"/>
        </w:rPr>
        <w:t xml:space="preserve">межоперационного оборотного задела на отрезке времени </w:t>
      </w:r>
      <w:r w:rsidR="00E07493">
        <w:rPr>
          <w:b w:val="0"/>
          <w:lang w:val="en-US"/>
        </w:rPr>
        <w:t>T</w:t>
      </w:r>
      <w:r w:rsidR="00842654">
        <w:rPr>
          <w:b w:val="0"/>
        </w:rPr>
        <w:t xml:space="preserve">, </w:t>
      </w:r>
      <w:r w:rsidR="00842654" w:rsidRPr="008217C9">
        <w:rPr>
          <w:b w:val="0"/>
          <w:i/>
        </w:rPr>
        <w:t xml:space="preserve">отрицательное </w:t>
      </w:r>
      <w:r w:rsidR="00842654">
        <w:rPr>
          <w:b w:val="0"/>
        </w:rPr>
        <w:t xml:space="preserve">– об его </w:t>
      </w:r>
      <w:r w:rsidR="00842654" w:rsidRPr="008217C9">
        <w:rPr>
          <w:b w:val="0"/>
          <w:i/>
        </w:rPr>
        <w:t>уменьшении</w:t>
      </w:r>
      <w:r w:rsidR="0074028F" w:rsidRPr="008217C9">
        <w:rPr>
          <w:b w:val="0"/>
          <w:i/>
        </w:rPr>
        <w:t>;</w:t>
      </w:r>
    </w:p>
    <w:p w:rsidR="000D68F1" w:rsidRDefault="00370D95" w:rsidP="00FF38D3">
      <w:pPr>
        <w:pStyle w:val="ae"/>
        <w:numPr>
          <w:ilvl w:val="0"/>
          <w:numId w:val="24"/>
        </w:numPr>
        <w:tabs>
          <w:tab w:val="left" w:pos="284"/>
        </w:tabs>
        <w:spacing w:line="240" w:lineRule="auto"/>
        <w:ind w:left="0" w:firstLine="0"/>
        <w:rPr>
          <w:b w:val="0"/>
        </w:rPr>
      </w:pPr>
      <w:r>
        <w:rPr>
          <w:b w:val="0"/>
        </w:rPr>
        <w:t xml:space="preserve">для </w:t>
      </w:r>
      <w:r w:rsidRPr="008217C9">
        <w:rPr>
          <w:b w:val="0"/>
          <w:i/>
        </w:rPr>
        <w:t>каждой пары</w:t>
      </w:r>
      <w:r>
        <w:rPr>
          <w:b w:val="0"/>
        </w:rPr>
        <w:t xml:space="preserve"> </w:t>
      </w:r>
      <w:r w:rsidR="008217C9">
        <w:rPr>
          <w:b w:val="0"/>
        </w:rPr>
        <w:t xml:space="preserve">смежных </w:t>
      </w:r>
      <w:r>
        <w:rPr>
          <w:b w:val="0"/>
        </w:rPr>
        <w:t xml:space="preserve">операций выявляется </w:t>
      </w:r>
      <w:r w:rsidRPr="008217C9">
        <w:rPr>
          <w:b w:val="0"/>
          <w:i/>
        </w:rPr>
        <w:t>максимальн</w:t>
      </w:r>
      <w:r w:rsidR="00B94EA8">
        <w:rPr>
          <w:b w:val="0"/>
          <w:i/>
        </w:rPr>
        <w:t>ое</w:t>
      </w:r>
      <w:r w:rsidRPr="008217C9">
        <w:rPr>
          <w:b w:val="0"/>
          <w:i/>
        </w:rPr>
        <w:t xml:space="preserve"> по </w:t>
      </w:r>
      <w:r w:rsidR="00B94EA8">
        <w:rPr>
          <w:b w:val="0"/>
          <w:i/>
        </w:rPr>
        <w:t>абсолютной величине</w:t>
      </w:r>
      <w:r>
        <w:rPr>
          <w:b w:val="0"/>
        </w:rPr>
        <w:t xml:space="preserve"> </w:t>
      </w:r>
      <w:r w:rsidR="00B94EA8">
        <w:rPr>
          <w:b w:val="0"/>
        </w:rPr>
        <w:t>значение</w:t>
      </w:r>
      <w:r>
        <w:rPr>
          <w:b w:val="0"/>
        </w:rPr>
        <w:t xml:space="preserve"> межоперационного оборотного задела </w:t>
      </w:r>
      <w:r w:rsidR="0095632D">
        <w:rPr>
          <w:b w:val="0"/>
          <w:lang w:val="en-US"/>
        </w:rPr>
        <w:t>Z</w:t>
      </w:r>
      <w:r w:rsidR="0095632D">
        <w:rPr>
          <w:b w:val="0"/>
          <w:vertAlign w:val="subscript"/>
          <w:lang w:val="en-US"/>
        </w:rPr>
        <w:t>max</w:t>
      </w:r>
      <w:r w:rsidR="0095632D" w:rsidRPr="003C1838">
        <w:rPr>
          <w:b w:val="0"/>
          <w:vertAlign w:val="subscript"/>
        </w:rPr>
        <w:t xml:space="preserve"> </w:t>
      </w:r>
      <w:r w:rsidR="0095632D" w:rsidRPr="003C1838">
        <w:rPr>
          <w:b w:val="0"/>
        </w:rPr>
        <w:t xml:space="preserve"> </w:t>
      </w:r>
      <w:r w:rsidR="00842654">
        <w:rPr>
          <w:b w:val="0"/>
        </w:rPr>
        <w:t xml:space="preserve">из рассчитанных для этой пары </w:t>
      </w:r>
      <w:r w:rsidR="00B94EA8">
        <w:rPr>
          <w:b w:val="0"/>
        </w:rPr>
        <w:t xml:space="preserve">операций </w:t>
      </w:r>
      <w:r w:rsidR="00842654">
        <w:rPr>
          <w:b w:val="0"/>
        </w:rPr>
        <w:t xml:space="preserve">данных заделов по всем её частным периодам </w:t>
      </w:r>
      <w:r w:rsidR="00E07493">
        <w:rPr>
          <w:b w:val="0"/>
          <w:lang w:val="en-US"/>
        </w:rPr>
        <w:t>T</w:t>
      </w:r>
      <w:r w:rsidR="00842654">
        <w:rPr>
          <w:b w:val="0"/>
        </w:rPr>
        <w:t>;</w:t>
      </w:r>
    </w:p>
    <w:p w:rsidR="00E07493" w:rsidRDefault="0019432C" w:rsidP="00FF38D3">
      <w:pPr>
        <w:pStyle w:val="ae"/>
        <w:numPr>
          <w:ilvl w:val="0"/>
          <w:numId w:val="24"/>
        </w:numPr>
        <w:tabs>
          <w:tab w:val="left" w:pos="284"/>
        </w:tabs>
        <w:spacing w:line="240" w:lineRule="auto"/>
        <w:ind w:left="0" w:firstLine="0"/>
        <w:rPr>
          <w:b w:val="0"/>
        </w:rPr>
      </w:pPr>
      <w:r w:rsidRPr="0019432C">
        <w:rPr>
          <w:b w:val="0"/>
        </w:rPr>
        <w:lastRenderedPageBreak/>
        <w:t>данная</w:t>
      </w:r>
      <w:r w:rsidR="00E07493" w:rsidRPr="0019432C">
        <w:rPr>
          <w:b w:val="0"/>
        </w:rPr>
        <w:t xml:space="preserve"> величина найденного задела берется за </w:t>
      </w:r>
      <w:r w:rsidR="003C1838">
        <w:rPr>
          <w:b w:val="0"/>
        </w:rPr>
        <w:t>ту или иную (в зависимости от его знака, см. выше)</w:t>
      </w:r>
      <w:r w:rsidR="00E07493" w:rsidRPr="0019432C">
        <w:rPr>
          <w:b w:val="0"/>
          <w:i/>
        </w:rPr>
        <w:t xml:space="preserve"> </w:t>
      </w:r>
      <w:r w:rsidR="00E07493" w:rsidRPr="0019432C">
        <w:rPr>
          <w:b w:val="0"/>
        </w:rPr>
        <w:t xml:space="preserve">границу соответствующего интервала времени </w:t>
      </w:r>
      <w:r w:rsidR="00E07493" w:rsidRPr="0019432C">
        <w:rPr>
          <w:b w:val="0"/>
          <w:lang w:val="en-US"/>
        </w:rPr>
        <w:t>T</w:t>
      </w:r>
      <w:r w:rsidR="000802F8" w:rsidRPr="0019432C">
        <w:rPr>
          <w:b w:val="0"/>
        </w:rPr>
        <w:t xml:space="preserve">, </w:t>
      </w:r>
      <w:r>
        <w:rPr>
          <w:b w:val="0"/>
        </w:rPr>
        <w:t xml:space="preserve">после чего от неё, </w:t>
      </w:r>
      <w:r w:rsidR="000802F8" w:rsidRPr="0019432C">
        <w:rPr>
          <w:b w:val="0"/>
        </w:rPr>
        <w:t xml:space="preserve">как от базы (номинала), в обе стороны </w:t>
      </w:r>
      <w:r w:rsidR="00CF2965" w:rsidRPr="0019432C">
        <w:rPr>
          <w:b w:val="0"/>
        </w:rPr>
        <w:t xml:space="preserve">по оси времени </w:t>
      </w:r>
      <w:r w:rsidR="000802F8" w:rsidRPr="0019432C">
        <w:rPr>
          <w:b w:val="0"/>
        </w:rPr>
        <w:t>стро</w:t>
      </w:r>
      <w:r w:rsidR="00CF2965" w:rsidRPr="0019432C">
        <w:rPr>
          <w:b w:val="0"/>
        </w:rPr>
        <w:t>я</w:t>
      </w:r>
      <w:r w:rsidR="000802F8" w:rsidRPr="0019432C">
        <w:rPr>
          <w:b w:val="0"/>
        </w:rPr>
        <w:t>тся график</w:t>
      </w:r>
      <w:r w:rsidR="00CF2965" w:rsidRPr="0019432C">
        <w:rPr>
          <w:b w:val="0"/>
        </w:rPr>
        <w:t>и</w:t>
      </w:r>
      <w:r w:rsidR="000802F8" w:rsidRPr="0019432C">
        <w:rPr>
          <w:b w:val="0"/>
        </w:rPr>
        <w:t xml:space="preserve"> изменения межоперационн</w:t>
      </w:r>
      <w:r w:rsidR="00CB126A" w:rsidRPr="0019432C">
        <w:rPr>
          <w:b w:val="0"/>
        </w:rPr>
        <w:t>ых</w:t>
      </w:r>
      <w:r w:rsidR="000802F8" w:rsidRPr="0019432C">
        <w:rPr>
          <w:b w:val="0"/>
        </w:rPr>
        <w:t xml:space="preserve"> оборотн</w:t>
      </w:r>
      <w:r w:rsidR="00CB126A" w:rsidRPr="0019432C">
        <w:rPr>
          <w:b w:val="0"/>
        </w:rPr>
        <w:t>ых</w:t>
      </w:r>
      <w:r w:rsidR="000802F8" w:rsidRPr="0019432C">
        <w:rPr>
          <w:b w:val="0"/>
        </w:rPr>
        <w:t xml:space="preserve"> задел</w:t>
      </w:r>
      <w:r w:rsidR="00CB126A" w:rsidRPr="0019432C">
        <w:rPr>
          <w:b w:val="0"/>
        </w:rPr>
        <w:t>ов</w:t>
      </w:r>
      <w:r w:rsidR="000802F8" w:rsidRPr="0019432C">
        <w:rPr>
          <w:b w:val="0"/>
        </w:rPr>
        <w:t xml:space="preserve"> для соответствующей пары смежных опера</w:t>
      </w:r>
      <w:r w:rsidR="0056542D">
        <w:rPr>
          <w:b w:val="0"/>
          <w:lang w:val="ru-RU"/>
        </w:rPr>
        <w:t>-</w:t>
      </w:r>
      <w:r w:rsidR="000802F8" w:rsidRPr="0019432C">
        <w:rPr>
          <w:b w:val="0"/>
        </w:rPr>
        <w:t xml:space="preserve">ций </w:t>
      </w:r>
      <w:r w:rsidR="00CF2965" w:rsidRPr="0019432C">
        <w:rPr>
          <w:b w:val="0"/>
        </w:rPr>
        <w:t>(</w:t>
      </w:r>
      <w:r w:rsidR="00CF2965" w:rsidRPr="0019432C">
        <w:rPr>
          <w:b w:val="0"/>
          <w:i/>
        </w:rPr>
        <w:t>эпюры оборотных заделов)</w:t>
      </w:r>
      <w:r w:rsidR="00CF2965" w:rsidRPr="0019432C">
        <w:rPr>
          <w:b w:val="0"/>
        </w:rPr>
        <w:t xml:space="preserve"> </w:t>
      </w:r>
      <w:r w:rsidR="000802F8" w:rsidRPr="0019432C">
        <w:rPr>
          <w:b w:val="0"/>
        </w:rPr>
        <w:t xml:space="preserve">в виде </w:t>
      </w:r>
      <w:r w:rsidR="00CF2965" w:rsidRPr="0019432C">
        <w:rPr>
          <w:b w:val="0"/>
        </w:rPr>
        <w:t>их</w:t>
      </w:r>
      <w:r w:rsidR="000802F8" w:rsidRPr="0019432C">
        <w:rPr>
          <w:b w:val="0"/>
        </w:rPr>
        <w:t xml:space="preserve"> (задел</w:t>
      </w:r>
      <w:r w:rsidR="00CF2965" w:rsidRPr="0019432C">
        <w:rPr>
          <w:b w:val="0"/>
        </w:rPr>
        <w:t>ов</w:t>
      </w:r>
      <w:r w:rsidR="000802F8" w:rsidRPr="0019432C">
        <w:rPr>
          <w:b w:val="0"/>
        </w:rPr>
        <w:t xml:space="preserve">) приращений </w:t>
      </w:r>
      <w:r w:rsidR="00BD3CE8">
        <w:rPr>
          <w:b w:val="0"/>
        </w:rPr>
        <w:t xml:space="preserve">к этому номиналу </w:t>
      </w:r>
      <w:r w:rsidR="000802F8" w:rsidRPr="0019432C">
        <w:rPr>
          <w:b w:val="0"/>
        </w:rPr>
        <w:t>с соответствующими знаками</w:t>
      </w:r>
      <w:r w:rsidR="00ED5F12">
        <w:rPr>
          <w:b w:val="0"/>
        </w:rPr>
        <w:t xml:space="preserve"> (табл. 3)</w:t>
      </w:r>
      <w:r>
        <w:rPr>
          <w:b w:val="0"/>
        </w:rPr>
        <w:t>;</w:t>
      </w:r>
    </w:p>
    <w:p w:rsidR="0019432C" w:rsidRPr="0019432C" w:rsidRDefault="0019432C" w:rsidP="00FF38D3">
      <w:pPr>
        <w:pStyle w:val="ae"/>
        <w:numPr>
          <w:ilvl w:val="0"/>
          <w:numId w:val="24"/>
        </w:numPr>
        <w:tabs>
          <w:tab w:val="left" w:pos="284"/>
        </w:tabs>
        <w:spacing w:line="240" w:lineRule="auto"/>
        <w:ind w:left="0" w:firstLine="0"/>
        <w:rPr>
          <w:b w:val="0"/>
        </w:rPr>
      </w:pPr>
      <w:r>
        <w:rPr>
          <w:b w:val="0"/>
        </w:rPr>
        <w:t>площади этих эпюр, необходимые для расчета величин средних межоперацион</w:t>
      </w:r>
      <w:r w:rsidR="0056542D">
        <w:rPr>
          <w:b w:val="0"/>
          <w:lang w:val="ru-RU"/>
        </w:rPr>
        <w:t>-</w:t>
      </w:r>
      <w:r>
        <w:rPr>
          <w:b w:val="0"/>
        </w:rPr>
        <w:t>ных заделов и незавершенного производства по каждой паре смежных операций, определяются как произведение длины соответствующего данной эпюре отрезка времени Т и среднего арифметического её левого и правого интервалов</w:t>
      </w:r>
      <w:r w:rsidR="00DD231B">
        <w:rPr>
          <w:b w:val="0"/>
        </w:rPr>
        <w:t xml:space="preserve"> (табл. 2)</w:t>
      </w:r>
      <w:r>
        <w:rPr>
          <w:b w:val="0"/>
        </w:rPr>
        <w:t>.</w:t>
      </w:r>
    </w:p>
    <w:p w:rsidR="000802F8" w:rsidRPr="00591837" w:rsidRDefault="00591837" w:rsidP="00591837">
      <w:pPr>
        <w:pStyle w:val="ae"/>
        <w:tabs>
          <w:tab w:val="left" w:pos="284"/>
        </w:tabs>
        <w:spacing w:line="240" w:lineRule="auto"/>
        <w:ind w:firstLine="737"/>
        <w:rPr>
          <w:b w:val="0"/>
        </w:rPr>
      </w:pPr>
      <w:r>
        <w:rPr>
          <w:b w:val="0"/>
        </w:rPr>
        <w:t xml:space="preserve">Средний межоперационный </w:t>
      </w:r>
      <w:r w:rsidR="00D40F69">
        <w:rPr>
          <w:b w:val="0"/>
        </w:rPr>
        <w:t xml:space="preserve">оборотный </w:t>
      </w:r>
      <w:r>
        <w:rPr>
          <w:b w:val="0"/>
        </w:rPr>
        <w:t xml:space="preserve">задел по ОППЛ в целом </w:t>
      </w:r>
      <w:r>
        <w:rPr>
          <w:b w:val="0"/>
          <w:lang w:val="en-US"/>
        </w:rPr>
        <w:t>Z</w:t>
      </w:r>
      <w:r>
        <w:rPr>
          <w:b w:val="0"/>
          <w:vertAlign w:val="superscript"/>
        </w:rPr>
        <w:t xml:space="preserve">ср </w: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Default="00CC7720" w:rsidP="00B54201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  <w:r>
        <w:object w:dxaOrig="4480" w:dyaOrig="420">
          <v:shape id="_x0000_i1078" type="#_x0000_t75" style="width:292.5pt;height:27.75pt" o:ole="">
            <v:imagedata r:id="rId110" o:title=""/>
          </v:shape>
          <o:OLEObject Type="Embed" ProgID="Unknown" ShapeID="_x0000_i1078" DrawAspect="Content" ObjectID="_1548443025" r:id="rId111"/>
        </w:objec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Default="00591837" w:rsidP="00591837">
      <w:pPr>
        <w:pStyle w:val="ae"/>
        <w:tabs>
          <w:tab w:val="left" w:pos="284"/>
        </w:tabs>
        <w:spacing w:line="240" w:lineRule="auto"/>
        <w:ind w:firstLine="737"/>
        <w:rPr>
          <w:b w:val="0"/>
        </w:rPr>
      </w:pPr>
      <w:r>
        <w:rPr>
          <w:b w:val="0"/>
        </w:rPr>
        <w:t>Величина незавершенного производства Н</w: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Default="00CC7720" w:rsidP="00B54201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  <w:r>
        <w:object w:dxaOrig="1719" w:dyaOrig="720">
          <v:shape id="_x0000_i1079" type="#_x0000_t75" style="width:105.75pt;height:44.25pt" o:ole="">
            <v:imagedata r:id="rId112" o:title=""/>
          </v:shape>
          <o:OLEObject Type="Embed" ProgID="Unknown" ShapeID="_x0000_i1079" DrawAspect="Content" ObjectID="_1548443026" r:id="rId113"/>
        </w:objec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591837" w:rsidRDefault="00591837" w:rsidP="00591837">
      <w:pPr>
        <w:pStyle w:val="ae"/>
        <w:tabs>
          <w:tab w:val="left" w:pos="284"/>
        </w:tabs>
        <w:spacing w:line="240" w:lineRule="auto"/>
        <w:ind w:firstLine="737"/>
        <w:rPr>
          <w:b w:val="0"/>
        </w:rPr>
      </w:pPr>
      <w:r>
        <w:rPr>
          <w:b w:val="0"/>
        </w:rPr>
        <w:t>Длительность производственного цикла Т</w:t>
      </w:r>
      <w:r>
        <w:rPr>
          <w:b w:val="0"/>
          <w:vertAlign w:val="subscript"/>
        </w:rPr>
        <w:t xml:space="preserve">П </w: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591837" w:rsidRDefault="00CC7720" w:rsidP="00B54201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  <w:r>
        <w:object w:dxaOrig="1200" w:dyaOrig="380">
          <v:shape id="_x0000_i1080" type="#_x0000_t75" style="width:75.75pt;height:23.25pt" o:ole="">
            <v:imagedata r:id="rId114" o:title=""/>
          </v:shape>
          <o:OLEObject Type="Embed" ProgID="Unknown" ShapeID="_x0000_i1080" DrawAspect="Content" ObjectID="_1548443027" r:id="rId115"/>
        </w:object>
      </w:r>
    </w:p>
    <w:p w:rsidR="00591837" w:rsidRDefault="0059183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591837" w:rsidRDefault="00591837" w:rsidP="00591837">
      <w:pPr>
        <w:pStyle w:val="ae"/>
        <w:tabs>
          <w:tab w:val="left" w:pos="284"/>
        </w:tabs>
        <w:spacing w:line="240" w:lineRule="auto"/>
        <w:ind w:firstLine="0"/>
        <w:jc w:val="center"/>
        <w:rPr>
          <w:i/>
        </w:rPr>
      </w:pPr>
      <w:r w:rsidRPr="00591837">
        <w:rPr>
          <w:i/>
        </w:rPr>
        <w:t>Пример выполнения задания</w: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821F51" w:rsidRDefault="00591837" w:rsidP="00591837">
      <w:pPr>
        <w:pStyle w:val="ae"/>
        <w:tabs>
          <w:tab w:val="left" w:pos="284"/>
        </w:tabs>
        <w:spacing w:line="240" w:lineRule="auto"/>
        <w:ind w:firstLine="737"/>
        <w:rPr>
          <w:b w:val="0"/>
        </w:rPr>
      </w:pPr>
      <w:r w:rsidRPr="00591837">
        <w:rPr>
          <w:b w:val="0"/>
          <w:i/>
        </w:rPr>
        <w:t>Исходные данные</w:t>
      </w:r>
      <w:r>
        <w:rPr>
          <w:b w:val="0"/>
        </w:rPr>
        <w:t xml:space="preserve"> (берутся из табл. </w:t>
      </w:r>
      <w:r w:rsidR="00B02A5F" w:rsidRPr="00821F51">
        <w:rPr>
          <w:b w:val="0"/>
        </w:rPr>
        <w:t>4</w:t>
      </w:r>
      <w:r w:rsidR="00B02A5F">
        <w:rPr>
          <w:b w:val="0"/>
        </w:rPr>
        <w:t>):</w:t>
      </w:r>
      <w:r w:rsidR="00821F51">
        <w:rPr>
          <w:b w:val="0"/>
        </w:rPr>
        <w:t xml:space="preserve"> </w:t>
      </w:r>
      <w:r w:rsidR="00821F51">
        <w:rPr>
          <w:b w:val="0"/>
          <w:lang w:val="en-US"/>
        </w:rPr>
        <w:t>t</w:t>
      </w:r>
      <w:r w:rsidR="00821F51" w:rsidRPr="00A945A0">
        <w:rPr>
          <w:b w:val="0"/>
          <w:szCs w:val="28"/>
          <w:vertAlign w:val="subscript"/>
        </w:rPr>
        <w:t>шт </w:t>
      </w:r>
      <w:r w:rsidR="00821F51">
        <w:rPr>
          <w:b w:val="0"/>
          <w:vertAlign w:val="subscript"/>
        </w:rPr>
        <w:t>1</w:t>
      </w:r>
      <w:r w:rsidR="00821F51">
        <w:rPr>
          <w:b w:val="0"/>
          <w:vertAlign w:val="subscript"/>
          <w:lang w:val="en-US"/>
        </w:rPr>
        <w:t> </w:t>
      </w:r>
      <w:r w:rsidR="00821F51">
        <w:rPr>
          <w:b w:val="0"/>
        </w:rPr>
        <w:t>=</w:t>
      </w:r>
      <w:r w:rsidR="00821F51">
        <w:rPr>
          <w:b w:val="0"/>
          <w:lang w:val="en-US"/>
        </w:rPr>
        <w:t> </w:t>
      </w:r>
      <w:r w:rsidR="00821F51">
        <w:rPr>
          <w:b w:val="0"/>
        </w:rPr>
        <w:t xml:space="preserve">1,9 мин.; </w:t>
      </w:r>
      <w:r w:rsidR="00821F51">
        <w:rPr>
          <w:b w:val="0"/>
          <w:lang w:val="en-US"/>
        </w:rPr>
        <w:t>t</w:t>
      </w:r>
      <w:r w:rsidR="00821F51" w:rsidRPr="00A945A0">
        <w:rPr>
          <w:b w:val="0"/>
          <w:szCs w:val="28"/>
          <w:vertAlign w:val="subscript"/>
        </w:rPr>
        <w:t>шт</w:t>
      </w:r>
      <w:r w:rsidR="00821F51">
        <w:rPr>
          <w:b w:val="0"/>
          <w:vertAlign w:val="subscript"/>
        </w:rPr>
        <w:t> 2</w:t>
      </w:r>
      <w:r w:rsidR="00821F51">
        <w:rPr>
          <w:b w:val="0"/>
          <w:vertAlign w:val="subscript"/>
          <w:lang w:val="en-US"/>
        </w:rPr>
        <w:t> </w:t>
      </w:r>
      <w:r w:rsidR="00821F51">
        <w:rPr>
          <w:b w:val="0"/>
        </w:rPr>
        <w:t>=</w:t>
      </w:r>
      <w:r w:rsidR="00821F51">
        <w:rPr>
          <w:b w:val="0"/>
          <w:lang w:val="en-US"/>
        </w:rPr>
        <w:t> </w:t>
      </w:r>
      <w:r w:rsidR="00821F51">
        <w:rPr>
          <w:b w:val="0"/>
        </w:rPr>
        <w:t xml:space="preserve">1,1 мин.; </w:t>
      </w:r>
      <w:r w:rsidR="00821F51">
        <w:rPr>
          <w:b w:val="0"/>
          <w:lang w:val="en-US"/>
        </w:rPr>
        <w:t>t</w:t>
      </w:r>
      <w:r w:rsidR="00821F51">
        <w:rPr>
          <w:b w:val="0"/>
          <w:vertAlign w:val="subscript"/>
        </w:rPr>
        <w:t>шт 3</w:t>
      </w:r>
      <w:r w:rsidR="00821F51">
        <w:rPr>
          <w:b w:val="0"/>
          <w:vertAlign w:val="subscript"/>
          <w:lang w:val="en-US"/>
        </w:rPr>
        <w:t> </w:t>
      </w:r>
      <w:r w:rsidR="00821F51">
        <w:rPr>
          <w:b w:val="0"/>
        </w:rPr>
        <w:t>=</w:t>
      </w:r>
      <w:r w:rsidR="00821F51">
        <w:rPr>
          <w:b w:val="0"/>
          <w:lang w:val="en-US"/>
        </w:rPr>
        <w:t> </w:t>
      </w:r>
      <w:r w:rsidR="00821F51">
        <w:rPr>
          <w:b w:val="0"/>
        </w:rPr>
        <w:t>2,1 мин.;</w:t>
      </w:r>
      <w:r w:rsidR="00821F51" w:rsidRPr="00821F51">
        <w:rPr>
          <w:b w:val="0"/>
        </w:rPr>
        <w:t xml:space="preserve"> </w:t>
      </w:r>
      <w:r w:rsidR="00821F51">
        <w:rPr>
          <w:b w:val="0"/>
          <w:lang w:val="en-US"/>
        </w:rPr>
        <w:t>t</w:t>
      </w:r>
      <w:r w:rsidR="00821F51">
        <w:rPr>
          <w:b w:val="0"/>
          <w:vertAlign w:val="subscript"/>
        </w:rPr>
        <w:t>шт 4</w:t>
      </w:r>
      <w:r w:rsidR="00821F51">
        <w:rPr>
          <w:b w:val="0"/>
          <w:vertAlign w:val="subscript"/>
          <w:lang w:val="en-US"/>
        </w:rPr>
        <w:t> </w:t>
      </w:r>
      <w:r w:rsidR="00821F51">
        <w:rPr>
          <w:b w:val="0"/>
        </w:rPr>
        <w:t>=</w:t>
      </w:r>
      <w:r w:rsidR="00821F51">
        <w:rPr>
          <w:b w:val="0"/>
          <w:lang w:val="en-US"/>
        </w:rPr>
        <w:t> </w:t>
      </w:r>
      <w:r w:rsidR="00821F51">
        <w:rPr>
          <w:b w:val="0"/>
        </w:rPr>
        <w:t xml:space="preserve">1,3 мин.; </w:t>
      </w:r>
      <w:r w:rsidR="00821F51">
        <w:rPr>
          <w:b w:val="0"/>
          <w:lang w:val="en-US"/>
        </w:rPr>
        <w:t>N</w:t>
      </w:r>
      <w:r w:rsidR="00821F51" w:rsidRPr="00150C94">
        <w:rPr>
          <w:b w:val="0"/>
        </w:rPr>
        <w:t xml:space="preserve"> </w:t>
      </w:r>
      <w:r w:rsidR="00821F51" w:rsidRPr="00821F51">
        <w:rPr>
          <w:b w:val="0"/>
        </w:rPr>
        <w:t>=</w:t>
      </w:r>
      <w:r w:rsidR="00821F51" w:rsidRPr="00150C94">
        <w:rPr>
          <w:b w:val="0"/>
        </w:rPr>
        <w:t xml:space="preserve"> </w:t>
      </w:r>
      <w:r w:rsidR="00821F51" w:rsidRPr="00821F51">
        <w:rPr>
          <w:b w:val="0"/>
        </w:rPr>
        <w:t>300</w:t>
      </w:r>
      <w:r w:rsidR="00821F51">
        <w:rPr>
          <w:b w:val="0"/>
        </w:rPr>
        <w:t xml:space="preserve"> шт. / смену.</w:t>
      </w:r>
    </w:p>
    <w:p w:rsidR="000802F8" w:rsidRPr="00821F51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B02A5F" w:rsidRDefault="00B02A5F" w:rsidP="00B02A5F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rPr>
          <w:b w:val="0"/>
        </w:rPr>
      </w:pPr>
      <w:r>
        <w:rPr>
          <w:b w:val="0"/>
        </w:rPr>
        <w:t>Такт ОППЛ, мин. /шт.:</w:t>
      </w:r>
      <w:r w:rsidR="00821F51">
        <w:rPr>
          <w:b w:val="0"/>
        </w:rPr>
        <w:t xml:space="preserve"> </w:t>
      </w:r>
    </w:p>
    <w:p w:rsidR="000802F8" w:rsidRPr="00B02A5F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821F51" w:rsidRDefault="00821F51" w:rsidP="00B02A5F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  <w:lang w:val="en-US"/>
        </w:rPr>
      </w:pPr>
      <w:r>
        <w:rPr>
          <w:b w:val="0"/>
          <w:lang w:val="en-US"/>
        </w:rPr>
        <w:t>r = 480 / 300 = 1</w:t>
      </w:r>
      <w:r w:rsidR="00150C94">
        <w:rPr>
          <w:b w:val="0"/>
          <w:lang w:val="en-US"/>
        </w:rPr>
        <w:t>,</w:t>
      </w:r>
      <w:r>
        <w:rPr>
          <w:b w:val="0"/>
          <w:lang w:val="en-US"/>
        </w:rPr>
        <w:t>6</w:t>
      </w:r>
      <w:r w:rsidR="00150C94">
        <w:rPr>
          <w:b w:val="0"/>
          <w:lang w:val="en-US"/>
        </w:rPr>
        <w:t xml:space="preserve"> .</w:t>
      </w:r>
    </w:p>
    <w:p w:rsidR="000802F8" w:rsidRPr="00B02A5F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B02A5F" w:rsidRDefault="00B02A5F" w:rsidP="00B02A5F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rPr>
          <w:b w:val="0"/>
        </w:rPr>
      </w:pPr>
      <w:r>
        <w:rPr>
          <w:b w:val="0"/>
        </w:rPr>
        <w:t>Стандарт-план работы ОППЛ (табл. 1):</w:t>
      </w:r>
    </w:p>
    <w:p w:rsidR="000802F8" w:rsidRPr="00B02A5F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B02A5F" w:rsidRDefault="00B02A5F" w:rsidP="00B02A5F">
      <w:pPr>
        <w:pStyle w:val="ae"/>
        <w:tabs>
          <w:tab w:val="left" w:pos="284"/>
        </w:tabs>
        <w:spacing w:line="240" w:lineRule="auto"/>
        <w:ind w:firstLine="737"/>
        <w:rPr>
          <w:b w:val="0"/>
        </w:rPr>
      </w:pPr>
      <w:r>
        <w:rPr>
          <w:b w:val="0"/>
        </w:rPr>
        <w:t>Не</w:t>
      </w:r>
      <w:r w:rsidR="000D2D75">
        <w:rPr>
          <w:b w:val="0"/>
        </w:rPr>
        <w:t xml:space="preserve"> </w:t>
      </w:r>
      <w:r>
        <w:rPr>
          <w:b w:val="0"/>
        </w:rPr>
        <w:t>полностью загруженными являются 2, 3, 5 и 6 рабочие места. Средневзве</w:t>
      </w:r>
      <w:r w:rsidR="0056542D">
        <w:rPr>
          <w:b w:val="0"/>
          <w:lang w:val="ru-RU"/>
        </w:rPr>
        <w:t>-</w:t>
      </w:r>
      <w:r>
        <w:rPr>
          <w:b w:val="0"/>
        </w:rPr>
        <w:t xml:space="preserve">шенный коэффициент загрузки рабочих мест по ОППЛ в целом не </w:t>
      </w:r>
      <w:r w:rsidR="00D40F69">
        <w:rPr>
          <w:b w:val="0"/>
        </w:rPr>
        <w:t>соответствует минимально допустимому.</w:t>
      </w:r>
    </w:p>
    <w:p w:rsidR="000802F8" w:rsidRPr="00B02A5F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Pr="00B02A5F" w:rsidRDefault="00D40F69" w:rsidP="00D40F69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rPr>
          <w:b w:val="0"/>
        </w:rPr>
      </w:pPr>
      <w:r>
        <w:rPr>
          <w:b w:val="0"/>
        </w:rPr>
        <w:t>Расчет межоперационных заделов ОППЛ (табл. 2).</w:t>
      </w:r>
    </w:p>
    <w:p w:rsidR="000802F8" w:rsidRPr="00B02A5F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0802F8" w:rsidRDefault="00D40F69" w:rsidP="00D40F69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rPr>
          <w:b w:val="0"/>
        </w:rPr>
      </w:pPr>
      <w:r>
        <w:rPr>
          <w:b w:val="0"/>
        </w:rPr>
        <w:t xml:space="preserve">График движения межоперационных оборотных заделов (табл. </w:t>
      </w:r>
      <w:r w:rsidR="006C3F10">
        <w:rPr>
          <w:b w:val="0"/>
        </w:rPr>
        <w:t>3</w:t>
      </w:r>
      <w:r>
        <w:rPr>
          <w:b w:val="0"/>
        </w:rPr>
        <w:t>).</w:t>
      </w:r>
    </w:p>
    <w:p w:rsidR="00D40F69" w:rsidRPr="00B02A5F" w:rsidRDefault="00D40F69" w:rsidP="00D40F69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rPr>
          <w:b w:val="0"/>
        </w:rPr>
      </w:pPr>
      <w:r>
        <w:rPr>
          <w:b w:val="0"/>
        </w:rPr>
        <w:t>Средний межоперационный оборотный задел по ОППЛ в целом, шт.:</w:t>
      </w:r>
    </w:p>
    <w:p w:rsidR="00E0692D" w:rsidRPr="008B5F49" w:rsidRDefault="00E0692D" w:rsidP="00E0692D">
      <w:pPr>
        <w:pStyle w:val="a9"/>
        <w:rPr>
          <w:b/>
        </w:rPr>
      </w:pPr>
    </w:p>
    <w:p w:rsidR="000802F8" w:rsidRDefault="00D40F69" w:rsidP="00D40F69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  <w:r>
        <w:rPr>
          <w:b w:val="0"/>
          <w:lang w:val="en-US"/>
        </w:rPr>
        <w:t>Z</w:t>
      </w:r>
      <w:r w:rsidR="00E0692D">
        <w:rPr>
          <w:b w:val="0"/>
          <w:vertAlign w:val="superscript"/>
        </w:rPr>
        <w:t xml:space="preserve">ср </w:t>
      </w:r>
      <w:r w:rsidR="00E0692D">
        <w:rPr>
          <w:b w:val="0"/>
        </w:rPr>
        <w:t xml:space="preserve"> = 51 + 72 + 31 = 154.</w:t>
      </w:r>
    </w:p>
    <w:p w:rsidR="00E0692D" w:rsidRDefault="00E0692D" w:rsidP="00E0692D">
      <w:pPr>
        <w:pStyle w:val="ae"/>
        <w:tabs>
          <w:tab w:val="left" w:pos="284"/>
        </w:tabs>
        <w:spacing w:line="240" w:lineRule="auto"/>
        <w:ind w:firstLine="0"/>
        <w:jc w:val="left"/>
        <w:rPr>
          <w:b w:val="0"/>
        </w:rPr>
      </w:pPr>
    </w:p>
    <w:p w:rsidR="00E0692D" w:rsidRPr="00E0692D" w:rsidRDefault="00E0692D" w:rsidP="00E0692D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jc w:val="left"/>
        <w:rPr>
          <w:b w:val="0"/>
        </w:rPr>
      </w:pPr>
      <w:r>
        <w:rPr>
          <w:b w:val="0"/>
        </w:rPr>
        <w:lastRenderedPageBreak/>
        <w:t>Величина незавершенного производства, час:</w:t>
      </w:r>
    </w:p>
    <w:p w:rsidR="000802F8" w:rsidRDefault="000802F8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E0692D" w:rsidRDefault="00E0692D" w:rsidP="00E0692D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  <w:r>
        <w:rPr>
          <w:b w:val="0"/>
        </w:rPr>
        <w:t>Н = 154 ∙ (1,9 + 1,1 + 2,1 + 1,3) / 60 = 16,4.</w:t>
      </w:r>
    </w:p>
    <w:p w:rsidR="00E0692D" w:rsidRDefault="00E0692D" w:rsidP="00E0692D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</w:p>
    <w:p w:rsidR="00E0692D" w:rsidRDefault="00E0692D" w:rsidP="00E0692D">
      <w:pPr>
        <w:pStyle w:val="ae"/>
        <w:numPr>
          <w:ilvl w:val="0"/>
          <w:numId w:val="25"/>
        </w:numPr>
        <w:tabs>
          <w:tab w:val="left" w:pos="284"/>
        </w:tabs>
        <w:spacing w:line="240" w:lineRule="auto"/>
        <w:rPr>
          <w:b w:val="0"/>
        </w:rPr>
      </w:pPr>
      <w:r>
        <w:rPr>
          <w:b w:val="0"/>
        </w:rPr>
        <w:t>Длительность производственного цикла, мин.:</w:t>
      </w:r>
    </w:p>
    <w:p w:rsidR="00E0692D" w:rsidRDefault="00E0692D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E0692D" w:rsidRPr="006C3F10" w:rsidRDefault="006C3F10" w:rsidP="006C3F10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  <w:r>
        <w:rPr>
          <w:b w:val="0"/>
        </w:rPr>
        <w:t>Т</w:t>
      </w:r>
      <w:r>
        <w:rPr>
          <w:b w:val="0"/>
          <w:vertAlign w:val="subscript"/>
        </w:rPr>
        <w:t xml:space="preserve">П </w:t>
      </w:r>
      <w:r>
        <w:rPr>
          <w:b w:val="0"/>
        </w:rPr>
        <w:t xml:space="preserve"> = 154 ∙ 1,6 = 246,4.</w:t>
      </w:r>
    </w:p>
    <w:p w:rsidR="00E0692D" w:rsidRDefault="00E0692D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E0692D" w:rsidRPr="006C3F10" w:rsidRDefault="006C3F10" w:rsidP="003C518E">
      <w:pPr>
        <w:pStyle w:val="ae"/>
        <w:tabs>
          <w:tab w:val="left" w:pos="284"/>
          <w:tab w:val="left" w:pos="4820"/>
        </w:tabs>
        <w:spacing w:line="240" w:lineRule="auto"/>
        <w:ind w:firstLine="0"/>
        <w:jc w:val="center"/>
        <w:rPr>
          <w:i/>
          <w:sz w:val="24"/>
        </w:rPr>
      </w:pPr>
      <w:r w:rsidRPr="006C3F10">
        <w:rPr>
          <w:i/>
          <w:sz w:val="24"/>
        </w:rPr>
        <w:t>Контрольные вопросы</w:t>
      </w:r>
    </w:p>
    <w:p w:rsidR="00E0692D" w:rsidRDefault="00E0692D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6C3F10" w:rsidRDefault="009D5944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sz w:val="24"/>
        </w:rPr>
      </w:pPr>
      <w:r>
        <w:rPr>
          <w:b w:val="0"/>
          <w:sz w:val="24"/>
        </w:rPr>
        <w:t>Почему ОППЛ не используются в заготовительных цехах машиностроительного производ</w:t>
      </w:r>
      <w:r w:rsidR="0056542D">
        <w:rPr>
          <w:b w:val="0"/>
          <w:sz w:val="24"/>
          <w:lang w:val="ru-RU"/>
        </w:rPr>
        <w:t>-</w:t>
      </w:r>
      <w:r>
        <w:rPr>
          <w:b w:val="0"/>
          <w:sz w:val="24"/>
        </w:rPr>
        <w:t>ства?</w:t>
      </w:r>
    </w:p>
    <w:p w:rsidR="009D5944" w:rsidRPr="009D5944" w:rsidRDefault="009D5944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 xml:space="preserve">Что означает </w:t>
      </w:r>
      <w:r w:rsidRPr="009D5944">
        <w:rPr>
          <w:b w:val="0"/>
          <w:i/>
          <w:sz w:val="24"/>
        </w:rPr>
        <w:t>первая</w:t>
      </w:r>
      <w:r>
        <w:rPr>
          <w:b w:val="0"/>
          <w:sz w:val="24"/>
        </w:rPr>
        <w:t xml:space="preserve"> половина </w:t>
      </w:r>
      <w:r w:rsidR="00E33D73">
        <w:rPr>
          <w:b w:val="0"/>
          <w:sz w:val="24"/>
        </w:rPr>
        <w:t xml:space="preserve">двойного </w:t>
      </w:r>
      <w:r>
        <w:rPr>
          <w:b w:val="0"/>
          <w:sz w:val="24"/>
        </w:rPr>
        <w:t>прилагательного «</w:t>
      </w:r>
      <w:r w:rsidRPr="009D5944">
        <w:rPr>
          <w:b w:val="0"/>
          <w:i/>
          <w:sz w:val="24"/>
        </w:rPr>
        <w:t>прерывно</w:t>
      </w:r>
      <w:r>
        <w:rPr>
          <w:b w:val="0"/>
          <w:sz w:val="24"/>
        </w:rPr>
        <w:t xml:space="preserve">-поточная» в названии линии – прерывистый характер </w:t>
      </w:r>
      <w:r w:rsidRPr="009D5944">
        <w:rPr>
          <w:b w:val="0"/>
          <w:i/>
          <w:sz w:val="24"/>
        </w:rPr>
        <w:t>работы технологического оборудования</w:t>
      </w:r>
      <w:r>
        <w:rPr>
          <w:b w:val="0"/>
          <w:sz w:val="24"/>
        </w:rPr>
        <w:t xml:space="preserve"> или </w:t>
      </w:r>
      <w:r w:rsidRPr="009D5944">
        <w:rPr>
          <w:b w:val="0"/>
          <w:i/>
          <w:sz w:val="24"/>
        </w:rPr>
        <w:t>движения транспортера?</w:t>
      </w:r>
    </w:p>
    <w:p w:rsidR="009D5944" w:rsidRDefault="009D5944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 xml:space="preserve">Что означает </w:t>
      </w:r>
      <w:r w:rsidRPr="009D5944">
        <w:rPr>
          <w:b w:val="0"/>
          <w:i/>
          <w:sz w:val="24"/>
        </w:rPr>
        <w:t>вторая</w:t>
      </w:r>
      <w:r>
        <w:rPr>
          <w:b w:val="0"/>
          <w:sz w:val="24"/>
        </w:rPr>
        <w:t xml:space="preserve"> половина </w:t>
      </w:r>
      <w:r w:rsidR="00E33D73">
        <w:rPr>
          <w:b w:val="0"/>
          <w:sz w:val="24"/>
        </w:rPr>
        <w:t xml:space="preserve">двойного </w:t>
      </w:r>
      <w:r>
        <w:rPr>
          <w:b w:val="0"/>
          <w:sz w:val="24"/>
        </w:rPr>
        <w:t>прилагательного «прерывно-</w:t>
      </w:r>
      <w:r w:rsidRPr="009D5944">
        <w:rPr>
          <w:b w:val="0"/>
          <w:i/>
          <w:sz w:val="24"/>
        </w:rPr>
        <w:t>поточная</w:t>
      </w:r>
      <w:r>
        <w:rPr>
          <w:b w:val="0"/>
          <w:sz w:val="24"/>
        </w:rPr>
        <w:t xml:space="preserve">» в названии линии – поточный характер движения </w:t>
      </w:r>
      <w:r w:rsidRPr="009D5944">
        <w:rPr>
          <w:b w:val="0"/>
          <w:i/>
          <w:sz w:val="24"/>
        </w:rPr>
        <w:t>всех</w:t>
      </w:r>
      <w:r>
        <w:rPr>
          <w:b w:val="0"/>
          <w:sz w:val="24"/>
        </w:rPr>
        <w:t xml:space="preserve"> предметов труда от операции к операции или </w:t>
      </w:r>
      <w:r w:rsidRPr="009D5944">
        <w:rPr>
          <w:b w:val="0"/>
          <w:i/>
          <w:sz w:val="24"/>
        </w:rPr>
        <w:t>только их части?</w:t>
      </w:r>
    </w:p>
    <w:p w:rsidR="00E33D73" w:rsidRPr="004F3570" w:rsidRDefault="00E33D73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Как называется транспортное средство, передающее предметы труда с одного рабочего мес</w:t>
      </w:r>
      <w:r w:rsidR="0056542D">
        <w:rPr>
          <w:b w:val="0"/>
          <w:sz w:val="24"/>
          <w:lang w:val="ru-RU"/>
        </w:rPr>
        <w:t>-</w:t>
      </w:r>
      <w:r>
        <w:rPr>
          <w:b w:val="0"/>
          <w:sz w:val="24"/>
        </w:rPr>
        <w:t>та ОППЛ на другое?</w:t>
      </w:r>
    </w:p>
    <w:p w:rsidR="004F3570" w:rsidRPr="005E08EC" w:rsidRDefault="004F3570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Почему межоперационных оборотных заделов нет на ОНПЛ?</w:t>
      </w:r>
    </w:p>
    <w:p w:rsidR="005E08EC" w:rsidRPr="00E33D73" w:rsidRDefault="005E08EC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Зачем на ОППЛ необходимы межоперационные оборотные заделы?</w:t>
      </w:r>
    </w:p>
    <w:p w:rsidR="00E33D73" w:rsidRPr="00E33D73" w:rsidRDefault="00E33D73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Для какой из смежных операций – предыдущей или последующей – создается межопераци</w:t>
      </w:r>
      <w:r w:rsidR="0056542D">
        <w:rPr>
          <w:b w:val="0"/>
          <w:sz w:val="24"/>
          <w:lang w:val="ru-RU"/>
        </w:rPr>
        <w:t>-</w:t>
      </w:r>
      <w:r>
        <w:rPr>
          <w:b w:val="0"/>
          <w:sz w:val="24"/>
        </w:rPr>
        <w:t>онный оборотный задел?</w:t>
      </w:r>
    </w:p>
    <w:p w:rsidR="00E33D73" w:rsidRPr="007839ED" w:rsidRDefault="00E33D73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Какие показатели работы – одни и те же, или разные – являются наиболее важными для ОНПЛ и для ОППЛ и почему?</w:t>
      </w:r>
    </w:p>
    <w:p w:rsidR="007839ED" w:rsidRPr="00641746" w:rsidRDefault="007839ED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Почему на ОППЛ возможен переход рабочих с одной технологической операции на дру</w:t>
      </w:r>
      <w:r w:rsidR="0056542D">
        <w:rPr>
          <w:b w:val="0"/>
          <w:sz w:val="24"/>
          <w:lang w:val="ru-RU"/>
        </w:rPr>
        <w:t>-</w:t>
      </w:r>
      <w:r>
        <w:rPr>
          <w:b w:val="0"/>
          <w:sz w:val="24"/>
        </w:rPr>
        <w:t>гую, а на ОНПЛ</w:t>
      </w:r>
      <w:r w:rsidR="00703D8E">
        <w:rPr>
          <w:b w:val="0"/>
          <w:sz w:val="24"/>
          <w:lang w:val="ru-RU"/>
        </w:rPr>
        <w:t xml:space="preserve"> – </w:t>
      </w:r>
      <w:r>
        <w:rPr>
          <w:b w:val="0"/>
          <w:sz w:val="24"/>
        </w:rPr>
        <w:t>нет?</w:t>
      </w:r>
    </w:p>
    <w:p w:rsidR="00641746" w:rsidRPr="00287CF9" w:rsidRDefault="00641746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Как соотносятся между собою количество рабочих и число рабочих мест для ОНПЛ и для ОППЛ?</w:t>
      </w:r>
    </w:p>
    <w:p w:rsidR="00287CF9" w:rsidRPr="00611528" w:rsidRDefault="00287CF9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Какие рабочие места ОППЛ имеют коэффициент загрузки выше среднего по линии, а какие – ниже среднего?</w:t>
      </w:r>
    </w:p>
    <w:p w:rsidR="00611528" w:rsidRPr="00611528" w:rsidRDefault="00611528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Что такое частный период и как его длительность соотносится с длительностью смежных технологических операций?</w:t>
      </w:r>
    </w:p>
    <w:p w:rsidR="00611528" w:rsidRPr="004F3570" w:rsidRDefault="00E8332C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Для какого отрезка времени – частного периода или штучного времени – величина межопе</w:t>
      </w:r>
      <w:r w:rsidR="00703D8E">
        <w:rPr>
          <w:b w:val="0"/>
          <w:sz w:val="24"/>
          <w:lang w:val="ru-RU"/>
        </w:rPr>
        <w:t>-</w:t>
      </w:r>
      <w:r>
        <w:rPr>
          <w:b w:val="0"/>
          <w:sz w:val="24"/>
        </w:rPr>
        <w:t>рационного оборотного задела изменяется</w:t>
      </w:r>
      <w:r w:rsidR="004007B6">
        <w:rPr>
          <w:b w:val="0"/>
          <w:sz w:val="24"/>
        </w:rPr>
        <w:t xml:space="preserve"> монотонно</w:t>
      </w:r>
      <w:r>
        <w:rPr>
          <w:b w:val="0"/>
          <w:sz w:val="24"/>
        </w:rPr>
        <w:t>?</w:t>
      </w:r>
    </w:p>
    <w:p w:rsidR="004F3570" w:rsidRPr="004744A8" w:rsidRDefault="004F3570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За какой плановый период определяется средний межоперационный задел?</w:t>
      </w:r>
    </w:p>
    <w:p w:rsidR="004744A8" w:rsidRPr="004F3570" w:rsidRDefault="004744A8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В каких единицах определялся объем незавершенного производства в данной задаче? В ка</w:t>
      </w:r>
      <w:r w:rsidR="00703D8E">
        <w:rPr>
          <w:b w:val="0"/>
          <w:sz w:val="24"/>
          <w:lang w:val="ru-RU"/>
        </w:rPr>
        <w:t>-</w:t>
      </w:r>
      <w:r>
        <w:rPr>
          <w:b w:val="0"/>
          <w:sz w:val="24"/>
        </w:rPr>
        <w:t>ких ещё единицах может измеряться объем незавершенного производства?</w:t>
      </w:r>
    </w:p>
    <w:p w:rsidR="004F3570" w:rsidRPr="005E08EC" w:rsidRDefault="004F3570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Каким фактором или какими факторами определяется длительность производственного ци</w:t>
      </w:r>
      <w:r w:rsidR="00703D8E">
        <w:rPr>
          <w:b w:val="0"/>
          <w:sz w:val="24"/>
          <w:lang w:val="ru-RU"/>
        </w:rPr>
        <w:t>-</w:t>
      </w:r>
      <w:r>
        <w:rPr>
          <w:b w:val="0"/>
          <w:sz w:val="24"/>
        </w:rPr>
        <w:t>кла для ОНПЛ и для ОППЛ?</w:t>
      </w:r>
    </w:p>
    <w:p w:rsidR="005E08EC" w:rsidRPr="009D5944" w:rsidRDefault="005E08EC" w:rsidP="009D5944">
      <w:pPr>
        <w:pStyle w:val="ae"/>
        <w:numPr>
          <w:ilvl w:val="0"/>
          <w:numId w:val="26"/>
        </w:numPr>
        <w:tabs>
          <w:tab w:val="left" w:pos="284"/>
        </w:tabs>
        <w:spacing w:line="240" w:lineRule="auto"/>
        <w:rPr>
          <w:b w:val="0"/>
          <w:i/>
          <w:sz w:val="24"/>
        </w:rPr>
      </w:pPr>
      <w:r>
        <w:rPr>
          <w:b w:val="0"/>
          <w:sz w:val="24"/>
        </w:rPr>
        <w:t>Является ОППЛ автоматической линией или нет?</w:t>
      </w:r>
    </w:p>
    <w:p w:rsidR="006C3F10" w:rsidRDefault="006C3F10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6C3F10" w:rsidRPr="005E08EC" w:rsidRDefault="005E08EC" w:rsidP="005E08EC">
      <w:pPr>
        <w:pStyle w:val="ae"/>
        <w:tabs>
          <w:tab w:val="left" w:pos="284"/>
        </w:tabs>
        <w:spacing w:line="240" w:lineRule="auto"/>
        <w:ind w:firstLine="0"/>
        <w:jc w:val="center"/>
        <w:rPr>
          <w:i/>
          <w:sz w:val="24"/>
        </w:rPr>
      </w:pPr>
      <w:r w:rsidRPr="005E08EC">
        <w:rPr>
          <w:i/>
          <w:sz w:val="24"/>
        </w:rPr>
        <w:t>Литература</w:t>
      </w:r>
    </w:p>
    <w:p w:rsidR="006C3F10" w:rsidRDefault="006C3F10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6C3F10" w:rsidRPr="005E08EC" w:rsidRDefault="005E08EC" w:rsidP="005E08EC">
      <w:pPr>
        <w:pStyle w:val="ae"/>
        <w:tabs>
          <w:tab w:val="left" w:pos="284"/>
        </w:tabs>
        <w:spacing w:line="240" w:lineRule="auto"/>
        <w:ind w:firstLine="680"/>
        <w:rPr>
          <w:b w:val="0"/>
          <w:sz w:val="24"/>
        </w:rPr>
      </w:pPr>
      <w:r>
        <w:rPr>
          <w:b w:val="0"/>
          <w:sz w:val="24"/>
        </w:rPr>
        <w:t>Подразделы 3.2.2 и 3.2.3 курса лекций по дисциплине, а также аналогичные темы и разд</w:t>
      </w:r>
      <w:r w:rsidR="009270E0">
        <w:rPr>
          <w:b w:val="0"/>
          <w:sz w:val="24"/>
        </w:rPr>
        <w:t>елы любых учебников и учебных пособий по организации производства.</w:t>
      </w:r>
    </w:p>
    <w:p w:rsidR="006C3F10" w:rsidRDefault="006C3F10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  <w:sectPr w:rsidR="001D1857" w:rsidSect="00C47F21">
          <w:type w:val="continuous"/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tbl>
      <w:tblPr>
        <w:tblpPr w:leftFromText="180" w:rightFromText="180" w:vertAnchor="page" w:horzAnchor="margin" w:tblpXSpec="center" w:tblpY="22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00"/>
        <w:gridCol w:w="817"/>
        <w:gridCol w:w="715"/>
        <w:gridCol w:w="795"/>
        <w:gridCol w:w="801"/>
        <w:gridCol w:w="758"/>
        <w:gridCol w:w="1134"/>
        <w:gridCol w:w="851"/>
        <w:gridCol w:w="709"/>
        <w:gridCol w:w="850"/>
        <w:gridCol w:w="567"/>
        <w:gridCol w:w="709"/>
        <w:gridCol w:w="709"/>
        <w:gridCol w:w="708"/>
        <w:gridCol w:w="709"/>
        <w:gridCol w:w="709"/>
        <w:gridCol w:w="708"/>
        <w:gridCol w:w="710"/>
        <w:gridCol w:w="1842"/>
      </w:tblGrid>
      <w:tr w:rsidR="000C5511" w:rsidRPr="00E55110" w:rsidTr="00E82C10">
        <w:tc>
          <w:tcPr>
            <w:tcW w:w="900" w:type="dxa"/>
            <w:vMerge w:val="restart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lastRenderedPageBreak/>
              <w:t>Номер опера-ции</w:t>
            </w:r>
          </w:p>
        </w:tc>
        <w:tc>
          <w:tcPr>
            <w:tcW w:w="817" w:type="dxa"/>
            <w:vMerge w:val="restart"/>
            <w:shd w:val="clear" w:color="auto" w:fill="auto"/>
            <w:vAlign w:val="center"/>
          </w:tcPr>
          <w:p w:rsidR="000C5511" w:rsidRPr="009D248D" w:rsidRDefault="00431A60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>
              <w:rPr>
                <w:b w:val="0"/>
                <w:szCs w:val="28"/>
                <w:lang w:val="en-US" w:eastAsia="ru-RU"/>
              </w:rPr>
              <w:t>t</w:t>
            </w:r>
            <w:r w:rsidR="000C5511" w:rsidRPr="009D248D">
              <w:rPr>
                <w:b w:val="0"/>
                <w:szCs w:val="28"/>
                <w:lang w:val="ru-RU" w:eastAsia="ru-RU"/>
              </w:rPr>
              <w:t xml:space="preserve"> </w:t>
            </w:r>
            <w:r w:rsidR="000C5511" w:rsidRPr="009D248D">
              <w:rPr>
                <w:b w:val="0"/>
                <w:szCs w:val="28"/>
                <w:vertAlign w:val="subscript"/>
                <w:lang w:val="ru-RU" w:eastAsia="ru-RU"/>
              </w:rPr>
              <w:t>шт</w:t>
            </w:r>
            <w:r w:rsidR="000C5511" w:rsidRPr="009D248D">
              <w:rPr>
                <w:b w:val="0"/>
                <w:sz w:val="24"/>
                <w:lang w:val="ru-RU" w:eastAsia="ru-RU"/>
              </w:rPr>
              <w:t>, мин</w:t>
            </w:r>
          </w:p>
        </w:tc>
        <w:tc>
          <w:tcPr>
            <w:tcW w:w="1510" w:type="dxa"/>
            <w:gridSpan w:val="2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Количество рабочих мест</w:t>
            </w:r>
          </w:p>
        </w:tc>
        <w:tc>
          <w:tcPr>
            <w:tcW w:w="801" w:type="dxa"/>
            <w:vMerge w:val="restart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</w:t>
            </w:r>
            <w:r w:rsidR="002D4A45" w:rsidRPr="009D248D">
              <w:rPr>
                <w:b w:val="0"/>
                <w:sz w:val="24"/>
                <w:lang w:val="ru-RU" w:eastAsia="ru-RU"/>
              </w:rPr>
              <w:t>-</w:t>
            </w:r>
            <w:r w:rsidRPr="009D248D">
              <w:rPr>
                <w:b w:val="0"/>
                <w:sz w:val="24"/>
                <w:lang w:val="ru-RU" w:eastAsia="ru-RU"/>
              </w:rPr>
              <w:t>мер рабо-чего места</w:t>
            </w:r>
          </w:p>
        </w:tc>
        <w:tc>
          <w:tcPr>
            <w:tcW w:w="1892" w:type="dxa"/>
            <w:gridSpan w:val="2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Загрузка рабочих мест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Коли-чество рабо-чих</w:t>
            </w:r>
            <w:r w:rsidR="00BF4506" w:rsidRPr="009D248D">
              <w:rPr>
                <w:b w:val="0"/>
                <w:sz w:val="24"/>
                <w:lang w:val="ru-RU" w:eastAsia="ru-RU"/>
              </w:rPr>
              <w:t xml:space="preserve"> на опера-</w:t>
            </w:r>
            <w:r w:rsidRPr="009D248D">
              <w:rPr>
                <w:b w:val="0"/>
                <w:sz w:val="24"/>
                <w:lang w:val="ru-RU" w:eastAsia="ru-RU"/>
              </w:rPr>
              <w:t>ции, чел</w:t>
            </w:r>
            <w:r w:rsidR="00E25C61" w:rsidRPr="009D248D">
              <w:rPr>
                <w:b w:val="0"/>
                <w:sz w:val="24"/>
                <w:lang w:val="ru-RU" w:eastAsia="ru-RU"/>
              </w:rPr>
              <w:t>.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Обоз-наче-ния рабо-чих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Поря</w:t>
            </w:r>
            <w:r w:rsidR="00BF4506" w:rsidRPr="009D248D">
              <w:rPr>
                <w:b w:val="0"/>
                <w:sz w:val="24"/>
                <w:lang w:val="ru-RU" w:eastAsia="ru-RU"/>
              </w:rPr>
              <w:t>-</w:t>
            </w:r>
            <w:r w:rsidRPr="009D248D">
              <w:rPr>
                <w:b w:val="0"/>
                <w:sz w:val="24"/>
                <w:lang w:val="ru-RU" w:eastAsia="ru-RU"/>
              </w:rPr>
              <w:t>док обслу</w:t>
            </w:r>
            <w:r w:rsidR="00BF4506" w:rsidRPr="009D248D">
              <w:rPr>
                <w:b w:val="0"/>
                <w:sz w:val="24"/>
                <w:lang w:val="ru-RU" w:eastAsia="ru-RU"/>
              </w:rPr>
              <w:t>-</w:t>
            </w:r>
            <w:r w:rsidRPr="009D248D">
              <w:rPr>
                <w:b w:val="0"/>
                <w:sz w:val="24"/>
                <w:lang w:val="ru-RU" w:eastAsia="ru-RU"/>
              </w:rPr>
              <w:t>жива</w:t>
            </w:r>
            <w:r w:rsidR="00BF4506" w:rsidRPr="009D248D">
              <w:rPr>
                <w:b w:val="0"/>
                <w:sz w:val="24"/>
                <w:lang w:val="ru-RU" w:eastAsia="ru-RU"/>
              </w:rPr>
              <w:t>-</w:t>
            </w:r>
            <w:r w:rsidRPr="009D248D">
              <w:rPr>
                <w:b w:val="0"/>
                <w:sz w:val="24"/>
                <w:lang w:val="ru-RU" w:eastAsia="ru-RU"/>
              </w:rPr>
              <w:t>ния рабо</w:t>
            </w:r>
            <w:r w:rsidR="00BF4506" w:rsidRPr="009D248D">
              <w:rPr>
                <w:b w:val="0"/>
                <w:sz w:val="24"/>
                <w:lang w:val="ru-RU" w:eastAsia="ru-RU"/>
              </w:rPr>
              <w:t>-</w:t>
            </w:r>
            <w:r w:rsidRPr="009D248D">
              <w:rPr>
                <w:b w:val="0"/>
                <w:sz w:val="24"/>
                <w:lang w:val="ru-RU" w:eastAsia="ru-RU"/>
              </w:rPr>
              <w:t>чих мест</w:t>
            </w:r>
          </w:p>
        </w:tc>
        <w:tc>
          <w:tcPr>
            <w:tcW w:w="5529" w:type="dxa"/>
            <w:gridSpan w:val="8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График работы оборудования (мин) и порядок перехода рабочих с одного рабочего места на другое в течение смены</w:t>
            </w:r>
          </w:p>
        </w:tc>
        <w:tc>
          <w:tcPr>
            <w:tcW w:w="1842" w:type="dxa"/>
            <w:vMerge w:val="restart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Число обрабатывае-мых на рабочем месте деталей за смену, шт</w:t>
            </w:r>
            <w:r w:rsidR="00E25C61" w:rsidRPr="009D248D">
              <w:rPr>
                <w:b w:val="0"/>
                <w:sz w:val="24"/>
                <w:lang w:val="ru-RU" w:eastAsia="ru-RU"/>
              </w:rPr>
              <w:t>.</w:t>
            </w:r>
          </w:p>
        </w:tc>
      </w:tr>
      <w:tr w:rsidR="00CC7A5D" w:rsidRPr="00E55110" w:rsidTr="00105F79">
        <w:tc>
          <w:tcPr>
            <w:tcW w:w="900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17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5" w:type="dxa"/>
            <w:shd w:val="clear" w:color="auto" w:fill="auto"/>
            <w:vAlign w:val="center"/>
          </w:tcPr>
          <w:p w:rsidR="000C5511" w:rsidRPr="00E82C10" w:rsidRDefault="000C5511" w:rsidP="00281045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en-US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рас-чет</w:t>
            </w:r>
            <w:r w:rsidR="00BF4506" w:rsidRPr="009D248D">
              <w:rPr>
                <w:b w:val="0"/>
                <w:sz w:val="24"/>
                <w:lang w:val="ru-RU" w:eastAsia="ru-RU"/>
              </w:rPr>
              <w:t>-</w:t>
            </w:r>
            <w:r w:rsidRPr="009D248D">
              <w:rPr>
                <w:b w:val="0"/>
                <w:sz w:val="24"/>
                <w:lang w:val="ru-RU" w:eastAsia="ru-RU"/>
              </w:rPr>
              <w:t xml:space="preserve">ное </w:t>
            </w:r>
            <w:r w:rsidRPr="009D248D">
              <w:rPr>
                <w:b w:val="0"/>
                <w:szCs w:val="28"/>
                <w:lang w:val="ru-RU" w:eastAsia="ru-RU"/>
              </w:rPr>
              <w:t>С</w:t>
            </w:r>
            <w:r w:rsidR="00281045" w:rsidRPr="009D248D">
              <w:rPr>
                <w:b w:val="0"/>
                <w:szCs w:val="28"/>
                <w:vertAlign w:val="subscript"/>
                <w:lang w:val="ru-RU" w:eastAsia="ru-RU"/>
              </w:rPr>
              <w:t>Р</w:t>
            </w:r>
            <w:r w:rsidRPr="00E82C10">
              <w:rPr>
                <w:b w:val="0"/>
                <w:szCs w:val="28"/>
                <w:vertAlign w:val="subscript"/>
                <w:lang w:val="en-US" w:eastAsia="ru-RU"/>
              </w:rPr>
              <w:t>j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0C5511" w:rsidRPr="00E82C10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en-US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при-нятое</w:t>
            </w:r>
            <w:r w:rsidRPr="00E82C10">
              <w:rPr>
                <w:b w:val="0"/>
                <w:sz w:val="24"/>
                <w:lang w:val="en-US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Cs w:val="28"/>
                <w:lang w:val="ru-RU" w:eastAsia="ru-RU"/>
              </w:rPr>
              <w:t>С</w:t>
            </w:r>
            <w:r w:rsidRPr="00E82C10">
              <w:rPr>
                <w:b w:val="0"/>
                <w:szCs w:val="28"/>
                <w:vertAlign w:val="subscript"/>
                <w:lang w:val="en-US" w:eastAsia="ru-RU"/>
              </w:rPr>
              <w:t>j</w:t>
            </w:r>
          </w:p>
        </w:tc>
        <w:tc>
          <w:tcPr>
            <w:tcW w:w="801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58" w:type="dxa"/>
            <w:shd w:val="clear" w:color="auto" w:fill="auto"/>
            <w:vAlign w:val="center"/>
          </w:tcPr>
          <w:p w:rsidR="000C5511" w:rsidRPr="009D248D" w:rsidRDefault="000C5511" w:rsidP="00281045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Cs w:val="28"/>
                <w:lang w:val="ru-RU" w:eastAsia="ru-RU"/>
              </w:rPr>
            </w:pPr>
            <w:r w:rsidRPr="00E82C10">
              <w:rPr>
                <w:b w:val="0"/>
                <w:szCs w:val="28"/>
                <w:lang w:val="en-US" w:eastAsia="ru-RU"/>
              </w:rPr>
              <w:t>K</w:t>
            </w:r>
            <w:r w:rsidR="00281045" w:rsidRPr="009D248D">
              <w:rPr>
                <w:b w:val="0"/>
                <w:szCs w:val="28"/>
                <w:vertAlign w:val="subscript"/>
                <w:lang w:val="ru-RU" w:eastAsia="ru-RU"/>
              </w:rPr>
              <w:t>З</w:t>
            </w:r>
            <w:r w:rsidRPr="00E82C10">
              <w:rPr>
                <w:b w:val="0"/>
                <w:szCs w:val="28"/>
                <w:vertAlign w:val="subscript"/>
                <w:lang w:val="en-US" w:eastAsia="ru-RU"/>
              </w:rPr>
              <w:t>j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C5511" w:rsidRPr="009D248D" w:rsidRDefault="006C36E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м</w:t>
            </w:r>
            <w:r w:rsidR="000C5511" w:rsidRPr="009D248D">
              <w:rPr>
                <w:b w:val="0"/>
                <w:sz w:val="24"/>
                <w:lang w:val="ru-RU" w:eastAsia="ru-RU"/>
              </w:rPr>
              <w:t>ин</w:t>
            </w:r>
            <w:r w:rsidRPr="009D248D">
              <w:rPr>
                <w:b w:val="0"/>
                <w:sz w:val="24"/>
                <w:lang w:val="ru-RU" w:eastAsia="ru-RU"/>
              </w:rPr>
              <w:t>.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2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8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4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0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60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20</w:t>
            </w:r>
          </w:p>
        </w:tc>
        <w:tc>
          <w:tcPr>
            <w:tcW w:w="710" w:type="dxa"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</w:t>
            </w:r>
          </w:p>
        </w:tc>
        <w:tc>
          <w:tcPr>
            <w:tcW w:w="1842" w:type="dxa"/>
            <w:vMerge/>
            <w:shd w:val="clear" w:color="auto" w:fill="auto"/>
            <w:vAlign w:val="center"/>
          </w:tcPr>
          <w:p w:rsidR="000C5511" w:rsidRPr="009D248D" w:rsidRDefault="000C551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</w:tr>
      <w:tr w:rsidR="002D4A45" w:rsidRPr="00E55110" w:rsidTr="00C82544">
        <w:tc>
          <w:tcPr>
            <w:tcW w:w="900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817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9</w:t>
            </w:r>
          </w:p>
        </w:tc>
        <w:tc>
          <w:tcPr>
            <w:tcW w:w="715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9</w:t>
            </w:r>
          </w:p>
        </w:tc>
        <w:tc>
          <w:tcPr>
            <w:tcW w:w="795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801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758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left"/>
              <w:rPr>
                <w:b w:val="0"/>
                <w:spacing w:val="-4"/>
                <w:sz w:val="24"/>
                <w:lang w:val="ru-RU" w:eastAsia="ru-RU"/>
              </w:rPr>
            </w:pPr>
            <w:r w:rsidRPr="009D248D">
              <w:rPr>
                <w:b w:val="0"/>
                <w:spacing w:val="-4"/>
                <w:sz w:val="24"/>
                <w:lang w:val="ru-RU" w:eastAsia="ru-RU"/>
              </w:rPr>
              <w:t>480·1,00==</w:t>
            </w:r>
            <w:r w:rsidR="00771834" w:rsidRPr="009D248D">
              <w:rPr>
                <w:b w:val="0"/>
                <w:spacing w:val="-4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pacing w:val="-4"/>
                <w:sz w:val="24"/>
                <w:lang w:val="ru-RU" w:eastAsia="ru-RU"/>
              </w:rPr>
              <w:t>480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А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2D4A45" w:rsidRPr="009D248D" w:rsidRDefault="00C82544" w:rsidP="00C82544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D4A45" w:rsidRPr="009D248D" w:rsidRDefault="00F667EA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542" type="#_x0000_t32" style="position:absolute;left:0;text-align:left;margin-left:-5.6pt;margin-top:13.85pt;width:276.2pt;height:0;z-index:320;mso-position-horizontal-relative:text;mso-position-vertical-relative:text" o:connectortype="straight" strokeweight="2.25pt"/>
              </w:pi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/1,9=252,6==</w:t>
            </w:r>
            <w:r w:rsidR="00771834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252</w:t>
            </w:r>
          </w:p>
        </w:tc>
      </w:tr>
      <w:tr w:rsidR="002D4A45" w:rsidRPr="00E55110" w:rsidTr="00C82544">
        <w:tc>
          <w:tcPr>
            <w:tcW w:w="900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17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5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95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758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19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left"/>
              <w:rPr>
                <w:b w:val="0"/>
                <w:spacing w:val="-4"/>
                <w:sz w:val="24"/>
                <w:lang w:val="ru-RU" w:eastAsia="ru-RU"/>
              </w:rPr>
            </w:pPr>
            <w:r w:rsidRPr="009D248D">
              <w:rPr>
                <w:b w:val="0"/>
                <w:spacing w:val="-4"/>
                <w:sz w:val="24"/>
                <w:lang w:val="ru-RU" w:eastAsia="ru-RU"/>
              </w:rPr>
              <w:t>480·0,19==</w:t>
            </w:r>
            <w:r w:rsidR="00771834" w:rsidRPr="009D248D">
              <w:rPr>
                <w:b w:val="0"/>
                <w:spacing w:val="-4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pacing w:val="-4"/>
                <w:sz w:val="24"/>
                <w:lang w:val="ru-RU" w:eastAsia="ru-RU"/>
              </w:rPr>
              <w:t>91,2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Б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2D4A45" w:rsidRPr="009D248D" w:rsidRDefault="002D4A45" w:rsidP="00C82544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+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D4A45" w:rsidRPr="009D248D" w:rsidRDefault="00F667EA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43" type="#_x0000_t32" style="position:absolute;left:0;text-align:left;margin-left:-5.75pt;margin-top:14.7pt;width:46.5pt;height:0;z-index:321;mso-position-horizontal-relative:text;mso-position-vertical-relative:text" o:connectortype="straight" strokeweight="2.25pt"/>
              </w:pi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BA735F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55" type="#_x0000_t32" style="position:absolute;left:0;text-align:left;margin-left:12.35pt;margin-top:14.7pt;width:.3pt;height:110.9pt;z-index:330;mso-position-horizontal-relative:text;mso-position-vertical-relative:text" o:connectortype="straight" strokeweight="2.25pt">
                  <v:stroke endarrow="block"/>
                </v:shape>
              </w:pict>
            </w:r>
            <w:r w:rsidR="00F667EA" w:rsidRPr="009D248D">
              <w:rPr>
                <w:noProof/>
                <w:lang w:val="ru-RU" w:eastAsia="ru-RU"/>
              </w:rPr>
              <w:pict>
                <v:shape id="_x0000_s1544" type="#_x0000_t32" style="position:absolute;left:0;text-align:left;margin-left:12.65pt;margin-top:14.7pt;width:229.6pt;height:0;z-index:322;mso-position-horizontal-relative:text;mso-position-vertical-relative:text" o:connectortype="straight" strokeweight="1.5pt">
                  <v:stroke dashstyle="dash"/>
                </v:shape>
              </w:pi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1,2/1,9=48,0=</w:t>
            </w:r>
            <w:r w:rsidR="00FD45C6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=</w:t>
            </w:r>
            <w:r w:rsidR="00771834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48</w:t>
            </w:r>
          </w:p>
        </w:tc>
      </w:tr>
      <w:tr w:rsidR="00CC7A5D" w:rsidRPr="00E55110" w:rsidTr="00C82544">
        <w:tc>
          <w:tcPr>
            <w:tcW w:w="900" w:type="dxa"/>
            <w:shd w:val="clear" w:color="auto" w:fill="auto"/>
            <w:vAlign w:val="center"/>
          </w:tcPr>
          <w:p w:rsidR="00E55110" w:rsidRPr="009D248D" w:rsidRDefault="00E55110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817" w:type="dxa"/>
            <w:shd w:val="clear" w:color="auto" w:fill="auto"/>
            <w:vAlign w:val="center"/>
          </w:tcPr>
          <w:p w:rsidR="00E55110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</w:t>
            </w:r>
          </w:p>
        </w:tc>
        <w:tc>
          <w:tcPr>
            <w:tcW w:w="715" w:type="dxa"/>
            <w:shd w:val="clear" w:color="auto" w:fill="auto"/>
            <w:vAlign w:val="center"/>
          </w:tcPr>
          <w:p w:rsidR="00E55110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9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E55110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:rsidR="00E55110" w:rsidRPr="009D248D" w:rsidRDefault="00620406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758" w:type="dxa"/>
            <w:shd w:val="clear" w:color="auto" w:fill="auto"/>
            <w:vAlign w:val="center"/>
          </w:tcPr>
          <w:p w:rsidR="00E55110" w:rsidRPr="009D248D" w:rsidRDefault="00620406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9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left"/>
              <w:rPr>
                <w:b w:val="0"/>
                <w:spacing w:val="-4"/>
                <w:sz w:val="24"/>
                <w:lang w:val="ru-RU" w:eastAsia="ru-RU"/>
              </w:rPr>
            </w:pPr>
            <w:r w:rsidRPr="009D248D">
              <w:rPr>
                <w:b w:val="0"/>
                <w:spacing w:val="-4"/>
                <w:sz w:val="24"/>
                <w:lang w:val="ru-RU" w:eastAsia="ru-RU"/>
              </w:rPr>
              <w:t>480·0,69==</w:t>
            </w:r>
            <w:r w:rsidR="00771834" w:rsidRPr="009D248D">
              <w:rPr>
                <w:b w:val="0"/>
                <w:spacing w:val="-4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pacing w:val="-4"/>
                <w:sz w:val="24"/>
                <w:lang w:val="ru-RU" w:eastAsia="ru-RU"/>
              </w:rPr>
              <w:t>331,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55110" w:rsidRPr="009D248D" w:rsidRDefault="002D4A45" w:rsidP="00C82544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+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55110" w:rsidRPr="009D248D" w:rsidRDefault="00F667EA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49" type="#_x0000_t32" style="position:absolute;left:0;text-align:left;margin-left:-5.8pt;margin-top:15.4pt;width:189.7pt;height:0;z-index:324;mso-position-horizontal-relative:text;mso-position-vertical-relative:text" o:connectortype="straight" strokeweight="2.25pt"/>
              </w:pi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E55110" w:rsidRPr="009D248D" w:rsidRDefault="00BA735F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60" type="#_x0000_t32" style="position:absolute;left:0;text-align:left;margin-left:13.95pt;margin-top:16.9pt;width:0;height:54.6pt;z-index:331;mso-position-horizontal-relative:text;mso-position-vertical-relative:text" o:connectortype="straight" strokeweight="2.25pt">
                  <v:stroke endarrow="block"/>
                </v:shape>
              </w:pict>
            </w:r>
            <w:r w:rsidR="00F667EA" w:rsidRPr="009D248D">
              <w:rPr>
                <w:noProof/>
                <w:lang w:val="ru-RU" w:eastAsia="ru-RU"/>
              </w:rPr>
              <w:pict>
                <v:shape id="_x0000_s1550" type="#_x0000_t32" style="position:absolute;left:0;text-align:left;margin-left:13.8pt;margin-top:15.4pt;width:86.55pt;height:0;z-index:325;mso-position-horizontal-relative:text;mso-position-vertical-relative:text" o:connectortype="straight" strokeweight="1.5pt">
                  <v:stroke dashstyle="dash"/>
                </v:shape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right="-108"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31,2/1,1=301,1</w:t>
            </w:r>
            <w:r w:rsidR="005D4E67" w:rsidRPr="009D248D">
              <w:rPr>
                <w:b w:val="0"/>
                <w:sz w:val="24"/>
                <w:lang w:val="ru-RU" w:eastAsia="ru-RU"/>
              </w:rPr>
              <w:t xml:space="preserve">= </w:t>
            </w:r>
            <w:r w:rsidRPr="009D248D">
              <w:rPr>
                <w:b w:val="0"/>
                <w:sz w:val="24"/>
                <w:lang w:val="ru-RU" w:eastAsia="ru-RU"/>
              </w:rPr>
              <w:t>=</w:t>
            </w:r>
            <w:r w:rsidR="00771834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301</w:t>
            </w:r>
          </w:p>
        </w:tc>
      </w:tr>
      <w:tr w:rsidR="002D4A45" w:rsidRPr="00E55110" w:rsidTr="00C82544">
        <w:tc>
          <w:tcPr>
            <w:tcW w:w="900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817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1</w:t>
            </w:r>
          </w:p>
        </w:tc>
        <w:tc>
          <w:tcPr>
            <w:tcW w:w="715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31</w:t>
            </w:r>
          </w:p>
        </w:tc>
        <w:tc>
          <w:tcPr>
            <w:tcW w:w="795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801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758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0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left"/>
              <w:rPr>
                <w:b w:val="0"/>
                <w:spacing w:val="-4"/>
                <w:sz w:val="24"/>
                <w:lang w:val="ru-RU" w:eastAsia="ru-RU"/>
              </w:rPr>
            </w:pPr>
            <w:r w:rsidRPr="009D248D">
              <w:rPr>
                <w:b w:val="0"/>
                <w:spacing w:val="-4"/>
                <w:sz w:val="24"/>
                <w:lang w:val="ru-RU" w:eastAsia="ru-RU"/>
              </w:rPr>
              <w:t>480·1,00==</w:t>
            </w:r>
            <w:r w:rsidR="00771834" w:rsidRPr="009D248D">
              <w:rPr>
                <w:b w:val="0"/>
                <w:spacing w:val="-4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pacing w:val="-4"/>
                <w:sz w:val="24"/>
                <w:lang w:val="ru-RU" w:eastAsia="ru-RU"/>
              </w:rPr>
              <w:t>480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Г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2D4A45" w:rsidRPr="009D248D" w:rsidRDefault="002D4A45" w:rsidP="00C82544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D4A45" w:rsidRPr="009D248D" w:rsidRDefault="006F0DBB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45" type="#_x0000_t32" style="position:absolute;left:0;text-align:left;margin-left:-5.55pt;margin-top:13.15pt;width:276.2pt;height:0;z-index:323;mso-position-horizontal-relative:text;mso-position-vertical-relative:text" o:connectortype="straight" strokeweight="2.25pt"/>
              </w:pi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/2,1=228,6==</w:t>
            </w:r>
            <w:r w:rsidR="00771834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229</w:t>
            </w:r>
          </w:p>
        </w:tc>
      </w:tr>
      <w:tr w:rsidR="002D4A45" w:rsidRPr="00E55110" w:rsidTr="00C82544">
        <w:tc>
          <w:tcPr>
            <w:tcW w:w="900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17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5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95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801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758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3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left"/>
              <w:rPr>
                <w:b w:val="0"/>
                <w:spacing w:val="-4"/>
                <w:sz w:val="24"/>
                <w:lang w:val="ru-RU" w:eastAsia="ru-RU"/>
              </w:rPr>
            </w:pPr>
            <w:r w:rsidRPr="009D248D">
              <w:rPr>
                <w:b w:val="0"/>
                <w:spacing w:val="-4"/>
                <w:sz w:val="24"/>
                <w:lang w:val="ru-RU" w:eastAsia="ru-RU"/>
              </w:rPr>
              <w:t>480·0,31==</w:t>
            </w:r>
            <w:r w:rsidR="00771834" w:rsidRPr="009D248D">
              <w:rPr>
                <w:b w:val="0"/>
                <w:spacing w:val="-4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pacing w:val="-4"/>
                <w:sz w:val="24"/>
                <w:lang w:val="ru-RU" w:eastAsia="ru-RU"/>
              </w:rPr>
              <w:t>148,8</w:t>
            </w: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В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2D4A45" w:rsidRPr="009D248D" w:rsidRDefault="002D4A45" w:rsidP="00C82544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+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D4A45" w:rsidRPr="009D248D" w:rsidRDefault="00F667EA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51" type="#_x0000_t32" style="position:absolute;left:0;text-align:left;margin-left:-5.85pt;margin-top:13.8pt;width:189.7pt;height:.75pt;z-index:326;mso-position-horizontal-relative:text;mso-position-vertical-relative:text" o:connectortype="straight" strokeweight="1.5pt">
                  <v:stroke dashstyle="dash"/>
                </v:shape>
              </w:pic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2D4A45" w:rsidRPr="009D248D" w:rsidRDefault="00BA735F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52" type="#_x0000_t32" style="position:absolute;left:0;text-align:left;margin-left:14.05pt;margin-top:14.55pt;width:86.3pt;height:0;z-index:327;mso-position-horizontal-relative:text;mso-position-vertical-relative:text" o:connectortype="straight" strokeweight="2.25pt"/>
              </w:pic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shd w:val="clear" w:color="auto" w:fill="auto"/>
            <w:vAlign w:val="center"/>
          </w:tcPr>
          <w:p w:rsidR="002D4A45" w:rsidRPr="009D248D" w:rsidRDefault="002D4A45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2D4A45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right="-100"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8,8/2,1=70,9==</w:t>
            </w:r>
            <w:r w:rsidR="00771834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71</w:t>
            </w:r>
          </w:p>
        </w:tc>
      </w:tr>
      <w:tr w:rsidR="00CC7A5D" w:rsidRPr="00E55110" w:rsidTr="00C82544">
        <w:tc>
          <w:tcPr>
            <w:tcW w:w="900" w:type="dxa"/>
            <w:shd w:val="clear" w:color="auto" w:fill="auto"/>
            <w:vAlign w:val="center"/>
          </w:tcPr>
          <w:p w:rsidR="00E55110" w:rsidRPr="009D248D" w:rsidRDefault="00E55110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:rsidR="00E55110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3</w:t>
            </w:r>
          </w:p>
        </w:tc>
        <w:tc>
          <w:tcPr>
            <w:tcW w:w="715" w:type="dxa"/>
            <w:shd w:val="clear" w:color="auto" w:fill="auto"/>
            <w:vAlign w:val="center"/>
          </w:tcPr>
          <w:p w:rsidR="00E55110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1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E55110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801" w:type="dxa"/>
            <w:shd w:val="clear" w:color="auto" w:fill="auto"/>
            <w:vAlign w:val="center"/>
          </w:tcPr>
          <w:p w:rsidR="00E55110" w:rsidRPr="009D248D" w:rsidRDefault="00620406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758" w:type="dxa"/>
            <w:shd w:val="clear" w:color="auto" w:fill="auto"/>
            <w:vAlign w:val="center"/>
          </w:tcPr>
          <w:p w:rsidR="00E55110" w:rsidRPr="009D248D" w:rsidRDefault="00620406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81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left"/>
              <w:rPr>
                <w:b w:val="0"/>
                <w:spacing w:val="-4"/>
                <w:sz w:val="24"/>
                <w:lang w:val="ru-RU" w:eastAsia="ru-RU"/>
              </w:rPr>
            </w:pPr>
            <w:r w:rsidRPr="009D248D">
              <w:rPr>
                <w:b w:val="0"/>
                <w:spacing w:val="-4"/>
                <w:sz w:val="24"/>
                <w:lang w:val="ru-RU" w:eastAsia="ru-RU"/>
              </w:rPr>
              <w:t>480·0,81==</w:t>
            </w:r>
            <w:r w:rsidR="00771834" w:rsidRPr="009D248D">
              <w:rPr>
                <w:b w:val="0"/>
                <w:spacing w:val="-4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pacing w:val="-4"/>
                <w:sz w:val="24"/>
                <w:lang w:val="ru-RU" w:eastAsia="ru-RU"/>
              </w:rPr>
              <w:t>388,9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Б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2D4A45" w:rsidP="00C82544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+2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BA735F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53" type="#_x0000_t32" style="position:absolute;left:0;text-align:left;margin-left:-5.9pt;margin-top:13.2pt;width:46.6pt;height:0;z-index:328;mso-position-horizontal-relative:text;mso-position-vertical-relative:text" o:connectortype="straight" strokeweight="1.5pt">
                  <v:stroke dashstyle="dash"/>
                </v:shape>
              </w:pic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BA735F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noProof/>
                <w:sz w:val="24"/>
                <w:lang w:val="ru-RU" w:eastAsia="ru-RU"/>
              </w:rPr>
              <w:pict>
                <v:shape id="_x0000_s1554" type="#_x0000_t32" style="position:absolute;left:0;text-align:left;margin-left:12.35pt;margin-top:13.2pt;width:229.75pt;height:0;z-index:329;mso-position-horizontal-relative:text;mso-position-vertical-relative:text" o:connectortype="straight" strokeweight="2.25pt"/>
              </w:pic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5110" w:rsidRPr="009D248D" w:rsidRDefault="00E55110" w:rsidP="00713B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E55110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right="-108"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88,9/1,3=299,2==</w:t>
            </w:r>
            <w:r w:rsidR="00771834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299</w:t>
            </w:r>
          </w:p>
        </w:tc>
      </w:tr>
      <w:tr w:rsidR="00CC7A5D" w:rsidRPr="00E55110" w:rsidTr="00105F79">
        <w:tc>
          <w:tcPr>
            <w:tcW w:w="1717" w:type="dxa"/>
            <w:gridSpan w:val="2"/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Итого по ОППЛ в целом</w:t>
            </w:r>
          </w:p>
        </w:tc>
        <w:tc>
          <w:tcPr>
            <w:tcW w:w="715" w:type="dxa"/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,00</w:t>
            </w:r>
          </w:p>
        </w:tc>
        <w:tc>
          <w:tcPr>
            <w:tcW w:w="795" w:type="dxa"/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801" w:type="dxa"/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58" w:type="dxa"/>
            <w:shd w:val="clear" w:color="auto" w:fill="auto"/>
            <w:vAlign w:val="center"/>
          </w:tcPr>
          <w:p w:rsidR="00A70033" w:rsidRPr="009D248D" w:rsidRDefault="00620406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,67</w:t>
            </w:r>
          </w:p>
        </w:tc>
        <w:tc>
          <w:tcPr>
            <w:tcW w:w="1134" w:type="dxa"/>
            <w:tcBorders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left="-57" w:right="-57" w:firstLine="0"/>
              <w:jc w:val="center"/>
              <w:rPr>
                <w:b w:val="0"/>
                <w:spacing w:val="-4"/>
                <w:sz w:val="24"/>
                <w:lang w:val="ru-RU" w:eastAsia="ru-RU"/>
              </w:rPr>
            </w:pPr>
          </w:p>
        </w:tc>
        <w:tc>
          <w:tcPr>
            <w:tcW w:w="851" w:type="dxa"/>
            <w:tcBorders>
              <w:lef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A70033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850" w:type="dxa"/>
            <w:tcBorders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56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710" w:type="dxa"/>
            <w:tcBorders>
              <w:left w:val="nil"/>
            </w:tcBorders>
            <w:shd w:val="clear" w:color="auto" w:fill="auto"/>
            <w:vAlign w:val="center"/>
          </w:tcPr>
          <w:p w:rsidR="00A70033" w:rsidRPr="009D248D" w:rsidRDefault="00A70033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842" w:type="dxa"/>
            <w:shd w:val="clear" w:color="auto" w:fill="auto"/>
            <w:vAlign w:val="center"/>
          </w:tcPr>
          <w:p w:rsidR="00A70033" w:rsidRPr="009D248D" w:rsidRDefault="002D4A45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00</w:t>
            </w:r>
          </w:p>
        </w:tc>
      </w:tr>
    </w:tbl>
    <w:p w:rsidR="006C3F10" w:rsidRPr="00A12EFD" w:rsidRDefault="00E55110" w:rsidP="00E55110">
      <w:pPr>
        <w:pStyle w:val="ae"/>
        <w:tabs>
          <w:tab w:val="left" w:pos="284"/>
        </w:tabs>
        <w:spacing w:line="240" w:lineRule="auto"/>
        <w:ind w:firstLine="0"/>
        <w:jc w:val="right"/>
        <w:rPr>
          <w:i/>
        </w:rPr>
      </w:pPr>
      <w:r w:rsidRPr="00A12EFD">
        <w:rPr>
          <w:i/>
        </w:rPr>
        <w:t>Таблица 1</w:t>
      </w:r>
    </w:p>
    <w:p w:rsidR="00E0692D" w:rsidRPr="004545E0" w:rsidRDefault="00E55110" w:rsidP="00E55110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  <w:i/>
        </w:rPr>
      </w:pPr>
      <w:r w:rsidRPr="004545E0">
        <w:rPr>
          <w:b w:val="0"/>
          <w:i/>
        </w:rPr>
        <w:t>Стандарт-план работы ОППЛ</w:t>
      </w:r>
    </w:p>
    <w:p w:rsidR="00E55110" w:rsidRPr="00E55110" w:rsidRDefault="00E55110" w:rsidP="00E55110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</w:pPr>
    </w:p>
    <w:p w:rsidR="001D1857" w:rsidRPr="00E55110" w:rsidRDefault="001D1857" w:rsidP="000802F8">
      <w:pPr>
        <w:pStyle w:val="ae"/>
        <w:tabs>
          <w:tab w:val="left" w:pos="284"/>
        </w:tabs>
        <w:spacing w:line="240" w:lineRule="auto"/>
        <w:ind w:firstLine="0"/>
        <w:rPr>
          <w:b w:val="0"/>
        </w:rPr>
        <w:sectPr w:rsidR="001D1857" w:rsidRPr="00E55110" w:rsidSect="001D1857">
          <w:pgSz w:w="16838" w:h="11906" w:orient="landscape"/>
          <w:pgMar w:top="1134" w:right="567" w:bottom="567" w:left="567" w:header="709" w:footer="709" w:gutter="0"/>
          <w:cols w:space="708"/>
          <w:titlePg/>
          <w:docGrid w:linePitch="360"/>
        </w:sectPr>
      </w:pPr>
    </w:p>
    <w:p w:rsidR="00E0692D" w:rsidRDefault="00D2044F" w:rsidP="00D2044F">
      <w:pPr>
        <w:pStyle w:val="ae"/>
        <w:tabs>
          <w:tab w:val="left" w:pos="284"/>
        </w:tabs>
        <w:spacing w:line="240" w:lineRule="auto"/>
        <w:ind w:firstLine="0"/>
        <w:jc w:val="right"/>
        <w:rPr>
          <w:i/>
        </w:rPr>
      </w:pPr>
      <w:r w:rsidRPr="00A12EFD">
        <w:rPr>
          <w:i/>
        </w:rPr>
        <w:lastRenderedPageBreak/>
        <w:t>Таблица 2</w:t>
      </w:r>
    </w:p>
    <w:p w:rsidR="00504A54" w:rsidRPr="00A12EFD" w:rsidRDefault="00504A54" w:rsidP="00D2044F">
      <w:pPr>
        <w:pStyle w:val="ae"/>
        <w:tabs>
          <w:tab w:val="left" w:pos="284"/>
        </w:tabs>
        <w:spacing w:line="240" w:lineRule="auto"/>
        <w:ind w:firstLine="0"/>
        <w:jc w:val="right"/>
        <w:rPr>
          <w:i/>
        </w:rPr>
      </w:pPr>
    </w:p>
    <w:p w:rsidR="00D2044F" w:rsidRPr="004545E0" w:rsidRDefault="00D2044F" w:rsidP="00D2044F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  <w:i/>
        </w:rPr>
      </w:pPr>
      <w:r w:rsidRPr="004545E0">
        <w:rPr>
          <w:b w:val="0"/>
          <w:i/>
        </w:rPr>
        <w:t>Расчет межоперационных заделов ОППЛ</w:t>
      </w:r>
    </w:p>
    <w:p w:rsidR="00610754" w:rsidRDefault="00610754" w:rsidP="00D2044F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9"/>
        <w:gridCol w:w="1657"/>
        <w:gridCol w:w="3644"/>
        <w:gridCol w:w="1051"/>
        <w:gridCol w:w="2960"/>
      </w:tblGrid>
      <w:tr w:rsidR="00AA0CE7" w:rsidRPr="00AA0CE7" w:rsidTr="00E82C10">
        <w:tc>
          <w:tcPr>
            <w:tcW w:w="1109" w:type="dxa"/>
            <w:shd w:val="clear" w:color="auto" w:fill="auto"/>
            <w:vAlign w:val="center"/>
          </w:tcPr>
          <w:p w:rsidR="00610754" w:rsidRPr="009D248D" w:rsidRDefault="00AA0CE7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Частный период</w: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610754" w:rsidRPr="009D248D" w:rsidRDefault="00AA0CE7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Его длительность, мин</w:t>
            </w:r>
            <w:r w:rsidR="006C36E1" w:rsidRPr="009D248D">
              <w:rPr>
                <w:b w:val="0"/>
                <w:sz w:val="24"/>
                <w:lang w:val="ru-RU" w:eastAsia="ru-RU"/>
              </w:rPr>
              <w:t>.</w:t>
            </w:r>
          </w:p>
        </w:tc>
        <w:tc>
          <w:tcPr>
            <w:tcW w:w="3644" w:type="dxa"/>
            <w:shd w:val="clear" w:color="auto" w:fill="auto"/>
            <w:vAlign w:val="center"/>
          </w:tcPr>
          <w:p w:rsidR="00610754" w:rsidRPr="009D248D" w:rsidRDefault="00AA0CE7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Межоперационный оборотный задел, шт</w:t>
            </w:r>
            <w:r w:rsidR="00FC48FE" w:rsidRPr="009D248D">
              <w:rPr>
                <w:b w:val="0"/>
                <w:sz w:val="24"/>
                <w:lang w:val="ru-RU" w:eastAsia="ru-RU"/>
              </w:rPr>
              <w:t>.</w:t>
            </w:r>
          </w:p>
        </w:tc>
        <w:tc>
          <w:tcPr>
            <w:tcW w:w="1051" w:type="dxa"/>
            <w:shd w:val="clear" w:color="auto" w:fill="auto"/>
            <w:vAlign w:val="center"/>
          </w:tcPr>
          <w:p w:rsidR="00610754" w:rsidRPr="009D248D" w:rsidRDefault="00AA0CE7" w:rsidP="00F206EC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E82C10">
              <w:rPr>
                <w:b w:val="0"/>
                <w:szCs w:val="28"/>
                <w:lang w:val="en-US" w:eastAsia="ru-RU"/>
              </w:rPr>
              <w:t>Z</w:t>
            </w:r>
            <w:r w:rsidRPr="00E82C10">
              <w:rPr>
                <w:b w:val="0"/>
                <w:szCs w:val="28"/>
                <w:vertAlign w:val="subscript"/>
                <w:lang w:val="en-US" w:eastAsia="ru-RU"/>
              </w:rPr>
              <w:t>max</w:t>
            </w:r>
            <w:r w:rsidRPr="009D248D">
              <w:rPr>
                <w:b w:val="0"/>
                <w:szCs w:val="28"/>
                <w:lang w:val="ru-RU" w:eastAsia="ru-RU"/>
              </w:rPr>
              <w:t>,</w:t>
            </w:r>
            <w:r w:rsidRPr="00E82C10">
              <w:rPr>
                <w:b w:val="0"/>
                <w:sz w:val="24"/>
                <w:lang w:val="en-US" w:eastAsia="ru-RU"/>
              </w:rPr>
              <w:t xml:space="preserve"> </w:t>
            </w:r>
            <w:r w:rsidR="00F206EC" w:rsidRPr="009D248D">
              <w:rPr>
                <w:b w:val="0"/>
                <w:sz w:val="24"/>
                <w:lang w:val="ru-RU" w:eastAsia="ru-RU"/>
              </w:rPr>
              <w:t>шт</w:t>
            </w:r>
            <w:r w:rsidR="006C36E1" w:rsidRPr="009D248D">
              <w:rPr>
                <w:b w:val="0"/>
                <w:sz w:val="24"/>
                <w:lang w:val="ru-RU" w:eastAsia="ru-RU"/>
              </w:rPr>
              <w:t>.</w:t>
            </w:r>
          </w:p>
        </w:tc>
        <w:tc>
          <w:tcPr>
            <w:tcW w:w="2960" w:type="dxa"/>
            <w:shd w:val="clear" w:color="auto" w:fill="auto"/>
            <w:vAlign w:val="center"/>
          </w:tcPr>
          <w:p w:rsidR="006F2892" w:rsidRPr="009D248D" w:rsidRDefault="00AA0CE7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Площадь эпюры межоперационного оборотного задела,</w:t>
            </w:r>
          </w:p>
          <w:p w:rsidR="00610754" w:rsidRPr="009D248D" w:rsidRDefault="00AA0CE7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мин</w:t>
            </w:r>
            <w:r w:rsidR="006C36E1" w:rsidRPr="009D248D">
              <w:rPr>
                <w:b w:val="0"/>
                <w:sz w:val="24"/>
                <w:lang w:val="ru-RU" w:eastAsia="ru-RU"/>
              </w:rPr>
              <w:t>.</w:t>
            </w:r>
            <w:r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Cs w:val="28"/>
                <w:lang w:val="ru-RU" w:eastAsia="ru-RU"/>
              </w:rPr>
              <w:sym w:font="Symbol" w:char="F0D7"/>
            </w:r>
            <w:r w:rsidRPr="009D248D">
              <w:rPr>
                <w:b w:val="0"/>
                <w:sz w:val="24"/>
                <w:lang w:val="ru-RU" w:eastAsia="ru-RU"/>
              </w:rPr>
              <w:t xml:space="preserve"> шт.</w: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E82C10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en-US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081" type="#_x0000_t75" style="width:20.25pt;height:20.25pt" o:ole="">
                  <v:imagedata r:id="rId116" o:title=""/>
                </v:shape>
                <o:OLEObject Type="Embed" ProgID="Unknown" ShapeID="_x0000_i1081" DrawAspect="Content" ObjectID="_1548443028" r:id="rId117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E82C10">
              <w:rPr>
                <w:b w:val="0"/>
                <w:sz w:val="24"/>
                <w:lang w:val="en-US" w:eastAsia="ru-RU"/>
              </w:rPr>
              <w:t>9</w:t>
            </w:r>
            <w:r w:rsidRPr="009D248D">
              <w:rPr>
                <w:b w:val="0"/>
                <w:sz w:val="24"/>
                <w:lang w:val="ru-RU" w:eastAsia="ru-RU"/>
              </w:rPr>
              <w:t>1,2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480" w:dyaOrig="999">
                <v:shape id="_x0000_i1082" type="#_x0000_t75" style="width:123.75pt;height:50.25pt" o:ole="">
                  <v:imagedata r:id="rId118" o:title=""/>
                </v:shape>
                <o:OLEObject Type="Embed" ProgID="Unknown" ShapeID="_x0000_i1082" DrawAspect="Content" ObjectID="_1548443029" r:id="rId119"/>
              </w:object>
            </w:r>
          </w:p>
        </w:tc>
        <w:tc>
          <w:tcPr>
            <w:tcW w:w="1051" w:type="dxa"/>
            <w:vMerge w:val="restart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2</w:t>
            </w: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BD647F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040" w:dyaOrig="620">
                <v:shape id="_x0000_i1083" type="#_x0000_t75" style="width:102pt;height:30.75pt" o:ole="">
                  <v:imagedata r:id="rId120" o:title=""/>
                </v:shape>
                <o:OLEObject Type="Embed" ProgID="Unknown" ShapeID="_x0000_i1083" DrawAspect="Content" ObjectID="_1548443030" r:id="rId121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084" type="#_x0000_t75" style="width:20.25pt;height:20.25pt" o:ole="">
                  <v:imagedata r:id="rId122" o:title=""/>
                </v:shape>
                <o:OLEObject Type="Embed" ProgID="Unknown" ShapeID="_x0000_i1084" DrawAspect="Content" ObjectID="_1548443031" r:id="rId123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F206EC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31,2</w:t>
            </w:r>
            <w:r w:rsidR="00F206EC" w:rsidRPr="009D248D">
              <w:rPr>
                <w:b w:val="0"/>
                <w:sz w:val="24"/>
                <w:lang w:val="ru-RU" w:eastAsia="ru-RU"/>
              </w:rPr>
              <w:t xml:space="preserve"> – </w:t>
            </w:r>
            <w:r w:rsidRPr="009D248D">
              <w:rPr>
                <w:b w:val="0"/>
                <w:sz w:val="24"/>
                <w:lang w:val="ru-RU" w:eastAsia="ru-RU"/>
              </w:rPr>
              <w:t>91,2= =</w:t>
            </w:r>
            <w:r w:rsidR="00F206EC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240,0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659" w:dyaOrig="999">
                <v:shape id="_x0000_i1085" type="#_x0000_t75" style="width:132.75pt;height:50.25pt" o:ole="">
                  <v:imagedata r:id="rId124" o:title=""/>
                </v:shape>
                <o:OLEObject Type="Embed" ProgID="Unknown" ShapeID="_x0000_i1085" DrawAspect="Content" ObjectID="_1548443032" r:id="rId125"/>
              </w:object>
            </w:r>
          </w:p>
        </w:tc>
        <w:tc>
          <w:tcPr>
            <w:tcW w:w="1051" w:type="dxa"/>
            <w:vMerge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AC11B7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160" w:dyaOrig="620">
                <v:shape id="_x0000_i1086" type="#_x0000_t75" style="width:108pt;height:30.75pt" o:ole="">
                  <v:imagedata r:id="rId126" o:title=""/>
                </v:shape>
                <o:OLEObject Type="Embed" ProgID="Unknown" ShapeID="_x0000_i1086" DrawAspect="Content" ObjectID="_1548443033" r:id="rId127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087" type="#_x0000_t75" style="width:20.25pt;height:20.25pt" o:ole="">
                  <v:imagedata r:id="rId128" o:title=""/>
                </v:shape>
                <o:OLEObject Type="Embed" ProgID="Unknown" ShapeID="_x0000_i1087" DrawAspect="Content" ObjectID="_1548443034" r:id="rId129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F206EC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,0</w:t>
            </w:r>
            <w:r w:rsidR="00F206EC" w:rsidRPr="009D248D">
              <w:rPr>
                <w:b w:val="0"/>
                <w:sz w:val="24"/>
                <w:lang w:val="ru-RU" w:eastAsia="ru-RU"/>
              </w:rPr>
              <w:t>–</w:t>
            </w:r>
            <w:r w:rsidRPr="009D248D">
              <w:rPr>
                <w:b w:val="0"/>
                <w:sz w:val="24"/>
                <w:lang w:val="ru-RU" w:eastAsia="ru-RU"/>
              </w:rPr>
              <w:t>331,2= =</w:t>
            </w:r>
            <w:r w:rsidR="00F206EC" w:rsidRPr="009D248D">
              <w:rPr>
                <w:b w:val="0"/>
                <w:sz w:val="24"/>
                <w:lang w:val="ru-RU" w:eastAsia="ru-RU"/>
              </w:rPr>
              <w:t xml:space="preserve"> </w:t>
            </w:r>
            <w:r w:rsidRPr="009D248D">
              <w:rPr>
                <w:b w:val="0"/>
                <w:sz w:val="24"/>
                <w:lang w:val="ru-RU" w:eastAsia="ru-RU"/>
              </w:rPr>
              <w:t>148,8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3080" w:dyaOrig="660">
                <v:shape id="_x0000_i1088" type="#_x0000_t75" style="width:153.75pt;height:33pt" o:ole="">
                  <v:imagedata r:id="rId130" o:title=""/>
                </v:shape>
                <o:OLEObject Type="Embed" ProgID="Unknown" ShapeID="_x0000_i1088" DrawAspect="Content" ObjectID="_1548443035" r:id="rId131"/>
              </w:object>
            </w:r>
          </w:p>
        </w:tc>
        <w:tc>
          <w:tcPr>
            <w:tcW w:w="1051" w:type="dxa"/>
            <w:vMerge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C94F84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020" w:dyaOrig="620">
                <v:shape id="_x0000_i1089" type="#_x0000_t75" style="width:101.25pt;height:30.75pt" o:ole="">
                  <v:imagedata r:id="rId132" o:title=""/>
                </v:shape>
                <o:OLEObject Type="Embed" ProgID="Unknown" ShapeID="_x0000_i1089" DrawAspect="Content" ObjectID="_1548443036" r:id="rId133"/>
              </w:object>
            </w:r>
          </w:p>
        </w:tc>
      </w:tr>
      <w:tr w:rsidR="005F516A" w:rsidRPr="00AA0CE7" w:rsidTr="00E82C10">
        <w:tc>
          <w:tcPr>
            <w:tcW w:w="10421" w:type="dxa"/>
            <w:gridSpan w:val="5"/>
            <w:shd w:val="clear" w:color="auto" w:fill="auto"/>
            <w:vAlign w:val="center"/>
          </w:tcPr>
          <w:p w:rsidR="005F516A" w:rsidRPr="009D248D" w:rsidRDefault="00AE04F0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7699" w:dyaOrig="400">
                <v:shape id="_x0000_i1090" type="#_x0000_t75" style="width:384.75pt;height:20.25pt" o:ole="">
                  <v:imagedata r:id="rId134" o:title=""/>
                </v:shape>
                <o:OLEObject Type="Embed" ProgID="Unknown" ShapeID="_x0000_i1090" DrawAspect="Content" ObjectID="_1548443037" r:id="rId135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091" type="#_x0000_t75" style="width:20.25pt;height:20.25pt" o:ole="">
                  <v:imagedata r:id="rId136" o:title=""/>
                </v:shape>
                <o:OLEObject Type="Embed" ProgID="Unknown" ShapeID="_x0000_i1091" DrawAspect="Content" ObjectID="_1548443038" r:id="rId137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F206EC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,0</w:t>
            </w:r>
            <w:r w:rsidR="00F206EC" w:rsidRPr="009D248D">
              <w:rPr>
                <w:b w:val="0"/>
                <w:sz w:val="24"/>
                <w:lang w:val="ru-RU" w:eastAsia="ru-RU"/>
              </w:rPr>
              <w:t>–</w:t>
            </w:r>
            <w:r w:rsidRPr="009D248D">
              <w:rPr>
                <w:b w:val="0"/>
                <w:sz w:val="24"/>
                <w:lang w:val="ru-RU" w:eastAsia="ru-RU"/>
              </w:rPr>
              <w:t>148,8= =331,2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680" w:dyaOrig="999">
                <v:shape id="_x0000_i1092" type="#_x0000_t75" style="width:134.25pt;height:50.25pt" o:ole="">
                  <v:imagedata r:id="rId138" o:title=""/>
                </v:shape>
                <o:OLEObject Type="Embed" ProgID="Unknown" ShapeID="_x0000_i1092" DrawAspect="Content" ObjectID="_1548443039" r:id="rId139"/>
              </w:object>
            </w:r>
          </w:p>
        </w:tc>
        <w:tc>
          <w:tcPr>
            <w:tcW w:w="1051" w:type="dxa"/>
            <w:vMerge w:val="restart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3</w:t>
            </w: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413419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240" w:dyaOrig="620">
                <v:shape id="_x0000_i1093" type="#_x0000_t75" style="width:111.75pt;height:30.75pt" o:ole="">
                  <v:imagedata r:id="rId140" o:title=""/>
                </v:shape>
                <o:OLEObject Type="Embed" ProgID="Unknown" ShapeID="_x0000_i1093" DrawAspect="Content" ObjectID="_1548443040" r:id="rId141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094" type="#_x0000_t75" style="width:20.25pt;height:20.25pt" o:ole="">
                  <v:imagedata r:id="rId142" o:title=""/>
                </v:shape>
                <o:OLEObject Type="Embed" ProgID="Unknown" ShapeID="_x0000_i1094" DrawAspect="Content" ObjectID="_1548443041" r:id="rId143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8,8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3260" w:dyaOrig="660">
                <v:shape id="_x0000_i1095" type="#_x0000_t75" style="width:162.75pt;height:33pt" o:ole="">
                  <v:imagedata r:id="rId144" o:title=""/>
                </v:shape>
                <o:OLEObject Type="Embed" ProgID="Unknown" ShapeID="_x0000_i1095" DrawAspect="Content" ObjectID="_1548443042" r:id="rId145"/>
              </w:object>
            </w:r>
          </w:p>
        </w:tc>
        <w:tc>
          <w:tcPr>
            <w:tcW w:w="1051" w:type="dxa"/>
            <w:vMerge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413419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220" w:dyaOrig="620">
                <v:shape id="_x0000_i1096" type="#_x0000_t75" style="width:111pt;height:30.75pt" o:ole="">
                  <v:imagedata r:id="rId146" o:title=""/>
                </v:shape>
                <o:OLEObject Type="Embed" ProgID="Unknown" ShapeID="_x0000_i1096" DrawAspect="Content" ObjectID="_1548443043" r:id="rId147"/>
              </w:object>
            </w:r>
          </w:p>
        </w:tc>
      </w:tr>
      <w:tr w:rsidR="005F516A" w:rsidRPr="00AA0CE7" w:rsidTr="00E82C10">
        <w:tc>
          <w:tcPr>
            <w:tcW w:w="10421" w:type="dxa"/>
            <w:gridSpan w:val="5"/>
            <w:shd w:val="clear" w:color="auto" w:fill="auto"/>
          </w:tcPr>
          <w:p w:rsidR="005F516A" w:rsidRPr="009D248D" w:rsidRDefault="00AE04F0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7180" w:dyaOrig="400">
                <v:shape id="_x0000_i1097" type="#_x0000_t75" style="width:359.25pt;height:20.25pt" o:ole="">
                  <v:imagedata r:id="rId148" o:title=""/>
                </v:shape>
                <o:OLEObject Type="Embed" ProgID="Unknown" ShapeID="_x0000_i1097" DrawAspect="Content" ObjectID="_1548443044" r:id="rId149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098" type="#_x0000_t75" style="width:20.25pt;height:20.25pt" o:ole="">
                  <v:imagedata r:id="rId150" o:title=""/>
                </v:shape>
                <o:OLEObject Type="Embed" ProgID="Unknown" ShapeID="_x0000_i1098" DrawAspect="Content" ObjectID="_1548443045" r:id="rId151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B350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,0</w:t>
            </w:r>
            <w:r w:rsidR="00B350AB" w:rsidRPr="009D248D">
              <w:rPr>
                <w:b w:val="0"/>
                <w:sz w:val="24"/>
                <w:lang w:val="ru-RU" w:eastAsia="ru-RU"/>
              </w:rPr>
              <w:t>–</w:t>
            </w:r>
            <w:r w:rsidRPr="009D248D">
              <w:rPr>
                <w:b w:val="0"/>
                <w:sz w:val="24"/>
                <w:lang w:val="ru-RU" w:eastAsia="ru-RU"/>
              </w:rPr>
              <w:t>388,9= =91,1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799" w:dyaOrig="660">
                <v:shape id="_x0000_i1099" type="#_x0000_t75" style="width:140.25pt;height:33pt" o:ole="">
                  <v:imagedata r:id="rId152" o:title=""/>
                </v:shape>
                <o:OLEObject Type="Embed" ProgID="Unknown" ShapeID="_x0000_i1099" DrawAspect="Content" ObjectID="_1548443046" r:id="rId153"/>
              </w:object>
            </w:r>
          </w:p>
        </w:tc>
        <w:tc>
          <w:tcPr>
            <w:tcW w:w="1051" w:type="dxa"/>
            <w:vMerge w:val="restart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0</w:t>
            </w: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413419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020" w:dyaOrig="620">
                <v:shape id="_x0000_i1100" type="#_x0000_t75" style="width:101.25pt;height:30.75pt" o:ole="">
                  <v:imagedata r:id="rId154" o:title=""/>
                </v:shape>
                <o:OLEObject Type="Embed" ProgID="Unknown" ShapeID="_x0000_i1100" DrawAspect="Content" ObjectID="_1548443047" r:id="rId155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101" type="#_x0000_t75" style="width:20.25pt;height:20.25pt" o:ole="">
                  <v:imagedata r:id="rId156" o:title=""/>
                </v:shape>
                <o:OLEObject Type="Embed" ProgID="Unknown" ShapeID="_x0000_i1101" DrawAspect="Content" ObjectID="_1548443048" r:id="rId157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B350AB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88,9</w:t>
            </w:r>
            <w:r w:rsidR="00B350AB" w:rsidRPr="009D248D">
              <w:rPr>
                <w:b w:val="0"/>
                <w:sz w:val="24"/>
                <w:lang w:val="ru-RU" w:eastAsia="ru-RU"/>
              </w:rPr>
              <w:t>–</w:t>
            </w:r>
            <w:r w:rsidRPr="009D248D">
              <w:rPr>
                <w:b w:val="0"/>
                <w:sz w:val="24"/>
                <w:lang w:val="ru-RU" w:eastAsia="ru-RU"/>
              </w:rPr>
              <w:t>148,8= =240,1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640" w:dyaOrig="999">
                <v:shape id="_x0000_i1102" type="#_x0000_t75" style="width:132pt;height:50.25pt" o:ole="">
                  <v:imagedata r:id="rId158" o:title=""/>
                </v:shape>
                <o:OLEObject Type="Embed" ProgID="Unknown" ShapeID="_x0000_i1102" DrawAspect="Content" ObjectID="_1548443049" r:id="rId159"/>
              </w:object>
            </w:r>
          </w:p>
        </w:tc>
        <w:tc>
          <w:tcPr>
            <w:tcW w:w="1051" w:type="dxa"/>
            <w:vMerge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413419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020" w:dyaOrig="620">
                <v:shape id="_x0000_i1103" type="#_x0000_t75" style="width:101.25pt;height:30.75pt" o:ole="">
                  <v:imagedata r:id="rId160" o:title=""/>
                </v:shape>
                <o:OLEObject Type="Embed" ProgID="Unknown" ShapeID="_x0000_i1103" DrawAspect="Content" ObjectID="_1548443050" r:id="rId161"/>
              </w:object>
            </w:r>
          </w:p>
        </w:tc>
      </w:tr>
      <w:tr w:rsidR="00282B9E" w:rsidRPr="00AA0CE7" w:rsidTr="00E82C10">
        <w:tc>
          <w:tcPr>
            <w:tcW w:w="1109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400" w:dyaOrig="400">
                <v:shape id="_x0000_i1104" type="#_x0000_t75" style="width:20.25pt;height:20.25pt" o:ole="">
                  <v:imagedata r:id="rId162" o:title=""/>
                </v:shape>
                <o:OLEObject Type="Embed" ProgID="Unknown" ShapeID="_x0000_i1104" DrawAspect="Content" ObjectID="_1548443051" r:id="rId163"/>
              </w:object>
            </w:r>
          </w:p>
        </w:tc>
        <w:tc>
          <w:tcPr>
            <w:tcW w:w="1657" w:type="dxa"/>
            <w:shd w:val="clear" w:color="auto" w:fill="auto"/>
            <w:vAlign w:val="center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8,8</w:t>
            </w:r>
          </w:p>
        </w:tc>
        <w:tc>
          <w:tcPr>
            <w:tcW w:w="3644" w:type="dxa"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680" w:dyaOrig="999">
                <v:shape id="_x0000_i1105" type="#_x0000_t75" style="width:134.25pt;height:50.25pt" o:ole="">
                  <v:imagedata r:id="rId164" o:title=""/>
                </v:shape>
                <o:OLEObject Type="Embed" ProgID="Unknown" ShapeID="_x0000_i1105" DrawAspect="Content" ObjectID="_1548443052" r:id="rId165"/>
              </w:object>
            </w:r>
          </w:p>
        </w:tc>
        <w:tc>
          <w:tcPr>
            <w:tcW w:w="1051" w:type="dxa"/>
            <w:vMerge/>
            <w:shd w:val="clear" w:color="auto" w:fill="auto"/>
          </w:tcPr>
          <w:p w:rsidR="00282B9E" w:rsidRPr="009D248D" w:rsidRDefault="00282B9E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2960" w:type="dxa"/>
            <w:shd w:val="clear" w:color="auto" w:fill="auto"/>
            <w:vAlign w:val="center"/>
          </w:tcPr>
          <w:p w:rsidR="00282B9E" w:rsidRPr="009D248D" w:rsidRDefault="00071661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2040" w:dyaOrig="620">
                <v:shape id="_x0000_i1106" type="#_x0000_t75" style="width:102pt;height:30.75pt" o:ole="">
                  <v:imagedata r:id="rId166" o:title=""/>
                </v:shape>
                <o:OLEObject Type="Embed" ProgID="Unknown" ShapeID="_x0000_i1106" DrawAspect="Content" ObjectID="_1548443053" r:id="rId167"/>
              </w:object>
            </w:r>
          </w:p>
        </w:tc>
      </w:tr>
      <w:tr w:rsidR="005F516A" w:rsidRPr="00AA0CE7" w:rsidTr="00E82C10">
        <w:tc>
          <w:tcPr>
            <w:tcW w:w="10421" w:type="dxa"/>
            <w:gridSpan w:val="5"/>
            <w:shd w:val="clear" w:color="auto" w:fill="auto"/>
          </w:tcPr>
          <w:p w:rsidR="005F516A" w:rsidRPr="009D248D" w:rsidRDefault="00AE04F0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left"/>
              <w:rPr>
                <w:b w:val="0"/>
                <w:sz w:val="24"/>
                <w:lang w:val="ru-RU" w:eastAsia="ru-RU"/>
              </w:rPr>
            </w:pPr>
            <w:r w:rsidRPr="009D248D">
              <w:rPr>
                <w:lang w:val="ru-RU" w:eastAsia="ru-RU"/>
              </w:rPr>
              <w:object w:dxaOrig="7640" w:dyaOrig="400">
                <v:shape id="_x0000_i1107" type="#_x0000_t75" style="width:381.75pt;height:20.25pt" o:ole="">
                  <v:imagedata r:id="rId168" o:title=""/>
                </v:shape>
                <o:OLEObject Type="Embed" ProgID="Unknown" ShapeID="_x0000_i1107" DrawAspect="Content" ObjectID="_1548443054" r:id="rId169"/>
              </w:object>
            </w:r>
          </w:p>
        </w:tc>
      </w:tr>
    </w:tbl>
    <w:p w:rsidR="00610754" w:rsidRDefault="00610754" w:rsidP="00D2044F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</w:rPr>
      </w:pPr>
    </w:p>
    <w:p w:rsidR="00D2044F" w:rsidRDefault="00D2044F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D2044F" w:rsidRDefault="00D2044F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D2044F" w:rsidRDefault="00D2044F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D2044F" w:rsidRDefault="00D2044F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D2044F" w:rsidRDefault="00D2044F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</w:pPr>
    </w:p>
    <w:p w:rsidR="006C36E1" w:rsidRDefault="006C36E1" w:rsidP="00D2044F">
      <w:pPr>
        <w:pStyle w:val="ae"/>
        <w:tabs>
          <w:tab w:val="left" w:pos="284"/>
        </w:tabs>
        <w:spacing w:line="240" w:lineRule="auto"/>
        <w:ind w:firstLine="709"/>
        <w:rPr>
          <w:b w:val="0"/>
        </w:rPr>
        <w:sectPr w:rsidR="006C36E1" w:rsidSect="001D1857"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p w:rsidR="006C36E1" w:rsidRPr="00A12EFD" w:rsidRDefault="006C36E1" w:rsidP="006C36E1">
      <w:pPr>
        <w:pStyle w:val="ae"/>
        <w:tabs>
          <w:tab w:val="left" w:pos="284"/>
        </w:tabs>
        <w:spacing w:line="240" w:lineRule="auto"/>
        <w:ind w:firstLine="0"/>
        <w:jc w:val="right"/>
        <w:rPr>
          <w:i/>
        </w:rPr>
      </w:pPr>
      <w:r w:rsidRPr="00A12EFD">
        <w:rPr>
          <w:i/>
        </w:rPr>
        <w:lastRenderedPageBreak/>
        <w:t>Таблица 3</w:t>
      </w:r>
    </w:p>
    <w:p w:rsidR="006C36E1" w:rsidRPr="004545E0" w:rsidRDefault="006C36E1" w:rsidP="006C36E1">
      <w:pPr>
        <w:pStyle w:val="ae"/>
        <w:tabs>
          <w:tab w:val="left" w:pos="284"/>
        </w:tabs>
        <w:spacing w:line="240" w:lineRule="auto"/>
        <w:ind w:firstLine="0"/>
        <w:jc w:val="center"/>
        <w:rPr>
          <w:b w:val="0"/>
          <w:i/>
        </w:rPr>
      </w:pPr>
      <w:r w:rsidRPr="004545E0">
        <w:rPr>
          <w:b w:val="0"/>
          <w:i/>
        </w:rPr>
        <w:t xml:space="preserve">График движения </w:t>
      </w:r>
      <w:r w:rsidR="004545E0">
        <w:rPr>
          <w:b w:val="0"/>
          <w:i/>
        </w:rPr>
        <w:t xml:space="preserve">(эпюры) </w:t>
      </w:r>
      <w:r w:rsidRPr="004545E0">
        <w:rPr>
          <w:b w:val="0"/>
          <w:i/>
        </w:rPr>
        <w:t>межоперационных оборотных заделов</w:t>
      </w:r>
    </w:p>
    <w:p w:rsidR="006C36E1" w:rsidRDefault="006C36E1" w:rsidP="00C5414B">
      <w:pPr>
        <w:pStyle w:val="ae"/>
        <w:spacing w:line="240" w:lineRule="auto"/>
        <w:ind w:left="284" w:hanging="284"/>
      </w:pPr>
    </w:p>
    <w:tbl>
      <w:tblPr>
        <w:tblW w:w="0" w:type="auto"/>
        <w:jc w:val="center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83"/>
        <w:gridCol w:w="1051"/>
        <w:gridCol w:w="1054"/>
        <w:gridCol w:w="1134"/>
        <w:gridCol w:w="1363"/>
        <w:gridCol w:w="1732"/>
        <w:gridCol w:w="989"/>
        <w:gridCol w:w="998"/>
        <w:gridCol w:w="998"/>
        <w:gridCol w:w="998"/>
        <w:gridCol w:w="998"/>
        <w:gridCol w:w="998"/>
        <w:gridCol w:w="999"/>
        <w:gridCol w:w="999"/>
      </w:tblGrid>
      <w:tr w:rsidR="006C36E1" w:rsidRPr="006C36E1" w:rsidTr="00E82C10">
        <w:trPr>
          <w:jc w:val="center"/>
        </w:trPr>
        <w:tc>
          <w:tcPr>
            <w:tcW w:w="1181" w:type="dxa"/>
            <w:vMerge w:val="restart"/>
            <w:shd w:val="clear" w:color="auto" w:fill="auto"/>
            <w:vAlign w:val="center"/>
          </w:tcPr>
          <w:p w:rsidR="006C36E1" w:rsidRPr="009D248D" w:rsidRDefault="006C36E1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 операции</w:t>
            </w:r>
          </w:p>
        </w:tc>
        <w:tc>
          <w:tcPr>
            <w:tcW w:w="1052" w:type="dxa"/>
            <w:vMerge w:val="restart"/>
            <w:shd w:val="clear" w:color="auto" w:fill="auto"/>
            <w:vAlign w:val="center"/>
          </w:tcPr>
          <w:p w:rsidR="006C36E1" w:rsidRPr="009D248D" w:rsidRDefault="006C36E1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E82C10">
              <w:rPr>
                <w:b w:val="0"/>
                <w:szCs w:val="28"/>
                <w:lang w:val="en-US" w:eastAsia="ru-RU"/>
              </w:rPr>
              <w:t>t</w:t>
            </w:r>
            <w:r w:rsidRPr="009D248D">
              <w:rPr>
                <w:b w:val="0"/>
                <w:szCs w:val="28"/>
                <w:lang w:val="ru-RU" w:eastAsia="ru-RU"/>
              </w:rPr>
              <w:t> </w:t>
            </w:r>
            <w:r w:rsidRPr="009D248D">
              <w:rPr>
                <w:b w:val="0"/>
                <w:szCs w:val="28"/>
                <w:vertAlign w:val="subscript"/>
                <w:lang w:val="ru-RU" w:eastAsia="ru-RU"/>
              </w:rPr>
              <w:t>шт</w:t>
            </w:r>
            <w:r w:rsidRPr="009D248D">
              <w:rPr>
                <w:b w:val="0"/>
                <w:szCs w:val="28"/>
                <w:lang w:val="ru-RU" w:eastAsia="ru-RU"/>
              </w:rPr>
              <w:t>,</w:t>
            </w:r>
            <w:r w:rsidRPr="009D248D">
              <w:rPr>
                <w:b w:val="0"/>
                <w:sz w:val="24"/>
                <w:lang w:val="ru-RU" w:eastAsia="ru-RU"/>
              </w:rPr>
              <w:t xml:space="preserve"> мин.</w:t>
            </w:r>
          </w:p>
        </w:tc>
        <w:tc>
          <w:tcPr>
            <w:tcW w:w="1054" w:type="dxa"/>
            <w:vMerge w:val="restart"/>
            <w:shd w:val="clear" w:color="auto" w:fill="auto"/>
            <w:vAlign w:val="center"/>
          </w:tcPr>
          <w:p w:rsidR="006C36E1" w:rsidRPr="009D248D" w:rsidRDefault="006C36E1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Номера рабочих мест</w:t>
            </w:r>
          </w:p>
        </w:tc>
        <w:tc>
          <w:tcPr>
            <w:tcW w:w="1135" w:type="dxa"/>
            <w:vMerge w:val="restart"/>
            <w:shd w:val="clear" w:color="auto" w:fill="auto"/>
            <w:vAlign w:val="center"/>
          </w:tcPr>
          <w:p w:rsidR="006C36E1" w:rsidRPr="009D248D" w:rsidRDefault="006C36E1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Их загрузка, мин.</w:t>
            </w:r>
          </w:p>
        </w:tc>
        <w:tc>
          <w:tcPr>
            <w:tcW w:w="3095" w:type="dxa"/>
            <w:gridSpan w:val="2"/>
            <w:shd w:val="clear" w:color="auto" w:fill="auto"/>
            <w:vAlign w:val="center"/>
          </w:tcPr>
          <w:p w:rsidR="006C36E1" w:rsidRPr="009D248D" w:rsidRDefault="006C36E1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Межоперационный оборотный задел, шт.</w:t>
            </w:r>
          </w:p>
        </w:tc>
        <w:tc>
          <w:tcPr>
            <w:tcW w:w="7977" w:type="dxa"/>
            <w:gridSpan w:val="8"/>
            <w:shd w:val="clear" w:color="auto" w:fill="auto"/>
            <w:vAlign w:val="center"/>
          </w:tcPr>
          <w:p w:rsidR="006C36E1" w:rsidRPr="009D248D" w:rsidRDefault="006C36E1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Эпюра межоперационного задела</w:t>
            </w:r>
            <w:r w:rsidR="00B350AB" w:rsidRPr="009D248D">
              <w:rPr>
                <w:b w:val="0"/>
                <w:sz w:val="24"/>
                <w:lang w:val="ru-RU" w:eastAsia="ru-RU"/>
              </w:rPr>
              <w:t>,</w:t>
            </w:r>
            <w:r w:rsidRPr="009D248D">
              <w:rPr>
                <w:b w:val="0"/>
                <w:sz w:val="24"/>
                <w:lang w:val="ru-RU" w:eastAsia="ru-RU"/>
              </w:rPr>
              <w:t xml:space="preserve"> мин. </w:t>
            </w:r>
            <w:r w:rsidRPr="009D248D">
              <w:rPr>
                <w:b w:val="0"/>
                <w:szCs w:val="28"/>
                <w:lang w:val="ru-RU" w:eastAsia="ru-RU"/>
              </w:rPr>
              <w:sym w:font="Symbol" w:char="F0D7"/>
            </w:r>
            <w:r w:rsidRPr="009D248D">
              <w:rPr>
                <w:b w:val="0"/>
                <w:sz w:val="24"/>
                <w:lang w:val="ru-RU" w:eastAsia="ru-RU"/>
              </w:rPr>
              <w:t xml:space="preserve"> шт</w:t>
            </w:r>
          </w:p>
        </w:tc>
      </w:tr>
      <w:tr w:rsidR="00E957FD" w:rsidRPr="006C36E1" w:rsidTr="00E82C10">
        <w:trPr>
          <w:jc w:val="center"/>
        </w:trPr>
        <w:tc>
          <w:tcPr>
            <w:tcW w:w="1181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135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363" w:type="dxa"/>
            <w:shd w:val="clear" w:color="auto" w:fill="auto"/>
            <w:vAlign w:val="center"/>
          </w:tcPr>
          <w:p w:rsidR="00E957FD" w:rsidRPr="009D248D" w:rsidRDefault="00B350AB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 xml:space="preserve">на </w:t>
            </w:r>
            <w:r w:rsidR="00E957FD" w:rsidRPr="009D248D">
              <w:rPr>
                <w:b w:val="0"/>
                <w:sz w:val="24"/>
                <w:lang w:val="ru-RU" w:eastAsia="ru-RU"/>
              </w:rPr>
              <w:t>начало периода</w:t>
            </w:r>
          </w:p>
        </w:tc>
        <w:tc>
          <w:tcPr>
            <w:tcW w:w="1732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максимальный</w:t>
            </w:r>
          </w:p>
        </w:tc>
        <w:tc>
          <w:tcPr>
            <w:tcW w:w="98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0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20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80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40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00</w:t>
            </w:r>
          </w:p>
        </w:tc>
        <w:tc>
          <w:tcPr>
            <w:tcW w:w="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60</w:t>
            </w:r>
          </w:p>
        </w:tc>
        <w:tc>
          <w:tcPr>
            <w:tcW w:w="99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20</w:t>
            </w:r>
          </w:p>
        </w:tc>
        <w:tc>
          <w:tcPr>
            <w:tcW w:w="99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tabs>
                <w:tab w:val="left" w:pos="284"/>
              </w:tabs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</w:t>
            </w:r>
          </w:p>
        </w:tc>
      </w:tr>
      <w:tr w:rsidR="00EB5BE6" w:rsidRPr="006C36E1" w:rsidTr="00E82C10">
        <w:trPr>
          <w:jc w:val="center"/>
        </w:trPr>
        <w:tc>
          <w:tcPr>
            <w:tcW w:w="1181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1052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9</w:t>
            </w:r>
          </w:p>
        </w:tc>
        <w:tc>
          <w:tcPr>
            <w:tcW w:w="1054" w:type="dxa"/>
            <w:tcBorders>
              <w:bottom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</w:t>
            </w:r>
          </w:p>
        </w:tc>
        <w:tc>
          <w:tcPr>
            <w:tcW w:w="1135" w:type="dxa"/>
            <w:tcBorders>
              <w:bottom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,0</w:t>
            </w:r>
          </w:p>
        </w:tc>
        <w:tc>
          <w:tcPr>
            <w:tcW w:w="1363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79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6D37E7" w:rsidRPr="009D248D" w:rsidRDefault="006D37E7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  <w:p w:rsidR="006D37E7" w:rsidRPr="009D248D" w:rsidRDefault="0028067A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35" type="#_x0000_t32" style="position:absolute;left:0;text-align:left;margin-left:80.5pt;margin-top:3.05pt;width:75.75pt;height:15pt;flip:x;z-index:317" o:connectortype="straight" strokeweight="2.25pt"/>
              </w:pict>
            </w:r>
          </w:p>
          <w:p w:rsidR="006D37E7" w:rsidRPr="009D248D" w:rsidRDefault="006D37E7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  <w:p w:rsidR="00E957FD" w:rsidRPr="009D248D" w:rsidRDefault="006D37E7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2" o:spid="_x0000_s1238" type="#_x0000_t32" style="position:absolute;left:0;text-align:left;margin-left:80.5pt;margin-top:43pt;width:75pt;height:0;z-index:15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" adj="-117720,-1,-117720">
                  <v:stroke startarrow="block" endarrow="block"/>
                </v:shape>
              </w:pict>
            </w:r>
            <w:r w:rsidR="00E957FD" w:rsidRPr="009D248D">
              <w:rPr>
                <w:b w:val="0"/>
                <w:sz w:val="24"/>
                <w:lang w:val="ru-RU" w:eastAsia="ru-RU"/>
              </w:rPr>
              <w:t>92</w:t>
            </w:r>
          </w:p>
        </w:tc>
        <w:tc>
          <w:tcPr>
            <w:tcW w:w="989" w:type="dxa"/>
            <w:tcBorders>
              <w:bottom w:val="nil"/>
            </w:tcBorders>
            <w:shd w:val="clear" w:color="auto" w:fill="auto"/>
          </w:tcPr>
          <w:p w:rsidR="00E957FD" w:rsidRPr="009D248D" w:rsidRDefault="007016FF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43" o:spid="_x0000_s1297" type="#_x0000_t202" style="position:absolute;left:0;text-align:left;margin-left:-4.6pt;margin-top:5.85pt;width:30pt;height:19.5pt;z-index:165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" filled="f" stroked="f" strokeweight=".5pt">
                  <v:textbox>
                    <w:txbxContent>
                      <w:p w:rsidR="0085626D" w:rsidRDefault="0085626D">
                        <w:r>
                          <w:t>79</w:t>
                        </w:r>
                      </w:p>
                    </w:txbxContent>
                  </v:textbox>
                </v:shape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2" o:spid="_x0000_s1296" style="position:absolute;left:0;text-align:left;z-index:182;visibility:visible;mso-position-horizontal-relative:text;mso-position-vertical-relative:text" from="35.9pt,26.2pt" to="35.9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1" o:spid="_x0000_s1295" style="position:absolute;left:0;text-align:left;z-index:181;visibility:visible;mso-position-horizontal-relative:text;mso-position-vertical-relative:text;mso-width-relative:margin;mso-height-relative:margin" from="28.4pt,26.2pt" to="28.4pt,5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"/>
              </w:pict>
            </w: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28067A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36" type="#_x0000_t32" style="position:absolute;left:0;text-align:left;margin-left:20.2pt;margin-top:16.85pt;width:198.75pt;height:40.85pt;z-index:318;mso-position-horizontal-relative:text;mso-position-vertical-relative:text" o:connectortype="straight" strokeweight="2.25pt"/>
              </w:pict>
            </w:r>
            <w:r w:rsidR="006D3333" w:rsidRPr="009D248D">
              <w:rPr>
                <w:noProof/>
                <w:lang w:val="ru-RU" w:eastAsia="ru-RU"/>
              </w:rPr>
              <w:pict>
                <v:line id="Прямая соединительная линия 1218" o:spid="_x0000_s1285" style="position:absolute;left:0;text-align:left;z-index:147;visibility:visible;mso-position-horizontal-relative:text;mso-position-vertical-relative:text;mso-height-relative:margin" from="20.2pt,-.05pt" to="20.2pt,9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70" o:spid="_x0000_s1292" style="position:absolute;left:0;text-align:left;z-index:188;visibility:visible;mso-position-horizontal-relative:text;mso-position-vertical-relative:text" from="38.2pt,19.45pt" to="38.2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8" o:spid="_x0000_s1291" style="position:absolute;left:0;text-align:left;z-index:187;visibility:visible;mso-position-horizontal-relative:text;mso-position-vertical-relative:text" from="32.2pt,19.45pt" to="32.2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7" o:spid="_x0000_s1290" style="position:absolute;left:0;text-align:left;z-index:186;visibility:visible;mso-position-horizontal-relative:text;mso-position-vertical-relative:text" from="25.45pt,17.2pt" to="25.45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6" o:spid="_x0000_s1289" style="position:absolute;left:0;text-align:left;z-index:185;visibility:visible;mso-position-horizontal-relative:text;mso-position-vertical-relative:text" from="14.2pt,19.45pt" to="14.2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5" o:spid="_x0000_s1288" style="position:absolute;left:0;text-align:left;z-index:184;visibility:visible;mso-position-horizontal-relative:text;mso-position-vertical-relative:text" from="8.1pt,19.45pt" to="8.1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63" o:spid="_x0000_s1287" style="position:absolute;left:0;text-align:left;z-index:183;visibility:visible;mso-position-horizontal-relative:text;mso-position-vertical-relative:text" from=".7pt,19.45pt" to=".7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shape id="Поле 1244" o:spid="_x0000_s1286" type="#_x0000_t202" style="position:absolute;left:0;text-align:left;margin-left:19.6pt;margin-top:-.4pt;width:30pt;height:19.5pt;z-index:166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" filled="f" stroked="f" strokeweight=".5pt">
                  <v:textbox>
                    <w:txbxContent>
                      <w:p w:rsidR="0085626D" w:rsidRDefault="0085626D" w:rsidP="00780F06">
                        <w:r>
                          <w:t>92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0527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71" o:spid="_x0000_s1281" style="position:absolute;left:0;text-align:left;flip:x;z-index:189;visibility:visible;mso-position-horizontal-relative:text;mso-position-vertical-relative:text" from="-.3pt,25.35pt" to="-.15pt,5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76" o:spid="_x0000_s1284" style="position:absolute;left:0;text-align:left;z-index:192;visibility:visible;mso-position-horizontal-relative:text;mso-position-vertical-relative:text" from="20.55pt,26.2pt" to="20.55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75" o:spid="_x0000_s1283" style="position:absolute;left:0;text-align:left;z-index:191;visibility:visible;mso-position-horizontal-relative:text;mso-position-vertical-relative:text" from="14.55pt,26.2pt" to="14.55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74" o:spid="_x0000_s1282" style="position:absolute;left:0;text-align:left;z-index:190;visibility:visible;mso-position-horizontal-relative:text;mso-position-vertical-relative:text" from="7.8pt,25.45pt" to="7.8pt,5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"/>
              </w:pict>
            </w: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21" o:spid="_x0000_s1280" style="position:absolute;left:0;text-align:left;flip:x;z-index:149;visibility:visible;mso-position-horizontal-relative:text;mso-position-vertical-relative:text;mso-height-relative:margin" from="19.35pt,-.05pt" to="19.35pt,2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"/>
              </w:pict>
            </w:r>
          </w:p>
        </w:tc>
        <w:tc>
          <w:tcPr>
            <w:tcW w:w="999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9" w:type="dxa"/>
            <w:tcBorders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45" o:spid="_x0000_s1279" type="#_x0000_t202" style="position:absolute;left:0;text-align:left;margin-left:19.25pt;margin-top:11.2pt;width:30pt;height:19.5pt;z-index:167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" filled="f" stroked="f" strokeweight=".5pt">
                  <v:textbox>
                    <w:txbxContent>
                      <w:p w:rsidR="0085626D" w:rsidRDefault="0085626D" w:rsidP="00780F06">
                        <w:r>
                          <w:t>78</w:t>
                        </w:r>
                      </w:p>
                    </w:txbxContent>
                  </v:textbox>
                </v:shape>
              </w:pict>
            </w:r>
          </w:p>
        </w:tc>
      </w:tr>
      <w:tr w:rsidR="00EB5BE6" w:rsidRPr="006C36E1" w:rsidTr="00E82C10">
        <w:trPr>
          <w:jc w:val="center"/>
        </w:trPr>
        <w:tc>
          <w:tcPr>
            <w:tcW w:w="1181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4" w:type="dxa"/>
            <w:tcBorders>
              <w:top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1135" w:type="dxa"/>
            <w:tcBorders>
              <w:top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91,2</w:t>
            </w:r>
          </w:p>
        </w:tc>
        <w:tc>
          <w:tcPr>
            <w:tcW w:w="1363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8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60" o:spid="_x0000_s1278" style="position:absolute;left:0;text-align:left;z-index:180;visibility:visible;mso-position-horizontal-relative:text;mso-position-vertical-relative:text" from="21.65pt,1.85pt" to="21.6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59" o:spid="_x0000_s1277" style="position:absolute;left:0;text-align:left;z-index:179;visibility:visible;mso-position-horizontal-relative:text;mso-position-vertical-relative:text" from="14.9pt,1.85pt" to="14.9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58" o:spid="_x0000_s1276" style="position:absolute;left:0;text-align:left;z-index:178;visibility:visible;mso-position-horizontal-relative:text;mso-position-vertical-relative:text" from="7.4pt,1.85pt" to="7.4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57" o:spid="_x0000_s1275" style="position:absolute;left:0;text-align:left;z-index:177;visibility:visible;mso-position-horizontal-relative:text;mso-position-vertical-relative:text" from=".65pt,3.35pt" to=".6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79" o:spid="_x0000_s1273" style="position:absolute;left:0;text-align:left;z-index:195;visibility:visible;mso-position-horizontal-relative:text;mso-position-vertical-relative:text" from="38.55pt,3.35pt" to="38.5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78" o:spid="_x0000_s1272" style="position:absolute;left:0;text-align:left;z-index:194;visibility:visible;mso-position-horizontal-relative:text;mso-position-vertical-relative:text" from="34.05pt,3.35pt" to="34.0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77" o:spid="_x0000_s1271" style="position:absolute;left:0;text-align:left;z-index:193;visibility:visible;mso-position-horizontal-relative:text;mso-position-vertical-relative:text" from="27.15pt,1.55pt" to="27.15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94" o:spid="_x0000_s1269" style="position:absolute;left:0;text-align:left;z-index:203;visibility:visible;mso-position-horizontal-relative:text;mso-position-vertical-relative:text;mso-width-relative:margin;mso-height-relative:margin" from="41.9pt,14.6pt" to="41.9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92" o:spid="_x0000_s1268" style="position:absolute;left:0;text-align:left;z-index:201;visibility:visible;mso-position-horizontal-relative:text;mso-position-vertical-relative:text" from="35.15pt,10.85pt" to="35.1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90" o:spid="_x0000_s1267" style="position:absolute;left:0;text-align:left;z-index:200;visibility:visible;mso-position-horizontal-relative:text;mso-position-vertical-relative:text" from="27.65pt,10.85pt" to="27.6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88" o:spid="_x0000_s1266" style="position:absolute;left:0;text-align:left;z-index:199;visibility:visible;mso-position-horizontal-relative:text;mso-position-vertical-relative:text" from="20.9pt,10.85pt" to="20.9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85" o:spid="_x0000_s1265" style="position:absolute;left:0;text-align:left;z-index:198;visibility:visible;mso-position-horizontal-relative:text;mso-position-vertical-relative:text" from="14.15pt,7.1pt" to="14.1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82" o:spid="_x0000_s1264" style="position:absolute;left:0;text-align:left;z-index:197;visibility:visible;mso-position-horizontal-relative:text;mso-position-vertical-relative:text" from="7.4pt,7.1pt" to="7.4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81" o:spid="_x0000_s1263" style="position:absolute;left:0;text-align:left;z-index:196;visibility:visible;mso-position-horizontal-relative:text;mso-position-vertical-relative:text" from="1.4pt,7.1pt" to="1.4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28067A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93" o:spid="_x0000_s1256" style="position:absolute;left:0;text-align:left;z-index:202;visibility:visible;mso-position-horizontal-relative:text;mso-position-vertical-relative:text" from="-2.1pt,16.85pt" to="-2.1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17" o:spid="_x0000_s1262" style="position:absolute;left:0;text-align:left;z-index:307;visibility:visible;mso-position-horizontal-relative:text;mso-position-vertical-relative:text" from="40pt,24.35pt" to="40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" strokecolor="#4f81bd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306" o:spid="_x0000_s1261" style="position:absolute;left:0;text-align:left;z-index:208;visibility:visible;mso-position-horizontal-relative:text;mso-position-vertical-relative:text" from="32.5pt,22.85pt" to="32.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303" o:spid="_x0000_s1260" style="position:absolute;left:0;text-align:left;z-index:207;visibility:visible;mso-position-horizontal-relative:text;mso-position-vertical-relative:text" from="25pt,21.35pt" to="2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301" o:spid="_x0000_s1259" style="position:absolute;left:0;text-align:left;z-index:206;visibility:visible;mso-position-horizontal-relative:text;mso-position-vertical-relative:text" from="17.5pt,18.35pt" to="17.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99" o:spid="_x0000_s1258" style="position:absolute;left:0;text-align:left;z-index:205;visibility:visible;mso-position-horizontal-relative:text;mso-position-vertical-relative:text" from="10.75pt,18.35pt" to="10.7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95" o:spid="_x0000_s1257" style="position:absolute;left:0;text-align:left;z-index:204;visibility:visible;mso-position-horizontal-relative:text;mso-position-vertical-relative:text" from="3.2pt,18.35pt" to="3.2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28067A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37" type="#_x0000_t32" style="position:absolute;left:0;text-align:left;margin-left:19.35pt;margin-top:3.75pt;width:124.45pt;height:25.85pt;flip:y;z-index:319;mso-position-horizontal-relative:text;mso-position-vertical-relative:text" o:connectortype="straight" strokeweight="2.25pt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20" o:spid="_x0000_s1255" style="position:absolute;left:0;text-align:left;z-index:308;visibility:visible;mso-position-horizontal-relative:text;mso-position-vertical-relative:text" from="-.9pt,24.35pt" to="-.9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" strokecolor="#4f81bd"/>
              </w:pict>
            </w:r>
          </w:p>
        </w:tc>
        <w:tc>
          <w:tcPr>
            <w:tcW w:w="99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25" o:spid="_x0000_s1253" style="position:absolute;left:0;text-align:left;z-index:216;visibility:visible;mso-position-horizontal-relative:text;mso-position-vertical-relative:text" from="36.2pt,18.35pt" to="36.2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15" o:spid="_x0000_s1252" style="position:absolute;left:0;text-align:left;z-index:215;visibility:visible;mso-position-horizontal-relative:text;mso-position-vertical-relative:text" from="28.7pt,18.35pt" to="28.7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14" o:spid="_x0000_s1251" style="position:absolute;left:0;text-align:left;z-index:214;visibility:visible;mso-position-horizontal-relative:text;mso-position-vertical-relative:text" from="21.2pt,19.85pt" to="21.2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12" o:spid="_x0000_s1250" style="position:absolute;left:0;text-align:left;z-index:213;visibility:visible;mso-position-horizontal-relative:text;mso-position-vertical-relative:text" from="15.2pt,21.35pt" to="15.2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11" o:spid="_x0000_s1249" style="position:absolute;left:0;text-align:left;z-index:212;visibility:visible;mso-position-horizontal-relative:text;mso-position-vertical-relative:text" from="7.7pt,22.1pt" to="7.7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10" o:spid="_x0000_s1248" style="position:absolute;left:0;text-align:left;z-index:211;visibility:visible;mso-position-horizontal-relative:text;mso-position-vertical-relative:text;mso-width-relative:margin;mso-height-relative:margin" from="-2.8pt,24.35pt" to="-2.8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07" o:spid="_x0000_s1247" style="position:absolute;left:0;text-align:left;z-index:209;visibility:visible;mso-position-horizontal-relative:text;mso-position-vertical-relative:text" from="3.2pt,24.35pt" to="3.2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"/>
              </w:pict>
            </w:r>
          </w:p>
        </w:tc>
        <w:tc>
          <w:tcPr>
            <w:tcW w:w="99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41" o:spid="_x0000_s1245" style="position:absolute;left:0;text-align:left;z-index:222;visibility:visible;mso-position-horizontal-relative:text;mso-position-vertical-relative:text" from="38pt,7.1pt" to="38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40" o:spid="_x0000_s1244" style="position:absolute;left:0;text-align:left;z-index:221;visibility:visible;mso-position-horizontal-relative:text;mso-position-vertical-relative:text" from="30.5pt,7.1pt" to="30.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39" o:spid="_x0000_s1243" style="position:absolute;left:0;text-align:left;z-index:220;visibility:visible;mso-position-horizontal-relative:text;mso-position-vertical-relative:text" from="23pt,7.1pt" to="23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37" o:spid="_x0000_s1242" style="position:absolute;left:0;text-align:left;z-index:219;visibility:visible;mso-position-horizontal-relative:text;mso-position-vertical-relative:text;mso-height-relative:margin" from="15.5pt,10.85pt" to="15.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35" o:spid="_x0000_s1241" style="position:absolute;left:0;text-align:left;z-index:218;visibility:visible;mso-position-horizontal-relative:text;mso-position-vertical-relative:text" from="8.7pt,10.85pt" to="8.7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34" o:spid="_x0000_s1240" style="position:absolute;left:0;text-align:left;z-index:217;visibility:visible;mso-position-horizontal-relative:text;mso-position-vertical-relative:text" from="-.25pt,14.6pt" to="-.25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"/>
              </w:pict>
            </w:r>
          </w:p>
        </w:tc>
      </w:tr>
      <w:tr w:rsidR="00EB5BE6" w:rsidRPr="006C36E1" w:rsidTr="006D3333">
        <w:trPr>
          <w:trHeight w:val="743"/>
          <w:jc w:val="center"/>
        </w:trPr>
        <w:tc>
          <w:tcPr>
            <w:tcW w:w="1181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</w:t>
            </w:r>
          </w:p>
        </w:tc>
        <w:tc>
          <w:tcPr>
            <w:tcW w:w="1054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31,2</w:t>
            </w:r>
          </w:p>
        </w:tc>
        <w:tc>
          <w:tcPr>
            <w:tcW w:w="1363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8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29" o:spid="_x0000_s1274" type="#_x0000_t202" style="position:absolute;left:0;text-align:left;margin-left:13.2pt;margin-top:3.75pt;width:36.95pt;height:29.7pt;z-index:156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" filled="f" stroked="f" strokeweight=".5pt">
                  <v:textbox style="mso-next-textbox:#Поле 1229;mso-fit-shape-to-text:t">
                    <w:txbxContent>
                      <w:p w:rsidR="0085626D" w:rsidRDefault="0085626D">
                        <w:r>
                          <w:object w:dxaOrig="400" w:dyaOrig="400">
                            <v:shape id="_x0000_i1138" type="#_x0000_t75" style="width:22.5pt;height:22.5pt" o:ole="">
                              <v:imagedata r:id="rId170" o:title=""/>
                            </v:shape>
                            <o:OLEObject Type="Embed" ProgID="Unknown" ShapeID="_x0000_i1138" DrawAspect="Content" ObjectID="_1548443068" r:id="rId171"/>
                          </w:object>
                        </w:r>
                      </w:p>
                    </w:txbxContent>
                  </v:textbox>
                </v:shape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510" o:spid="_x0000_s1239" style="position:absolute;left:0;text-align:left;flip:y;z-index:144;visibility:visible;mso-position-horizontal-relative:text;mso-position-vertical-relative:text" from="-4.65pt,3pt" to="393.6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" strokeweight="1pt">
                  <v:shadow on="t" color="black" opacity="24903f" origin=",.5" offset="0,.55556mm"/>
                </v:line>
              </w:pict>
            </w: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3" o:spid="_x0000_s1237" type="#_x0000_t32" style="position:absolute;left:0;text-align:left;margin-left:20.2pt;margin-top:27.4pt;width:198.75pt;height:.75pt;flip:y;z-index:151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">
                  <v:stroke startarrow="block" endarrow="block"/>
                </v:shape>
              </w:pict>
            </w: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1" o:spid="_x0000_s1270" type="#_x0000_t202" style="position:absolute;left:0;text-align:left;margin-left:40.6pt;margin-top:3.75pt;width:36.95pt;height:29.7pt;z-index:158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" filled="f" stroked="f" strokeweight=".5pt">
                  <v:textbox style="mso-next-textbox:#Поле 1231;mso-fit-shape-to-text:t">
                    <w:txbxContent>
                      <w:p w:rsidR="0085626D" w:rsidRDefault="0085626D" w:rsidP="00E709D4">
                        <w:r>
                          <w:object w:dxaOrig="400" w:dyaOrig="400">
                            <v:shape id="_x0000_i1139" type="#_x0000_t75" style="width:22.5pt;height:22.5pt" o:ole="">
                              <v:imagedata r:id="rId172" o:title=""/>
                            </v:shape>
                            <o:OLEObject Type="Embed" ProgID="Unknown" ShapeID="_x0000_i1139" DrawAspect="Content" ObjectID="_1548443069" r:id="rId173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6D3333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30" o:spid="_x0000_s1235" type="#_x0000_t32" style="position:absolute;left:0;text-align:left;margin-left:20.05pt;margin-top:27.4pt;width:124.5pt;height:.75pt;z-index:157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">
                  <v:stroke startarrow="block" endarrow="block"/>
                </v:shape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308" o:spid="_x0000_s1236" style="position:absolute;left:0;text-align:left;z-index:210;visibility:visible;mso-position-horizontal-relative:text;mso-position-vertical-relative:text" from="40.35pt,1.5pt" to="41.1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"/>
              </w:pict>
            </w:r>
          </w:p>
        </w:tc>
        <w:tc>
          <w:tcPr>
            <w:tcW w:w="99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2" o:spid="_x0000_s1246" type="#_x0000_t202" style="position:absolute;left:0;text-align:left;margin-left:21.7pt;margin-top:3.65pt;width:36.95pt;height:29.7pt;z-index:159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" filled="f" stroked="f" strokeweight=".5pt">
                  <v:textbox style="mso-next-textbox:#Поле 1232;mso-fit-shape-to-text:t">
                    <w:txbxContent>
                      <w:p w:rsidR="0085626D" w:rsidRDefault="0085626D" w:rsidP="00E709D4">
                        <w:r>
                          <w:object w:dxaOrig="400" w:dyaOrig="400">
                            <v:shape id="_x0000_i1140" type="#_x0000_t75" style="width:22.5pt;height:22.5pt" o:ole="">
                              <v:imagedata r:id="rId174" o:title=""/>
                            </v:shape>
                            <o:OLEObject Type="Embed" ProgID="Unknown" ShapeID="_x0000_i1140" DrawAspect="Content" ObjectID="_1548443070" r:id="rId175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</w:tr>
      <w:tr w:rsidR="00EB5BE6" w:rsidRPr="006C36E1" w:rsidTr="00E82C10">
        <w:trPr>
          <w:jc w:val="center"/>
        </w:trPr>
        <w:tc>
          <w:tcPr>
            <w:tcW w:w="1181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1</w:t>
            </w:r>
          </w:p>
        </w:tc>
        <w:tc>
          <w:tcPr>
            <w:tcW w:w="10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11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31,2</w:t>
            </w:r>
          </w:p>
        </w:tc>
        <w:tc>
          <w:tcPr>
            <w:tcW w:w="1363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0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3</w:t>
            </w:r>
          </w:p>
        </w:tc>
        <w:tc>
          <w:tcPr>
            <w:tcW w:w="989" w:type="dxa"/>
            <w:tcBorders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46" o:spid="_x0000_s1234" style="position:absolute;left:0;text-align:left;flip:y;z-index:168;visibility:visible;mso-position-horizontal-relative:text;mso-position-vertical-relative:text;mso-width-relative:margin;mso-height-relative:margin" from="-4.65pt,21pt" to="268.4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" strokeweight="2.25pt"/>
              </w:pict>
            </w: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750C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48" o:spid="_x0000_s1219" type="#_x0000_t202" style="position:absolute;left:0;text-align:left;margin-left:12.6pt;margin-top:1.5pt;width:45pt;height:19.5pt;z-index:17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" filled="f" stroked="f" strokeweight=".5pt">
                  <v:textbox style="mso-next-textbox:#Поле 1248">
                    <w:txbxContent>
                      <w:p w:rsidR="0085626D" w:rsidRDefault="0085626D" w:rsidP="00184CDB">
                        <w:r>
                          <w:t>143</w:t>
                        </w:r>
                      </w:p>
                    </w:txbxContent>
                  </v:textbox>
                </v:shape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0" o:spid="_x0000_s1228" style="position:absolute;left:0;text-align:left;z-index:240;visibility:visible;mso-position-horizontal-relative:text;mso-position-vertical-relative:text" from="-32.4pt,29.45pt" to="-32.4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67" o:spid="_x0000_s1232" style="position:absolute;left:0;text-align:left;z-index:237;visibility:visible;mso-position-horizontal-relative:text;mso-position-vertical-relative:text;mso-height-relative:margin" from="-64.65pt,35.45pt" to="-64.6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69" o:spid="_x0000_s1227" style="position:absolute;left:0;text-align:left;z-index:239;visibility:visible;mso-position-horizontal-relative:text;mso-position-vertical-relative:text" from="-39.15pt,31.7pt" to="-39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68" o:spid="_x0000_s1226" style="position:absolute;left:0;text-align:left;z-index:238;visibility:visible;mso-position-horizontal-relative:text;mso-position-vertical-relative:text" from="-46.7pt,31.7pt" to="-46.7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4" o:spid="_x0000_s1231" style="position:absolute;left:0;text-align:left;z-index:243;visibility:visible;mso-position-horizontal-relative:text;mso-position-vertical-relative:text" from="-9.9pt,27.95pt" to="-9.9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2" o:spid="_x0000_s1230" style="position:absolute;left:0;text-align:left;z-index:242;visibility:visible;mso-position-horizontal-relative:text;mso-position-vertical-relative:text" from="-17.4pt,27.95pt" to="-17.4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1" o:spid="_x0000_s1229" style="position:absolute;left:0;text-align:left;z-index:241;visibility:visible;mso-position-horizontal-relative:text;mso-position-vertical-relative:text" from="-24.9pt,27.95pt" to="-24.9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9" o:spid="_x0000_s1224" style="position:absolute;left:0;text-align:left;z-index:248;visibility:visible;mso-position-horizontal-relative:text;mso-position-vertical-relative:text" from="34.35pt,27.2pt" to="34.3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8" o:spid="_x0000_s1223" style="position:absolute;left:0;text-align:left;z-index:247;visibility:visible;mso-position-horizontal-relative:text;mso-position-vertical-relative:text" from="26.85pt,23.45pt" to="26.8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7" o:spid="_x0000_s1222" style="position:absolute;left:0;text-align:left;z-index:246;visibility:visible;mso-position-horizontal-relative:text;mso-position-vertical-relative:text" from="15.6pt,23.45pt" to="15.6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6" o:spid="_x0000_s1221" style="position:absolute;left:0;text-align:left;z-index:245;visibility:visible;mso-position-horizontal-relative:text;mso-position-vertical-relative:text" from="6.6pt,21.95pt" to="6.6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75" o:spid="_x0000_s1220" style="position:absolute;left:0;text-align:left;z-index:244;visibility:visible;mso-position-horizontal-relative:text;mso-position-vertical-relative:text" from="-.9pt,24.95pt" to="-.9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47" o:spid="_x0000_s1218" style="position:absolute;left:0;text-align:left;z-index:169;visibility:visible;mso-position-horizontal-relative:text;mso-position-vertical-relative:text" from="20.05pt,21pt" to="143.85pt,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" strokeweight="2.25pt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2" o:spid="_x0000_s1215" style="position:absolute;left:0;text-align:left;z-index:251;visibility:visible;mso-position-horizontal-relative:text;mso-position-vertical-relative:text" from="53.1pt,31.7pt" to="53.1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1" o:spid="_x0000_s1214" style="position:absolute;left:0;text-align:left;z-index:250;visibility:visible;mso-position-horizontal-relative:text;mso-position-vertical-relative:text" from="47.1pt,30.95pt" to="47.1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3" o:spid="_x0000_s1216" style="position:absolute;left:0;text-align:left;z-index:252;visibility:visible;mso-position-horizontal-relative:text;mso-position-vertical-relative:text" from="65.1pt,35.45pt" to="65.1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shape id="Поле 1249" o:spid="_x0000_s1213" type="#_x0000_t202" style="position:absolute;left:0;text-align:left;margin-left:124.35pt;margin-top:35.45pt;width:19.5pt;height:23.25pt;z-index:171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" filled="f" stroked="f" strokeweight=".5pt">
                  <v:textbox style="mso-next-textbox:#Поле 1249">
                    <w:txbxContent>
                      <w:p w:rsidR="0085626D" w:rsidRDefault="0085626D" w:rsidP="00184CDB">
                        <w:r>
                          <w:t>2</w:t>
                        </w:r>
                      </w:p>
                    </w:txbxContent>
                  </v:textbox>
                </v:shape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44" o:spid="_x0000_s1212" style="position:absolute;left:0;text-align:left;z-index:224;visibility:visible;mso-position-horizontal-relative:text;mso-position-vertical-relative:text" from="-213.15pt,58.7pt" to="-213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43" o:spid="_x0000_s1211" style="position:absolute;left:0;text-align:left;z-index:223;visibility:visible;mso-position-horizontal-relative:text;mso-position-vertical-relative:text" from="-220.65pt,58.7pt" to="-220.6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shape id="_x0000_s1529" type="#_x0000_t32" style="position:absolute;left:0;text-align:left;margin-left:-198.9pt;margin-top:56.45pt;width:0;height:9.75pt;z-index:311;mso-position-horizontal-relative:text;mso-position-vertical-relative:text" o:connectortype="straight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3" o:spid="_x0000_s1208" style="position:absolute;left:0;text-align:left;z-index:227;visibility:visible;mso-position-horizontal-relative:text;mso-position-vertical-relative:text" from="-167.4pt,50.45pt" to="-167.4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4" o:spid="_x0000_s1209" style="position:absolute;left:0;text-align:left;z-index:228;visibility:visible;mso-position-horizontal-relative:text;mso-position-vertical-relative:text;mso-height-relative:margin" from="-161.4pt,49.7pt" to="-161.4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2" o:spid="_x0000_s1207" style="position:absolute;left:0;text-align:left;z-index:226;visibility:visible;mso-position-horizontal-relative:text;mso-position-vertical-relative:text" from="-174.15pt,54.2pt" to="-174.1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1" o:spid="_x0000_s1206" style="position:absolute;left:0;text-align:left;z-index:225;visibility:visible;mso-position-horizontal-relative:text;mso-position-vertical-relative:text" from="-183.15pt,54.2pt" to="-183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6" o:spid="_x0000_s1199" style="position:absolute;left:0;text-align:left;z-index:230;visibility:visible;mso-position-horizontal-relative:text;mso-position-vertical-relative:text" from="-141.9pt,48.2pt" to="-141.9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8" o:spid="_x0000_s1201" style="position:absolute;left:0;text-align:left;z-index:232;visibility:visible;mso-position-horizontal-relative:text;mso-position-vertical-relative:text" from="-129.15pt,47.45pt" to="-129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7" o:spid="_x0000_s1200" style="position:absolute;left:0;text-align:left;z-index:231;visibility:visible;mso-position-horizontal-relative:text;mso-position-vertical-relative:text" from="-135.15pt,47.45pt" to="-135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9" o:spid="_x0000_s1202" style="position:absolute;left:0;text-align:left;z-index:233;visibility:visible;mso-position-horizontal-relative:text;mso-position-vertical-relative:text;mso-height-relative:margin" from="-120.15pt,45.2pt" to="-120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55" o:spid="_x0000_s1198" style="position:absolute;left:0;text-align:left;z-index:229;visibility:visible;mso-position-horizontal-relative:text;mso-position-vertical-relative:text" from="-150.15pt,49.7pt" to="-150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"/>
              </w:pict>
            </w:r>
            <w:r w:rsidRPr="009D248D">
              <w:rPr>
                <w:noProof/>
                <w:lang w:val="ru-RU" w:eastAsia="ru-RU"/>
              </w:rPr>
              <w:pict>
                <v:shape id="_x0000_s1532" type="#_x0000_t32" style="position:absolute;left:0;text-align:left;margin-left:-84.15pt;margin-top:38.45pt;width:0;height:27pt;z-index:314;mso-position-horizontal-relative:text;mso-position-vertical-relative:text" o:connectortype="straight"/>
              </w:pict>
            </w:r>
            <w:r w:rsidRPr="009D248D">
              <w:rPr>
                <w:noProof/>
                <w:lang w:val="ru-RU" w:eastAsia="ru-RU"/>
              </w:rPr>
              <w:pict>
                <v:shape id="_x0000_s1531" type="#_x0000_t32" style="position:absolute;left:0;text-align:left;margin-left:-98.4pt;margin-top:40.7pt;width:0;height:24.75pt;z-index:313;mso-position-horizontal-relative:text;mso-position-vertical-relative:text" o:connectortype="straight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62" o:spid="_x0000_s1194" style="position:absolute;left:0;text-align:left;z-index:235;visibility:visible;mso-position-horizontal-relative:text;mso-position-vertical-relative:text" from="-92.4pt,40.7pt" to="-92.4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6" o:spid="_x0000_s1190" style="position:absolute;left:0;text-align:left;z-index:254;visibility:visible;mso-position-horizontal-relative:text;mso-position-vertical-relative:text" from="71.1pt,38.45pt" to="71.1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8" o:spid="_x0000_s1191" style="position:absolute;left:0;text-align:left;z-index:255;visibility:visible;mso-position-horizontal-relative:text;mso-position-vertical-relative:text" from="78.6pt,40.7pt" to="78.6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2" o:spid="_x0000_s1186" style="position:absolute;left:0;text-align:left;z-index:259;visibility:visible;mso-position-horizontal-relative:text;mso-position-vertical-relative:text" from="115.35pt,50.45pt" to="115.3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4" o:spid="_x0000_s1188" style="position:absolute;left:0;text-align:left;z-index:261;visibility:visible;mso-position-horizontal-relative:text;mso-position-vertical-relative:text" from="130.35pt,56.45pt" to="130.3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3" o:spid="_x0000_s1187" style="position:absolute;left:0;text-align:left;z-index:260;visibility:visible;mso-position-horizontal-relative:text;mso-position-vertical-relative:text" from="122.85pt,54.2pt" to="122.8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1" o:spid="_x0000_s1185" style="position:absolute;left:0;text-align:left;z-index:258;visibility:visible;mso-position-horizontal-relative:text;mso-position-vertical-relative:text" from="108.55pt,49.7pt" to="108.55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0" o:spid="_x0000_s1184" style="position:absolute;left:0;text-align:left;z-index:257;visibility:visible;mso-position-horizontal-relative:text;mso-position-vertical-relative:text" from="99.6pt,45.2pt" to="99.6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0" o:spid="_x0000_s1225" style="position:absolute;left:0;text-align:left;z-index:249;visibility:visible;mso-position-horizontal-relative:text;mso-position-vertical-relative:text" from="41.1pt,29.45pt" to="41.1pt,6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5" o:spid="_x0000_s1217" style="position:absolute;left:0;text-align:left;z-index:253;visibility:visible;mso-position-horizontal-relative:text;mso-position-vertical-relative:text" from="57.6pt,31.7pt" to="57.6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shape id="_x0000_s1526" type="#_x0000_t32" style="position:absolute;left:0;text-align:left;margin-left:-227.4pt;margin-top:58.7pt;width:0;height:7.5pt;z-index:309;mso-position-horizontal-relative:text;mso-position-vertical-relative:text" o:connectortype="straight"/>
              </w:pict>
            </w:r>
            <w:r w:rsidRPr="009D248D">
              <w:rPr>
                <w:noProof/>
                <w:lang w:val="ru-RU" w:eastAsia="ru-RU"/>
              </w:rPr>
              <w:pict>
                <v:shape id="_x0000_s1534" type="#_x0000_t32" style="position:absolute;left:0;text-align:left;margin-left:137.85pt;margin-top:58.7pt;width:0;height:6.75pt;z-index:316;mso-position-horizontal-relative:text;mso-position-vertical-relative:text" o:connectortype="straight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511" o:spid="_x0000_s1182" style="position:absolute;left:0;text-align:left;flip:y;z-index:145;visibility:visible;mso-position-horizontal-relative:text;mso-position-vertical-relative:text" from="-253.65pt,66.2pt" to="144.6pt,6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" strokeweight="1pt"/>
              </w:pict>
            </w:r>
            <w:r w:rsidRPr="009D248D">
              <w:rPr>
                <w:noProof/>
                <w:lang w:val="ru-RU" w:eastAsia="ru-RU"/>
              </w:rPr>
              <w:pict>
                <v:shape id="_x0000_s1528" type="#_x0000_t32" style="position:absolute;left:0;text-align:left;margin-left:-235.85pt;margin-top:64.7pt;width:0;height:1.5pt;z-index:310;mso-position-horizontal-relative:text;mso-position-vertical-relative:text" o:connectortype="straight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66" o:spid="_x0000_s1233" style="position:absolute;left:0;text-align:left;z-index:236;visibility:visible;mso-position-horizontal-relative:text;mso-position-vertical-relative:text;mso-height-relative:margin" from="-72.15pt,35.45pt" to="-72.15pt,6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"/>
              </w:pict>
            </w:r>
          </w:p>
        </w:tc>
        <w:tc>
          <w:tcPr>
            <w:tcW w:w="999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9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</w:tr>
      <w:tr w:rsidR="00EB5BE6" w:rsidRPr="006C36E1" w:rsidTr="00E82C10">
        <w:trPr>
          <w:jc w:val="center"/>
        </w:trPr>
        <w:tc>
          <w:tcPr>
            <w:tcW w:w="1181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1052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1</w:t>
            </w:r>
          </w:p>
        </w:tc>
        <w:tc>
          <w:tcPr>
            <w:tcW w:w="1054" w:type="dxa"/>
            <w:tcBorders>
              <w:bottom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1135" w:type="dxa"/>
            <w:tcBorders>
              <w:bottom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,0</w:t>
            </w:r>
          </w:p>
        </w:tc>
        <w:tc>
          <w:tcPr>
            <w:tcW w:w="1363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8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0527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30" type="#_x0000_t32" style="position:absolute;left:0;text-align:left;margin-left:8.2pt;margin-top:26.1pt;width:0;height:11.25pt;z-index:312;mso-position-horizontal-relative:text;mso-position-vertical-relative:text" o:connectortype="straight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0527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60" o:spid="_x0000_s1203" style="position:absolute;left:0;text-align:left;z-index:234;visibility:visible;mso-position-horizontal-relative:text;mso-position-vertical-relative:text" from="38.55pt,14.85pt" to="38.55pt,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0527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_x0000_s1533" type="#_x0000_t32" style="position:absolute;left:0;text-align:left;margin-left:20.9pt;margin-top:10.35pt;width:0;height:27.75pt;z-index:315;mso-position-horizontal-relative:text;mso-position-vertical-relative:text" o:connectortype="straight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0527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89" o:spid="_x0000_s1192" style="position:absolute;left:0;text-align:left;z-index:256;visibility:visible;mso-position-horizontal-relative:text;mso-position-vertical-relative:text" from="36.2pt,14.85pt" to="36.2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"/>
              </w:pict>
            </w:r>
          </w:p>
        </w:tc>
        <w:tc>
          <w:tcPr>
            <w:tcW w:w="99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</w:tr>
      <w:tr w:rsidR="00EB5BE6" w:rsidRPr="006C36E1" w:rsidTr="00E750C9">
        <w:trPr>
          <w:trHeight w:val="854"/>
          <w:jc w:val="center"/>
        </w:trPr>
        <w:tc>
          <w:tcPr>
            <w:tcW w:w="1181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4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1135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8,8</w:t>
            </w:r>
          </w:p>
        </w:tc>
        <w:tc>
          <w:tcPr>
            <w:tcW w:w="1363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73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8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750C9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5" o:spid="_x0000_s1183" type="#_x0000_t32" style="position:absolute;left:0;text-align:left;margin-left:-4.65pt;margin-top:34pt;width:273.75pt;height:0;flip:y;z-index:15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">
                  <v:stroke startarrow="block" endarrow="block"/>
                </v:shape>
              </w:pict>
            </w: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3" o:spid="_x0000_s1197" type="#_x0000_t202" style="position:absolute;left:0;text-align:left;margin-left:13.8pt;margin-top:9.25pt;width:30.75pt;height:29.7pt;z-index:16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" filled="f" stroked="f" strokeweight=".5pt">
                  <v:textbox style="mso-next-textbox:#Поле 1233">
                    <w:txbxContent>
                      <w:p w:rsidR="0085626D" w:rsidRDefault="0085626D" w:rsidP="00F83687">
                        <w:r>
                          <w:object w:dxaOrig="400" w:dyaOrig="400">
                            <v:shape id="_x0000_i1141" type="#_x0000_t75" style="width:22.5pt;height:22.5pt" o:ole="">
                              <v:imagedata r:id="rId176" o:title=""/>
                            </v:shape>
                            <o:OLEObject Type="Embed" ProgID="Unknown" ShapeID="_x0000_i1141" DrawAspect="Content" ObjectID="_1548443071" r:id="rId177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6" o:spid="_x0000_s1180" type="#_x0000_t32" style="position:absolute;left:0;text-align:left;margin-left:19.3pt;margin-top:34pt;width:124.5pt;height:.75pt;z-index:153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">
                  <v:stroke startarrow="block" endarrow="block"/>
                </v:shape>
              </w:pict>
            </w:r>
          </w:p>
        </w:tc>
        <w:tc>
          <w:tcPr>
            <w:tcW w:w="99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4" o:spid="_x0000_s1189" type="#_x0000_t202" style="position:absolute;left:0;text-align:left;margin-left:7.7pt;margin-top:9.25pt;width:36.95pt;height:29.7pt;z-index:161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" filled="f" stroked="f" strokeweight=".5pt">
                  <v:textbox style="mso-next-textbox:#Поле 1234;mso-fit-shape-to-text:t">
                    <w:txbxContent>
                      <w:p w:rsidR="0085626D" w:rsidRDefault="0085626D" w:rsidP="00F83687">
                        <w:r>
                          <w:object w:dxaOrig="400" w:dyaOrig="400">
                            <v:shape id="_x0000_i1142" type="#_x0000_t75" style="width:22.5pt;height:22.5pt" o:ole="">
                              <v:imagedata r:id="rId178" o:title=""/>
                            </v:shape>
                            <o:OLEObject Type="Embed" ProgID="Unknown" ShapeID="_x0000_i1142" DrawAspect="Content" ObjectID="_1548443072" r:id="rId179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</w:tr>
      <w:tr w:rsidR="00EB5BE6" w:rsidRPr="006C36E1" w:rsidTr="00E82C10">
        <w:trPr>
          <w:jc w:val="center"/>
        </w:trPr>
        <w:tc>
          <w:tcPr>
            <w:tcW w:w="1181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</w:t>
            </w:r>
          </w:p>
        </w:tc>
        <w:tc>
          <w:tcPr>
            <w:tcW w:w="1052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,1</w:t>
            </w:r>
          </w:p>
        </w:tc>
        <w:tc>
          <w:tcPr>
            <w:tcW w:w="1054" w:type="dxa"/>
            <w:tcBorders>
              <w:bottom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1135" w:type="dxa"/>
            <w:tcBorders>
              <w:bottom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80,0</w:t>
            </w:r>
          </w:p>
        </w:tc>
        <w:tc>
          <w:tcPr>
            <w:tcW w:w="1363" w:type="dxa"/>
            <w:vMerge w:val="restart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27</w:t>
            </w:r>
          </w:p>
        </w:tc>
        <w:tc>
          <w:tcPr>
            <w:tcW w:w="1732" w:type="dxa"/>
            <w:vMerge w:val="restart"/>
            <w:shd w:val="clear" w:color="auto" w:fill="auto"/>
            <w:vAlign w:val="center"/>
          </w:tcPr>
          <w:p w:rsidR="006D37E7" w:rsidRPr="009D248D" w:rsidRDefault="006D37E7" w:rsidP="006D37E7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  <w:p w:rsidR="006D37E7" w:rsidRPr="009D248D" w:rsidRDefault="006D37E7" w:rsidP="006D37E7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54" o:spid="_x0000_s1178" type="#_x0000_t202" style="position:absolute;left:0;text-align:left;margin-left:80.5pt;margin-top:0;width:30pt;height:19.5pt;z-index:30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" filled="f" stroked="f" strokeweight=".5pt">
                  <v:textbox style="mso-next-textbox:#Поле 1254">
                    <w:txbxContent>
                      <w:p w:rsidR="0085626D" w:rsidRDefault="0085626D" w:rsidP="00D763C7">
                        <w:r>
                          <w:t>27</w:t>
                        </w:r>
                      </w:p>
                    </w:txbxContent>
                  </v:textbox>
                </v:shape>
              </w:pict>
            </w:r>
          </w:p>
          <w:p w:rsidR="006D37E7" w:rsidRPr="009D248D" w:rsidRDefault="006D37E7" w:rsidP="006D37E7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  <w:p w:rsidR="00E957FD" w:rsidRPr="009D248D" w:rsidRDefault="006D37E7" w:rsidP="006D37E7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7" o:spid="_x0000_s1177" type="#_x0000_t32" style="position:absolute;left:0;text-align:left;margin-left:80.5pt;margin-top:41.05pt;width:75pt;height:.75pt;z-index:30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">
                  <v:stroke startarrow="block" endarrow="block"/>
                </v:shape>
              </w:pict>
            </w:r>
            <w:r w:rsidRPr="009D248D">
              <w:rPr>
                <w:b w:val="0"/>
                <w:sz w:val="24"/>
                <w:lang w:val="ru-RU" w:eastAsia="ru-RU"/>
              </w:rPr>
              <w:t>70</w:t>
            </w:r>
          </w:p>
        </w:tc>
        <w:tc>
          <w:tcPr>
            <w:tcW w:w="989" w:type="dxa"/>
            <w:tcBorders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51" o:spid="_x0000_s1176" style="position:absolute;left:0;text-align:left;flip:y;z-index:172;visibility:visible;mso-position-horizontal-relative:text;mso-position-vertical-relative:text" from="-5.35pt,23.35pt" to="68.9pt,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" strokeweight="2.25pt"/>
              </w:pict>
            </w: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19" o:spid="_x0000_s1181" style="position:absolute;left:0;text-align:left;z-index:148;visibility:visible;mso-position-horizontal-relative:text;mso-position-vertical-relative:text;mso-height-relative:margin" from="19.45pt,-.2pt" to="19.45pt,9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406" o:spid="_x0000_s1175" style="position:absolute;left:0;text-align:left;z-index:272;visibility:visible;mso-position-horizontal-relative:text;mso-position-vertical-relative:text" from="32.2pt,24.1pt" to="32.2pt,5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405" o:spid="_x0000_s1174" style="position:absolute;left:0;text-align:left;z-index:271;visibility:visible;mso-position-horizontal-relative:text;mso-position-vertical-relative:text" from="25.45pt,24.1pt" to="25.45pt,5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404" o:spid="_x0000_s1173" style="position:absolute;left:0;text-align:left;z-index:270;visibility:visible;mso-position-horizontal-relative:text;mso-position-vertical-relative:text" from="16.45pt,24.1pt" to="16.45pt,5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"/>
              </w:pict>
            </w:r>
            <w:r w:rsidR="00E82C10" w:rsidRPr="009D248D">
              <w:rPr>
                <w:noProof/>
                <w:lang w:val="ru-RU" w:eastAsia="ru-RU"/>
              </w:rPr>
              <w:pict>
                <v:shape id="Поле 1255" o:spid="_x0000_s1172" type="#_x0000_t202" style="position:absolute;left:0;text-align:left;margin-left:14.2pt;margin-top:4.6pt;width:30pt;height:19.5pt;z-index:175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" filled="f" stroked="f" strokeweight=".5pt">
                  <v:textbox style="mso-next-textbox:#Поле 1255">
                    <w:txbxContent>
                      <w:p w:rsidR="0085626D" w:rsidRDefault="0085626D" w:rsidP="00D763C7">
                        <w:r>
                          <w:t>70</w:t>
                        </w:r>
                      </w:p>
                    </w:txbxContent>
                  </v:textbox>
                </v:shape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52" o:spid="_x0000_s1171" style="position:absolute;left:0;text-align:left;z-index:173;visibility:visible;mso-position-horizontal-relative:text;mso-position-vertical-relative:text" from="20.2pt,23.35pt" to="218.95pt,5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" strokeweight="2.25pt"/>
              </w:pict>
            </w: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9" w:type="dxa"/>
            <w:tcBorders>
              <w:bottom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9" w:type="dxa"/>
            <w:tcBorders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56" o:spid="_x0000_s1170" type="#_x0000_t202" style="position:absolute;left:0;text-align:left;margin-left:24.5pt;margin-top:22.6pt;width:30pt;height:19.5pt;z-index:176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" filled="f" stroked="f" strokeweight=".5pt">
                  <v:textbox>
                    <w:txbxContent>
                      <w:p w:rsidR="0085626D" w:rsidRDefault="0085626D" w:rsidP="00D763C7">
                        <w:r>
                          <w:t>27</w:t>
                        </w:r>
                      </w:p>
                    </w:txbxContent>
                  </v:textbox>
                </v:shape>
              </w:pict>
            </w:r>
          </w:p>
        </w:tc>
      </w:tr>
      <w:tr w:rsidR="00EB5BE6" w:rsidRPr="006C36E1" w:rsidTr="00E82C10">
        <w:trPr>
          <w:jc w:val="center"/>
        </w:trPr>
        <w:tc>
          <w:tcPr>
            <w:tcW w:w="1181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2" w:type="dxa"/>
            <w:vMerge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054" w:type="dxa"/>
            <w:tcBorders>
              <w:top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5</w:t>
            </w:r>
          </w:p>
        </w:tc>
        <w:tc>
          <w:tcPr>
            <w:tcW w:w="1135" w:type="dxa"/>
            <w:tcBorders>
              <w:top w:val="nil"/>
            </w:tcBorders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48,8</w:t>
            </w:r>
          </w:p>
        </w:tc>
        <w:tc>
          <w:tcPr>
            <w:tcW w:w="1363" w:type="dxa"/>
            <w:vMerge/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732" w:type="dxa"/>
            <w:vMerge/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8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00" o:spid="_x0000_s1169" style="position:absolute;left:0;text-align:left;z-index:267;visibility:visible;mso-position-horizontal-relative:text;mso-position-vertical-relative:text" from="35.9pt,5.05pt" to="35.9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9" o:spid="_x0000_s1168" style="position:absolute;left:0;text-align:left;z-index:266;visibility:visible;mso-position-horizontal-relative:text;mso-position-vertical-relative:text" from="28.4pt,5.05pt" to="28.4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8" o:spid="_x0000_s1167" style="position:absolute;left:0;text-align:left;z-index:265;visibility:visible;mso-position-horizontal-relative:text;mso-position-vertical-relative:text" from="21.65pt,9.55pt" to="21.6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7" o:spid="_x0000_s1166" style="position:absolute;left:0;text-align:left;z-index:264;visibility:visible;mso-position-horizontal-relative:text;mso-position-vertical-relative:text" from="14.9pt,9.55pt" to="14.9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6" o:spid="_x0000_s1165" style="position:absolute;left:0;text-align:left;z-index:263;visibility:visible;mso-position-horizontal-relative:text;mso-position-vertical-relative:text" from="7.4pt,9.55pt" to="7.4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395" o:spid="_x0000_s1164" style="position:absolute;left:0;text-align:left;z-index:262;visibility:visible;mso-position-horizontal-relative:text;mso-position-vertical-relative:text" from=".65pt,14.05pt" to=".6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07" o:spid="_x0000_s1162" style="position:absolute;left:0;text-align:left;z-index:273;visibility:visible;mso-position-horizontal-relative:text;mso-position-vertical-relative:text" from="38.2pt,-.2pt" to="38.2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03" o:spid="_x0000_s1161" style="position:absolute;left:0;text-align:left;z-index:269;visibility:visible;mso-position-horizontal-relative:text;mso-position-vertical-relative:text" from="8.2pt,-.2pt" to="8.2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01" o:spid="_x0000_s1160" style="position:absolute;left:0;text-align:left;z-index:268;visibility:visible;mso-position-horizontal-relative:text;mso-position-vertical-relative:text" from=".7pt,-.2pt" to=".7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4" o:spid="_x0000_s1159" style="position:absolute;left:0;text-align:left;z-index:279;visibility:visible;mso-position-horizontal-relative:text;mso-position-vertical-relative:text" from="38.55pt,9.55pt" to="38.5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3" o:spid="_x0000_s1158" style="position:absolute;left:0;text-align:left;z-index:278;visibility:visible;mso-position-horizontal-relative:text;mso-position-vertical-relative:text" from="29.55pt,7.3pt" to="29.5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2" o:spid="_x0000_s1157" style="position:absolute;left:0;text-align:left;z-index:277;visibility:visible;mso-position-horizontal-relative:text;mso-position-vertical-relative:text" from="20.55pt,5.05pt" to="20.5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1" o:spid="_x0000_s1156" style="position:absolute;left:0;text-align:left;z-index:276;visibility:visible;mso-position-horizontal-relative:text;mso-position-vertical-relative:text" from="14.55pt,5.05pt" to="14.5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09" o:spid="_x0000_s1155" style="position:absolute;left:0;text-align:left;z-index:275;visibility:visible;mso-position-horizontal-relative:text;mso-position-vertical-relative:text;mso-height-relative:margin" from="7.8pt,-.2pt" to="7.8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08" o:spid="_x0000_s1154" style="position:absolute;left:0;text-align:left;z-index:274;visibility:visible;mso-position-horizontal-relative:text;mso-position-vertical-relative:text" from="-.45pt,-.2pt" to="-.4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1" o:spid="_x0000_s1153" style="position:absolute;left:0;text-align:left;z-index:285;visibility:visible;mso-position-horizontal-relative:text;mso-position-vertical-relative:text" from="35.15pt,14.05pt" to="35.1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9" o:spid="_x0000_s1152" style="position:absolute;left:0;text-align:left;z-index:284;visibility:visible;mso-position-horizontal-relative:text;mso-position-vertical-relative:text" from="27.65pt,14.05pt" to="27.6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8" o:spid="_x0000_s1151" style="position:absolute;left:0;text-align:left;z-index:283;visibility:visible;mso-position-horizontal-relative:text;mso-position-vertical-relative:text" from="20.9pt,14.05pt" to="20.9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7" o:spid="_x0000_s1150" style="position:absolute;left:0;text-align:left;z-index:282;visibility:visible;mso-position-horizontal-relative:text;mso-position-vertical-relative:text" from="15.65pt,11.8pt" to="15.6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6" o:spid="_x0000_s1149" style="position:absolute;left:0;text-align:left;z-index:281;visibility:visible;mso-position-horizontal-relative:text;mso-position-vertical-relative:text" from="7.4pt,9.55pt" to="7.4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15" o:spid="_x0000_s1148" style="position:absolute;left:0;text-align:left;z-index:280;visibility:visible;mso-position-horizontal-relative:text;mso-position-vertical-relative:text" from="1.4pt,9.55pt" to="1.4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8" o:spid="_x0000_s1146" style="position:absolute;left:0;text-align:left;z-index:292;visibility:visible;mso-position-horizontal-relative:text;mso-position-vertical-relative:text" from="40pt,25.3pt" to="40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6" o:spid="_x0000_s1145" style="position:absolute;left:0;text-align:left;z-index:290;visibility:visible;mso-position-horizontal-relative:text;mso-position-vertical-relative:text" from="32.5pt,24.55pt" to="32.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5" o:spid="_x0000_s1144" style="position:absolute;left:0;text-align:left;z-index:289;visibility:visible;mso-position-horizontal-relative:text;mso-position-vertical-relative:text" from="25pt,23.8pt" to="2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" strokecolor="#4a7ebb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4" o:spid="_x0000_s1143" style="position:absolute;left:0;text-align:left;z-index:288;visibility:visible;mso-position-horizontal-relative:text;mso-position-vertical-relative:text" from="17.5pt,23.8pt" to="17.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3" o:spid="_x0000_s1142" style="position:absolute;left:0;text-align:left;z-index:287;visibility:visible;mso-position-horizontal-relative:text;mso-position-vertical-relative:text" from="10.75pt,19.3pt" to="10.7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2" o:spid="_x0000_s1141" style="position:absolute;left:0;text-align:left;z-index:286;visibility:visible;mso-position-horizontal-relative:text;mso-position-vertical-relative:text" from="3.2pt,19.3pt" to="3.2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"/>
              </w:pict>
            </w:r>
          </w:p>
        </w:tc>
        <w:tc>
          <w:tcPr>
            <w:tcW w:w="998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7" o:spid="_x0000_s1140" style="position:absolute;left:0;text-align:left;z-index:291;visibility:visible;mso-position-horizontal-relative:text;mso-position-vertical-relative:text" from="-.9pt,25.3pt" to="-.9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253" o:spid="_x0000_s1139" style="position:absolute;left:0;text-align:left;flip:y;z-index:174;visibility:visible;mso-position-horizontal-relative:text;mso-position-vertical-relative:text" from="19.35pt,14.05pt" to="143.8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" strokeweight="2.25pt"/>
              </w:pict>
            </w:r>
          </w:p>
        </w:tc>
        <w:tc>
          <w:tcPr>
            <w:tcW w:w="99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4" o:spid="_x0000_s1138" style="position:absolute;left:0;text-align:left;z-index:298;visibility:visible;mso-position-horizontal-relative:text;mso-position-vertical-relative:text" from="36.2pt,23.8pt" to="36.2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3" o:spid="_x0000_s1137" style="position:absolute;left:0;text-align:left;z-index:297;visibility:visible;mso-position-horizontal-relative:text;mso-position-vertical-relative:text" from="28.7pt,23.8pt" to="28.7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2" o:spid="_x0000_s1136" style="position:absolute;left:0;text-align:left;z-index:296;visibility:visible;mso-position-horizontal-relative:text;mso-position-vertical-relative:text" from="21.2pt,23.8pt" to="21.2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1" o:spid="_x0000_s1135" style="position:absolute;left:0;text-align:left;z-index:295;visibility:visible;mso-position-horizontal-relative:text;mso-position-vertical-relative:text" from="15.2pt,25.3pt" to="15.2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0" o:spid="_x0000_s1134" style="position:absolute;left:0;text-align:left;z-index:294;visibility:visible;mso-position-horizontal-relative:text;mso-position-vertical-relative:text" from="7.7pt,25.3pt" to="7.7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29" o:spid="_x0000_s1133" style="position:absolute;left:0;text-align:left;z-index:293;visibility:visible;mso-position-horizontal-relative:text;mso-position-vertical-relative:text" from="3.2pt,25.3pt" to="3.2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"/>
              </w:pict>
            </w:r>
          </w:p>
        </w:tc>
        <w:tc>
          <w:tcPr>
            <w:tcW w:w="999" w:type="dxa"/>
            <w:tcBorders>
              <w:top w:val="nil"/>
              <w:bottom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41" o:spid="_x0000_s1131" style="position:absolute;left:0;text-align:left;z-index:304;visibility:visible;mso-position-horizontal-relative:text;mso-position-vertical-relative:text" from="38pt,14.05pt" to="38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40" o:spid="_x0000_s1130" style="position:absolute;left:0;text-align:left;z-index:303;visibility:visible;mso-position-horizontal-relative:text;mso-position-vertical-relative:text" from="30.5pt,14.05pt" to="30.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9" o:spid="_x0000_s1129" style="position:absolute;left:0;text-align:left;z-index:302;visibility:visible;mso-position-horizontal-relative:text;mso-position-vertical-relative:text" from="23pt,14.05pt" to="23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7" o:spid="_x0000_s1128" style="position:absolute;left:0;text-align:left;z-index:301;visibility:visible;mso-position-horizontal-relative:text;mso-position-vertical-relative:text" from="15.5pt,19.3pt" to="15.5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6" o:spid="_x0000_s1127" style="position:absolute;left:0;text-align:left;z-index:300;visibility:visible;mso-position-horizontal-relative:text;mso-position-vertical-relative:text" from="8.7pt,19.3pt" to="8.7pt,3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"/>
              </w:pict>
            </w:r>
            <w:r w:rsidRPr="009D248D">
              <w:rPr>
                <w:noProof/>
                <w:lang w:val="ru-RU" w:eastAsia="ru-RU"/>
              </w:rPr>
              <w:pict>
                <v:line id="Прямая соединительная линия 1435" o:spid="_x0000_s1126" style="position:absolute;left:0;text-align:left;z-index:299;visibility:visible;mso-position-horizontal-relative:text;mso-position-vertical-relative:text" from="-.25pt,21.55pt" to="-.25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"/>
              </w:pict>
            </w:r>
          </w:p>
        </w:tc>
      </w:tr>
      <w:tr w:rsidR="00E957FD" w:rsidRPr="006C36E1" w:rsidTr="00E05279">
        <w:trPr>
          <w:trHeight w:val="743"/>
          <w:jc w:val="center"/>
        </w:trPr>
        <w:tc>
          <w:tcPr>
            <w:tcW w:w="1181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4</w:t>
            </w:r>
          </w:p>
        </w:tc>
        <w:tc>
          <w:tcPr>
            <w:tcW w:w="1052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1,3</w:t>
            </w:r>
          </w:p>
        </w:tc>
        <w:tc>
          <w:tcPr>
            <w:tcW w:w="1054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6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57FD" w:rsidRPr="009D248D" w:rsidRDefault="00E957FD" w:rsidP="00E82C10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 w:eastAsia="ru-RU"/>
              </w:rPr>
            </w:pPr>
            <w:r w:rsidRPr="009D248D">
              <w:rPr>
                <w:b w:val="0"/>
                <w:sz w:val="24"/>
                <w:lang w:val="ru-RU" w:eastAsia="ru-RU"/>
              </w:rPr>
              <w:t>388,9</w:t>
            </w:r>
          </w:p>
        </w:tc>
        <w:tc>
          <w:tcPr>
            <w:tcW w:w="1363" w:type="dxa"/>
            <w:vMerge/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1732" w:type="dxa"/>
            <w:vMerge/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89" w:type="dxa"/>
            <w:tcBorders>
              <w:top w:val="nil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5" o:spid="_x0000_s1163" type="#_x0000_t202" style="position:absolute;left:0;text-align:left;margin-left:13.2pt;margin-top:1.75pt;width:36.95pt;height:29.7pt;z-index:162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" filled="f" stroked="f" strokeweight=".5pt">
                  <v:textbox style="mso-fit-shape-to-text:t">
                    <w:txbxContent>
                      <w:p w:rsidR="0085626D" w:rsidRDefault="0085626D" w:rsidP="00F83687">
                        <w:r>
                          <w:object w:dxaOrig="400" w:dyaOrig="400">
                            <v:shape id="_x0000_i1143" type="#_x0000_t75" style="width:22.5pt;height:22.5pt" o:ole="">
                              <v:imagedata r:id="rId180" o:title=""/>
                            </v:shape>
                            <o:OLEObject Type="Embed" ProgID="Unknown" ShapeID="_x0000_i1143" DrawAspect="Content" ObjectID="_1548443073" r:id="rId181"/>
                          </w:object>
                        </w:r>
                      </w:p>
                    </w:txbxContent>
                  </v:textbox>
                </v:shape>
              </w:pict>
            </w:r>
            <w:r w:rsidR="00E82C10" w:rsidRPr="009D248D">
              <w:rPr>
                <w:noProof/>
                <w:lang w:val="ru-RU" w:eastAsia="ru-RU"/>
              </w:rPr>
              <w:pict>
                <v:line id="Прямая соединительная линия 1216" o:spid="_x0000_s1125" style="position:absolute;left:0;text-align:left;flip:y;z-index:146;visibility:visible;mso-position-horizontal-relative:text;mso-position-vertical-relative:text" from="-5.35pt,2.45pt" to="392.9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" strokeweight="1pt"/>
              </w:pict>
            </w:r>
          </w:p>
        </w:tc>
        <w:tc>
          <w:tcPr>
            <w:tcW w:w="998" w:type="dxa"/>
            <w:tcBorders>
              <w:top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8" o:spid="_x0000_s1124" type="#_x0000_t32" style="position:absolute;left:0;text-align:left;margin-left:19.45pt;margin-top:26.85pt;width:198.75pt;height:.75pt;flip:y;z-index:154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">
                  <v:stroke startarrow="block" endarrow="block"/>
                </v:shape>
              </w:pict>
            </w:r>
          </w:p>
        </w:tc>
        <w:tc>
          <w:tcPr>
            <w:tcW w:w="998" w:type="dxa"/>
            <w:tcBorders>
              <w:top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7" o:spid="_x0000_s1147" type="#_x0000_t202" style="position:absolute;left:0;text-align:left;margin-left:14.15pt;margin-top:1.75pt;width:36.95pt;height:29.7pt;z-index:163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" filled="f" stroked="f" strokeweight=".5pt">
                  <v:textbox style="mso-fit-shape-to-text:t">
                    <w:txbxContent>
                      <w:p w:rsidR="0085626D" w:rsidRDefault="0085626D" w:rsidP="00F83687">
                        <w:r>
                          <w:object w:dxaOrig="400" w:dyaOrig="400">
                            <v:shape id="_x0000_i1144" type="#_x0000_t75" style="width:22.5pt;height:22.5pt" o:ole="">
                              <v:imagedata r:id="rId182" o:title=""/>
                            </v:shape>
                            <o:OLEObject Type="Embed" ProgID="Unknown" ShapeID="_x0000_i1144" DrawAspect="Content" ObjectID="_1548443074" r:id="rId183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8" w:type="dxa"/>
            <w:tcBorders>
              <w:top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  <w:tc>
          <w:tcPr>
            <w:tcW w:w="998" w:type="dxa"/>
            <w:tcBorders>
              <w:top w:val="nil"/>
            </w:tcBorders>
            <w:shd w:val="clear" w:color="auto" w:fill="auto"/>
          </w:tcPr>
          <w:p w:rsidR="00E957FD" w:rsidRPr="009D248D" w:rsidRDefault="00E82C10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рямая со стрелкой 1224" o:spid="_x0000_s1123" type="#_x0000_t32" style="position:absolute;left:0;text-align:left;margin-left:20.05pt;margin-top:26.85pt;width:124.5pt;height:.75pt;z-index:155;visibility:visible;mso-position-horizontal-relative:text;mso-position-vertical-relative:text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">
                  <v:stroke startarrow="block" endarrow="block"/>
                </v:shape>
              </w:pict>
            </w:r>
          </w:p>
        </w:tc>
        <w:tc>
          <w:tcPr>
            <w:tcW w:w="999" w:type="dxa"/>
            <w:tcBorders>
              <w:top w:val="nil"/>
            </w:tcBorders>
            <w:shd w:val="clear" w:color="auto" w:fill="auto"/>
          </w:tcPr>
          <w:p w:rsidR="00E957FD" w:rsidRPr="009D248D" w:rsidRDefault="006D37E7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  <w:r w:rsidRPr="009D248D">
              <w:rPr>
                <w:noProof/>
                <w:lang w:val="ru-RU" w:eastAsia="ru-RU"/>
              </w:rPr>
              <w:pict>
                <v:shape id="Поле 1238" o:spid="_x0000_s1132" type="#_x0000_t202" style="position:absolute;left:0;text-align:left;margin-left:15.2pt;margin-top:1.75pt;width:36.95pt;height:29.7pt;z-index:164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" filled="f" stroked="f" strokeweight=".5pt">
                  <v:textbox style="mso-fit-shape-to-text:t">
                    <w:txbxContent>
                      <w:p w:rsidR="0085626D" w:rsidRDefault="0085626D" w:rsidP="00F83687">
                        <w:r>
                          <w:object w:dxaOrig="400" w:dyaOrig="400">
                            <v:shape id="_x0000_i1145" type="#_x0000_t75" style="width:22.5pt;height:22.5pt" o:ole="">
                              <v:imagedata r:id="rId184" o:title=""/>
                            </v:shape>
                            <o:OLEObject Type="Embed" ProgID="Unknown" ShapeID="_x0000_i1145" DrawAspect="Content" ObjectID="_1548443075" r:id="rId185"/>
                          </w:objec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99" w:type="dxa"/>
            <w:tcBorders>
              <w:top w:val="nil"/>
            </w:tcBorders>
            <w:shd w:val="clear" w:color="auto" w:fill="auto"/>
          </w:tcPr>
          <w:p w:rsidR="00E957FD" w:rsidRPr="009D248D" w:rsidRDefault="00E957FD" w:rsidP="00E82C10">
            <w:pPr>
              <w:pStyle w:val="ae"/>
              <w:ind w:firstLine="0"/>
              <w:rPr>
                <w:b w:val="0"/>
                <w:sz w:val="24"/>
                <w:lang w:val="ru-RU" w:eastAsia="ru-RU"/>
              </w:rPr>
            </w:pPr>
          </w:p>
        </w:tc>
      </w:tr>
    </w:tbl>
    <w:p w:rsidR="006C36E1" w:rsidRDefault="006C36E1" w:rsidP="00841E42">
      <w:pPr>
        <w:pStyle w:val="ae"/>
        <w:ind w:left="284" w:hanging="284"/>
      </w:pPr>
    </w:p>
    <w:p w:rsidR="006C36E1" w:rsidRDefault="006C36E1" w:rsidP="00C5414B">
      <w:pPr>
        <w:pStyle w:val="ae"/>
        <w:spacing w:line="240" w:lineRule="auto"/>
        <w:ind w:left="284" w:hanging="284"/>
      </w:pPr>
    </w:p>
    <w:p w:rsidR="006C36E1" w:rsidRDefault="006C36E1" w:rsidP="00C5414B">
      <w:pPr>
        <w:pStyle w:val="ae"/>
        <w:spacing w:line="240" w:lineRule="auto"/>
        <w:ind w:left="284" w:hanging="284"/>
      </w:pPr>
    </w:p>
    <w:p w:rsidR="006C36E1" w:rsidRDefault="006C36E1" w:rsidP="00C5414B">
      <w:pPr>
        <w:pStyle w:val="ae"/>
        <w:spacing w:line="240" w:lineRule="auto"/>
        <w:ind w:left="284" w:hanging="284"/>
        <w:sectPr w:rsidR="006C36E1" w:rsidSect="006C36E1">
          <w:pgSz w:w="16838" w:h="11906" w:orient="landscape"/>
          <w:pgMar w:top="1134" w:right="567" w:bottom="567" w:left="567" w:header="709" w:footer="709" w:gutter="0"/>
          <w:cols w:space="708"/>
          <w:titlePg/>
          <w:docGrid w:linePitch="360"/>
        </w:sectPr>
      </w:pPr>
    </w:p>
    <w:p w:rsidR="006C36E1" w:rsidRPr="00A12EFD" w:rsidRDefault="000E719F" w:rsidP="000E719F">
      <w:pPr>
        <w:pStyle w:val="ae"/>
        <w:spacing w:line="240" w:lineRule="auto"/>
        <w:ind w:left="284" w:hanging="284"/>
        <w:jc w:val="right"/>
        <w:rPr>
          <w:i/>
        </w:rPr>
      </w:pPr>
      <w:r w:rsidRPr="00A12EFD">
        <w:rPr>
          <w:i/>
        </w:rPr>
        <w:lastRenderedPageBreak/>
        <w:t>Таблица 4</w:t>
      </w:r>
    </w:p>
    <w:p w:rsidR="000E719F" w:rsidRPr="000E719F" w:rsidRDefault="000E719F" w:rsidP="000E719F">
      <w:pPr>
        <w:pStyle w:val="ae"/>
        <w:spacing w:line="240" w:lineRule="auto"/>
        <w:ind w:firstLine="0"/>
        <w:jc w:val="center"/>
        <w:rPr>
          <w:b w:val="0"/>
          <w:i/>
        </w:rPr>
      </w:pPr>
      <w:r w:rsidRPr="000E719F">
        <w:rPr>
          <w:b w:val="0"/>
          <w:i/>
        </w:rPr>
        <w:t>Варианты индивидуальных за</w:t>
      </w:r>
      <w:r w:rsidR="001033D5">
        <w:rPr>
          <w:b w:val="0"/>
          <w:i/>
        </w:rPr>
        <w:t>дан</w:t>
      </w:r>
      <w:r w:rsidRPr="000E719F">
        <w:rPr>
          <w:b w:val="0"/>
          <w:i/>
        </w:rPr>
        <w:t>ий</w:t>
      </w:r>
    </w:p>
    <w:p w:rsidR="000E719F" w:rsidRDefault="000E719F" w:rsidP="000E719F">
      <w:pPr>
        <w:pStyle w:val="ae"/>
        <w:spacing w:line="240" w:lineRule="auto"/>
        <w:ind w:firstLine="0"/>
        <w:jc w:val="center"/>
        <w:rPr>
          <w:b w:val="0"/>
        </w:rPr>
      </w:pPr>
    </w:p>
    <w:tbl>
      <w:tblPr>
        <w:tblW w:w="5000" w:type="pct"/>
        <w:jc w:val="center"/>
        <w:tblLook w:val="04A0"/>
      </w:tblPr>
      <w:tblGrid>
        <w:gridCol w:w="2151"/>
        <w:gridCol w:w="1592"/>
        <w:gridCol w:w="1592"/>
        <w:gridCol w:w="1593"/>
        <w:gridCol w:w="1593"/>
        <w:gridCol w:w="1900"/>
      </w:tblGrid>
      <w:tr w:rsidR="00310514" w:rsidRPr="00310514" w:rsidTr="00310514">
        <w:trPr>
          <w:trHeight w:val="780"/>
          <w:jc w:val="center"/>
        </w:trPr>
        <w:tc>
          <w:tcPr>
            <w:tcW w:w="105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10514" w:rsidRPr="00310514" w:rsidRDefault="00310514" w:rsidP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Номер варианта</w:t>
            </w:r>
          </w:p>
        </w:tc>
        <w:tc>
          <w:tcPr>
            <w:tcW w:w="7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310514">
              <w:rPr>
                <w:sz w:val="28"/>
                <w:szCs w:val="28"/>
              </w:rPr>
              <w:object w:dxaOrig="440" w:dyaOrig="380">
                <v:shape id="_x0000_i1108" type="#_x0000_t75" style="width:33pt;height:28.5pt" o:ole="">
                  <v:imagedata r:id="rId186" o:title=""/>
                </v:shape>
                <o:OLEObject Type="Embed" ProgID="Unknown" ShapeID="_x0000_i1108" DrawAspect="Content" ObjectID="_1548443055" r:id="rId187"/>
              </w:object>
            </w:r>
          </w:p>
        </w:tc>
        <w:tc>
          <w:tcPr>
            <w:tcW w:w="7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sz w:val="28"/>
                <w:szCs w:val="28"/>
              </w:rPr>
              <w:object w:dxaOrig="460" w:dyaOrig="380">
                <v:shape id="_x0000_i1109" type="#_x0000_t75" style="width:34.5pt;height:28.5pt" o:ole="">
                  <v:imagedata r:id="rId188" o:title=""/>
                </v:shape>
                <o:OLEObject Type="Embed" ProgID="Unknown" ShapeID="_x0000_i1109" DrawAspect="Content" ObjectID="_1548443056" r:id="rId189"/>
              </w:object>
            </w:r>
          </w:p>
        </w:tc>
        <w:tc>
          <w:tcPr>
            <w:tcW w:w="7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sz w:val="28"/>
                <w:szCs w:val="28"/>
              </w:rPr>
              <w:object w:dxaOrig="440" w:dyaOrig="380">
                <v:shape id="_x0000_i1110" type="#_x0000_t75" style="width:30.75pt;height:26.25pt" o:ole="">
                  <v:imagedata r:id="rId190" o:title=""/>
                </v:shape>
                <o:OLEObject Type="Embed" ProgID="Unknown" ShapeID="_x0000_i1110" DrawAspect="Content" ObjectID="_1548443057" r:id="rId191"/>
              </w:object>
            </w:r>
          </w:p>
        </w:tc>
        <w:tc>
          <w:tcPr>
            <w:tcW w:w="78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sz w:val="28"/>
                <w:szCs w:val="28"/>
              </w:rPr>
              <w:object w:dxaOrig="460" w:dyaOrig="380">
                <v:shape id="_x0000_i1111" type="#_x0000_t75" style="width:34.5pt;height:28.5pt" o:ole="">
                  <v:imagedata r:id="rId192" o:title=""/>
                </v:shape>
                <o:OLEObject Type="Embed" ProgID="Unknown" ShapeID="_x0000_i1111" DrawAspect="Content" ObjectID="_1548443058" r:id="rId193"/>
              </w:object>
            </w:r>
          </w:p>
        </w:tc>
        <w:tc>
          <w:tcPr>
            <w:tcW w:w="788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 w:rsidP="005366D3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N</w:t>
            </w:r>
            <w:r>
              <w:rPr>
                <w:color w:val="000000"/>
                <w:sz w:val="28"/>
                <w:szCs w:val="28"/>
              </w:rPr>
              <w:t>, шт. / смену</w:t>
            </w:r>
          </w:p>
        </w:tc>
      </w:tr>
      <w:tr w:rsidR="00310514" w:rsidRPr="00310514" w:rsidTr="00310514">
        <w:trPr>
          <w:trHeight w:val="300"/>
          <w:jc w:val="center"/>
        </w:trPr>
        <w:tc>
          <w:tcPr>
            <w:tcW w:w="105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156" w:type="pct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 w:rsidP="00310514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мин.</w:t>
            </w:r>
          </w:p>
        </w:tc>
        <w:tc>
          <w:tcPr>
            <w:tcW w:w="788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10514" w:rsidRPr="00310514" w:rsidRDefault="0031051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0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0,5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8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0,7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6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0,9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4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1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2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3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0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5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8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7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6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,9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4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1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2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2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0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3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8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5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6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4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2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0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8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5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6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7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4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9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2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1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0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,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3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8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6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7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4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7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9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2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,1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1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0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2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3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8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5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8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5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6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9,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7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4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7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9,3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5,9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20</w:t>
            </w:r>
          </w:p>
        </w:tc>
      </w:tr>
      <w:tr w:rsidR="00051583" w:rsidRPr="00310514" w:rsidTr="00310514">
        <w:trPr>
          <w:trHeight w:val="300"/>
          <w:jc w:val="center"/>
        </w:trPr>
        <w:tc>
          <w:tcPr>
            <w:tcW w:w="105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4,8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9,6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,4</w:t>
            </w:r>
          </w:p>
        </w:tc>
        <w:tc>
          <w:tcPr>
            <w:tcW w:w="78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6,1</w:t>
            </w:r>
          </w:p>
        </w:tc>
        <w:tc>
          <w:tcPr>
            <w:tcW w:w="7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51583" w:rsidRPr="00310514" w:rsidRDefault="00051583">
            <w:pPr>
              <w:jc w:val="center"/>
              <w:rPr>
                <w:color w:val="000000"/>
                <w:sz w:val="28"/>
                <w:szCs w:val="28"/>
              </w:rPr>
            </w:pPr>
            <w:r w:rsidRPr="00310514">
              <w:rPr>
                <w:color w:val="000000"/>
                <w:sz w:val="28"/>
                <w:szCs w:val="28"/>
              </w:rPr>
              <w:t>300</w:t>
            </w:r>
          </w:p>
        </w:tc>
      </w:tr>
    </w:tbl>
    <w:p w:rsidR="000E719F" w:rsidRDefault="000E719F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0E719F" w:rsidRDefault="000E719F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0E719F" w:rsidRDefault="000E719F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4545E0" w:rsidRDefault="004545E0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4545E0" w:rsidRDefault="004545E0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4545E0" w:rsidRDefault="004545E0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4545E0" w:rsidRDefault="004545E0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4545E0" w:rsidRDefault="004545E0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4545E0" w:rsidRDefault="004545E0" w:rsidP="000E719F">
      <w:pPr>
        <w:pStyle w:val="ae"/>
        <w:spacing w:line="240" w:lineRule="auto"/>
        <w:ind w:firstLine="0"/>
        <w:jc w:val="center"/>
        <w:rPr>
          <w:b w:val="0"/>
        </w:rPr>
      </w:pPr>
    </w:p>
    <w:p w:rsidR="003667C8" w:rsidRPr="003667C8" w:rsidRDefault="003667C8" w:rsidP="00C5414B">
      <w:pPr>
        <w:pStyle w:val="ae"/>
        <w:spacing w:line="240" w:lineRule="auto"/>
        <w:ind w:left="284" w:hanging="284"/>
        <w:rPr>
          <w:lang w:val="ru-RU"/>
        </w:rPr>
      </w:pPr>
      <w:r>
        <w:rPr>
          <w:lang w:val="ru-RU"/>
        </w:rPr>
        <w:lastRenderedPageBreak/>
        <w:t>6.1</w:t>
      </w:r>
      <w:r w:rsidR="00216CB3">
        <w:rPr>
          <w:lang w:val="ru-RU"/>
        </w:rPr>
        <w:t>.</w:t>
      </w:r>
      <w:r>
        <w:rPr>
          <w:lang w:val="ru-RU"/>
        </w:rPr>
        <w:t xml:space="preserve"> Организация ремонта оборудования механического цеха</w:t>
      </w:r>
    </w:p>
    <w:p w:rsidR="003667C8" w:rsidRPr="00230AA6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67C8" w:rsidRDefault="003667C8" w:rsidP="003667C8">
      <w:pPr>
        <w:pStyle w:val="ae"/>
        <w:spacing w:line="240" w:lineRule="auto"/>
        <w:ind w:left="284" w:hanging="284"/>
        <w:jc w:val="center"/>
        <w:rPr>
          <w:i/>
          <w:lang w:val="ru-RU"/>
        </w:rPr>
      </w:pPr>
      <w:r>
        <w:rPr>
          <w:i/>
          <w:lang w:val="ru-RU"/>
        </w:rPr>
        <w:t>Общие условия</w:t>
      </w:r>
    </w:p>
    <w:p w:rsidR="00833702" w:rsidRPr="003667C8" w:rsidRDefault="00833702" w:rsidP="003667C8">
      <w:pPr>
        <w:pStyle w:val="ae"/>
        <w:spacing w:line="240" w:lineRule="auto"/>
        <w:ind w:left="284" w:hanging="284"/>
        <w:jc w:val="center"/>
        <w:rPr>
          <w:i/>
          <w:lang w:val="ru-RU"/>
        </w:rPr>
      </w:pPr>
    </w:p>
    <w:p w:rsidR="003667C8" w:rsidRPr="00F501BF" w:rsidRDefault="00F501BF" w:rsidP="00F501BF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Нормативами ППР, необходимыми для организации работы ремонтно</w:t>
      </w:r>
      <w:r w:rsidR="00125744">
        <w:rPr>
          <w:b w:val="0"/>
          <w:lang w:val="ru-RU"/>
        </w:rPr>
        <w:t>го</w:t>
      </w:r>
      <w:r>
        <w:rPr>
          <w:b w:val="0"/>
          <w:lang w:val="ru-RU"/>
        </w:rPr>
        <w:t xml:space="preserve"> </w:t>
      </w:r>
      <w:r w:rsidR="00125744">
        <w:rPr>
          <w:b w:val="0"/>
          <w:lang w:val="ru-RU"/>
        </w:rPr>
        <w:t>хо</w:t>
      </w:r>
      <w:r w:rsidR="00A505B1">
        <w:rPr>
          <w:b w:val="0"/>
          <w:lang w:val="ru-RU"/>
        </w:rPr>
        <w:t>-</w:t>
      </w:r>
      <w:r w:rsidR="00125744">
        <w:rPr>
          <w:b w:val="0"/>
          <w:lang w:val="ru-RU"/>
        </w:rPr>
        <w:t>зяйства предприятия</w:t>
      </w:r>
      <w:r>
        <w:rPr>
          <w:b w:val="0"/>
          <w:lang w:val="ru-RU"/>
        </w:rPr>
        <w:t>, являются.</w:t>
      </w:r>
    </w:p>
    <w:p w:rsidR="003667C8" w:rsidRPr="00F501BF" w:rsidRDefault="00390FDF" w:rsidP="003667C8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Длительность межремонтного цикла Т</w:t>
      </w:r>
      <w:r>
        <w:rPr>
          <w:b w:val="0"/>
          <w:vertAlign w:val="subscript"/>
          <w:lang w:val="ru-RU"/>
        </w:rPr>
        <w:t>МЦ</w:t>
      </w:r>
      <w:r w:rsidR="006B09A5" w:rsidRPr="00F501BF">
        <w:rPr>
          <w:b w:val="0"/>
          <w:vertAlign w:val="subscript"/>
          <w:lang w:val="ru-RU"/>
        </w:rPr>
        <w:t xml:space="preserve"> </w:t>
      </w:r>
    </w:p>
    <w:p w:rsidR="003667C8" w:rsidRPr="00F501BF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67C8" w:rsidRPr="006B09A5" w:rsidRDefault="006B09A5" w:rsidP="006B09A5">
      <w:pPr>
        <w:pStyle w:val="ae"/>
        <w:spacing w:line="240" w:lineRule="auto"/>
        <w:ind w:left="284" w:hanging="284"/>
        <w:jc w:val="center"/>
        <w:rPr>
          <w:b w:val="0"/>
          <w:lang w:val="en-US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>МЦ</w:t>
      </w:r>
      <w:r w:rsidRPr="00F501BF">
        <w:rPr>
          <w:b w:val="0"/>
          <w:vertAlign w:val="subscript"/>
          <w:lang w:val="ru-RU"/>
        </w:rPr>
        <w:t xml:space="preserve"> </w:t>
      </w:r>
      <w:r w:rsidRPr="00F501BF">
        <w:rPr>
          <w:b w:val="0"/>
          <w:lang w:val="ru-RU"/>
        </w:rPr>
        <w:t xml:space="preserve"> = </w:t>
      </w: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>Н</w:t>
      </w:r>
      <w:r w:rsidRPr="00F501BF">
        <w:rPr>
          <w:b w:val="0"/>
          <w:vertAlign w:val="subscript"/>
          <w:lang w:val="ru-RU"/>
        </w:rPr>
        <w:t xml:space="preserve"> </w:t>
      </w:r>
      <w:r w:rsidRPr="00F501BF">
        <w:rPr>
          <w:b w:val="0"/>
          <w:lang w:val="ru-RU"/>
        </w:rPr>
        <w:t xml:space="preserve"> ∙ </w:t>
      </w: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>П</w:t>
      </w:r>
      <w:r w:rsidRPr="00F501BF">
        <w:rPr>
          <w:b w:val="0"/>
          <w:vertAlign w:val="subscript"/>
          <w:lang w:val="ru-RU"/>
        </w:rPr>
        <w:t xml:space="preserve"> </w:t>
      </w:r>
      <w:r w:rsidRPr="00F501BF">
        <w:rPr>
          <w:b w:val="0"/>
          <w:lang w:val="ru-RU"/>
        </w:rPr>
        <w:t xml:space="preserve"> ∙ </w:t>
      </w: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>М</w:t>
      </w:r>
      <w:r w:rsidRPr="00F501BF">
        <w:rPr>
          <w:b w:val="0"/>
          <w:vertAlign w:val="subscript"/>
          <w:lang w:val="ru-RU"/>
        </w:rPr>
        <w:t xml:space="preserve"> </w:t>
      </w:r>
      <w:r w:rsidRPr="00F501BF">
        <w:rPr>
          <w:b w:val="0"/>
          <w:lang w:val="ru-RU"/>
        </w:rPr>
        <w:t xml:space="preserve"> ∙ </w:t>
      </w: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>Э</w:t>
      </w:r>
      <w:r w:rsidRPr="006B09A5">
        <w:rPr>
          <w:b w:val="0"/>
          <w:vertAlign w:val="subscript"/>
          <w:lang w:val="en-US"/>
        </w:rPr>
        <w:t xml:space="preserve"> </w:t>
      </w:r>
      <w:r w:rsidRPr="006B09A5">
        <w:rPr>
          <w:b w:val="0"/>
          <w:lang w:val="en-US"/>
        </w:rPr>
        <w:t xml:space="preserve"> ∙ </w:t>
      </w: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>В</w:t>
      </w:r>
      <w:r w:rsidRPr="006B09A5">
        <w:rPr>
          <w:b w:val="0"/>
          <w:vertAlign w:val="subscript"/>
          <w:lang w:val="en-US"/>
        </w:rPr>
        <w:t xml:space="preserve"> </w:t>
      </w:r>
    </w:p>
    <w:p w:rsidR="003667C8" w:rsidRDefault="003667C8" w:rsidP="00C5414B">
      <w:pPr>
        <w:pStyle w:val="ae"/>
        <w:spacing w:line="240" w:lineRule="auto"/>
        <w:ind w:left="284" w:hanging="284"/>
        <w:rPr>
          <w:b w:val="0"/>
          <w:lang w:val="en-US"/>
        </w:rPr>
      </w:pPr>
    </w:p>
    <w:p w:rsidR="003667C8" w:rsidRPr="006B09A5" w:rsidRDefault="006B09A5" w:rsidP="006B09A5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, где Т</w:t>
      </w:r>
      <w:r>
        <w:rPr>
          <w:b w:val="0"/>
          <w:vertAlign w:val="subscript"/>
          <w:lang w:val="ru-RU"/>
        </w:rPr>
        <w:t xml:space="preserve">Н </w:t>
      </w:r>
      <w:r>
        <w:rPr>
          <w:b w:val="0"/>
          <w:lang w:val="ru-RU"/>
        </w:rPr>
        <w:t xml:space="preserve"> – </w:t>
      </w:r>
      <w:r w:rsidR="00421A8E">
        <w:rPr>
          <w:b w:val="0"/>
          <w:lang w:val="ru-RU"/>
        </w:rPr>
        <w:t xml:space="preserve">длительность </w:t>
      </w:r>
      <w:r>
        <w:rPr>
          <w:b w:val="0"/>
          <w:lang w:val="ru-RU"/>
        </w:rPr>
        <w:t>нормативн</w:t>
      </w:r>
      <w:r w:rsidR="00421A8E">
        <w:rPr>
          <w:b w:val="0"/>
          <w:lang w:val="ru-RU"/>
        </w:rPr>
        <w:t>ого</w:t>
      </w:r>
      <w:r>
        <w:rPr>
          <w:b w:val="0"/>
          <w:lang w:val="ru-RU"/>
        </w:rPr>
        <w:t xml:space="preserve"> межремонтн</w:t>
      </w:r>
      <w:r w:rsidR="00421A8E">
        <w:rPr>
          <w:b w:val="0"/>
          <w:lang w:val="ru-RU"/>
        </w:rPr>
        <w:t>ого</w:t>
      </w:r>
      <w:r>
        <w:rPr>
          <w:b w:val="0"/>
          <w:lang w:val="ru-RU"/>
        </w:rPr>
        <w:t xml:space="preserve"> цикл</w:t>
      </w:r>
      <w:r w:rsidR="00421A8E">
        <w:rPr>
          <w:b w:val="0"/>
          <w:lang w:val="ru-RU"/>
        </w:rPr>
        <w:t>а</w:t>
      </w:r>
      <w:r>
        <w:rPr>
          <w:b w:val="0"/>
          <w:lang w:val="ru-RU"/>
        </w:rPr>
        <w:t>, станко-часы. Для обо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рудования в возрасте до 10 лет он</w:t>
      </w:r>
      <w:r w:rsidR="00421A8E">
        <w:rPr>
          <w:b w:val="0"/>
          <w:lang w:val="ru-RU"/>
        </w:rPr>
        <w:t>а</w:t>
      </w:r>
      <w:r>
        <w:rPr>
          <w:b w:val="0"/>
          <w:lang w:val="ru-RU"/>
        </w:rPr>
        <w:t xml:space="preserve"> рав</w:t>
      </w:r>
      <w:r w:rsidR="00421A8E">
        <w:rPr>
          <w:b w:val="0"/>
          <w:lang w:val="ru-RU"/>
        </w:rPr>
        <w:t>на</w:t>
      </w:r>
      <w:r>
        <w:rPr>
          <w:b w:val="0"/>
          <w:lang w:val="ru-RU"/>
        </w:rPr>
        <w:t xml:space="preserve"> 24</w:t>
      </w:r>
      <w:r w:rsidR="00D60695">
        <w:rPr>
          <w:b w:val="0"/>
          <w:lang w:val="ru-RU"/>
        </w:rPr>
        <w:t xml:space="preserve"> </w:t>
      </w:r>
      <w:r>
        <w:rPr>
          <w:b w:val="0"/>
          <w:lang w:val="ru-RU"/>
        </w:rPr>
        <w:t>000 станко-ч</w:t>
      </w:r>
      <w:r w:rsidR="0099614D">
        <w:rPr>
          <w:b w:val="0"/>
          <w:lang w:val="ru-RU"/>
        </w:rPr>
        <w:t>асов</w:t>
      </w:r>
      <w:r>
        <w:rPr>
          <w:b w:val="0"/>
          <w:lang w:val="ru-RU"/>
        </w:rPr>
        <w:t>, от 10 до 20 лет – 23</w:t>
      </w:r>
      <w:r w:rsidR="00D60695">
        <w:rPr>
          <w:b w:val="0"/>
          <w:lang w:val="ru-RU"/>
        </w:rPr>
        <w:t xml:space="preserve"> </w:t>
      </w:r>
      <w:r>
        <w:rPr>
          <w:b w:val="0"/>
          <w:lang w:val="ru-RU"/>
        </w:rPr>
        <w:t>000 станко-ч</w:t>
      </w:r>
      <w:r w:rsidR="0099614D">
        <w:rPr>
          <w:b w:val="0"/>
          <w:lang w:val="ru-RU"/>
        </w:rPr>
        <w:t>асов</w:t>
      </w:r>
      <w:r>
        <w:rPr>
          <w:b w:val="0"/>
          <w:lang w:val="ru-RU"/>
        </w:rPr>
        <w:t>, более 20 лет – 20</w:t>
      </w:r>
      <w:r w:rsidR="00D60695">
        <w:rPr>
          <w:b w:val="0"/>
          <w:lang w:val="ru-RU"/>
        </w:rPr>
        <w:t xml:space="preserve"> </w:t>
      </w:r>
      <w:r>
        <w:rPr>
          <w:b w:val="0"/>
          <w:lang w:val="ru-RU"/>
        </w:rPr>
        <w:t>000 станко-ч</w:t>
      </w:r>
      <w:r w:rsidR="0099614D">
        <w:rPr>
          <w:b w:val="0"/>
          <w:lang w:val="ru-RU"/>
        </w:rPr>
        <w:t>асов</w:t>
      </w:r>
      <w:r>
        <w:rPr>
          <w:b w:val="0"/>
          <w:lang w:val="ru-RU"/>
        </w:rPr>
        <w:t>;</w:t>
      </w:r>
    </w:p>
    <w:p w:rsidR="003667C8" w:rsidRPr="006B09A5" w:rsidRDefault="006B09A5" w:rsidP="006B09A5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 xml:space="preserve">П </w:t>
      </w:r>
      <w:r>
        <w:rPr>
          <w:b w:val="0"/>
          <w:lang w:val="ru-RU"/>
        </w:rPr>
        <w:t xml:space="preserve"> – коэффициент, учитывающий тип производства. Для массового и крупносерий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ного производства он равен 1,0, для серийного – 1,3, для мелкосерийного и единич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ного – 1,5;</w:t>
      </w:r>
    </w:p>
    <w:p w:rsidR="003667C8" w:rsidRPr="00D12A46" w:rsidRDefault="00D12A46" w:rsidP="00D12A46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– коэффициент, учитывающий вид обрабатываемого материала. Для конструк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ционных сталей он равен 1,00, для чугуна и бронзы – 0,80, для алюминиевых спла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вов – 0,75, для высокопрочных (легированных) сталей – 0,70;</w:t>
      </w:r>
    </w:p>
    <w:p w:rsidR="003667C8" w:rsidRPr="00D12A46" w:rsidRDefault="00D12A46" w:rsidP="00D12A46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 xml:space="preserve">Э </w:t>
      </w:r>
      <w:r>
        <w:rPr>
          <w:b w:val="0"/>
          <w:lang w:val="ru-RU"/>
        </w:rPr>
        <w:t xml:space="preserve"> – коэффициент, учитывающий условия эксплуатации оборудования в механи</w:t>
      </w:r>
      <w:r w:rsidR="00D60695">
        <w:rPr>
          <w:b w:val="0"/>
          <w:lang w:val="ru-RU"/>
        </w:rPr>
        <w:t>-</w:t>
      </w:r>
      <w:r>
        <w:rPr>
          <w:b w:val="0"/>
          <w:lang w:val="ru-RU"/>
        </w:rPr>
        <w:t>ческом цехе. Для помещений с нормальными условиями (обработка лезвийным инструментом) он равен 1,0, для запыленных (обработка абразивным инструментом) и влажных (гальваника) помещений – 0,7;</w:t>
      </w:r>
    </w:p>
    <w:p w:rsidR="003667C8" w:rsidRDefault="00D12A46" w:rsidP="00D60695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 xml:space="preserve">В </w:t>
      </w:r>
      <w:r>
        <w:rPr>
          <w:b w:val="0"/>
          <w:lang w:val="ru-RU"/>
        </w:rPr>
        <w:t xml:space="preserve"> – коэффициент, учитывающий группу </w:t>
      </w:r>
      <w:r w:rsidR="00D60695">
        <w:rPr>
          <w:b w:val="0"/>
          <w:lang w:val="ru-RU"/>
        </w:rPr>
        <w:t xml:space="preserve">металлорежущего </w:t>
      </w:r>
      <w:r>
        <w:rPr>
          <w:b w:val="0"/>
          <w:lang w:val="ru-RU"/>
        </w:rPr>
        <w:t>станка по весу. Для лег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ких</w:t>
      </w:r>
      <w:r w:rsidR="00D60695">
        <w:rPr>
          <w:b w:val="0"/>
          <w:lang w:val="ru-RU"/>
        </w:rPr>
        <w:t xml:space="preserve"> и средних станков весом до 10 тонн он равен 1,00, для крупных и тяжелых </w:t>
      </w:r>
      <w:r w:rsidR="00833702">
        <w:rPr>
          <w:b w:val="0"/>
          <w:lang w:val="ru-RU"/>
        </w:rPr>
        <w:t xml:space="preserve">станков </w:t>
      </w:r>
      <w:r w:rsidR="00D60695">
        <w:rPr>
          <w:b w:val="0"/>
          <w:lang w:val="ru-RU"/>
        </w:rPr>
        <w:t xml:space="preserve">весом от 10 до 100 тонн – 1,35, для особо тяжелых и уникальных </w:t>
      </w:r>
      <w:r w:rsidR="00833702">
        <w:rPr>
          <w:b w:val="0"/>
          <w:lang w:val="ru-RU"/>
        </w:rPr>
        <w:t xml:space="preserve">станков </w:t>
      </w:r>
      <w:r w:rsidR="00D60695">
        <w:rPr>
          <w:b w:val="0"/>
          <w:lang w:val="ru-RU"/>
        </w:rPr>
        <w:t>весом более 100 тонн – 1,70.</w:t>
      </w:r>
    </w:p>
    <w:p w:rsidR="00D60695" w:rsidRPr="00D60695" w:rsidRDefault="00D60695" w:rsidP="00D60695">
      <w:pPr>
        <w:pStyle w:val="ae"/>
        <w:spacing w:line="240" w:lineRule="auto"/>
        <w:ind w:firstLine="709"/>
        <w:rPr>
          <w:b w:val="0"/>
          <w:lang w:val="ru-RU"/>
        </w:rPr>
      </w:pPr>
      <w:r>
        <w:rPr>
          <w:b w:val="0"/>
          <w:lang w:val="ru-RU"/>
        </w:rPr>
        <w:t>Длительность межремонтного периода Т</w:t>
      </w:r>
      <w:r>
        <w:rPr>
          <w:b w:val="0"/>
          <w:vertAlign w:val="subscript"/>
          <w:lang w:val="ru-RU"/>
        </w:rPr>
        <w:t xml:space="preserve">МР </w:t>
      </w:r>
      <w:r>
        <w:rPr>
          <w:b w:val="0"/>
          <w:lang w:val="ru-RU"/>
        </w:rPr>
        <w:t xml:space="preserve"> </w:t>
      </w:r>
    </w:p>
    <w:p w:rsidR="003667C8" w:rsidRPr="006B09A5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67C8" w:rsidRPr="00D60695" w:rsidRDefault="00D60695" w:rsidP="00D60695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МР </w:t>
      </w:r>
      <w:r>
        <w:rPr>
          <w:b w:val="0"/>
          <w:lang w:val="ru-RU"/>
        </w:rPr>
        <w:t xml:space="preserve"> = Т</w:t>
      </w:r>
      <w:r>
        <w:rPr>
          <w:b w:val="0"/>
          <w:vertAlign w:val="subscript"/>
          <w:lang w:val="ru-RU"/>
        </w:rPr>
        <w:t xml:space="preserve">МЦ </w:t>
      </w:r>
      <w:r>
        <w:rPr>
          <w:b w:val="0"/>
          <w:lang w:val="ru-RU"/>
        </w:rPr>
        <w:t xml:space="preserve"> / ( </w:t>
      </w:r>
      <w:r w:rsidR="004C5440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+ </w:t>
      </w:r>
      <w:r w:rsidR="004C5440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+1 )</w:t>
      </w:r>
    </w:p>
    <w:p w:rsidR="003667C8" w:rsidRPr="006B09A5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67C8" w:rsidRPr="008D0AA3" w:rsidRDefault="008D0AA3" w:rsidP="008D0AA3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 xml:space="preserve">, где </w:t>
      </w:r>
      <w:r w:rsidR="004C5440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и </w:t>
      </w:r>
      <w:r w:rsidR="004C5440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– количество</w:t>
      </w:r>
      <w:r w:rsidR="00020C65">
        <w:rPr>
          <w:b w:val="0"/>
          <w:lang w:val="ru-RU"/>
        </w:rPr>
        <w:t xml:space="preserve"> (число)</w:t>
      </w:r>
      <w:r>
        <w:rPr>
          <w:b w:val="0"/>
          <w:lang w:val="ru-RU"/>
        </w:rPr>
        <w:t xml:space="preserve"> соответственно средних и малых плановых ре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 xml:space="preserve">монтов на протяжении межремонтного цикла. </w:t>
      </w:r>
    </w:p>
    <w:p w:rsidR="003667C8" w:rsidRPr="008D0AA3" w:rsidRDefault="008D0AA3" w:rsidP="00BC443C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Длительность межосмотрового периода Т</w:t>
      </w:r>
      <w:r>
        <w:rPr>
          <w:b w:val="0"/>
          <w:vertAlign w:val="subscript"/>
          <w:lang w:val="ru-RU"/>
        </w:rPr>
        <w:t xml:space="preserve">МО </w:t>
      </w:r>
      <w:r>
        <w:rPr>
          <w:b w:val="0"/>
          <w:lang w:val="ru-RU"/>
        </w:rPr>
        <w:t xml:space="preserve"> </w:t>
      </w:r>
    </w:p>
    <w:p w:rsidR="003667C8" w:rsidRPr="006B09A5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67C8" w:rsidRPr="008D0AA3" w:rsidRDefault="008D0AA3" w:rsidP="008D0AA3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МО </w:t>
      </w:r>
      <w:r>
        <w:rPr>
          <w:b w:val="0"/>
          <w:lang w:val="ru-RU"/>
        </w:rPr>
        <w:t xml:space="preserve"> = Т</w:t>
      </w:r>
      <w:r>
        <w:rPr>
          <w:b w:val="0"/>
          <w:vertAlign w:val="subscript"/>
          <w:lang w:val="ru-RU"/>
        </w:rPr>
        <w:t xml:space="preserve">МЦ </w:t>
      </w:r>
      <w:r>
        <w:rPr>
          <w:b w:val="0"/>
          <w:lang w:val="ru-RU"/>
        </w:rPr>
        <w:t xml:space="preserve"> / ( </w:t>
      </w:r>
      <w:r w:rsidR="00020C65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+ </w:t>
      </w:r>
      <w:r w:rsidR="00020C65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+ </w:t>
      </w:r>
      <w:r w:rsidR="00020C65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О </w:t>
      </w:r>
      <w:r>
        <w:rPr>
          <w:b w:val="0"/>
          <w:lang w:val="ru-RU"/>
        </w:rPr>
        <w:t xml:space="preserve"> + 1 )</w:t>
      </w:r>
    </w:p>
    <w:p w:rsidR="003667C8" w:rsidRPr="006B09A5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67C8" w:rsidRPr="008D0AA3" w:rsidRDefault="008D0AA3" w:rsidP="00C5414B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, где </w:t>
      </w:r>
      <w:r w:rsidR="00020C65">
        <w:rPr>
          <w:b w:val="0"/>
          <w:lang w:val="ru-RU"/>
        </w:rPr>
        <w:t>Ч</w:t>
      </w:r>
      <w:r>
        <w:rPr>
          <w:b w:val="0"/>
          <w:vertAlign w:val="subscript"/>
          <w:lang w:val="ru-RU"/>
        </w:rPr>
        <w:t xml:space="preserve">О </w:t>
      </w:r>
      <w:r>
        <w:rPr>
          <w:b w:val="0"/>
          <w:lang w:val="ru-RU"/>
        </w:rPr>
        <w:t xml:space="preserve"> – количество осмотров на протяжении межремонтного цикла.</w:t>
      </w:r>
    </w:p>
    <w:p w:rsidR="003667C8" w:rsidRPr="006B09A5" w:rsidRDefault="007723B3" w:rsidP="00BC443C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Трудоемкост</w:t>
      </w:r>
      <w:r w:rsidR="00EA5D6A">
        <w:rPr>
          <w:b w:val="0"/>
          <w:lang w:val="ru-RU"/>
        </w:rPr>
        <w:t>и</w:t>
      </w:r>
      <w:r>
        <w:rPr>
          <w:b w:val="0"/>
          <w:lang w:val="ru-RU"/>
        </w:rPr>
        <w:t xml:space="preserve"> работ </w:t>
      </w:r>
      <w:r w:rsidR="00E32154">
        <w:rPr>
          <w:b w:val="0"/>
          <w:lang w:val="ru-RU"/>
        </w:rPr>
        <w:t>Т</w:t>
      </w:r>
      <w:r w:rsidR="00EA5D6A">
        <w:rPr>
          <w:b w:val="0"/>
          <w:vertAlign w:val="subscript"/>
          <w:lang w:val="ru-RU"/>
        </w:rPr>
        <w:t>СТ,</w:t>
      </w:r>
      <w:r w:rsidR="002C16B1">
        <w:rPr>
          <w:b w:val="0"/>
          <w:vertAlign w:val="subscript"/>
          <w:lang w:val="ru-RU"/>
        </w:rPr>
        <w:t xml:space="preserve"> СЛ, ПР</w:t>
      </w:r>
      <w:r w:rsidR="00AF3529" w:rsidRPr="00AF3529">
        <w:rPr>
          <w:b w:val="0"/>
          <w:vertAlign w:val="subscript"/>
          <w:lang w:val="ru-RU"/>
        </w:rPr>
        <w:t xml:space="preserve"> </w:t>
      </w:r>
      <w:r w:rsidR="00E32154">
        <w:rPr>
          <w:b w:val="0"/>
          <w:lang w:val="ru-RU"/>
        </w:rPr>
        <w:t xml:space="preserve"> </w:t>
      </w:r>
      <w:r w:rsidR="00BC443C">
        <w:rPr>
          <w:b w:val="0"/>
          <w:lang w:val="ru-RU"/>
        </w:rPr>
        <w:t xml:space="preserve">(станочных, слесарных и прочих) </w:t>
      </w:r>
      <w:r>
        <w:rPr>
          <w:b w:val="0"/>
          <w:lang w:val="ru-RU"/>
        </w:rPr>
        <w:t xml:space="preserve">по </w:t>
      </w:r>
      <w:r w:rsidR="00BC443C">
        <w:rPr>
          <w:b w:val="0"/>
          <w:lang w:val="ru-RU"/>
        </w:rPr>
        <w:t>техни</w:t>
      </w:r>
      <w:r w:rsidR="004F7858">
        <w:rPr>
          <w:b w:val="0"/>
          <w:lang w:val="ru-RU"/>
        </w:rPr>
        <w:t>-</w:t>
      </w:r>
      <w:r w:rsidR="00BC443C">
        <w:rPr>
          <w:b w:val="0"/>
          <w:lang w:val="ru-RU"/>
        </w:rPr>
        <w:t xml:space="preserve">ческому обслуживанию </w:t>
      </w:r>
      <w:r>
        <w:rPr>
          <w:b w:val="0"/>
          <w:lang w:val="ru-RU"/>
        </w:rPr>
        <w:t>и ремонту оборудования конкретной группы</w:t>
      </w:r>
    </w:p>
    <w:p w:rsidR="003667C8" w:rsidRDefault="003667C8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8D0AA3" w:rsidRPr="00BC443C" w:rsidRDefault="00BC443C" w:rsidP="00AD487D">
      <w:pPr>
        <w:pStyle w:val="ae"/>
        <w:spacing w:line="240" w:lineRule="auto"/>
        <w:ind w:firstLine="0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 w:rsidR="00D262DC">
        <w:rPr>
          <w:b w:val="0"/>
          <w:vertAlign w:val="subscript"/>
          <w:lang w:val="ru-RU"/>
        </w:rPr>
        <w:t>СТ, СЛ, ПР</w:t>
      </w:r>
      <w:r w:rsidR="00211F43">
        <w:rPr>
          <w:b w:val="0"/>
          <w:vertAlign w:val="subscript"/>
          <w:lang w:val="ru-RU"/>
        </w:rPr>
        <w:t xml:space="preserve"> </w:t>
      </w:r>
      <w:r>
        <w:rPr>
          <w:b w:val="0"/>
          <w:lang w:val="ru-RU"/>
        </w:rPr>
        <w:t xml:space="preserve"> = </w:t>
      </w:r>
      <w:r w:rsidR="00AD487D">
        <w:rPr>
          <w:b w:val="0"/>
          <w:lang w:val="ru-RU"/>
        </w:rPr>
        <w:t xml:space="preserve">( </w:t>
      </w:r>
      <w:r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о </w:t>
      </w:r>
      <w:r w:rsidR="00AD487D">
        <w:rPr>
          <w:b w:val="0"/>
          <w:lang w:val="ru-RU"/>
        </w:rPr>
        <w:t xml:space="preserve"> ∙ </w:t>
      </w:r>
      <w:r w:rsidR="00020C65">
        <w:rPr>
          <w:b w:val="0"/>
          <w:lang w:val="ru-RU"/>
        </w:rPr>
        <w:t>Ч</w:t>
      </w:r>
      <w:r w:rsidR="00AD487D">
        <w:rPr>
          <w:b w:val="0"/>
          <w:vertAlign w:val="subscript"/>
          <w:lang w:val="ru-RU"/>
        </w:rPr>
        <w:t xml:space="preserve">О </w:t>
      </w:r>
      <w:r w:rsidR="00AD487D">
        <w:rPr>
          <w:b w:val="0"/>
          <w:lang w:val="ru-RU"/>
        </w:rPr>
        <w:t xml:space="preserve"> + </w:t>
      </w:r>
      <w:r w:rsidR="00AD487D"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м </w:t>
      </w:r>
      <w:r w:rsidR="00AD487D">
        <w:rPr>
          <w:b w:val="0"/>
          <w:lang w:val="ru-RU"/>
        </w:rPr>
        <w:t xml:space="preserve"> ∙ </w:t>
      </w:r>
      <w:r w:rsidR="00020C65">
        <w:rPr>
          <w:b w:val="0"/>
          <w:lang w:val="ru-RU"/>
        </w:rPr>
        <w:t>Ч</w:t>
      </w:r>
      <w:r w:rsidR="00AD487D">
        <w:rPr>
          <w:b w:val="0"/>
          <w:vertAlign w:val="subscript"/>
          <w:lang w:val="ru-RU"/>
        </w:rPr>
        <w:t xml:space="preserve">М </w:t>
      </w:r>
      <w:r w:rsidR="00AD487D">
        <w:rPr>
          <w:b w:val="0"/>
          <w:lang w:val="ru-RU"/>
        </w:rPr>
        <w:t xml:space="preserve"> + </w:t>
      </w:r>
      <w:r w:rsidR="00AD487D"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с </w:t>
      </w:r>
      <w:r w:rsidR="00AD487D">
        <w:rPr>
          <w:b w:val="0"/>
          <w:lang w:val="ru-RU"/>
        </w:rPr>
        <w:t xml:space="preserve"> ∙ </w:t>
      </w:r>
      <w:r w:rsidR="00020C65">
        <w:rPr>
          <w:b w:val="0"/>
          <w:lang w:val="ru-RU"/>
        </w:rPr>
        <w:t>Ч</w:t>
      </w:r>
      <w:r w:rsidR="00AD487D">
        <w:rPr>
          <w:b w:val="0"/>
          <w:vertAlign w:val="subscript"/>
          <w:lang w:val="ru-RU"/>
        </w:rPr>
        <w:t xml:space="preserve">С </w:t>
      </w:r>
      <w:r w:rsidR="00AD487D">
        <w:rPr>
          <w:b w:val="0"/>
          <w:lang w:val="ru-RU"/>
        </w:rPr>
        <w:t xml:space="preserve"> + </w:t>
      </w:r>
      <w:r w:rsidR="00AD487D"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к </w:t>
      </w:r>
      <w:r w:rsidR="00AD487D">
        <w:rPr>
          <w:b w:val="0"/>
          <w:lang w:val="ru-RU"/>
        </w:rPr>
        <w:t xml:space="preserve"> )</w:t>
      </w:r>
      <w:r>
        <w:rPr>
          <w:b w:val="0"/>
          <w:lang w:val="ru-RU"/>
        </w:rPr>
        <w:t xml:space="preserve"> ∙ </w:t>
      </w:r>
      <w:r>
        <w:rPr>
          <w:b w:val="0"/>
          <w:lang w:val="en-US"/>
        </w:rPr>
        <w:t>R</w:t>
      </w:r>
      <w:r w:rsidRPr="00BC443C">
        <w:rPr>
          <w:b w:val="0"/>
          <w:lang w:val="ru-RU"/>
        </w:rPr>
        <w:t xml:space="preserve"> ∙ </w:t>
      </w:r>
      <w:r>
        <w:rPr>
          <w:b w:val="0"/>
          <w:lang w:val="en-US"/>
        </w:rPr>
        <w:t>C</w:t>
      </w:r>
    </w:p>
    <w:p w:rsidR="008D0AA3" w:rsidRDefault="008D0AA3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8D0AA3" w:rsidRDefault="00BC443C" w:rsidP="00E32154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 xml:space="preserve">, где </w:t>
      </w:r>
      <w:r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о </w:t>
      </w:r>
      <w:r w:rsidR="00AD487D">
        <w:rPr>
          <w:b w:val="0"/>
          <w:lang w:val="ru-RU"/>
        </w:rPr>
        <w:t xml:space="preserve">, </w:t>
      </w:r>
      <w:r w:rsidR="00AD487D"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м </w:t>
      </w:r>
      <w:r w:rsidR="00AD487D">
        <w:rPr>
          <w:b w:val="0"/>
          <w:lang w:val="ru-RU"/>
        </w:rPr>
        <w:t xml:space="preserve">, </w:t>
      </w:r>
      <w:r w:rsidR="00AD487D">
        <w:rPr>
          <w:b w:val="0"/>
          <w:lang w:val="en-US"/>
        </w:rPr>
        <w:t>t</w:t>
      </w:r>
      <w:r w:rsidR="00AD487D">
        <w:rPr>
          <w:b w:val="0"/>
          <w:vertAlign w:val="subscript"/>
          <w:lang w:val="en-US"/>
        </w:rPr>
        <w:t>c</w:t>
      </w:r>
      <w:r w:rsidR="00AD487D" w:rsidRPr="00AD487D">
        <w:rPr>
          <w:b w:val="0"/>
          <w:vertAlign w:val="subscript"/>
          <w:lang w:val="ru-RU"/>
        </w:rPr>
        <w:t xml:space="preserve"> </w:t>
      </w:r>
      <w:r w:rsidR="0014484A">
        <w:rPr>
          <w:b w:val="0"/>
          <w:lang w:val="ru-RU"/>
        </w:rPr>
        <w:t xml:space="preserve"> </w:t>
      </w:r>
      <w:r w:rsidR="00AD487D">
        <w:rPr>
          <w:b w:val="0"/>
          <w:lang w:val="ru-RU"/>
        </w:rPr>
        <w:t xml:space="preserve">и </w:t>
      </w:r>
      <w:r w:rsidR="00AD487D">
        <w:rPr>
          <w:b w:val="0"/>
          <w:lang w:val="en-US"/>
        </w:rPr>
        <w:t>t</w:t>
      </w:r>
      <w:r w:rsidR="00AD487D">
        <w:rPr>
          <w:b w:val="0"/>
          <w:vertAlign w:val="subscript"/>
          <w:lang w:val="ru-RU"/>
        </w:rPr>
        <w:t xml:space="preserve">к </w:t>
      </w:r>
      <w:r>
        <w:rPr>
          <w:b w:val="0"/>
          <w:lang w:val="ru-RU"/>
        </w:rPr>
        <w:t xml:space="preserve"> – норм</w:t>
      </w:r>
      <w:r w:rsidR="00824638">
        <w:rPr>
          <w:b w:val="0"/>
          <w:lang w:val="ru-RU"/>
        </w:rPr>
        <w:t>ы</w:t>
      </w:r>
      <w:r>
        <w:rPr>
          <w:b w:val="0"/>
          <w:lang w:val="ru-RU"/>
        </w:rPr>
        <w:t xml:space="preserve"> времени на выполнение работ по </w:t>
      </w:r>
      <w:r w:rsidR="001E09BC">
        <w:rPr>
          <w:b w:val="0"/>
          <w:lang w:val="ru-RU"/>
        </w:rPr>
        <w:t>техническому</w:t>
      </w:r>
      <w:r w:rsidR="00C03450">
        <w:rPr>
          <w:b w:val="0"/>
          <w:lang w:val="ru-RU"/>
        </w:rPr>
        <w:t xml:space="preserve"> </w:t>
      </w:r>
      <w:r>
        <w:rPr>
          <w:b w:val="0"/>
          <w:lang w:val="ru-RU"/>
        </w:rPr>
        <w:t>обслу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живанию</w:t>
      </w:r>
      <w:r w:rsidR="00824638">
        <w:rPr>
          <w:b w:val="0"/>
          <w:lang w:val="ru-RU"/>
        </w:rPr>
        <w:t>, мелкому, среднему</w:t>
      </w:r>
      <w:r>
        <w:rPr>
          <w:b w:val="0"/>
          <w:lang w:val="ru-RU"/>
        </w:rPr>
        <w:t xml:space="preserve"> и </w:t>
      </w:r>
      <w:r w:rsidR="00824638">
        <w:rPr>
          <w:b w:val="0"/>
          <w:lang w:val="ru-RU"/>
        </w:rPr>
        <w:t xml:space="preserve">капитальному </w:t>
      </w:r>
      <w:r>
        <w:rPr>
          <w:b w:val="0"/>
          <w:lang w:val="ru-RU"/>
        </w:rPr>
        <w:t>ремонту оборудования</w:t>
      </w:r>
      <w:r w:rsidR="00824638">
        <w:rPr>
          <w:b w:val="0"/>
          <w:lang w:val="ru-RU"/>
        </w:rPr>
        <w:t xml:space="preserve"> </w:t>
      </w:r>
      <w:r w:rsidR="00CA1567">
        <w:rPr>
          <w:b w:val="0"/>
          <w:lang w:val="ru-RU"/>
        </w:rPr>
        <w:t xml:space="preserve">данной группы </w:t>
      </w:r>
      <w:r w:rsidR="00824638">
        <w:rPr>
          <w:b w:val="0"/>
          <w:lang w:val="ru-RU"/>
        </w:rPr>
        <w:t>соответственно</w:t>
      </w:r>
      <w:r>
        <w:rPr>
          <w:b w:val="0"/>
          <w:lang w:val="ru-RU"/>
        </w:rPr>
        <w:t>, нормо-часы на одну ремонтную единицу</w:t>
      </w:r>
      <w:r w:rsidR="00A26C43">
        <w:rPr>
          <w:b w:val="0"/>
          <w:lang w:val="ru-RU"/>
        </w:rPr>
        <w:t xml:space="preserve"> (табл. 1)</w:t>
      </w:r>
      <w:r>
        <w:rPr>
          <w:b w:val="0"/>
          <w:lang w:val="ru-RU"/>
        </w:rPr>
        <w:t>;</w:t>
      </w:r>
    </w:p>
    <w:p w:rsidR="00833702" w:rsidRPr="00A505B1" w:rsidRDefault="00A505B1" w:rsidP="00E32154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en-US"/>
        </w:rPr>
        <w:t>R</w:t>
      </w:r>
      <w:r>
        <w:rPr>
          <w:b w:val="0"/>
          <w:lang w:val="ru-RU"/>
        </w:rPr>
        <w:t xml:space="preserve"> – число единиц ремонтной сложности оборудования этой же группы, подлежаще-</w:t>
      </w:r>
    </w:p>
    <w:p w:rsidR="00833702" w:rsidRPr="00191A5E" w:rsidRDefault="00191A5E" w:rsidP="00191A5E">
      <w:pPr>
        <w:pStyle w:val="ae"/>
        <w:spacing w:line="240" w:lineRule="auto"/>
        <w:ind w:firstLine="0"/>
        <w:jc w:val="right"/>
        <w:rPr>
          <w:i/>
          <w:lang w:val="ru-RU"/>
        </w:rPr>
      </w:pPr>
      <w:r w:rsidRPr="00191A5E">
        <w:rPr>
          <w:i/>
          <w:lang w:val="ru-RU"/>
        </w:rPr>
        <w:lastRenderedPageBreak/>
        <w:t>Таблица 1</w:t>
      </w:r>
    </w:p>
    <w:p w:rsidR="00833702" w:rsidRPr="00191A5E" w:rsidRDefault="00191A5E" w:rsidP="005C1C9B">
      <w:pPr>
        <w:pStyle w:val="ae"/>
        <w:spacing w:line="240" w:lineRule="auto"/>
        <w:ind w:firstLine="0"/>
        <w:jc w:val="center"/>
        <w:rPr>
          <w:b w:val="0"/>
          <w:i/>
          <w:lang w:val="ru-RU"/>
        </w:rPr>
      </w:pPr>
      <w:r w:rsidRPr="00191A5E">
        <w:rPr>
          <w:b w:val="0"/>
          <w:i/>
          <w:lang w:val="ru-RU"/>
        </w:rPr>
        <w:t>Нормы времени на выполнение работ по обслуживанию и ремонту оборудования, нормо-часов на одну ремонтную единицу</w:t>
      </w:r>
    </w:p>
    <w:p w:rsidR="00833702" w:rsidRDefault="00833702" w:rsidP="00E32154">
      <w:pPr>
        <w:pStyle w:val="ae"/>
        <w:spacing w:line="240" w:lineRule="auto"/>
        <w:ind w:firstLine="0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6"/>
        <w:gridCol w:w="2605"/>
        <w:gridCol w:w="2605"/>
        <w:gridCol w:w="2605"/>
      </w:tblGrid>
      <w:tr w:rsidR="005C1C9B" w:rsidRPr="00EC161D" w:rsidTr="00BA6816">
        <w:tc>
          <w:tcPr>
            <w:tcW w:w="1250" w:type="pct"/>
            <w:vMerge w:val="restar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иды обслуживания и ремонта оборудования</w:t>
            </w:r>
          </w:p>
        </w:tc>
        <w:tc>
          <w:tcPr>
            <w:tcW w:w="3750" w:type="pct"/>
            <w:gridSpan w:val="3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 xml:space="preserve">Нормы времени </w:t>
            </w:r>
            <w:r w:rsidRPr="00EC161D">
              <w:rPr>
                <w:b w:val="0"/>
                <w:sz w:val="24"/>
                <w:lang w:val="en-US"/>
              </w:rPr>
              <w:t>t</w:t>
            </w:r>
            <w:r w:rsidRPr="00EC161D">
              <w:rPr>
                <w:b w:val="0"/>
                <w:sz w:val="24"/>
                <w:lang w:val="ru-RU"/>
              </w:rPr>
              <w:t xml:space="preserve"> на них для</w:t>
            </w:r>
          </w:p>
        </w:tc>
      </w:tr>
      <w:tr w:rsidR="005C1C9B" w:rsidRPr="00EC161D" w:rsidTr="00BA6816">
        <w:tc>
          <w:tcPr>
            <w:tcW w:w="1250" w:type="pct"/>
            <w:vMerge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станочных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слесарных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прочих</w:t>
            </w:r>
          </w:p>
        </w:tc>
      </w:tr>
      <w:tr w:rsidR="005C1C9B" w:rsidRPr="00EC161D" w:rsidTr="00BA6816">
        <w:tc>
          <w:tcPr>
            <w:tcW w:w="1250" w:type="pct"/>
            <w:vMerge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</w:p>
        </w:tc>
        <w:tc>
          <w:tcPr>
            <w:tcW w:w="3750" w:type="pct"/>
            <w:gridSpan w:val="3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работ</w:t>
            </w:r>
          </w:p>
        </w:tc>
      </w:tr>
      <w:tr w:rsidR="005C1C9B" w:rsidRPr="00EC161D" w:rsidTr="00BA6816"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Техническое обслуживание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0,2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,5</w:t>
            </w:r>
          </w:p>
        </w:tc>
      </w:tr>
      <w:tr w:rsidR="005C1C9B" w:rsidRPr="00EC161D" w:rsidTr="00BA6816"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Малый ремонт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0,1</w:t>
            </w:r>
          </w:p>
        </w:tc>
      </w:tr>
      <w:tr w:rsidR="005C1C9B" w:rsidRPr="00EC161D" w:rsidTr="00BA6816"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Средний ремонт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7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6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0,5</w:t>
            </w:r>
          </w:p>
        </w:tc>
      </w:tr>
      <w:tr w:rsidR="005C1C9B" w:rsidRPr="00EC161D" w:rsidTr="00BA6816"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апитальный ремонт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0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3,0</w:t>
            </w:r>
          </w:p>
        </w:tc>
        <w:tc>
          <w:tcPr>
            <w:tcW w:w="1250" w:type="pct"/>
            <w:vAlign w:val="center"/>
          </w:tcPr>
          <w:p w:rsidR="005C1C9B" w:rsidRPr="00EC161D" w:rsidRDefault="005C1C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,0</w:t>
            </w:r>
          </w:p>
        </w:tc>
      </w:tr>
    </w:tbl>
    <w:p w:rsidR="00833702" w:rsidRDefault="00833702" w:rsidP="005C1C9B">
      <w:pPr>
        <w:pStyle w:val="ae"/>
        <w:spacing w:line="240" w:lineRule="auto"/>
        <w:ind w:firstLine="0"/>
        <w:jc w:val="left"/>
        <w:rPr>
          <w:b w:val="0"/>
          <w:lang w:val="ru-RU"/>
        </w:rPr>
      </w:pPr>
    </w:p>
    <w:p w:rsidR="008D0AA3" w:rsidRPr="00BC443C" w:rsidRDefault="00E32154" w:rsidP="00E32154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го ремонту</w:t>
      </w:r>
      <w:r w:rsidR="00A26C43">
        <w:rPr>
          <w:b w:val="0"/>
          <w:lang w:val="ru-RU"/>
        </w:rPr>
        <w:t>;</w:t>
      </w:r>
    </w:p>
    <w:p w:rsidR="008D0AA3" w:rsidRPr="00A26C43" w:rsidRDefault="00A26C43" w:rsidP="00C5414B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en-US"/>
        </w:rPr>
        <w:t>C</w:t>
      </w:r>
      <w:r>
        <w:rPr>
          <w:b w:val="0"/>
          <w:lang w:val="ru-RU"/>
        </w:rPr>
        <w:t xml:space="preserve"> – количество единиц оборудования данной группы.</w:t>
      </w:r>
    </w:p>
    <w:p w:rsidR="000F751F" w:rsidRDefault="00643F94" w:rsidP="000F751F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Расчетная численность ремонтных рабочих Р</w:t>
      </w:r>
      <w:r>
        <w:rPr>
          <w:b w:val="0"/>
          <w:vertAlign w:val="subscript"/>
          <w:lang w:val="ru-RU"/>
        </w:rPr>
        <w:t>Р</w:t>
      </w:r>
      <w:r>
        <w:rPr>
          <w:b w:val="0"/>
          <w:lang w:val="ru-RU"/>
        </w:rPr>
        <w:t xml:space="preserve"> </w:t>
      </w:r>
      <w:r w:rsidR="005F1380">
        <w:rPr>
          <w:b w:val="0"/>
          <w:lang w:val="ru-RU"/>
        </w:rPr>
        <w:t>,</w:t>
      </w:r>
      <w:r>
        <w:rPr>
          <w:b w:val="0"/>
          <w:lang w:val="ru-RU"/>
        </w:rPr>
        <w:t xml:space="preserve"> выполня</w:t>
      </w:r>
      <w:r w:rsidR="005F1380">
        <w:rPr>
          <w:b w:val="0"/>
          <w:lang w:val="ru-RU"/>
        </w:rPr>
        <w:t>ющих</w:t>
      </w:r>
      <w:r>
        <w:rPr>
          <w:b w:val="0"/>
          <w:lang w:val="ru-RU"/>
        </w:rPr>
        <w:t xml:space="preserve"> слесарны</w:t>
      </w:r>
      <w:r w:rsidR="005F1380">
        <w:rPr>
          <w:b w:val="0"/>
          <w:lang w:val="ru-RU"/>
        </w:rPr>
        <w:t>е</w:t>
      </w:r>
      <w:r>
        <w:rPr>
          <w:b w:val="0"/>
          <w:lang w:val="ru-RU"/>
        </w:rPr>
        <w:t xml:space="preserve"> и прочи</w:t>
      </w:r>
      <w:r w:rsidR="005F1380">
        <w:rPr>
          <w:b w:val="0"/>
          <w:lang w:val="ru-RU"/>
        </w:rPr>
        <w:t>е ремонтные работы</w:t>
      </w:r>
    </w:p>
    <w:p w:rsidR="000F751F" w:rsidRDefault="000F751F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643F94" w:rsidRPr="00643F94" w:rsidRDefault="00643F94" w:rsidP="00643F94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Р</w:t>
      </w:r>
      <w:r>
        <w:rPr>
          <w:b w:val="0"/>
          <w:vertAlign w:val="subscript"/>
          <w:lang w:val="ru-RU"/>
        </w:rPr>
        <w:t>Р</w:t>
      </w:r>
      <w:r>
        <w:rPr>
          <w:b w:val="0"/>
          <w:lang w:val="ru-RU"/>
        </w:rPr>
        <w:t xml:space="preserve"> = Т / </w:t>
      </w:r>
      <w:r>
        <w:rPr>
          <w:b w:val="0"/>
          <w:lang w:val="en-US"/>
        </w:rPr>
        <w:t>F</w:t>
      </w:r>
      <w:r>
        <w:rPr>
          <w:b w:val="0"/>
          <w:vertAlign w:val="subscript"/>
          <w:lang w:val="ru-RU"/>
        </w:rPr>
        <w:t xml:space="preserve">Э </w:t>
      </w:r>
    </w:p>
    <w:p w:rsidR="00643F94" w:rsidRDefault="00643F94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643F94" w:rsidRPr="00643F94" w:rsidRDefault="00643F94" w:rsidP="00643F94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 xml:space="preserve">, где </w:t>
      </w:r>
      <w:r>
        <w:rPr>
          <w:b w:val="0"/>
          <w:lang w:val="en-US"/>
        </w:rPr>
        <w:t>F</w:t>
      </w:r>
      <w:r>
        <w:rPr>
          <w:b w:val="0"/>
          <w:vertAlign w:val="subscript"/>
          <w:lang w:val="ru-RU"/>
        </w:rPr>
        <w:t xml:space="preserve">Э </w:t>
      </w:r>
      <w:r>
        <w:rPr>
          <w:b w:val="0"/>
          <w:lang w:val="ru-RU"/>
        </w:rPr>
        <w:t xml:space="preserve"> – годовой эффективный фонд времени работы одного ремонтного рабочего.</w:t>
      </w:r>
    </w:p>
    <w:p w:rsidR="00643F94" w:rsidRPr="001D019E" w:rsidRDefault="001D019E" w:rsidP="001D019E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Принятая численность ремонтных рабочих Р, выполняющих слесарные и про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чие ремонтные работы, находится округлением соответствующей величины Р</w:t>
      </w:r>
      <w:r>
        <w:rPr>
          <w:b w:val="0"/>
          <w:vertAlign w:val="subscript"/>
          <w:lang w:val="ru-RU"/>
        </w:rPr>
        <w:t xml:space="preserve">Р </w:t>
      </w:r>
      <w:r>
        <w:rPr>
          <w:b w:val="0"/>
          <w:lang w:val="ru-RU"/>
        </w:rPr>
        <w:t xml:space="preserve"> до ближайшего бóльшего значения.</w:t>
      </w:r>
    </w:p>
    <w:p w:rsidR="00643F94" w:rsidRDefault="007169CB" w:rsidP="001D019E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Расчетное количество станков С</w:t>
      </w:r>
      <w:r>
        <w:rPr>
          <w:b w:val="0"/>
          <w:vertAlign w:val="subscript"/>
          <w:lang w:val="ru-RU"/>
        </w:rPr>
        <w:t>Р</w:t>
      </w:r>
      <w:r>
        <w:rPr>
          <w:b w:val="0"/>
          <w:lang w:val="ru-RU"/>
        </w:rPr>
        <w:t xml:space="preserve"> для выполнения станочных работ по обслу</w:t>
      </w:r>
      <w:r w:rsidR="00A505B1">
        <w:rPr>
          <w:b w:val="0"/>
          <w:lang w:val="ru-RU"/>
        </w:rPr>
        <w:t>-</w:t>
      </w:r>
      <w:r>
        <w:rPr>
          <w:b w:val="0"/>
          <w:lang w:val="ru-RU"/>
        </w:rPr>
        <w:t>живанию и ремонту оборудования</w:t>
      </w:r>
    </w:p>
    <w:p w:rsidR="005F1380" w:rsidRDefault="005F1380" w:rsidP="005F1380">
      <w:pPr>
        <w:pStyle w:val="ae"/>
        <w:spacing w:line="240" w:lineRule="auto"/>
        <w:ind w:firstLine="0"/>
        <w:rPr>
          <w:b w:val="0"/>
          <w:lang w:val="ru-RU"/>
        </w:rPr>
      </w:pPr>
    </w:p>
    <w:p w:rsidR="00643F94" w:rsidRPr="00FD4A2F" w:rsidRDefault="007169CB" w:rsidP="007169C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С</w:t>
      </w:r>
      <w:r>
        <w:rPr>
          <w:b w:val="0"/>
          <w:vertAlign w:val="subscript"/>
          <w:lang w:val="ru-RU"/>
        </w:rPr>
        <w:t xml:space="preserve">Р </w:t>
      </w:r>
      <w:r>
        <w:rPr>
          <w:b w:val="0"/>
          <w:lang w:val="ru-RU"/>
        </w:rPr>
        <w:t xml:space="preserve"> = ( Т</w:t>
      </w:r>
      <w:r>
        <w:rPr>
          <w:b w:val="0"/>
          <w:vertAlign w:val="superscript"/>
          <w:lang w:val="ru-RU"/>
        </w:rPr>
        <w:t>ТО</w:t>
      </w:r>
      <w:r w:rsidR="005F1380">
        <w:rPr>
          <w:b w:val="0"/>
          <w:vertAlign w:val="subscript"/>
          <w:lang w:val="ru-RU"/>
        </w:rPr>
        <w:t xml:space="preserve">СТ </w:t>
      </w:r>
      <w:r w:rsidR="005F1380">
        <w:rPr>
          <w:b w:val="0"/>
          <w:lang w:val="ru-RU"/>
        </w:rPr>
        <w:t xml:space="preserve"> + Т</w:t>
      </w:r>
      <w:r w:rsidR="005F1380">
        <w:rPr>
          <w:b w:val="0"/>
          <w:vertAlign w:val="superscript"/>
          <w:lang w:val="ru-RU"/>
        </w:rPr>
        <w:t>М</w:t>
      </w:r>
      <w:r w:rsidR="005F1380">
        <w:rPr>
          <w:b w:val="0"/>
          <w:vertAlign w:val="subscript"/>
          <w:lang w:val="ru-RU"/>
        </w:rPr>
        <w:t xml:space="preserve">СТ </w:t>
      </w:r>
      <w:r w:rsidR="005F1380">
        <w:rPr>
          <w:b w:val="0"/>
          <w:lang w:val="ru-RU"/>
        </w:rPr>
        <w:t xml:space="preserve"> + Т</w:t>
      </w:r>
      <w:r w:rsidR="005F1380">
        <w:rPr>
          <w:b w:val="0"/>
          <w:vertAlign w:val="superscript"/>
          <w:lang w:val="ru-RU"/>
        </w:rPr>
        <w:t>С</w:t>
      </w:r>
      <w:r w:rsidR="005F1380">
        <w:rPr>
          <w:b w:val="0"/>
          <w:vertAlign w:val="subscript"/>
          <w:lang w:val="ru-RU"/>
        </w:rPr>
        <w:t xml:space="preserve">СТ </w:t>
      </w:r>
      <w:r w:rsidR="005F1380">
        <w:rPr>
          <w:b w:val="0"/>
          <w:lang w:val="ru-RU"/>
        </w:rPr>
        <w:t xml:space="preserve"> + Т</w:t>
      </w:r>
      <w:r w:rsidR="005F1380">
        <w:rPr>
          <w:b w:val="0"/>
          <w:vertAlign w:val="superscript"/>
          <w:lang w:val="ru-RU"/>
        </w:rPr>
        <w:t>К</w:t>
      </w:r>
      <w:r w:rsidR="005F1380">
        <w:rPr>
          <w:b w:val="0"/>
          <w:vertAlign w:val="subscript"/>
          <w:lang w:val="ru-RU"/>
        </w:rPr>
        <w:t xml:space="preserve">СТ </w:t>
      </w:r>
      <w:r w:rsidR="005F1380">
        <w:rPr>
          <w:b w:val="0"/>
          <w:lang w:val="ru-RU"/>
        </w:rPr>
        <w:t xml:space="preserve"> ) / </w:t>
      </w:r>
      <w:r w:rsidR="00FD4A2F">
        <w:rPr>
          <w:b w:val="0"/>
          <w:lang w:val="ru-RU"/>
        </w:rPr>
        <w:t xml:space="preserve">( </w:t>
      </w:r>
      <w:r w:rsidR="005F1380">
        <w:rPr>
          <w:b w:val="0"/>
          <w:lang w:val="en-US"/>
        </w:rPr>
        <w:t>F</w:t>
      </w:r>
      <w:r w:rsidR="005F1380">
        <w:rPr>
          <w:b w:val="0"/>
          <w:vertAlign w:val="subscript"/>
          <w:lang w:val="ru-RU"/>
        </w:rPr>
        <w:t xml:space="preserve">Э </w:t>
      </w:r>
      <w:r w:rsidR="005F1380">
        <w:rPr>
          <w:b w:val="0"/>
          <w:lang w:val="ru-RU"/>
        </w:rPr>
        <w:t xml:space="preserve"> ∙ К</w:t>
      </w:r>
      <w:r w:rsidR="005F1380">
        <w:rPr>
          <w:b w:val="0"/>
          <w:vertAlign w:val="subscript"/>
          <w:lang w:val="ru-RU"/>
        </w:rPr>
        <w:t>СМ</w:t>
      </w:r>
      <w:r w:rsidR="00FD4A2F">
        <w:rPr>
          <w:b w:val="0"/>
          <w:vertAlign w:val="subscript"/>
          <w:lang w:val="ru-RU"/>
        </w:rPr>
        <w:t xml:space="preserve"> </w:t>
      </w:r>
      <w:r w:rsidR="00FD4A2F">
        <w:rPr>
          <w:b w:val="0"/>
          <w:lang w:val="ru-RU"/>
        </w:rPr>
        <w:t xml:space="preserve"> )</w:t>
      </w:r>
    </w:p>
    <w:p w:rsidR="00643F94" w:rsidRDefault="00643F94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643F94" w:rsidRPr="005F1380" w:rsidRDefault="005F1380" w:rsidP="00474A31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, где Т</w:t>
      </w:r>
      <w:r>
        <w:rPr>
          <w:b w:val="0"/>
          <w:vertAlign w:val="superscript"/>
          <w:lang w:val="ru-RU"/>
        </w:rPr>
        <w:t>ТО</w:t>
      </w:r>
      <w:r>
        <w:rPr>
          <w:b w:val="0"/>
          <w:vertAlign w:val="subscript"/>
          <w:lang w:val="ru-RU"/>
        </w:rPr>
        <w:t xml:space="preserve">СТ </w:t>
      </w:r>
      <w:r>
        <w:rPr>
          <w:b w:val="0"/>
          <w:lang w:val="ru-RU"/>
        </w:rPr>
        <w:t>, Т</w:t>
      </w:r>
      <w:r>
        <w:rPr>
          <w:b w:val="0"/>
          <w:vertAlign w:val="superscript"/>
          <w:lang w:val="ru-RU"/>
        </w:rPr>
        <w:t>М</w:t>
      </w:r>
      <w:r>
        <w:rPr>
          <w:b w:val="0"/>
          <w:vertAlign w:val="subscript"/>
          <w:lang w:val="ru-RU"/>
        </w:rPr>
        <w:t xml:space="preserve">СТ </w:t>
      </w:r>
      <w:r>
        <w:rPr>
          <w:b w:val="0"/>
          <w:lang w:val="ru-RU"/>
        </w:rPr>
        <w:t>, Т</w:t>
      </w:r>
      <w:r>
        <w:rPr>
          <w:b w:val="0"/>
          <w:vertAlign w:val="superscript"/>
          <w:lang w:val="ru-RU"/>
        </w:rPr>
        <w:t>С</w:t>
      </w:r>
      <w:r>
        <w:rPr>
          <w:b w:val="0"/>
          <w:vertAlign w:val="subscript"/>
          <w:lang w:val="ru-RU"/>
        </w:rPr>
        <w:t xml:space="preserve">СТ </w:t>
      </w:r>
      <w:r>
        <w:rPr>
          <w:b w:val="0"/>
          <w:lang w:val="ru-RU"/>
        </w:rPr>
        <w:t xml:space="preserve"> и Т</w:t>
      </w:r>
      <w:r>
        <w:rPr>
          <w:b w:val="0"/>
          <w:vertAlign w:val="superscript"/>
          <w:lang w:val="ru-RU"/>
        </w:rPr>
        <w:t>К</w:t>
      </w:r>
      <w:r>
        <w:rPr>
          <w:b w:val="0"/>
          <w:vertAlign w:val="subscript"/>
          <w:lang w:val="ru-RU"/>
        </w:rPr>
        <w:t xml:space="preserve">СТ </w:t>
      </w:r>
      <w:r>
        <w:rPr>
          <w:b w:val="0"/>
          <w:lang w:val="ru-RU"/>
        </w:rPr>
        <w:t xml:space="preserve"> – трудоемкость станочных работ по техническому обслуживанию,</w:t>
      </w:r>
      <w:r w:rsidR="00474A31">
        <w:rPr>
          <w:b w:val="0"/>
          <w:lang w:val="ru-RU"/>
        </w:rPr>
        <w:t xml:space="preserve"> малому, среднему и капитальному ремонтам соответственно;</w:t>
      </w:r>
    </w:p>
    <w:p w:rsidR="00643F94" w:rsidRPr="00474A31" w:rsidRDefault="00474A31" w:rsidP="00474A31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К</w:t>
      </w:r>
      <w:r>
        <w:rPr>
          <w:b w:val="0"/>
          <w:vertAlign w:val="subscript"/>
          <w:lang w:val="ru-RU"/>
        </w:rPr>
        <w:t xml:space="preserve">СМ </w:t>
      </w:r>
      <w:r>
        <w:rPr>
          <w:b w:val="0"/>
          <w:lang w:val="ru-RU"/>
        </w:rPr>
        <w:t xml:space="preserve"> – коэффициент сменности работы ремонтного оборудования.</w:t>
      </w:r>
    </w:p>
    <w:p w:rsidR="00643F94" w:rsidRPr="00C0217F" w:rsidRDefault="00474A31" w:rsidP="00474A31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Принятое количество станков С</w:t>
      </w:r>
      <w:r>
        <w:rPr>
          <w:b w:val="0"/>
          <w:vertAlign w:val="subscript"/>
          <w:lang w:val="ru-RU"/>
        </w:rPr>
        <w:t xml:space="preserve">ПР </w:t>
      </w:r>
      <w:r>
        <w:rPr>
          <w:b w:val="0"/>
          <w:lang w:val="ru-RU"/>
        </w:rPr>
        <w:t xml:space="preserve"> для выполнения станочных работ по обслу</w:t>
      </w:r>
      <w:r w:rsidR="002A791E">
        <w:rPr>
          <w:b w:val="0"/>
          <w:lang w:val="ru-RU"/>
        </w:rPr>
        <w:t>-</w:t>
      </w:r>
      <w:r>
        <w:rPr>
          <w:b w:val="0"/>
          <w:lang w:val="ru-RU"/>
        </w:rPr>
        <w:t>живанию и ремонту оборудования находится округлением величины</w:t>
      </w:r>
      <w:r w:rsidR="00C0217F">
        <w:rPr>
          <w:b w:val="0"/>
          <w:lang w:val="ru-RU"/>
        </w:rPr>
        <w:t xml:space="preserve"> С</w:t>
      </w:r>
      <w:r w:rsidR="00C0217F">
        <w:rPr>
          <w:b w:val="0"/>
          <w:vertAlign w:val="subscript"/>
          <w:lang w:val="ru-RU"/>
        </w:rPr>
        <w:t xml:space="preserve">Р </w:t>
      </w:r>
      <w:r w:rsidR="00C0217F">
        <w:rPr>
          <w:b w:val="0"/>
          <w:lang w:val="ru-RU"/>
        </w:rPr>
        <w:t xml:space="preserve"> до ближай</w:t>
      </w:r>
      <w:r w:rsidR="002A791E">
        <w:rPr>
          <w:b w:val="0"/>
          <w:lang w:val="ru-RU"/>
        </w:rPr>
        <w:t>-</w:t>
      </w:r>
      <w:r w:rsidR="00C0217F">
        <w:rPr>
          <w:b w:val="0"/>
          <w:lang w:val="ru-RU"/>
        </w:rPr>
        <w:t>шего бóльшего значения.</w:t>
      </w:r>
    </w:p>
    <w:p w:rsidR="00643F94" w:rsidRPr="00E6242E" w:rsidRDefault="00DA1746" w:rsidP="00C0217F">
      <w:pPr>
        <w:pStyle w:val="ae"/>
        <w:spacing w:line="240" w:lineRule="auto"/>
        <w:ind w:firstLine="680"/>
        <w:rPr>
          <w:b w:val="0"/>
          <w:lang w:val="ru-RU"/>
        </w:rPr>
      </w:pPr>
      <w:r>
        <w:rPr>
          <w:b w:val="0"/>
          <w:lang w:val="ru-RU"/>
        </w:rPr>
        <w:t>Ежегодная п</w:t>
      </w:r>
      <w:r w:rsidR="00E6242E">
        <w:rPr>
          <w:b w:val="0"/>
          <w:lang w:val="ru-RU"/>
        </w:rPr>
        <w:t xml:space="preserve">отребность ремонтного хозяйства в материалах, инструменте и запасных частях </w:t>
      </w:r>
      <w:r w:rsidR="00E6242E">
        <w:rPr>
          <w:b w:val="0"/>
          <w:lang w:val="en-US"/>
        </w:rPr>
        <w:t>Q</w:t>
      </w:r>
      <w:r w:rsidR="00E6242E" w:rsidRPr="00E6242E">
        <w:rPr>
          <w:b w:val="0"/>
          <w:lang w:val="ru-RU"/>
        </w:rPr>
        <w:t xml:space="preserve"> </w:t>
      </w:r>
      <w:r w:rsidR="00E6242E">
        <w:rPr>
          <w:b w:val="0"/>
          <w:lang w:val="ru-RU"/>
        </w:rPr>
        <w:t>рассчитывается укрупненно, в обобщенном натуральном изме</w:t>
      </w:r>
      <w:r w:rsidR="002A791E">
        <w:rPr>
          <w:b w:val="0"/>
          <w:lang w:val="ru-RU"/>
        </w:rPr>
        <w:t>-</w:t>
      </w:r>
      <w:r w:rsidR="00E6242E">
        <w:rPr>
          <w:b w:val="0"/>
          <w:lang w:val="ru-RU"/>
        </w:rPr>
        <w:t>рении</w:t>
      </w:r>
    </w:p>
    <w:p w:rsidR="00643F94" w:rsidRDefault="00E6242E" w:rsidP="00E6242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en-US"/>
        </w:rPr>
        <w:t>Q</w:t>
      </w:r>
      <w:r w:rsidRPr="000A6A75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= </w:t>
      </w:r>
      <w:r>
        <w:rPr>
          <w:b w:val="0"/>
          <w:lang w:val="en-US"/>
        </w:rPr>
        <w:t>L</w:t>
      </w:r>
      <w:r w:rsidR="00C35047" w:rsidRPr="00C35047">
        <w:rPr>
          <w:b w:val="0"/>
          <w:lang w:val="ru-RU"/>
        </w:rPr>
        <w:t xml:space="preserve"> </w:t>
      </w:r>
      <w:r>
        <w:rPr>
          <w:b w:val="0"/>
          <w:lang w:val="ru-RU"/>
        </w:rPr>
        <w:t>∙</w:t>
      </w:r>
      <w:r w:rsidR="00C35047" w:rsidRPr="00C35047">
        <w:rPr>
          <w:b w:val="0"/>
          <w:lang w:val="ru-RU"/>
        </w:rPr>
        <w:t xml:space="preserve"> </w:t>
      </w:r>
      <w:r>
        <w:rPr>
          <w:b w:val="0"/>
          <w:lang w:val="en-US"/>
        </w:rPr>
        <w:t>H</w:t>
      </w:r>
      <w:r w:rsidR="00C35047" w:rsidRPr="00C35047">
        <w:rPr>
          <w:b w:val="0"/>
          <w:lang w:val="ru-RU"/>
        </w:rPr>
        <w:t xml:space="preserve"> </w:t>
      </w:r>
      <w:r w:rsidRPr="000A6A75">
        <w:rPr>
          <w:b w:val="0"/>
          <w:lang w:val="ru-RU"/>
        </w:rPr>
        <w:t>∙</w:t>
      </w:r>
      <w:r w:rsidR="00C35047" w:rsidRPr="00C35047">
        <w:rPr>
          <w:b w:val="0"/>
          <w:lang w:val="ru-RU"/>
        </w:rPr>
        <w:t xml:space="preserve"> </w:t>
      </w:r>
      <w:r w:rsidR="00DA1746">
        <w:rPr>
          <w:b w:val="0"/>
          <w:lang w:val="ru-RU"/>
        </w:rPr>
        <w:t>(</w:t>
      </w:r>
      <w:r w:rsidRPr="000A6A75">
        <w:rPr>
          <w:b w:val="0"/>
          <w:lang w:val="ru-RU"/>
        </w:rPr>
        <w:t xml:space="preserve"> </w:t>
      </w:r>
      <w:r>
        <w:rPr>
          <w:b w:val="0"/>
          <w:lang w:val="ru-RU"/>
        </w:rPr>
        <w:t>1</w:t>
      </w:r>
      <w:r w:rsidR="008F2EA9">
        <w:rPr>
          <w:b w:val="0"/>
          <w:lang w:val="ru-RU"/>
        </w:rPr>
        <w:t xml:space="preserve"> </w:t>
      </w:r>
      <w:r>
        <w:rPr>
          <w:b w:val="0"/>
          <w:lang w:val="ru-RU"/>
        </w:rPr>
        <w:t>∙</w:t>
      </w:r>
      <w:r w:rsidR="008F2EA9">
        <w:rPr>
          <w:b w:val="0"/>
          <w:lang w:val="ru-RU"/>
        </w:rPr>
        <w:t xml:space="preserve"> </w:t>
      </w:r>
      <w:r>
        <w:rPr>
          <w:b w:val="0"/>
          <w:lang w:val="ru-RU"/>
        </w:rPr>
        <w:t>П</w:t>
      </w:r>
      <w:r>
        <w:rPr>
          <w:b w:val="0"/>
          <w:vertAlign w:val="subscript"/>
          <w:lang w:val="ru-RU"/>
        </w:rPr>
        <w:t xml:space="preserve">К </w:t>
      </w:r>
      <w:r w:rsidR="00FC1D1E">
        <w:rPr>
          <w:b w:val="0"/>
          <w:lang w:val="ru-RU"/>
        </w:rPr>
        <w:t xml:space="preserve"> </w:t>
      </w:r>
      <w:r w:rsidR="000A6A75">
        <w:rPr>
          <w:b w:val="0"/>
          <w:lang w:val="ru-RU"/>
        </w:rPr>
        <w:t xml:space="preserve">+ </w:t>
      </w:r>
      <w:r w:rsidR="000A6A75">
        <w:rPr>
          <w:b w:val="0"/>
          <w:lang w:val="en-US"/>
        </w:rPr>
        <w:t>M</w:t>
      </w:r>
      <w:r w:rsidR="008F2EA9">
        <w:rPr>
          <w:b w:val="0"/>
          <w:lang w:val="ru-RU"/>
        </w:rPr>
        <w:t xml:space="preserve"> </w:t>
      </w:r>
      <w:r w:rsidR="000A6A75">
        <w:rPr>
          <w:b w:val="0"/>
          <w:lang w:val="ru-RU"/>
        </w:rPr>
        <w:t>∙</w:t>
      </w:r>
      <w:r w:rsidR="008F2EA9">
        <w:rPr>
          <w:b w:val="0"/>
          <w:lang w:val="ru-RU"/>
        </w:rPr>
        <w:t xml:space="preserve"> </w:t>
      </w:r>
      <w:r w:rsidR="000A6A75">
        <w:rPr>
          <w:b w:val="0"/>
          <w:lang w:val="ru-RU"/>
        </w:rPr>
        <w:t>П</w:t>
      </w:r>
      <w:r w:rsidR="000A6A75">
        <w:rPr>
          <w:b w:val="0"/>
          <w:vertAlign w:val="subscript"/>
          <w:lang w:val="ru-RU"/>
        </w:rPr>
        <w:t xml:space="preserve">С </w:t>
      </w:r>
      <w:r w:rsidR="00FC1D1E">
        <w:rPr>
          <w:b w:val="0"/>
          <w:lang w:val="ru-RU"/>
        </w:rPr>
        <w:t xml:space="preserve"> </w:t>
      </w:r>
      <w:r w:rsidR="000A6A75">
        <w:rPr>
          <w:b w:val="0"/>
          <w:lang w:val="ru-RU"/>
        </w:rPr>
        <w:t xml:space="preserve">+ </w:t>
      </w:r>
      <w:r w:rsidR="000A6A75">
        <w:rPr>
          <w:b w:val="0"/>
          <w:lang w:val="en-US"/>
        </w:rPr>
        <w:t>N</w:t>
      </w:r>
      <w:r w:rsidR="008F2EA9">
        <w:rPr>
          <w:b w:val="0"/>
          <w:lang w:val="ru-RU"/>
        </w:rPr>
        <w:t xml:space="preserve"> </w:t>
      </w:r>
      <w:r w:rsidR="000A6A75">
        <w:rPr>
          <w:b w:val="0"/>
          <w:lang w:val="ru-RU"/>
        </w:rPr>
        <w:t>∙</w:t>
      </w:r>
      <w:r w:rsidR="008F2EA9">
        <w:rPr>
          <w:b w:val="0"/>
          <w:lang w:val="ru-RU"/>
        </w:rPr>
        <w:t xml:space="preserve"> </w:t>
      </w:r>
      <w:r w:rsidR="000A6A75">
        <w:rPr>
          <w:b w:val="0"/>
          <w:lang w:val="ru-RU"/>
        </w:rPr>
        <w:t>П</w:t>
      </w:r>
      <w:r w:rsidR="000A6A75">
        <w:rPr>
          <w:b w:val="0"/>
          <w:vertAlign w:val="subscript"/>
          <w:lang w:val="ru-RU"/>
        </w:rPr>
        <w:t xml:space="preserve">М </w:t>
      </w:r>
      <w:r w:rsidR="00871E57">
        <w:rPr>
          <w:b w:val="0"/>
          <w:lang w:val="ru-RU"/>
        </w:rPr>
        <w:t xml:space="preserve"> </w:t>
      </w:r>
      <w:r w:rsidR="00C35047" w:rsidRPr="00C35047">
        <w:rPr>
          <w:b w:val="0"/>
          <w:lang w:val="ru-RU"/>
        </w:rPr>
        <w:t xml:space="preserve">) </w:t>
      </w:r>
      <w:r w:rsidR="00DA1746">
        <w:rPr>
          <w:b w:val="0"/>
          <w:lang w:val="ru-RU"/>
        </w:rPr>
        <w:t xml:space="preserve">∙ </w:t>
      </w:r>
      <w:r w:rsidR="00DA1746">
        <w:rPr>
          <w:b w:val="0"/>
          <w:lang w:val="en-US"/>
        </w:rPr>
        <w:t>R</w:t>
      </w:r>
      <w:r w:rsidR="00DA1746">
        <w:rPr>
          <w:b w:val="0"/>
          <w:lang w:val="ru-RU"/>
        </w:rPr>
        <w:t xml:space="preserve"> ∙ С</w:t>
      </w:r>
    </w:p>
    <w:p w:rsidR="00A505B1" w:rsidRPr="00DA1746" w:rsidRDefault="00A505B1" w:rsidP="00E6242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</w:p>
    <w:p w:rsidR="00643F94" w:rsidRPr="00462C9D" w:rsidRDefault="00C35047" w:rsidP="00484352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, где</w:t>
      </w:r>
      <w:r w:rsidR="00462C9D">
        <w:rPr>
          <w:b w:val="0"/>
          <w:lang w:val="ru-RU"/>
        </w:rPr>
        <w:t xml:space="preserve"> </w:t>
      </w:r>
      <w:r w:rsidR="00462C9D">
        <w:rPr>
          <w:b w:val="0"/>
          <w:lang w:val="en-US"/>
        </w:rPr>
        <w:t>L</w:t>
      </w:r>
      <w:r w:rsidR="00462C9D">
        <w:rPr>
          <w:b w:val="0"/>
          <w:lang w:val="ru-RU"/>
        </w:rPr>
        <w:t xml:space="preserve"> – коэффициент, </w:t>
      </w:r>
      <w:r w:rsidR="00484352">
        <w:rPr>
          <w:b w:val="0"/>
          <w:lang w:val="ru-RU"/>
        </w:rPr>
        <w:t>учитывающий расход материала, инструмента и запасных частей на техническое обслуживание (осмотры);</w:t>
      </w:r>
    </w:p>
    <w:p w:rsidR="00643F94" w:rsidRPr="00484352" w:rsidRDefault="00484352" w:rsidP="00484352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en-US"/>
        </w:rPr>
        <w:t>H</w:t>
      </w:r>
      <w:r>
        <w:rPr>
          <w:b w:val="0"/>
          <w:lang w:val="ru-RU"/>
        </w:rPr>
        <w:t xml:space="preserve"> – норма расхода материала, инструмента и запасных частей на капитальный ре</w:t>
      </w:r>
      <w:r w:rsidR="00FB1A8F">
        <w:rPr>
          <w:b w:val="0"/>
          <w:lang w:val="ru-RU"/>
        </w:rPr>
        <w:t>-</w:t>
      </w:r>
      <w:r>
        <w:rPr>
          <w:b w:val="0"/>
          <w:lang w:val="ru-RU"/>
        </w:rPr>
        <w:t>монт одной единицы ремонтной сложности, к</w:t>
      </w:r>
      <w:r w:rsidR="005F429B">
        <w:rPr>
          <w:b w:val="0"/>
          <w:lang w:val="ru-RU"/>
        </w:rPr>
        <w:t>ило</w:t>
      </w:r>
      <w:r>
        <w:rPr>
          <w:b w:val="0"/>
          <w:lang w:val="ru-RU"/>
        </w:rPr>
        <w:t>г</w:t>
      </w:r>
      <w:r w:rsidR="005F429B">
        <w:rPr>
          <w:b w:val="0"/>
          <w:lang w:val="ru-RU"/>
        </w:rPr>
        <w:t>раммы</w:t>
      </w:r>
      <w:r>
        <w:rPr>
          <w:b w:val="0"/>
          <w:lang w:val="ru-RU"/>
        </w:rPr>
        <w:t xml:space="preserve">. Для оборудования </w:t>
      </w:r>
      <w:r w:rsidR="005F429B">
        <w:rPr>
          <w:b w:val="0"/>
          <w:lang w:val="ru-RU"/>
        </w:rPr>
        <w:t>в воз</w:t>
      </w:r>
      <w:r w:rsidR="00A505B1">
        <w:rPr>
          <w:b w:val="0"/>
          <w:lang w:val="ru-RU"/>
        </w:rPr>
        <w:t>-</w:t>
      </w:r>
      <w:r w:rsidR="005F429B">
        <w:rPr>
          <w:b w:val="0"/>
          <w:lang w:val="ru-RU"/>
        </w:rPr>
        <w:t>расте до 10 лет она равна 14 кг, от 10 до 20 лет – 22 кг, более 20 лет – 31 кг</w:t>
      </w:r>
      <w:r>
        <w:rPr>
          <w:b w:val="0"/>
          <w:lang w:val="ru-RU"/>
        </w:rPr>
        <w:t>;</w:t>
      </w:r>
    </w:p>
    <w:p w:rsidR="00643F94" w:rsidRPr="005F429B" w:rsidRDefault="005F429B" w:rsidP="005F429B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П</w:t>
      </w:r>
      <w:r>
        <w:rPr>
          <w:b w:val="0"/>
          <w:vertAlign w:val="subscript"/>
          <w:lang w:val="ru-RU"/>
        </w:rPr>
        <w:t xml:space="preserve">К </w:t>
      </w:r>
      <w:r>
        <w:rPr>
          <w:b w:val="0"/>
          <w:lang w:val="ru-RU"/>
        </w:rPr>
        <w:t>, П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и П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– процент оборудования конкретной группы, которое в течение года ставится на капитальный, средний и текущий ремонт соответственно;</w:t>
      </w:r>
    </w:p>
    <w:p w:rsidR="00643F94" w:rsidRPr="00FB1A8F" w:rsidRDefault="00FB1A8F" w:rsidP="00FB1A8F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en-US"/>
        </w:rPr>
        <w:lastRenderedPageBreak/>
        <w:t>M</w:t>
      </w:r>
      <w:r>
        <w:rPr>
          <w:b w:val="0"/>
          <w:lang w:val="ru-RU"/>
        </w:rPr>
        <w:t xml:space="preserve"> – коэффициент, характеризующий соотношение норм расхода материала, инст-румента и запасных частей при среднем и капитальном ремонте;</w:t>
      </w:r>
    </w:p>
    <w:p w:rsidR="00643F94" w:rsidRDefault="00FB1A8F" w:rsidP="00247393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en-US"/>
        </w:rPr>
        <w:t>N</w:t>
      </w:r>
      <w:r>
        <w:rPr>
          <w:b w:val="0"/>
          <w:lang w:val="ru-RU"/>
        </w:rPr>
        <w:t xml:space="preserve"> – коэффициент, характеризующий соотношение норм расхода материала, инст</w:t>
      </w:r>
      <w:r w:rsidR="00247393">
        <w:rPr>
          <w:b w:val="0"/>
          <w:lang w:val="ru-RU"/>
        </w:rPr>
        <w:t>-</w:t>
      </w:r>
      <w:r>
        <w:rPr>
          <w:b w:val="0"/>
          <w:lang w:val="ru-RU"/>
        </w:rPr>
        <w:t>румента и запасных частей при малом и капитальном ремонте</w:t>
      </w:r>
      <w:r w:rsidR="00247393">
        <w:rPr>
          <w:b w:val="0"/>
          <w:lang w:val="ru-RU"/>
        </w:rPr>
        <w:t>.</w:t>
      </w:r>
    </w:p>
    <w:p w:rsidR="0008332A" w:rsidRDefault="0008332A" w:rsidP="0008332A">
      <w:pPr>
        <w:pStyle w:val="ae"/>
        <w:spacing w:line="240" w:lineRule="auto"/>
        <w:ind w:firstLine="709"/>
        <w:rPr>
          <w:b w:val="0"/>
          <w:lang w:val="ru-RU"/>
        </w:rPr>
      </w:pPr>
      <w:r>
        <w:rPr>
          <w:b w:val="0"/>
          <w:lang w:val="ru-RU"/>
        </w:rPr>
        <w:t xml:space="preserve">Для построения общего и годовых </w:t>
      </w:r>
      <w:r w:rsidR="00EA5D6A">
        <w:rPr>
          <w:b w:val="0"/>
          <w:lang w:val="ru-RU"/>
        </w:rPr>
        <w:t>планов-</w:t>
      </w:r>
      <w:r>
        <w:rPr>
          <w:b w:val="0"/>
          <w:lang w:val="ru-RU"/>
        </w:rPr>
        <w:t>графиков</w:t>
      </w:r>
      <w:r w:rsidR="00EA5D6A">
        <w:rPr>
          <w:b w:val="0"/>
          <w:lang w:val="ru-RU"/>
        </w:rPr>
        <w:t xml:space="preserve"> ремонта </w:t>
      </w:r>
      <w:r w:rsidR="004F7858">
        <w:rPr>
          <w:b w:val="0"/>
          <w:lang w:val="ru-RU"/>
        </w:rPr>
        <w:t xml:space="preserve">оборудования по </w:t>
      </w:r>
      <w:r w:rsidR="0014484A">
        <w:rPr>
          <w:b w:val="0"/>
          <w:lang w:val="ru-RU"/>
        </w:rPr>
        <w:t>его групп</w:t>
      </w:r>
      <w:r w:rsidR="004F7858">
        <w:rPr>
          <w:b w:val="0"/>
          <w:lang w:val="ru-RU"/>
        </w:rPr>
        <w:t xml:space="preserve">ам </w:t>
      </w:r>
      <w:r w:rsidR="00EA5D6A">
        <w:rPr>
          <w:b w:val="0"/>
          <w:lang w:val="ru-RU"/>
        </w:rPr>
        <w:t>кроме уже рассчитанных показателей Т</w:t>
      </w:r>
      <w:r w:rsidR="00EA5D6A">
        <w:rPr>
          <w:b w:val="0"/>
          <w:vertAlign w:val="subscript"/>
          <w:lang w:val="ru-RU"/>
        </w:rPr>
        <w:t xml:space="preserve">МЦ </w:t>
      </w:r>
      <w:r w:rsidR="00EA5D6A">
        <w:rPr>
          <w:b w:val="0"/>
          <w:lang w:val="ru-RU"/>
        </w:rPr>
        <w:t>, Т</w:t>
      </w:r>
      <w:r w:rsidR="00EA5D6A">
        <w:rPr>
          <w:b w:val="0"/>
          <w:vertAlign w:val="subscript"/>
          <w:lang w:val="ru-RU"/>
        </w:rPr>
        <w:t xml:space="preserve">МР </w:t>
      </w:r>
      <w:r w:rsidR="00EA5D6A">
        <w:rPr>
          <w:b w:val="0"/>
          <w:lang w:val="ru-RU"/>
        </w:rPr>
        <w:t xml:space="preserve"> и Т</w:t>
      </w:r>
      <w:r w:rsidR="00EA5D6A">
        <w:rPr>
          <w:b w:val="0"/>
          <w:vertAlign w:val="subscript"/>
          <w:lang w:val="ru-RU"/>
        </w:rPr>
        <w:t xml:space="preserve">МО </w:t>
      </w:r>
      <w:r w:rsidR="00EA5D6A">
        <w:rPr>
          <w:b w:val="0"/>
          <w:lang w:val="ru-RU"/>
        </w:rPr>
        <w:t xml:space="preserve"> необходимы </w:t>
      </w:r>
      <w:r w:rsidR="004F7858">
        <w:rPr>
          <w:b w:val="0"/>
          <w:lang w:val="ru-RU"/>
        </w:rPr>
        <w:t>следующие дополнительные показатели</w:t>
      </w:r>
      <w:r w:rsidR="00EA5D6A">
        <w:rPr>
          <w:b w:val="0"/>
          <w:lang w:val="ru-RU"/>
        </w:rPr>
        <w:t>.</w:t>
      </w:r>
    </w:p>
    <w:p w:rsidR="00EA5D6A" w:rsidRDefault="004F7858" w:rsidP="0008332A">
      <w:pPr>
        <w:pStyle w:val="ae"/>
        <w:spacing w:line="240" w:lineRule="auto"/>
        <w:ind w:firstLine="709"/>
        <w:rPr>
          <w:b w:val="0"/>
          <w:lang w:val="ru-RU"/>
        </w:rPr>
      </w:pPr>
      <w:r>
        <w:rPr>
          <w:b w:val="0"/>
          <w:lang w:val="ru-RU"/>
        </w:rPr>
        <w:t>Трудоемкости осмотра, а также мелкого, среднего и капитального ремонта оборудования каждо</w:t>
      </w:r>
      <w:r w:rsidR="0014484A">
        <w:rPr>
          <w:b w:val="0"/>
          <w:lang w:val="ru-RU"/>
        </w:rPr>
        <w:t>й</w:t>
      </w:r>
      <w:r>
        <w:rPr>
          <w:b w:val="0"/>
          <w:lang w:val="ru-RU"/>
        </w:rPr>
        <w:t xml:space="preserve"> </w:t>
      </w:r>
      <w:r w:rsidR="0014484A">
        <w:rPr>
          <w:b w:val="0"/>
          <w:lang w:val="ru-RU"/>
        </w:rPr>
        <w:t>группы</w:t>
      </w:r>
      <w:r>
        <w:rPr>
          <w:b w:val="0"/>
          <w:lang w:val="ru-RU"/>
        </w:rPr>
        <w:t xml:space="preserve"> Т</w:t>
      </w:r>
      <w:r>
        <w:rPr>
          <w:b w:val="0"/>
          <w:vertAlign w:val="subscript"/>
          <w:lang w:val="ru-RU"/>
        </w:rPr>
        <w:t xml:space="preserve">О, М, С, К </w:t>
      </w:r>
    </w:p>
    <w:p w:rsidR="004F7858" w:rsidRDefault="004F7858" w:rsidP="004F7858">
      <w:pPr>
        <w:pStyle w:val="ae"/>
        <w:spacing w:line="240" w:lineRule="auto"/>
        <w:ind w:firstLine="0"/>
        <w:rPr>
          <w:b w:val="0"/>
          <w:lang w:val="ru-RU"/>
        </w:rPr>
      </w:pPr>
    </w:p>
    <w:p w:rsidR="004F7858" w:rsidRDefault="004F7858" w:rsidP="004F7858">
      <w:pPr>
        <w:pStyle w:val="ae"/>
        <w:spacing w:line="240" w:lineRule="auto"/>
        <w:ind w:firstLine="709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О, М, С, К </w:t>
      </w:r>
      <w:r>
        <w:rPr>
          <w:b w:val="0"/>
          <w:lang w:val="ru-RU"/>
        </w:rPr>
        <w:t xml:space="preserve"> = ( </w:t>
      </w:r>
      <w:r>
        <w:rPr>
          <w:b w:val="0"/>
          <w:lang w:val="en-US"/>
        </w:rPr>
        <w:t>t</w:t>
      </w:r>
      <w:r>
        <w:rPr>
          <w:b w:val="0"/>
          <w:vertAlign w:val="subscript"/>
          <w:lang w:val="ru-RU"/>
        </w:rPr>
        <w:t xml:space="preserve">ст </w:t>
      </w:r>
      <w:r w:rsidR="0014484A">
        <w:rPr>
          <w:b w:val="0"/>
          <w:lang w:val="ru-RU"/>
        </w:rPr>
        <w:t xml:space="preserve"> + </w:t>
      </w:r>
      <w:r w:rsidR="0014484A">
        <w:rPr>
          <w:b w:val="0"/>
          <w:lang w:val="en-US"/>
        </w:rPr>
        <w:t>t</w:t>
      </w:r>
      <w:r w:rsidR="0014484A">
        <w:rPr>
          <w:b w:val="0"/>
          <w:vertAlign w:val="subscript"/>
          <w:lang w:val="ru-RU"/>
        </w:rPr>
        <w:t xml:space="preserve">сл </w:t>
      </w:r>
      <w:r w:rsidR="0014484A">
        <w:rPr>
          <w:b w:val="0"/>
          <w:lang w:val="ru-RU"/>
        </w:rPr>
        <w:t xml:space="preserve"> + </w:t>
      </w:r>
      <w:r w:rsidR="0014484A">
        <w:rPr>
          <w:b w:val="0"/>
          <w:lang w:val="en-US"/>
        </w:rPr>
        <w:t>t</w:t>
      </w:r>
      <w:r w:rsidR="0014484A">
        <w:rPr>
          <w:b w:val="0"/>
          <w:vertAlign w:val="subscript"/>
          <w:lang w:val="ru-RU"/>
        </w:rPr>
        <w:t xml:space="preserve">пр </w:t>
      </w:r>
      <w:r w:rsidR="0014484A">
        <w:rPr>
          <w:b w:val="0"/>
          <w:lang w:val="ru-RU"/>
        </w:rPr>
        <w:t xml:space="preserve"> ) ∙ </w:t>
      </w:r>
      <w:r w:rsidR="0014484A">
        <w:rPr>
          <w:b w:val="0"/>
          <w:lang w:val="en-US"/>
        </w:rPr>
        <w:t>R</w:t>
      </w:r>
      <w:r w:rsidR="0014484A">
        <w:rPr>
          <w:b w:val="0"/>
          <w:lang w:val="ru-RU"/>
        </w:rPr>
        <w:t xml:space="preserve"> ∙ С</w:t>
      </w:r>
    </w:p>
    <w:p w:rsidR="0014484A" w:rsidRPr="0014484A" w:rsidRDefault="0014484A" w:rsidP="0014484A">
      <w:pPr>
        <w:pStyle w:val="ae"/>
        <w:spacing w:line="240" w:lineRule="auto"/>
        <w:ind w:firstLine="0"/>
        <w:rPr>
          <w:b w:val="0"/>
          <w:lang w:val="ru-RU"/>
        </w:rPr>
      </w:pPr>
    </w:p>
    <w:p w:rsidR="004F7858" w:rsidRPr="0014484A" w:rsidRDefault="0014484A" w:rsidP="0014484A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 xml:space="preserve">, где </w:t>
      </w:r>
      <w:r>
        <w:rPr>
          <w:b w:val="0"/>
          <w:lang w:val="en-US"/>
        </w:rPr>
        <w:t>t</w:t>
      </w:r>
      <w:r>
        <w:rPr>
          <w:b w:val="0"/>
          <w:vertAlign w:val="subscript"/>
          <w:lang w:val="ru-RU"/>
        </w:rPr>
        <w:t xml:space="preserve">ст </w:t>
      </w:r>
      <w:r>
        <w:rPr>
          <w:b w:val="0"/>
          <w:lang w:val="ru-RU"/>
        </w:rPr>
        <w:t xml:space="preserve">, </w:t>
      </w:r>
      <w:r>
        <w:rPr>
          <w:b w:val="0"/>
          <w:lang w:val="en-US"/>
        </w:rPr>
        <w:t>t</w:t>
      </w:r>
      <w:r>
        <w:rPr>
          <w:b w:val="0"/>
          <w:vertAlign w:val="subscript"/>
          <w:lang w:val="ru-RU"/>
        </w:rPr>
        <w:t xml:space="preserve">сл </w:t>
      </w:r>
      <w:r>
        <w:rPr>
          <w:b w:val="0"/>
          <w:lang w:val="ru-RU"/>
        </w:rPr>
        <w:t xml:space="preserve"> и </w:t>
      </w:r>
      <w:r>
        <w:rPr>
          <w:b w:val="0"/>
          <w:lang w:val="en-US"/>
        </w:rPr>
        <w:t>t</w:t>
      </w:r>
      <w:r>
        <w:rPr>
          <w:b w:val="0"/>
          <w:vertAlign w:val="subscript"/>
          <w:lang w:val="ru-RU"/>
        </w:rPr>
        <w:t>пр</w:t>
      </w:r>
      <w:r w:rsidR="00BF2E49">
        <w:rPr>
          <w:b w:val="0"/>
          <w:vertAlign w:val="subscript"/>
          <w:lang w:val="ru-RU"/>
        </w:rPr>
        <w:t xml:space="preserve"> </w:t>
      </w:r>
      <w:r>
        <w:rPr>
          <w:b w:val="0"/>
          <w:lang w:val="ru-RU"/>
        </w:rPr>
        <w:t xml:space="preserve"> – нормы времени на соответственно станочные, слесарные и прочие работы по обслуживанию и ремонту оборудования (см. табл. 1).</w:t>
      </w:r>
    </w:p>
    <w:p w:rsidR="004F7858" w:rsidRDefault="0014484A" w:rsidP="0008332A">
      <w:pPr>
        <w:pStyle w:val="ae"/>
        <w:spacing w:line="240" w:lineRule="auto"/>
        <w:ind w:firstLine="709"/>
        <w:rPr>
          <w:b w:val="0"/>
          <w:lang w:val="ru-RU"/>
        </w:rPr>
      </w:pPr>
      <w:r>
        <w:rPr>
          <w:b w:val="0"/>
          <w:lang w:val="ru-RU"/>
        </w:rPr>
        <w:t>Длительность ремонта Т</w:t>
      </w:r>
    </w:p>
    <w:p w:rsidR="00DA395E" w:rsidRDefault="00DA395E" w:rsidP="00DA395E">
      <w:pPr>
        <w:pStyle w:val="ae"/>
        <w:spacing w:line="240" w:lineRule="auto"/>
        <w:ind w:firstLine="0"/>
        <w:rPr>
          <w:b w:val="0"/>
          <w:lang w:val="ru-RU"/>
        </w:rPr>
      </w:pPr>
    </w:p>
    <w:p w:rsidR="00DA395E" w:rsidRPr="00DA395E" w:rsidRDefault="00DA395E" w:rsidP="00DA395E">
      <w:pPr>
        <w:pStyle w:val="ae"/>
        <w:spacing w:line="240" w:lineRule="auto"/>
        <w:ind w:firstLine="709"/>
        <w:jc w:val="center"/>
        <w:rPr>
          <w:b w:val="0"/>
          <w:lang w:val="ru-RU"/>
        </w:rPr>
      </w:pPr>
      <w:r>
        <w:rPr>
          <w:b w:val="0"/>
          <w:lang w:val="ru-RU"/>
        </w:rPr>
        <w:t>Т = Т</w:t>
      </w:r>
      <w:r>
        <w:rPr>
          <w:b w:val="0"/>
          <w:vertAlign w:val="subscript"/>
          <w:lang w:val="ru-RU"/>
        </w:rPr>
        <w:t xml:space="preserve">МЦ </w:t>
      </w:r>
      <w:r>
        <w:rPr>
          <w:b w:val="0"/>
          <w:lang w:val="ru-RU"/>
        </w:rPr>
        <w:t xml:space="preserve"> + Ч</w:t>
      </w:r>
      <w:r>
        <w:rPr>
          <w:b w:val="0"/>
          <w:vertAlign w:val="subscript"/>
          <w:lang w:val="ru-RU"/>
        </w:rPr>
        <w:t xml:space="preserve">О </w:t>
      </w:r>
      <w:r>
        <w:rPr>
          <w:b w:val="0"/>
          <w:lang w:val="ru-RU"/>
        </w:rPr>
        <w:t xml:space="preserve"> ∙ Т</w:t>
      </w:r>
      <w:r>
        <w:rPr>
          <w:b w:val="0"/>
          <w:vertAlign w:val="subscript"/>
          <w:lang w:val="ru-RU"/>
        </w:rPr>
        <w:t xml:space="preserve">О </w:t>
      </w:r>
      <w:r>
        <w:rPr>
          <w:b w:val="0"/>
          <w:lang w:val="ru-RU"/>
        </w:rPr>
        <w:t xml:space="preserve"> + Ч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∙ Т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+ Ч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∙ Т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+ Т</w:t>
      </w:r>
      <w:r>
        <w:rPr>
          <w:b w:val="0"/>
          <w:vertAlign w:val="subscript"/>
          <w:lang w:val="ru-RU"/>
        </w:rPr>
        <w:t xml:space="preserve">К </w:t>
      </w:r>
      <w:r>
        <w:rPr>
          <w:b w:val="0"/>
          <w:lang w:val="ru-RU"/>
        </w:rPr>
        <w:t xml:space="preserve">  .</w:t>
      </w:r>
    </w:p>
    <w:p w:rsidR="00DA395E" w:rsidRDefault="00DA395E" w:rsidP="00DA395E">
      <w:pPr>
        <w:pStyle w:val="ae"/>
        <w:spacing w:line="240" w:lineRule="auto"/>
        <w:ind w:firstLine="0"/>
        <w:rPr>
          <w:b w:val="0"/>
          <w:lang w:val="ru-RU"/>
        </w:rPr>
      </w:pPr>
    </w:p>
    <w:p w:rsidR="00DA395E" w:rsidRDefault="00DA395E" w:rsidP="0008332A">
      <w:pPr>
        <w:pStyle w:val="ae"/>
        <w:spacing w:line="240" w:lineRule="auto"/>
        <w:ind w:firstLine="709"/>
        <w:rPr>
          <w:b w:val="0"/>
          <w:lang w:val="ru-RU"/>
        </w:rPr>
      </w:pPr>
      <w:r>
        <w:rPr>
          <w:b w:val="0"/>
          <w:lang w:val="ru-RU"/>
        </w:rPr>
        <w:t>Показателем качества работы ремонтной службы предприятия является про</w:t>
      </w:r>
      <w:r w:rsidR="0099614D">
        <w:rPr>
          <w:b w:val="0"/>
          <w:lang w:val="ru-RU"/>
        </w:rPr>
        <w:t>-</w:t>
      </w:r>
      <w:r>
        <w:rPr>
          <w:b w:val="0"/>
          <w:lang w:val="ru-RU"/>
        </w:rPr>
        <w:t>цент простоя станков в ремонте ПП</w:t>
      </w:r>
    </w:p>
    <w:p w:rsidR="00DA395E" w:rsidRDefault="00DA395E" w:rsidP="00870401">
      <w:pPr>
        <w:pStyle w:val="ae"/>
        <w:spacing w:line="240" w:lineRule="auto"/>
        <w:ind w:firstLine="0"/>
        <w:rPr>
          <w:b w:val="0"/>
          <w:lang w:val="ru-RU"/>
        </w:rPr>
      </w:pPr>
    </w:p>
    <w:p w:rsidR="00DA395E" w:rsidRPr="00870401" w:rsidRDefault="00870401" w:rsidP="00870401">
      <w:pPr>
        <w:pStyle w:val="ae"/>
        <w:spacing w:line="240" w:lineRule="auto"/>
        <w:ind w:firstLine="709"/>
        <w:jc w:val="center"/>
        <w:rPr>
          <w:b w:val="0"/>
          <w:lang w:val="ru-RU"/>
        </w:rPr>
      </w:pPr>
      <w:r>
        <w:rPr>
          <w:b w:val="0"/>
          <w:lang w:val="ru-RU"/>
        </w:rPr>
        <w:t>ПП = ( Ч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∙ Т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+ Т</w:t>
      </w:r>
      <w:r>
        <w:rPr>
          <w:b w:val="0"/>
          <w:vertAlign w:val="subscript"/>
          <w:lang w:val="ru-RU"/>
        </w:rPr>
        <w:t xml:space="preserve">К </w:t>
      </w:r>
      <w:r>
        <w:rPr>
          <w:b w:val="0"/>
          <w:lang w:val="ru-RU"/>
        </w:rPr>
        <w:t xml:space="preserve"> ) ∙ 100 / Т   .</w:t>
      </w:r>
    </w:p>
    <w:p w:rsidR="00870401" w:rsidRDefault="00870401" w:rsidP="00870401">
      <w:pPr>
        <w:pStyle w:val="ae"/>
        <w:spacing w:line="240" w:lineRule="auto"/>
        <w:ind w:firstLine="0"/>
        <w:rPr>
          <w:b w:val="0"/>
          <w:lang w:val="ru-RU"/>
        </w:rPr>
      </w:pPr>
    </w:p>
    <w:p w:rsidR="00870401" w:rsidRDefault="00870401" w:rsidP="0008332A">
      <w:pPr>
        <w:pStyle w:val="ae"/>
        <w:spacing w:line="240" w:lineRule="auto"/>
        <w:ind w:firstLine="709"/>
        <w:rPr>
          <w:b w:val="0"/>
          <w:lang w:val="ru-RU"/>
        </w:rPr>
      </w:pPr>
      <w:r>
        <w:rPr>
          <w:b w:val="0"/>
          <w:lang w:val="ru-RU"/>
        </w:rPr>
        <w:t>Простои определяются временем только среднего и капитального ремонта, по-скольку мелкий ремонт и техническое обслуживание проводятся в нерабочее время. Очередной межремонтный цикл начинается сразу после окончания предыдущего ремонтного цикла. Время, с которого должен начинаться очередной плановый ос</w:t>
      </w:r>
      <w:r w:rsidR="00175001">
        <w:rPr>
          <w:b w:val="0"/>
          <w:lang w:val="ru-RU"/>
        </w:rPr>
        <w:t>-</w:t>
      </w:r>
      <w:r>
        <w:rPr>
          <w:b w:val="0"/>
          <w:lang w:val="ru-RU"/>
        </w:rPr>
        <w:t xml:space="preserve">мотр или ремонт, определяется путем прибавления </w:t>
      </w:r>
      <w:r w:rsidR="00175001">
        <w:rPr>
          <w:b w:val="0"/>
          <w:lang w:val="ru-RU"/>
        </w:rPr>
        <w:t>к моменту окончания преды-дущего планового осмотра или ремонта длительности межосмотрового или меж-ремонтного периода.</w:t>
      </w:r>
    </w:p>
    <w:p w:rsidR="00600784" w:rsidRPr="008F327D" w:rsidRDefault="00F501BF" w:rsidP="00F501BF">
      <w:pPr>
        <w:pStyle w:val="ae"/>
        <w:spacing w:line="240" w:lineRule="auto"/>
        <w:ind w:firstLine="680"/>
        <w:rPr>
          <w:i/>
          <w:lang w:val="ru-RU"/>
        </w:rPr>
      </w:pPr>
      <w:r w:rsidRPr="008F327D">
        <w:rPr>
          <w:i/>
          <w:lang w:val="ru-RU"/>
        </w:rPr>
        <w:t>Требуется</w:t>
      </w:r>
      <w:r w:rsidR="00600784" w:rsidRPr="008F327D">
        <w:rPr>
          <w:i/>
          <w:lang w:val="ru-RU"/>
        </w:rPr>
        <w:t>:</w:t>
      </w:r>
    </w:p>
    <w:p w:rsidR="00643F94" w:rsidRDefault="00600784" w:rsidP="005576CE">
      <w:pPr>
        <w:pStyle w:val="ae"/>
        <w:numPr>
          <w:ilvl w:val="0"/>
          <w:numId w:val="27"/>
        </w:numPr>
        <w:spacing w:line="240" w:lineRule="auto"/>
        <w:ind w:left="709" w:hanging="283"/>
        <w:rPr>
          <w:b w:val="0"/>
          <w:lang w:val="ru-RU"/>
        </w:rPr>
      </w:pPr>
      <w:r>
        <w:rPr>
          <w:b w:val="0"/>
          <w:lang w:val="ru-RU"/>
        </w:rPr>
        <w:t>для трех видов</w:t>
      </w:r>
      <w:r w:rsidR="00F501BF">
        <w:rPr>
          <w:b w:val="0"/>
          <w:lang w:val="ru-RU"/>
        </w:rPr>
        <w:t xml:space="preserve"> оборудования механического цеха (см. ниже варианты инди</w:t>
      </w:r>
      <w:r w:rsidR="004B3F76">
        <w:rPr>
          <w:b w:val="0"/>
          <w:lang w:val="ru-RU"/>
        </w:rPr>
        <w:t>-</w:t>
      </w:r>
      <w:r w:rsidR="00F501BF">
        <w:rPr>
          <w:b w:val="0"/>
          <w:lang w:val="ru-RU"/>
        </w:rPr>
        <w:t xml:space="preserve">видуальных заданий) </w:t>
      </w:r>
      <w:r w:rsidR="003C1262">
        <w:rPr>
          <w:b w:val="0"/>
          <w:lang w:val="ru-RU"/>
        </w:rPr>
        <w:t xml:space="preserve">рассчитать длительности межремонтных циклов, а </w:t>
      </w:r>
      <w:r w:rsidR="00953E3C">
        <w:rPr>
          <w:b w:val="0"/>
          <w:lang w:val="ru-RU"/>
        </w:rPr>
        <w:t>для</w:t>
      </w:r>
      <w:r w:rsidR="00CD65B2">
        <w:rPr>
          <w:b w:val="0"/>
          <w:lang w:val="ru-RU"/>
        </w:rPr>
        <w:t xml:space="preserve"> соответствующи</w:t>
      </w:r>
      <w:r w:rsidR="00953E3C">
        <w:rPr>
          <w:b w:val="0"/>
          <w:lang w:val="ru-RU"/>
        </w:rPr>
        <w:t>х</w:t>
      </w:r>
      <w:r w:rsidR="00CD65B2">
        <w:rPr>
          <w:b w:val="0"/>
          <w:lang w:val="ru-RU"/>
        </w:rPr>
        <w:t xml:space="preserve"> этим видам структур </w:t>
      </w:r>
      <w:r w:rsidR="003C1262">
        <w:rPr>
          <w:b w:val="0"/>
          <w:lang w:val="ru-RU"/>
        </w:rPr>
        <w:t>дан</w:t>
      </w:r>
      <w:r w:rsidR="00CD65B2">
        <w:rPr>
          <w:b w:val="0"/>
          <w:lang w:val="ru-RU"/>
        </w:rPr>
        <w:t xml:space="preserve">ных циклов (табл. 2) </w:t>
      </w:r>
      <w:r w:rsidR="00953E3C">
        <w:rPr>
          <w:b w:val="0"/>
          <w:lang w:val="ru-RU"/>
        </w:rPr>
        <w:t xml:space="preserve">– </w:t>
      </w:r>
      <w:r w:rsidR="003C1262">
        <w:rPr>
          <w:b w:val="0"/>
          <w:lang w:val="ru-RU"/>
        </w:rPr>
        <w:t>длитель</w:t>
      </w:r>
      <w:r w:rsidR="004B3F76">
        <w:rPr>
          <w:b w:val="0"/>
          <w:lang w:val="ru-RU"/>
        </w:rPr>
        <w:t>-</w:t>
      </w:r>
      <w:r w:rsidR="003C1262">
        <w:rPr>
          <w:b w:val="0"/>
          <w:lang w:val="ru-RU"/>
        </w:rPr>
        <w:t>ности межремонтных и межосмотровых периодов;</w:t>
      </w:r>
    </w:p>
    <w:p w:rsidR="00A03238" w:rsidRDefault="00A03238" w:rsidP="005576CE">
      <w:pPr>
        <w:pStyle w:val="ae"/>
        <w:numPr>
          <w:ilvl w:val="0"/>
          <w:numId w:val="27"/>
        </w:numPr>
        <w:spacing w:line="240" w:lineRule="auto"/>
        <w:ind w:left="709" w:hanging="283"/>
        <w:rPr>
          <w:b w:val="0"/>
          <w:lang w:val="ru-RU"/>
        </w:rPr>
      </w:pPr>
      <w:r>
        <w:rPr>
          <w:b w:val="0"/>
          <w:lang w:val="ru-RU"/>
        </w:rPr>
        <w:t>для указанных выше межремонтных циклов рассчитать трудоемкость ремонт-ных работ, численность ремонтных рабочих по категориям, необходимое количество оборудования, а также потребность в материалах, инструменте и запасных частях;</w:t>
      </w:r>
    </w:p>
    <w:p w:rsidR="002D73CE" w:rsidRPr="002D73CE" w:rsidRDefault="00A03238" w:rsidP="005576CE">
      <w:pPr>
        <w:pStyle w:val="ae"/>
        <w:numPr>
          <w:ilvl w:val="0"/>
          <w:numId w:val="27"/>
        </w:numPr>
        <w:spacing w:line="240" w:lineRule="auto"/>
        <w:ind w:left="709" w:hanging="283"/>
        <w:rPr>
          <w:b w:val="0"/>
          <w:lang w:val="ru-RU"/>
        </w:rPr>
      </w:pPr>
      <w:r>
        <w:rPr>
          <w:b w:val="0"/>
          <w:lang w:val="ru-RU"/>
        </w:rPr>
        <w:t xml:space="preserve">для наиболее простого по структуре межремонтного цикла построить общий план-график ремонта </w:t>
      </w:r>
      <w:r w:rsidR="00A505B1">
        <w:rPr>
          <w:b w:val="0"/>
          <w:lang w:val="ru-RU"/>
        </w:rPr>
        <w:t xml:space="preserve">станков </w:t>
      </w:r>
      <w:r>
        <w:rPr>
          <w:b w:val="0"/>
          <w:lang w:val="ru-RU"/>
        </w:rPr>
        <w:t xml:space="preserve">одного </w:t>
      </w:r>
      <w:r w:rsidR="00A505B1">
        <w:rPr>
          <w:b w:val="0"/>
          <w:lang w:val="ru-RU"/>
        </w:rPr>
        <w:t>вида</w:t>
      </w:r>
      <w:r w:rsidR="0099614D">
        <w:rPr>
          <w:b w:val="0"/>
          <w:lang w:val="ru-RU"/>
        </w:rPr>
        <w:t xml:space="preserve"> (одной группы)</w:t>
      </w:r>
      <w:r>
        <w:rPr>
          <w:b w:val="0"/>
          <w:lang w:val="ru-RU"/>
        </w:rPr>
        <w:t>.</w:t>
      </w:r>
    </w:p>
    <w:p w:rsidR="00643F94" w:rsidRDefault="002D73CE" w:rsidP="002D73CE">
      <w:pPr>
        <w:pStyle w:val="ae"/>
        <w:spacing w:line="240" w:lineRule="auto"/>
        <w:rPr>
          <w:b w:val="0"/>
          <w:lang w:val="ru-RU"/>
        </w:rPr>
      </w:pPr>
      <w:r>
        <w:rPr>
          <w:b w:val="0"/>
          <w:lang w:val="ru-RU"/>
        </w:rPr>
        <w:t>Режим работы ремонтной службы двухсменный. Длительность одной смены 8 часов. Обслуживание оборудования одностаночное. Годовой эффективный фонд времени работы одного ремонтного рабочего 1</w:t>
      </w:r>
      <w:r w:rsidR="004D6CB1" w:rsidRPr="004D6CB1">
        <w:rPr>
          <w:b w:val="0"/>
          <w:lang w:val="ru-RU"/>
        </w:rPr>
        <w:t xml:space="preserve"> </w:t>
      </w:r>
      <w:r>
        <w:rPr>
          <w:b w:val="0"/>
          <w:lang w:val="ru-RU"/>
        </w:rPr>
        <w:t>835 нормо-часов. Ежегодно на капи-тальный ремонт ставится 11 % оборудования механического цеха, на средний ре</w:t>
      </w:r>
      <w:r w:rsidR="0099614D">
        <w:rPr>
          <w:b w:val="0"/>
          <w:lang w:val="ru-RU"/>
        </w:rPr>
        <w:t>-</w:t>
      </w:r>
      <w:r>
        <w:rPr>
          <w:b w:val="0"/>
          <w:lang w:val="ru-RU"/>
        </w:rPr>
        <w:t>монт – 23 %, на малый – 95 %. Коэффициент, учитывающий расход материала,</w:t>
      </w:r>
      <w:r w:rsidR="0099614D">
        <w:rPr>
          <w:b w:val="0"/>
          <w:lang w:val="ru-RU"/>
        </w:rPr>
        <w:t xml:space="preserve"> ин-</w:t>
      </w:r>
    </w:p>
    <w:p w:rsidR="002D73CE" w:rsidRDefault="002D73CE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247393" w:rsidRDefault="00B22D92" w:rsidP="00B22D92">
      <w:pPr>
        <w:pStyle w:val="ae"/>
        <w:spacing w:line="240" w:lineRule="auto"/>
        <w:ind w:left="284" w:hanging="284"/>
        <w:jc w:val="right"/>
        <w:rPr>
          <w:i/>
          <w:lang w:val="ru-RU"/>
        </w:rPr>
      </w:pPr>
      <w:r w:rsidRPr="00B22D92">
        <w:rPr>
          <w:i/>
          <w:lang w:val="ru-RU"/>
        </w:rPr>
        <w:lastRenderedPageBreak/>
        <w:t>Таблица 2</w:t>
      </w:r>
    </w:p>
    <w:p w:rsidR="00247393" w:rsidRPr="00B22D92" w:rsidRDefault="00B22D92" w:rsidP="001B36C3">
      <w:pPr>
        <w:pStyle w:val="ae"/>
        <w:spacing w:line="240" w:lineRule="auto"/>
        <w:ind w:firstLine="0"/>
        <w:jc w:val="center"/>
        <w:rPr>
          <w:b w:val="0"/>
          <w:i/>
          <w:lang w:val="ru-RU"/>
        </w:rPr>
      </w:pPr>
      <w:r w:rsidRPr="00B22D92">
        <w:rPr>
          <w:b w:val="0"/>
          <w:i/>
          <w:lang w:val="ru-RU"/>
        </w:rPr>
        <w:t>Структуры межремонтных циклов оборудования разного веса и возраста</w:t>
      </w:r>
    </w:p>
    <w:p w:rsidR="00247393" w:rsidRDefault="00247393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26"/>
        <w:gridCol w:w="7395"/>
      </w:tblGrid>
      <w:tr w:rsidR="00D13C24" w:rsidRPr="00EC161D" w:rsidTr="00BA6816">
        <w:tc>
          <w:tcPr>
            <w:tcW w:w="1452" w:type="pct"/>
          </w:tcPr>
          <w:p w:rsidR="00D13C24" w:rsidRPr="00EC161D" w:rsidRDefault="00A213A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Металлорежущие станки</w:t>
            </w:r>
          </w:p>
        </w:tc>
        <w:tc>
          <w:tcPr>
            <w:tcW w:w="3548" w:type="pct"/>
          </w:tcPr>
          <w:p w:rsidR="00D13C24" w:rsidRPr="00EC161D" w:rsidRDefault="00A213A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Структуры их межремонтных циклов</w:t>
            </w:r>
          </w:p>
        </w:tc>
      </w:tr>
      <w:tr w:rsidR="00A213AB" w:rsidRPr="00EC161D" w:rsidTr="00BA6816">
        <w:tc>
          <w:tcPr>
            <w:tcW w:w="5000" w:type="pct"/>
            <w:gridSpan w:val="2"/>
          </w:tcPr>
          <w:p w:rsidR="00A213AB" w:rsidRPr="00EC161D" w:rsidRDefault="00A213A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Легкие и средние весом до 10 тонн:</w:t>
            </w:r>
          </w:p>
        </w:tc>
      </w:tr>
      <w:tr w:rsidR="00D13C24" w:rsidRPr="00EC161D" w:rsidTr="00BA6816">
        <w:tc>
          <w:tcPr>
            <w:tcW w:w="1452" w:type="pct"/>
          </w:tcPr>
          <w:p w:rsidR="00D13C24" w:rsidRPr="00EC161D" w:rsidRDefault="00A213AB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до 10 лет;</w:t>
            </w:r>
          </w:p>
        </w:tc>
        <w:tc>
          <w:tcPr>
            <w:tcW w:w="3548" w:type="pct"/>
          </w:tcPr>
          <w:p w:rsidR="00D13C24" w:rsidRPr="0099614D" w:rsidRDefault="008754D9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</w:t>
            </w:r>
            <w:r w:rsidR="006407AA" w:rsidRPr="00EC161D">
              <w:rPr>
                <w:b w:val="0"/>
                <w:sz w:val="24"/>
                <w:lang w:val="ru-RU"/>
              </w:rPr>
              <w:t>–</w:t>
            </w:r>
            <w:r w:rsidRPr="00EC161D">
              <w:rPr>
                <w:b w:val="0"/>
                <w:sz w:val="24"/>
                <w:lang w:val="ru-RU"/>
              </w:rPr>
              <w:t xml:space="preserve"> С</w:t>
            </w:r>
            <w:r w:rsidR="006407AA"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D13C24" w:rsidRPr="00EC161D" w:rsidTr="00BA6816">
        <w:tc>
          <w:tcPr>
            <w:tcW w:w="1452" w:type="pct"/>
          </w:tcPr>
          <w:p w:rsidR="00D13C24" w:rsidRPr="00EC161D" w:rsidRDefault="00A213AB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от 10 до 20 лет;</w:t>
            </w:r>
          </w:p>
        </w:tc>
        <w:tc>
          <w:tcPr>
            <w:tcW w:w="3548" w:type="pct"/>
          </w:tcPr>
          <w:p w:rsidR="00D13C24" w:rsidRPr="0099614D" w:rsidRDefault="006407AA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174F98" w:rsidRPr="00EC161D">
              <w:rPr>
                <w:b w:val="0"/>
                <w:sz w:val="24"/>
                <w:lang w:val="ru-RU"/>
              </w:rPr>
              <w:t>О</w:t>
            </w:r>
            <w:r w:rsidR="00174F98"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="00174F98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174F98" w:rsidRPr="00EC161D" w:rsidTr="00BA6816">
        <w:tc>
          <w:tcPr>
            <w:tcW w:w="1452" w:type="pct"/>
          </w:tcPr>
          <w:p w:rsidR="00174F98" w:rsidRPr="00EC161D" w:rsidRDefault="00174F98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более 20 лет</w:t>
            </w:r>
          </w:p>
        </w:tc>
        <w:tc>
          <w:tcPr>
            <w:tcW w:w="3548" w:type="pct"/>
          </w:tcPr>
          <w:p w:rsidR="00174F98" w:rsidRPr="0099614D" w:rsidRDefault="00174F98" w:rsidP="00BA6816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A6816">
              <w:rPr>
                <w:b w:val="0"/>
                <w:sz w:val="24"/>
                <w:lang w:val="ru-RU"/>
              </w:rPr>
              <w:t xml:space="preserve">   –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="00121C8B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174F98" w:rsidRPr="00EC161D" w:rsidTr="00BA6816">
        <w:tc>
          <w:tcPr>
            <w:tcW w:w="5000" w:type="pct"/>
            <w:gridSpan w:val="2"/>
          </w:tcPr>
          <w:p w:rsidR="00174F98" w:rsidRPr="00EC161D" w:rsidRDefault="00174F9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рупные и тяжелые весом от 10 до 100 тонн:</w:t>
            </w:r>
          </w:p>
        </w:tc>
      </w:tr>
      <w:tr w:rsidR="00121C8B" w:rsidRPr="00EC161D" w:rsidTr="00BA6816">
        <w:tc>
          <w:tcPr>
            <w:tcW w:w="1452" w:type="pct"/>
          </w:tcPr>
          <w:p w:rsidR="00121C8B" w:rsidRPr="00EC161D" w:rsidRDefault="00121C8B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до 10 лет;</w:t>
            </w:r>
          </w:p>
        </w:tc>
        <w:tc>
          <w:tcPr>
            <w:tcW w:w="3548" w:type="pct"/>
          </w:tcPr>
          <w:p w:rsidR="00121C8B" w:rsidRPr="0099614D" w:rsidRDefault="00121C8B" w:rsidP="00BA6816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121C8B" w:rsidRPr="00EC161D" w:rsidTr="00BA6816">
        <w:tc>
          <w:tcPr>
            <w:tcW w:w="1452" w:type="pct"/>
          </w:tcPr>
          <w:p w:rsidR="00121C8B" w:rsidRPr="00EC161D" w:rsidRDefault="00121C8B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от 10 до 20 лет;</w:t>
            </w:r>
          </w:p>
        </w:tc>
        <w:tc>
          <w:tcPr>
            <w:tcW w:w="3548" w:type="pct"/>
          </w:tcPr>
          <w:p w:rsidR="00121C8B" w:rsidRPr="0099614D" w:rsidRDefault="00121C8B" w:rsidP="00BA6816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A6816">
              <w:rPr>
                <w:b w:val="0"/>
                <w:sz w:val="24"/>
                <w:lang w:val="ru-RU"/>
              </w:rPr>
              <w:t xml:space="preserve">   –</w:t>
            </w:r>
            <w:r w:rsidR="008C0588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Pr="00EC161D">
              <w:rPr>
                <w:b w:val="0"/>
                <w:sz w:val="24"/>
                <w:lang w:val="ru-RU"/>
              </w:rPr>
              <w:t xml:space="preserve"> – 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121C8B" w:rsidRPr="00EC161D" w:rsidTr="00BA6816">
        <w:tc>
          <w:tcPr>
            <w:tcW w:w="1452" w:type="pct"/>
          </w:tcPr>
          <w:p w:rsidR="00121C8B" w:rsidRPr="00EC161D" w:rsidRDefault="00121C8B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более 20 лет</w:t>
            </w:r>
          </w:p>
        </w:tc>
        <w:tc>
          <w:tcPr>
            <w:tcW w:w="3548" w:type="pct"/>
          </w:tcPr>
          <w:p w:rsidR="00121C8B" w:rsidRPr="0099614D" w:rsidRDefault="00121C8B" w:rsidP="00BA6816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B726E" w:rsidRPr="00EC161D">
              <w:rPr>
                <w:b w:val="0"/>
                <w:sz w:val="24"/>
                <w:lang w:val="ru-RU"/>
              </w:rPr>
              <w:t>М</w:t>
            </w:r>
            <w:r w:rsidR="00BB726E"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="00BB726E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B726E" w:rsidRPr="00EC161D">
              <w:rPr>
                <w:b w:val="0"/>
                <w:sz w:val="24"/>
                <w:lang w:val="ru-RU"/>
              </w:rPr>
              <w:t>С</w:t>
            </w:r>
            <w:r w:rsidR="00BB726E"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BB726E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</w:t>
            </w:r>
            <w:r w:rsidR="00BB726E" w:rsidRPr="00EC161D">
              <w:rPr>
                <w:b w:val="0"/>
                <w:sz w:val="24"/>
                <w:lang w:val="ru-RU"/>
              </w:rPr>
              <w:t xml:space="preserve"> С</w:t>
            </w:r>
            <w:r w:rsidR="00BB726E"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="00BB726E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A6816">
              <w:rPr>
                <w:b w:val="0"/>
                <w:sz w:val="24"/>
                <w:lang w:val="ru-RU"/>
              </w:rPr>
              <w:t xml:space="preserve"> </w:t>
            </w:r>
            <w:r w:rsidR="008C0588" w:rsidRPr="00EC161D">
              <w:rPr>
                <w:b w:val="0"/>
                <w:sz w:val="24"/>
                <w:lang w:val="ru-RU"/>
              </w:rPr>
              <w:t xml:space="preserve"> </w:t>
            </w:r>
            <w:r w:rsidR="00BA6816">
              <w:rPr>
                <w:b w:val="0"/>
                <w:sz w:val="24"/>
                <w:lang w:val="ru-RU"/>
              </w:rPr>
              <w:t xml:space="preserve">– </w:t>
            </w:r>
            <w:r w:rsidR="00085DEE" w:rsidRPr="00EC161D">
              <w:rPr>
                <w:b w:val="0"/>
                <w:sz w:val="24"/>
                <w:lang w:val="ru-RU"/>
              </w:rPr>
              <w:t>С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</w:t>
            </w:r>
            <w:r w:rsidRPr="00EC161D">
              <w:rPr>
                <w:b w:val="0"/>
                <w:sz w:val="24"/>
                <w:lang w:val="ru-RU"/>
              </w:rPr>
              <w:t xml:space="preserve">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085DEE" w:rsidRPr="00EC161D">
              <w:rPr>
                <w:b w:val="0"/>
                <w:sz w:val="24"/>
                <w:lang w:val="ru-RU"/>
              </w:rPr>
              <w:t>С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 О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="00085DEE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085DEE" w:rsidRPr="00EC161D">
              <w:rPr>
                <w:b w:val="0"/>
                <w:sz w:val="24"/>
                <w:lang w:val="ru-RU"/>
              </w:rPr>
              <w:t>М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 О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12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 М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 О</w:t>
            </w:r>
            <w:r w:rsidR="00085DEE" w:rsidRPr="00EC161D">
              <w:rPr>
                <w:b w:val="0"/>
                <w:sz w:val="24"/>
                <w:vertAlign w:val="subscript"/>
                <w:lang w:val="ru-RU"/>
              </w:rPr>
              <w:t>13</w:t>
            </w:r>
            <w:r w:rsidR="00085DEE" w:rsidRPr="00EC161D">
              <w:rPr>
                <w:b w:val="0"/>
                <w:sz w:val="24"/>
                <w:lang w:val="ru-RU"/>
              </w:rPr>
              <w:t xml:space="preserve"> – </w:t>
            </w:r>
            <w:r w:rsidRPr="00EC161D">
              <w:rPr>
                <w:b w:val="0"/>
                <w:sz w:val="24"/>
                <w:lang w:val="ru-RU"/>
              </w:rPr>
              <w:t>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121C8B" w:rsidRPr="00EC161D" w:rsidTr="00BA6816">
        <w:tc>
          <w:tcPr>
            <w:tcW w:w="5000" w:type="pct"/>
            <w:gridSpan w:val="2"/>
          </w:tcPr>
          <w:p w:rsidR="00121C8B" w:rsidRPr="00EC161D" w:rsidRDefault="00121C8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собо тяжёлые и уникальные весом более 100 тонн:</w:t>
            </w:r>
          </w:p>
        </w:tc>
      </w:tr>
      <w:tr w:rsidR="00695208" w:rsidRPr="00EC161D" w:rsidTr="00BA6816">
        <w:tc>
          <w:tcPr>
            <w:tcW w:w="1452" w:type="pct"/>
          </w:tcPr>
          <w:p w:rsidR="00695208" w:rsidRPr="00EC161D" w:rsidRDefault="00695208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до 10 лет;</w:t>
            </w:r>
          </w:p>
        </w:tc>
        <w:tc>
          <w:tcPr>
            <w:tcW w:w="3548" w:type="pct"/>
          </w:tcPr>
          <w:p w:rsidR="00695208" w:rsidRPr="0099614D" w:rsidRDefault="00695208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</w:t>
            </w:r>
            <w:r w:rsidR="00BA6816">
              <w:rPr>
                <w:b w:val="0"/>
                <w:sz w:val="24"/>
                <w:lang w:val="ru-RU"/>
              </w:rPr>
              <w:t xml:space="preserve">   </w:t>
            </w:r>
            <w:r w:rsidRPr="00EC161D">
              <w:rPr>
                <w:b w:val="0"/>
                <w:sz w:val="24"/>
                <w:lang w:val="ru-RU"/>
              </w:rPr>
              <w:t xml:space="preserve"> </w:t>
            </w:r>
            <w:r w:rsidR="00BA6816">
              <w:rPr>
                <w:b w:val="0"/>
                <w:sz w:val="24"/>
                <w:lang w:val="ru-RU"/>
              </w:rPr>
              <w:t>–</w:t>
            </w:r>
            <w:r w:rsidR="008C0588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Pr="00EC161D">
              <w:rPr>
                <w:b w:val="0"/>
                <w:sz w:val="24"/>
                <w:lang w:val="ru-RU"/>
              </w:rPr>
              <w:t xml:space="preserve"> – 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695208" w:rsidRPr="00EC161D" w:rsidTr="00BA6816">
        <w:tc>
          <w:tcPr>
            <w:tcW w:w="1452" w:type="pct"/>
          </w:tcPr>
          <w:p w:rsidR="00695208" w:rsidRPr="00EC161D" w:rsidRDefault="00695208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от 10 до 20 лет;</w:t>
            </w:r>
          </w:p>
        </w:tc>
        <w:tc>
          <w:tcPr>
            <w:tcW w:w="3548" w:type="pct"/>
          </w:tcPr>
          <w:p w:rsidR="00695208" w:rsidRPr="0099614D" w:rsidRDefault="00695208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A6816">
              <w:rPr>
                <w:b w:val="0"/>
                <w:sz w:val="24"/>
                <w:lang w:val="ru-RU"/>
              </w:rPr>
              <w:t xml:space="preserve">  </w:t>
            </w:r>
            <w:r w:rsidR="008C0588" w:rsidRPr="00EC161D">
              <w:rPr>
                <w:b w:val="0"/>
                <w:sz w:val="24"/>
                <w:lang w:val="ru-RU"/>
              </w:rPr>
              <w:t xml:space="preserve">– </w:t>
            </w:r>
            <w:r w:rsidRPr="00EC161D">
              <w:rPr>
                <w:b w:val="0"/>
                <w:sz w:val="24"/>
                <w:lang w:val="ru-RU"/>
              </w:rPr>
              <w:t>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3</w:t>
            </w:r>
            <w:r w:rsidRPr="00EC161D">
              <w:rPr>
                <w:b w:val="0"/>
                <w:sz w:val="24"/>
                <w:lang w:val="ru-RU"/>
              </w:rPr>
              <w:t xml:space="preserve"> – 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  <w:tr w:rsidR="00695208" w:rsidRPr="00EC161D" w:rsidTr="00BA6816">
        <w:tc>
          <w:tcPr>
            <w:tcW w:w="1452" w:type="pct"/>
          </w:tcPr>
          <w:p w:rsidR="00695208" w:rsidRPr="00EC161D" w:rsidRDefault="00695208" w:rsidP="00EC161D">
            <w:pPr>
              <w:pStyle w:val="ae"/>
              <w:spacing w:line="240" w:lineRule="auto"/>
              <w:ind w:firstLine="0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- более 20 лет</w:t>
            </w:r>
          </w:p>
        </w:tc>
        <w:tc>
          <w:tcPr>
            <w:tcW w:w="3548" w:type="pct"/>
          </w:tcPr>
          <w:p w:rsidR="00695208" w:rsidRPr="0099614D" w:rsidRDefault="00695208" w:rsidP="00EC161D">
            <w:pPr>
              <w:pStyle w:val="ae"/>
              <w:spacing w:line="240" w:lineRule="auto"/>
              <w:ind w:firstLine="0"/>
              <w:rPr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="00EB7322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EB7322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–</w:t>
            </w:r>
            <w:r w:rsidR="00EB7322" w:rsidRPr="00EC161D">
              <w:rPr>
                <w:b w:val="0"/>
                <w:sz w:val="24"/>
                <w:lang w:val="ru-RU"/>
              </w:rPr>
              <w:t xml:space="preserve">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</w:t>
            </w:r>
            <w:r w:rsidR="00BA6816">
              <w:rPr>
                <w:b w:val="0"/>
                <w:sz w:val="24"/>
                <w:lang w:val="ru-RU"/>
              </w:rPr>
              <w:t xml:space="preserve">  </w:t>
            </w:r>
            <w:r w:rsidR="008C0588" w:rsidRPr="00EC161D">
              <w:rPr>
                <w:b w:val="0"/>
                <w:sz w:val="24"/>
                <w:lang w:val="ru-RU"/>
              </w:rPr>
              <w:t xml:space="preserve">– </w:t>
            </w:r>
            <w:r w:rsidRPr="00EC161D">
              <w:rPr>
                <w:b w:val="0"/>
                <w:sz w:val="24"/>
                <w:lang w:val="ru-RU"/>
              </w:rPr>
              <w:t>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Pr="00EC161D">
              <w:rPr>
                <w:b w:val="0"/>
                <w:sz w:val="24"/>
                <w:lang w:val="ru-RU"/>
              </w:rPr>
              <w:t xml:space="preserve"> – 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1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2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  <w:r w:rsidRPr="00EC161D">
              <w:rPr>
                <w:b w:val="0"/>
                <w:sz w:val="24"/>
                <w:lang w:val="ru-RU"/>
              </w:rPr>
              <w:t xml:space="preserve"> – 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3</w:t>
            </w:r>
            <w:r w:rsidRPr="00EC161D">
              <w:rPr>
                <w:b w:val="0"/>
                <w:sz w:val="24"/>
                <w:lang w:val="ru-RU"/>
              </w:rPr>
              <w:t xml:space="preserve"> – 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8</w:t>
            </w:r>
            <w:r w:rsidRPr="00EC161D">
              <w:rPr>
                <w:b w:val="0"/>
                <w:sz w:val="24"/>
                <w:lang w:val="ru-RU"/>
              </w:rPr>
              <w:t xml:space="preserve"> –</w:t>
            </w:r>
            <w:r w:rsidR="00BA6816">
              <w:rPr>
                <w:b w:val="0"/>
                <w:sz w:val="24"/>
                <w:lang w:val="ru-RU"/>
              </w:rPr>
              <w:t xml:space="preserve">  </w:t>
            </w:r>
            <w:r w:rsidRPr="00EC161D">
              <w:rPr>
                <w:b w:val="0"/>
                <w:sz w:val="24"/>
                <w:lang w:val="ru-RU"/>
              </w:rPr>
              <w:t xml:space="preserve"> </w:t>
            </w:r>
            <w:r w:rsidR="008C0588" w:rsidRPr="00EC161D">
              <w:rPr>
                <w:b w:val="0"/>
                <w:sz w:val="24"/>
                <w:lang w:val="ru-RU"/>
              </w:rPr>
              <w:t xml:space="preserve">– </w:t>
            </w: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  <w:r w:rsidR="0069402D"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  <w:r w:rsidR="0069402D" w:rsidRPr="00EC161D">
              <w:rPr>
                <w:b w:val="0"/>
                <w:sz w:val="24"/>
                <w:lang w:val="ru-RU"/>
              </w:rPr>
              <w:t xml:space="preserve"> – М</w:t>
            </w:r>
            <w:r w:rsidR="0069402D" w:rsidRPr="00EC161D">
              <w:rPr>
                <w:b w:val="0"/>
                <w:sz w:val="24"/>
                <w:vertAlign w:val="subscript"/>
                <w:lang w:val="ru-RU"/>
              </w:rPr>
              <w:t>9</w:t>
            </w:r>
            <w:r w:rsidR="0069402D" w:rsidRPr="00EC161D">
              <w:rPr>
                <w:b w:val="0"/>
                <w:sz w:val="24"/>
                <w:lang w:val="ru-RU"/>
              </w:rPr>
              <w:t xml:space="preserve"> – О</w:t>
            </w:r>
            <w:r w:rsidR="0069402D" w:rsidRPr="00EC161D">
              <w:rPr>
                <w:b w:val="0"/>
                <w:sz w:val="24"/>
                <w:vertAlign w:val="subscript"/>
                <w:lang w:val="ru-RU"/>
              </w:rPr>
              <w:t>15</w:t>
            </w:r>
            <w:r w:rsidR="0069402D" w:rsidRPr="00EC161D">
              <w:rPr>
                <w:b w:val="0"/>
                <w:sz w:val="24"/>
                <w:lang w:val="ru-RU"/>
              </w:rPr>
              <w:t xml:space="preserve"> – М</w:t>
            </w:r>
            <w:r w:rsidR="0069402D" w:rsidRPr="00EC161D">
              <w:rPr>
                <w:b w:val="0"/>
                <w:sz w:val="24"/>
                <w:vertAlign w:val="subscript"/>
                <w:lang w:val="ru-RU"/>
              </w:rPr>
              <w:t>10</w:t>
            </w:r>
            <w:r w:rsidR="0069402D" w:rsidRPr="00EC161D">
              <w:rPr>
                <w:b w:val="0"/>
                <w:sz w:val="24"/>
                <w:lang w:val="ru-RU"/>
              </w:rPr>
              <w:t xml:space="preserve"> – О</w:t>
            </w:r>
            <w:r w:rsidR="0069402D" w:rsidRPr="00EC161D">
              <w:rPr>
                <w:b w:val="0"/>
                <w:sz w:val="24"/>
                <w:vertAlign w:val="subscript"/>
                <w:lang w:val="ru-RU"/>
              </w:rPr>
              <w:t>16</w:t>
            </w:r>
            <w:r w:rsidR="0069402D" w:rsidRPr="00EC161D">
              <w:rPr>
                <w:b w:val="0"/>
                <w:sz w:val="24"/>
                <w:lang w:val="ru-RU"/>
              </w:rPr>
              <w:t xml:space="preserve"> – К</w:t>
            </w:r>
            <w:r w:rsidR="0099614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</w:tr>
    </w:tbl>
    <w:p w:rsidR="00247393" w:rsidRDefault="00247393" w:rsidP="00C5414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4B3E04" w:rsidRDefault="00C03450" w:rsidP="002D73CE">
      <w:pPr>
        <w:pStyle w:val="ae"/>
        <w:spacing w:line="240" w:lineRule="auto"/>
        <w:ind w:firstLine="0"/>
        <w:rPr>
          <w:b w:val="0"/>
          <w:lang w:val="ru-RU"/>
        </w:rPr>
      </w:pPr>
      <w:r>
        <w:rPr>
          <w:b w:val="0"/>
          <w:lang w:val="ru-RU"/>
        </w:rPr>
        <w:t>струмента и запасных частей на техническое обслуживание (осмотры)</w:t>
      </w:r>
      <w:r w:rsidR="000D0D01">
        <w:rPr>
          <w:b w:val="0"/>
          <w:lang w:val="ru-RU"/>
        </w:rPr>
        <w:t>,</w:t>
      </w:r>
      <w:r>
        <w:rPr>
          <w:b w:val="0"/>
          <w:lang w:val="ru-RU"/>
        </w:rPr>
        <w:t xml:space="preserve"> равен 1,12. </w:t>
      </w:r>
      <w:r w:rsidR="00496745">
        <w:rPr>
          <w:b w:val="0"/>
          <w:lang w:val="ru-RU"/>
        </w:rPr>
        <w:t>Коэффициент, характеризующий соотношение норм расхода материала, инстру</w:t>
      </w:r>
      <w:r w:rsidR="007631AA">
        <w:rPr>
          <w:b w:val="0"/>
          <w:lang w:val="ru-RU"/>
        </w:rPr>
        <w:t>-</w:t>
      </w:r>
      <w:r w:rsidR="00496745">
        <w:rPr>
          <w:b w:val="0"/>
          <w:lang w:val="ru-RU"/>
        </w:rPr>
        <w:t>мента и запасных частей при среднем и капитальном ремонте, равен 0,66. Коэффи</w:t>
      </w:r>
      <w:r w:rsidR="007631AA">
        <w:rPr>
          <w:b w:val="0"/>
          <w:lang w:val="ru-RU"/>
        </w:rPr>
        <w:t>-</w:t>
      </w:r>
      <w:r w:rsidR="00496745">
        <w:rPr>
          <w:b w:val="0"/>
          <w:lang w:val="ru-RU"/>
        </w:rPr>
        <w:t>циент, характеризующий соотношение норм расхода материала, инструмента и за</w:t>
      </w:r>
      <w:r w:rsidR="0099614D">
        <w:rPr>
          <w:b w:val="0"/>
          <w:lang w:val="ru-RU"/>
        </w:rPr>
        <w:t>-</w:t>
      </w:r>
      <w:r w:rsidR="00496745">
        <w:rPr>
          <w:b w:val="0"/>
          <w:lang w:val="ru-RU"/>
        </w:rPr>
        <w:t>пасных частей при малом и капитальном ремонте, равен 0,2</w:t>
      </w:r>
      <w:r w:rsidR="00C70F5D">
        <w:rPr>
          <w:b w:val="0"/>
          <w:lang w:val="ru-RU"/>
        </w:rPr>
        <w:t>8</w:t>
      </w:r>
      <w:r w:rsidR="00496745">
        <w:rPr>
          <w:b w:val="0"/>
          <w:lang w:val="ru-RU"/>
        </w:rPr>
        <w:t>.</w:t>
      </w:r>
    </w:p>
    <w:p w:rsidR="00125744" w:rsidRDefault="00125744" w:rsidP="004B3E04">
      <w:pPr>
        <w:pStyle w:val="ae"/>
        <w:spacing w:line="240" w:lineRule="auto"/>
        <w:ind w:firstLine="709"/>
        <w:rPr>
          <w:b w:val="0"/>
          <w:lang w:val="ru-RU"/>
        </w:rPr>
      </w:pPr>
    </w:p>
    <w:p w:rsidR="00125744" w:rsidRPr="00FD3F6A" w:rsidRDefault="00125744" w:rsidP="00125744">
      <w:pPr>
        <w:pStyle w:val="ae"/>
        <w:spacing w:line="240" w:lineRule="auto"/>
        <w:ind w:left="284" w:hanging="284"/>
        <w:jc w:val="center"/>
        <w:rPr>
          <w:i/>
          <w:lang w:val="ru-RU"/>
        </w:rPr>
      </w:pPr>
      <w:r>
        <w:rPr>
          <w:i/>
          <w:lang w:val="ru-RU"/>
        </w:rPr>
        <w:t>Пример выполнения задания</w:t>
      </w:r>
    </w:p>
    <w:p w:rsidR="00125744" w:rsidRDefault="00125744" w:rsidP="00125744">
      <w:pPr>
        <w:pStyle w:val="ae"/>
        <w:spacing w:line="240" w:lineRule="auto"/>
        <w:ind w:left="284" w:hanging="284"/>
        <w:rPr>
          <w:b w:val="0"/>
          <w:lang w:val="en-US"/>
        </w:rPr>
      </w:pPr>
    </w:p>
    <w:p w:rsidR="0015711A" w:rsidRPr="00CD295A" w:rsidRDefault="00CD295A" w:rsidP="00CD295A">
      <w:pPr>
        <w:pStyle w:val="ae"/>
        <w:spacing w:line="240" w:lineRule="auto"/>
        <w:ind w:firstLine="680"/>
        <w:rPr>
          <w:b w:val="0"/>
          <w:lang w:val="ru-RU"/>
        </w:rPr>
      </w:pPr>
      <w:r w:rsidRPr="00CD295A">
        <w:rPr>
          <w:b w:val="0"/>
          <w:i/>
          <w:lang w:val="ru-RU"/>
        </w:rPr>
        <w:t>Исходные данные</w:t>
      </w:r>
      <w:r>
        <w:rPr>
          <w:b w:val="0"/>
          <w:lang w:val="ru-RU"/>
        </w:rPr>
        <w:t>: тип производства – серийн</w:t>
      </w:r>
      <w:r w:rsidR="00C6558F">
        <w:rPr>
          <w:b w:val="0"/>
          <w:lang w:val="ru-RU"/>
        </w:rPr>
        <w:t>ое</w:t>
      </w:r>
      <w:r>
        <w:rPr>
          <w:b w:val="0"/>
          <w:lang w:val="ru-RU"/>
        </w:rPr>
        <w:t xml:space="preserve">, дата последнего </w:t>
      </w:r>
      <w:r w:rsidR="00C6558F">
        <w:rPr>
          <w:b w:val="0"/>
          <w:lang w:val="ru-RU"/>
        </w:rPr>
        <w:t xml:space="preserve">планового </w:t>
      </w:r>
      <w:r>
        <w:rPr>
          <w:b w:val="0"/>
          <w:lang w:val="ru-RU"/>
        </w:rPr>
        <w:t>ремонта – ноябрь 2015 года</w:t>
      </w:r>
    </w:p>
    <w:p w:rsidR="0015711A" w:rsidRPr="00CD295A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28"/>
        <w:gridCol w:w="1229"/>
        <w:gridCol w:w="1282"/>
        <w:gridCol w:w="2051"/>
        <w:gridCol w:w="1614"/>
        <w:gridCol w:w="998"/>
        <w:gridCol w:w="1419"/>
      </w:tblGrid>
      <w:tr w:rsidR="005332DC" w:rsidRPr="00EC161D" w:rsidTr="006256EB">
        <w:tc>
          <w:tcPr>
            <w:tcW w:w="877" w:type="pct"/>
            <w:vAlign w:val="center"/>
          </w:tcPr>
          <w:p w:rsidR="002979B9" w:rsidRPr="00EC161D" w:rsidRDefault="0098024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90" w:type="pct"/>
            <w:vAlign w:val="center"/>
          </w:tcPr>
          <w:p w:rsidR="002979B9" w:rsidRPr="00EC161D" w:rsidRDefault="00980246" w:rsidP="00BD70C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 xml:space="preserve">Вес станка, </w:t>
            </w:r>
            <w:r w:rsidR="00BD70C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615" w:type="pct"/>
            <w:vAlign w:val="center"/>
          </w:tcPr>
          <w:p w:rsidR="002979B9" w:rsidRPr="00EC161D" w:rsidRDefault="0098024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2979B9" w:rsidRPr="00EC161D" w:rsidRDefault="0098024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2979B9" w:rsidRPr="00EC161D" w:rsidRDefault="0098024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79" w:type="pct"/>
            <w:vAlign w:val="center"/>
          </w:tcPr>
          <w:p w:rsidR="002979B9" w:rsidRPr="00EC161D" w:rsidRDefault="0098024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en-US"/>
              </w:rPr>
              <w:t>R</w:t>
            </w:r>
            <w:r w:rsidRPr="00EC161D">
              <w:rPr>
                <w:b w:val="0"/>
                <w:sz w:val="24"/>
                <w:lang w:val="ru-RU"/>
              </w:rPr>
              <w:t>, рем. ед.</w:t>
            </w:r>
          </w:p>
        </w:tc>
        <w:tc>
          <w:tcPr>
            <w:tcW w:w="681" w:type="pct"/>
            <w:vAlign w:val="center"/>
          </w:tcPr>
          <w:p w:rsidR="002979B9" w:rsidRPr="00EC161D" w:rsidRDefault="005332D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5332DC" w:rsidRPr="00EC161D" w:rsidTr="006256EB">
        <w:tc>
          <w:tcPr>
            <w:tcW w:w="877" w:type="pct"/>
            <w:vAlign w:val="center"/>
          </w:tcPr>
          <w:p w:rsidR="002979B9" w:rsidRPr="00EC161D" w:rsidRDefault="005332D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90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615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20</w:t>
            </w:r>
          </w:p>
        </w:tc>
        <w:tc>
          <w:tcPr>
            <w:tcW w:w="984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9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8</w:t>
            </w:r>
          </w:p>
        </w:tc>
        <w:tc>
          <w:tcPr>
            <w:tcW w:w="681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4</w:t>
            </w:r>
          </w:p>
        </w:tc>
      </w:tr>
      <w:tr w:rsidR="005332DC" w:rsidRPr="00EC161D" w:rsidTr="006256EB">
        <w:tc>
          <w:tcPr>
            <w:tcW w:w="877" w:type="pct"/>
            <w:vAlign w:val="center"/>
          </w:tcPr>
          <w:p w:rsidR="002979B9" w:rsidRPr="00EC161D" w:rsidRDefault="005332D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90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615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9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9</w:t>
            </w:r>
          </w:p>
        </w:tc>
        <w:tc>
          <w:tcPr>
            <w:tcW w:w="681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7</w:t>
            </w:r>
          </w:p>
        </w:tc>
      </w:tr>
      <w:tr w:rsidR="005332DC" w:rsidRPr="00EC161D" w:rsidTr="006256EB">
        <w:tc>
          <w:tcPr>
            <w:tcW w:w="877" w:type="pct"/>
            <w:vAlign w:val="center"/>
          </w:tcPr>
          <w:p w:rsidR="002979B9" w:rsidRPr="00EC161D" w:rsidRDefault="005332D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90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615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79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2</w:t>
            </w:r>
          </w:p>
        </w:tc>
        <w:tc>
          <w:tcPr>
            <w:tcW w:w="681" w:type="pct"/>
            <w:vAlign w:val="center"/>
          </w:tcPr>
          <w:p w:rsidR="002979B9" w:rsidRPr="00EC161D" w:rsidRDefault="00FF3EF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1</w:t>
            </w:r>
          </w:p>
        </w:tc>
      </w:tr>
    </w:tbl>
    <w:p w:rsidR="0015711A" w:rsidRPr="00CD295A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Pr="00A1757C" w:rsidRDefault="00A1757C" w:rsidP="00A1757C">
      <w:pPr>
        <w:pStyle w:val="ae"/>
        <w:spacing w:line="240" w:lineRule="auto"/>
        <w:ind w:firstLine="0"/>
        <w:jc w:val="left"/>
        <w:rPr>
          <w:b w:val="0"/>
          <w:lang w:val="ru-RU"/>
        </w:rPr>
      </w:pPr>
      <w:r>
        <w:rPr>
          <w:b w:val="0"/>
          <w:lang w:val="ru-RU"/>
        </w:rPr>
        <w:t>1. Длительность межремонтного цикла Т</w:t>
      </w:r>
      <w:r>
        <w:rPr>
          <w:b w:val="0"/>
          <w:vertAlign w:val="subscript"/>
          <w:lang w:val="ru-RU"/>
        </w:rPr>
        <w:t>МЦ</w:t>
      </w:r>
      <w:r w:rsidR="00454435">
        <w:rPr>
          <w:b w:val="0"/>
          <w:vertAlign w:val="subscript"/>
          <w:lang w:val="ru-RU"/>
        </w:rPr>
        <w:t xml:space="preserve"> </w:t>
      </w:r>
      <w:r>
        <w:rPr>
          <w:b w:val="0"/>
          <w:lang w:val="ru-RU"/>
        </w:rPr>
        <w:t>, станко-часов:</w:t>
      </w:r>
    </w:p>
    <w:p w:rsidR="0015711A" w:rsidRPr="00A1757C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Pr="00A1757C" w:rsidRDefault="00FF410B" w:rsidP="00A1757C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A1757C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A1757C">
        <w:rPr>
          <w:b w:val="0"/>
          <w:lang w:val="ru-RU"/>
        </w:rPr>
        <w:t>токарны</w:t>
      </w:r>
      <w:r w:rsidR="007F096C">
        <w:rPr>
          <w:b w:val="0"/>
          <w:lang w:val="ru-RU"/>
        </w:rPr>
        <w:t>х</w:t>
      </w:r>
      <w:r w:rsidR="00A1757C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A1757C">
        <w:rPr>
          <w:b w:val="0"/>
          <w:lang w:val="ru-RU"/>
        </w:rPr>
        <w:t xml:space="preserve"> Т</w:t>
      </w:r>
      <w:r w:rsidR="00A1757C">
        <w:rPr>
          <w:b w:val="0"/>
          <w:vertAlign w:val="subscript"/>
          <w:lang w:val="ru-RU"/>
        </w:rPr>
        <w:t xml:space="preserve">МЦ </w:t>
      </w:r>
      <w:r w:rsidR="007F096C">
        <w:rPr>
          <w:b w:val="0"/>
          <w:vertAlign w:val="subscript"/>
          <w:lang w:val="ru-RU"/>
        </w:rPr>
        <w:t xml:space="preserve">Т </w:t>
      </w:r>
      <w:r w:rsidR="00A1757C">
        <w:rPr>
          <w:b w:val="0"/>
          <w:lang w:val="ru-RU"/>
        </w:rPr>
        <w:t xml:space="preserve"> = 20</w:t>
      </w:r>
      <w:r w:rsidR="005F1B8E">
        <w:rPr>
          <w:b w:val="0"/>
          <w:lang w:val="ru-RU"/>
        </w:rPr>
        <w:t xml:space="preserve"> </w:t>
      </w:r>
      <w:r w:rsidR="00A1757C">
        <w:rPr>
          <w:b w:val="0"/>
          <w:lang w:val="ru-RU"/>
        </w:rPr>
        <w:t xml:space="preserve">000 ∙ 1,3 ∙ 0,80 ∙ 1,0 ∙ 1,00 = </w:t>
      </w:r>
      <w:r w:rsidR="005F1B8E">
        <w:rPr>
          <w:b w:val="0"/>
          <w:lang w:val="ru-RU"/>
        </w:rPr>
        <w:t>20 800;</w:t>
      </w:r>
    </w:p>
    <w:p w:rsidR="0015711A" w:rsidRPr="00A1757C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Pr="005F1B8E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5F1B8E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5F1B8E">
        <w:rPr>
          <w:b w:val="0"/>
          <w:lang w:val="ru-RU"/>
        </w:rPr>
        <w:t>фрезерны</w:t>
      </w:r>
      <w:r w:rsidR="007F096C">
        <w:rPr>
          <w:b w:val="0"/>
          <w:lang w:val="ru-RU"/>
        </w:rPr>
        <w:t>х</w:t>
      </w:r>
      <w:r w:rsidR="005F1B8E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5F1B8E">
        <w:rPr>
          <w:b w:val="0"/>
          <w:lang w:val="ru-RU"/>
        </w:rPr>
        <w:t xml:space="preserve"> Т</w:t>
      </w:r>
      <w:r w:rsidR="005F1B8E">
        <w:rPr>
          <w:b w:val="0"/>
          <w:vertAlign w:val="subscript"/>
          <w:lang w:val="ru-RU"/>
        </w:rPr>
        <w:t xml:space="preserve">МЦ </w:t>
      </w:r>
      <w:r w:rsidR="007F096C">
        <w:rPr>
          <w:b w:val="0"/>
          <w:vertAlign w:val="subscript"/>
          <w:lang w:val="ru-RU"/>
        </w:rPr>
        <w:t xml:space="preserve">Ф </w:t>
      </w:r>
      <w:r w:rsidR="005F1B8E">
        <w:rPr>
          <w:b w:val="0"/>
          <w:lang w:val="ru-RU"/>
        </w:rPr>
        <w:t xml:space="preserve"> = 23 000 ∙ 1,3 ∙ 1,00 ∙ 1,0 ∙ 1,70 = 50 830;</w:t>
      </w:r>
    </w:p>
    <w:p w:rsidR="0015711A" w:rsidRPr="00A1757C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Pr="005F1B8E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5F1B8E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5F1B8E">
        <w:rPr>
          <w:b w:val="0"/>
          <w:lang w:val="ru-RU"/>
        </w:rPr>
        <w:t>шлифовальны</w:t>
      </w:r>
      <w:r w:rsidR="007F096C">
        <w:rPr>
          <w:b w:val="0"/>
          <w:lang w:val="ru-RU"/>
        </w:rPr>
        <w:t>х</w:t>
      </w:r>
      <w:r w:rsidR="005F1B8E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5F1B8E">
        <w:rPr>
          <w:b w:val="0"/>
          <w:lang w:val="ru-RU"/>
        </w:rPr>
        <w:t xml:space="preserve"> Т</w:t>
      </w:r>
      <w:r w:rsidR="005F1B8E">
        <w:rPr>
          <w:b w:val="0"/>
          <w:vertAlign w:val="subscript"/>
          <w:lang w:val="ru-RU"/>
        </w:rPr>
        <w:t xml:space="preserve">МЦ </w:t>
      </w:r>
      <w:r w:rsidR="007F096C">
        <w:rPr>
          <w:b w:val="0"/>
          <w:vertAlign w:val="subscript"/>
          <w:lang w:val="ru-RU"/>
        </w:rPr>
        <w:t xml:space="preserve">Ш </w:t>
      </w:r>
      <w:r w:rsidR="005F1B8E">
        <w:rPr>
          <w:b w:val="0"/>
          <w:lang w:val="ru-RU"/>
        </w:rPr>
        <w:t xml:space="preserve"> = </w:t>
      </w:r>
      <w:r w:rsidR="00C5740C">
        <w:rPr>
          <w:b w:val="0"/>
          <w:lang w:val="ru-RU"/>
        </w:rPr>
        <w:t>24 000 ∙ 1,3 ∙ 0,70 ∙ 0,7 ∙ 1,35 = 29</w:t>
      </w:r>
      <w:r w:rsidR="001524C3">
        <w:rPr>
          <w:b w:val="0"/>
          <w:lang w:val="ru-RU"/>
        </w:rPr>
        <w:t> </w:t>
      </w:r>
      <w:r w:rsidR="00C5740C">
        <w:rPr>
          <w:b w:val="0"/>
          <w:lang w:val="ru-RU"/>
        </w:rPr>
        <w:t>484</w:t>
      </w:r>
      <w:r w:rsidR="001524C3">
        <w:rPr>
          <w:b w:val="0"/>
          <w:lang w:val="ru-RU"/>
        </w:rPr>
        <w:t xml:space="preserve"> </w:t>
      </w:r>
      <w:r w:rsidR="00C5740C">
        <w:rPr>
          <w:b w:val="0"/>
          <w:lang w:val="ru-RU"/>
        </w:rPr>
        <w:t>.</w:t>
      </w:r>
    </w:p>
    <w:p w:rsidR="0015711A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5740C" w:rsidRPr="00C5740C" w:rsidRDefault="00C5740C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2. Длительность межремонтного периода Т</w:t>
      </w:r>
      <w:r>
        <w:rPr>
          <w:b w:val="0"/>
          <w:vertAlign w:val="subscript"/>
          <w:lang w:val="ru-RU"/>
        </w:rPr>
        <w:t xml:space="preserve">МР </w:t>
      </w:r>
      <w:r>
        <w:rPr>
          <w:b w:val="0"/>
          <w:lang w:val="ru-RU"/>
        </w:rPr>
        <w:t>, станко-часов:</w:t>
      </w:r>
    </w:p>
    <w:p w:rsidR="0015711A" w:rsidRPr="00A1757C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Pr="00C5740C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C5740C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C5740C">
        <w:rPr>
          <w:b w:val="0"/>
          <w:lang w:val="ru-RU"/>
        </w:rPr>
        <w:t>токарны</w:t>
      </w:r>
      <w:r w:rsidR="007F096C">
        <w:rPr>
          <w:b w:val="0"/>
          <w:lang w:val="ru-RU"/>
        </w:rPr>
        <w:t>х</w:t>
      </w:r>
      <w:r w:rsidR="00C5740C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C5740C">
        <w:rPr>
          <w:b w:val="0"/>
          <w:lang w:val="ru-RU"/>
        </w:rPr>
        <w:t xml:space="preserve"> Т</w:t>
      </w:r>
      <w:r w:rsidR="00C5740C">
        <w:rPr>
          <w:b w:val="0"/>
          <w:vertAlign w:val="subscript"/>
          <w:lang w:val="ru-RU"/>
        </w:rPr>
        <w:t xml:space="preserve">МР </w:t>
      </w:r>
      <w:r w:rsidR="007F096C">
        <w:rPr>
          <w:b w:val="0"/>
          <w:vertAlign w:val="subscript"/>
          <w:lang w:val="ru-RU"/>
        </w:rPr>
        <w:t xml:space="preserve">Т </w:t>
      </w:r>
      <w:r w:rsidR="00C5740C">
        <w:rPr>
          <w:b w:val="0"/>
          <w:lang w:val="ru-RU"/>
        </w:rPr>
        <w:t xml:space="preserve"> = 20</w:t>
      </w:r>
      <w:r w:rsidR="00454435">
        <w:rPr>
          <w:b w:val="0"/>
          <w:lang w:val="ru-RU"/>
        </w:rPr>
        <w:t xml:space="preserve"> </w:t>
      </w:r>
      <w:r w:rsidR="00C5740C">
        <w:rPr>
          <w:b w:val="0"/>
          <w:lang w:val="ru-RU"/>
        </w:rPr>
        <w:t xml:space="preserve">800 / ( 3 + </w:t>
      </w:r>
      <w:r w:rsidR="00454435">
        <w:rPr>
          <w:b w:val="0"/>
          <w:lang w:val="ru-RU"/>
        </w:rPr>
        <w:t>6 + 1 ) = 2</w:t>
      </w:r>
      <w:r w:rsidR="004D6CB1" w:rsidRPr="004D6CB1">
        <w:rPr>
          <w:b w:val="0"/>
          <w:lang w:val="ru-RU"/>
        </w:rPr>
        <w:t xml:space="preserve"> </w:t>
      </w:r>
      <w:r w:rsidR="00454435">
        <w:rPr>
          <w:b w:val="0"/>
          <w:lang w:val="ru-RU"/>
        </w:rPr>
        <w:t>080;</w:t>
      </w:r>
    </w:p>
    <w:p w:rsidR="0015711A" w:rsidRPr="00A1757C" w:rsidRDefault="0015711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454435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454435">
        <w:rPr>
          <w:b w:val="0"/>
          <w:lang w:val="ru-RU"/>
        </w:rPr>
        <w:t>фрезерны</w:t>
      </w:r>
      <w:r w:rsidR="007F096C">
        <w:rPr>
          <w:b w:val="0"/>
          <w:lang w:val="ru-RU"/>
        </w:rPr>
        <w:t>х</w:t>
      </w:r>
      <w:r w:rsidR="00454435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454435">
        <w:rPr>
          <w:b w:val="0"/>
          <w:lang w:val="ru-RU"/>
        </w:rPr>
        <w:t xml:space="preserve"> Т</w:t>
      </w:r>
      <w:r w:rsidR="00454435">
        <w:rPr>
          <w:b w:val="0"/>
          <w:vertAlign w:val="subscript"/>
          <w:lang w:val="ru-RU"/>
        </w:rPr>
        <w:t>М</w:t>
      </w:r>
      <w:r w:rsidR="00E35D4B">
        <w:rPr>
          <w:b w:val="0"/>
          <w:vertAlign w:val="subscript"/>
          <w:lang w:val="ru-RU"/>
        </w:rPr>
        <w:t>Р</w:t>
      </w:r>
      <w:r w:rsidR="00454435">
        <w:rPr>
          <w:b w:val="0"/>
          <w:vertAlign w:val="subscript"/>
          <w:lang w:val="ru-RU"/>
        </w:rPr>
        <w:t xml:space="preserve"> </w:t>
      </w:r>
      <w:r w:rsidR="007F096C">
        <w:rPr>
          <w:b w:val="0"/>
          <w:vertAlign w:val="subscript"/>
          <w:lang w:val="ru-RU"/>
        </w:rPr>
        <w:t xml:space="preserve">Ф </w:t>
      </w:r>
      <w:r w:rsidR="00454435">
        <w:rPr>
          <w:b w:val="0"/>
          <w:lang w:val="ru-RU"/>
        </w:rPr>
        <w:t xml:space="preserve"> = 50 830 / ( 4 + 8 + 1 ) = 3</w:t>
      </w:r>
      <w:r w:rsidR="004D6CB1" w:rsidRPr="004D6CB1">
        <w:rPr>
          <w:b w:val="0"/>
          <w:lang w:val="ru-RU"/>
        </w:rPr>
        <w:t xml:space="preserve"> </w:t>
      </w:r>
      <w:r w:rsidR="00454435">
        <w:rPr>
          <w:b w:val="0"/>
          <w:lang w:val="ru-RU"/>
        </w:rPr>
        <w:t>910;</w:t>
      </w:r>
    </w:p>
    <w:p w:rsidR="00457199" w:rsidRPr="00454435" w:rsidRDefault="00457199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454435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454435">
        <w:rPr>
          <w:b w:val="0"/>
          <w:lang w:val="ru-RU"/>
        </w:rPr>
        <w:t>шлифовальны</w:t>
      </w:r>
      <w:r w:rsidR="007F096C">
        <w:rPr>
          <w:b w:val="0"/>
          <w:lang w:val="ru-RU"/>
        </w:rPr>
        <w:t>х</w:t>
      </w:r>
      <w:r w:rsidR="00454435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454435">
        <w:rPr>
          <w:b w:val="0"/>
          <w:lang w:val="ru-RU"/>
        </w:rPr>
        <w:t xml:space="preserve"> Т</w:t>
      </w:r>
      <w:r w:rsidR="00454435">
        <w:rPr>
          <w:b w:val="0"/>
          <w:vertAlign w:val="subscript"/>
          <w:lang w:val="ru-RU"/>
        </w:rPr>
        <w:t>М</w:t>
      </w:r>
      <w:r w:rsidR="00E35D4B">
        <w:rPr>
          <w:b w:val="0"/>
          <w:vertAlign w:val="subscript"/>
          <w:lang w:val="ru-RU"/>
        </w:rPr>
        <w:t>Р</w:t>
      </w:r>
      <w:r w:rsidR="00454435">
        <w:rPr>
          <w:b w:val="0"/>
          <w:vertAlign w:val="subscript"/>
          <w:lang w:val="ru-RU"/>
        </w:rPr>
        <w:t xml:space="preserve"> </w:t>
      </w:r>
      <w:r w:rsidR="007F096C">
        <w:rPr>
          <w:b w:val="0"/>
          <w:vertAlign w:val="subscript"/>
          <w:lang w:val="ru-RU"/>
        </w:rPr>
        <w:t xml:space="preserve">Ш </w:t>
      </w:r>
      <w:r w:rsidR="00454435">
        <w:rPr>
          <w:b w:val="0"/>
          <w:lang w:val="ru-RU"/>
        </w:rPr>
        <w:t xml:space="preserve"> = 2</w:t>
      </w:r>
      <w:r w:rsidR="006E6546">
        <w:rPr>
          <w:b w:val="0"/>
          <w:lang w:val="ru-RU"/>
        </w:rPr>
        <w:t>9</w:t>
      </w:r>
      <w:r w:rsidR="00454435">
        <w:rPr>
          <w:b w:val="0"/>
          <w:lang w:val="ru-RU"/>
        </w:rPr>
        <w:t xml:space="preserve"> </w:t>
      </w:r>
      <w:r w:rsidR="006E6546">
        <w:rPr>
          <w:b w:val="0"/>
          <w:lang w:val="ru-RU"/>
        </w:rPr>
        <w:t>484</w:t>
      </w:r>
      <w:r w:rsidR="00454435">
        <w:rPr>
          <w:b w:val="0"/>
          <w:lang w:val="ru-RU"/>
        </w:rPr>
        <w:t xml:space="preserve"> / ( 2 + 4 + 1 ) = </w:t>
      </w:r>
      <w:r w:rsidR="006E6546">
        <w:rPr>
          <w:b w:val="0"/>
          <w:lang w:val="ru-RU"/>
        </w:rPr>
        <w:t>4</w:t>
      </w:r>
      <w:r w:rsidR="004D6CB1" w:rsidRPr="004D6CB1">
        <w:rPr>
          <w:b w:val="0"/>
          <w:lang w:val="ru-RU"/>
        </w:rPr>
        <w:t xml:space="preserve"> </w:t>
      </w:r>
      <w:r w:rsidR="006E6546">
        <w:rPr>
          <w:b w:val="0"/>
          <w:lang w:val="ru-RU"/>
        </w:rPr>
        <w:t>212</w:t>
      </w:r>
      <w:r w:rsidR="001524C3">
        <w:rPr>
          <w:b w:val="0"/>
          <w:lang w:val="ru-RU"/>
        </w:rPr>
        <w:t xml:space="preserve"> </w:t>
      </w:r>
      <w:r w:rsidR="00454435">
        <w:rPr>
          <w:b w:val="0"/>
          <w:lang w:val="ru-RU"/>
        </w:rPr>
        <w:t>.</w:t>
      </w:r>
    </w:p>
    <w:p w:rsidR="00C03450" w:rsidRPr="00454435" w:rsidRDefault="00C03450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5711A" w:rsidRPr="00E35D4B" w:rsidRDefault="00E35D4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3. Длительность межосмотрового периода Т</w:t>
      </w:r>
      <w:r>
        <w:rPr>
          <w:b w:val="0"/>
          <w:vertAlign w:val="subscript"/>
          <w:lang w:val="ru-RU"/>
        </w:rPr>
        <w:t xml:space="preserve">МО </w:t>
      </w:r>
      <w:r>
        <w:rPr>
          <w:b w:val="0"/>
          <w:lang w:val="ru-RU"/>
        </w:rPr>
        <w:t>, станко-часов:</w:t>
      </w:r>
    </w:p>
    <w:p w:rsidR="00E35D4B" w:rsidRDefault="00E35D4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E35D4B" w:rsidRPr="00E35D4B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E35D4B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E35D4B">
        <w:rPr>
          <w:b w:val="0"/>
          <w:lang w:val="ru-RU"/>
        </w:rPr>
        <w:t>токарны</w:t>
      </w:r>
      <w:r w:rsidR="007F096C">
        <w:rPr>
          <w:b w:val="0"/>
          <w:lang w:val="ru-RU"/>
        </w:rPr>
        <w:t>х</w:t>
      </w:r>
      <w:r w:rsidR="00E35D4B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E35D4B">
        <w:rPr>
          <w:b w:val="0"/>
          <w:lang w:val="ru-RU"/>
        </w:rPr>
        <w:t xml:space="preserve"> Т</w:t>
      </w:r>
      <w:r w:rsidR="00E35D4B">
        <w:rPr>
          <w:b w:val="0"/>
          <w:vertAlign w:val="subscript"/>
          <w:lang w:val="ru-RU"/>
        </w:rPr>
        <w:t xml:space="preserve">МО </w:t>
      </w:r>
      <w:r w:rsidR="007F096C">
        <w:rPr>
          <w:b w:val="0"/>
          <w:vertAlign w:val="subscript"/>
          <w:lang w:val="ru-RU"/>
        </w:rPr>
        <w:t xml:space="preserve">Т </w:t>
      </w:r>
      <w:r w:rsidR="00E35D4B">
        <w:rPr>
          <w:b w:val="0"/>
          <w:lang w:val="ru-RU"/>
        </w:rPr>
        <w:t xml:space="preserve"> = 20 800 / ( 3 + 6 + 10 + 1 ) = 1</w:t>
      </w:r>
      <w:r w:rsidR="004D6CB1" w:rsidRPr="004D6CB1">
        <w:rPr>
          <w:b w:val="0"/>
          <w:lang w:val="ru-RU"/>
        </w:rPr>
        <w:t xml:space="preserve"> </w:t>
      </w:r>
      <w:r w:rsidR="00E35D4B">
        <w:rPr>
          <w:b w:val="0"/>
          <w:lang w:val="ru-RU"/>
        </w:rPr>
        <w:t>040;</w:t>
      </w:r>
    </w:p>
    <w:p w:rsidR="00E35D4B" w:rsidRDefault="00E35D4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E35D4B" w:rsidRPr="00E35D4B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E35D4B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E35D4B">
        <w:rPr>
          <w:b w:val="0"/>
          <w:lang w:val="ru-RU"/>
        </w:rPr>
        <w:t>фрезерны</w:t>
      </w:r>
      <w:r w:rsidR="007F096C">
        <w:rPr>
          <w:b w:val="0"/>
          <w:lang w:val="ru-RU"/>
        </w:rPr>
        <w:t>х</w:t>
      </w:r>
      <w:r w:rsidR="00E35D4B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E35D4B">
        <w:rPr>
          <w:b w:val="0"/>
          <w:lang w:val="ru-RU"/>
        </w:rPr>
        <w:t xml:space="preserve"> Т</w:t>
      </w:r>
      <w:r w:rsidR="00E35D4B">
        <w:rPr>
          <w:b w:val="0"/>
          <w:vertAlign w:val="subscript"/>
          <w:lang w:val="ru-RU"/>
        </w:rPr>
        <w:t xml:space="preserve">МО </w:t>
      </w:r>
      <w:r w:rsidR="007F096C">
        <w:rPr>
          <w:b w:val="0"/>
          <w:vertAlign w:val="subscript"/>
          <w:lang w:val="ru-RU"/>
        </w:rPr>
        <w:t xml:space="preserve">Ф </w:t>
      </w:r>
      <w:r w:rsidR="00E35D4B">
        <w:rPr>
          <w:b w:val="0"/>
          <w:lang w:val="ru-RU"/>
        </w:rPr>
        <w:t xml:space="preserve"> = 50</w:t>
      </w:r>
      <w:r w:rsidR="00CB63DD">
        <w:rPr>
          <w:b w:val="0"/>
          <w:lang w:val="ru-RU"/>
        </w:rPr>
        <w:t xml:space="preserve"> </w:t>
      </w:r>
      <w:r w:rsidR="00E35D4B">
        <w:rPr>
          <w:b w:val="0"/>
          <w:lang w:val="ru-RU"/>
        </w:rPr>
        <w:t>830</w:t>
      </w:r>
      <w:r w:rsidR="00CB63DD">
        <w:rPr>
          <w:b w:val="0"/>
          <w:lang w:val="ru-RU"/>
        </w:rPr>
        <w:t xml:space="preserve"> / ( 4 + 8 + 13 + 1 ) = 1</w:t>
      </w:r>
      <w:r w:rsidR="004D6CB1" w:rsidRPr="004D6CB1">
        <w:rPr>
          <w:b w:val="0"/>
          <w:lang w:val="ru-RU"/>
        </w:rPr>
        <w:t xml:space="preserve"> </w:t>
      </w:r>
      <w:r w:rsidR="00CB63DD">
        <w:rPr>
          <w:b w:val="0"/>
          <w:lang w:val="ru-RU"/>
        </w:rPr>
        <w:t>955;</w:t>
      </w:r>
    </w:p>
    <w:p w:rsidR="00E35D4B" w:rsidRDefault="00E35D4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E35D4B" w:rsidRPr="00CB63DD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CB63DD">
        <w:rPr>
          <w:b w:val="0"/>
          <w:lang w:val="ru-RU"/>
        </w:rPr>
        <w:t xml:space="preserve">- </w:t>
      </w:r>
      <w:r w:rsidR="007F096C">
        <w:rPr>
          <w:b w:val="0"/>
          <w:lang w:val="ru-RU"/>
        </w:rPr>
        <w:t xml:space="preserve">для </w:t>
      </w:r>
      <w:r w:rsidR="00CB63DD">
        <w:rPr>
          <w:b w:val="0"/>
          <w:lang w:val="ru-RU"/>
        </w:rPr>
        <w:t>шлифовальны</w:t>
      </w:r>
      <w:r w:rsidR="007F096C">
        <w:rPr>
          <w:b w:val="0"/>
          <w:lang w:val="ru-RU"/>
        </w:rPr>
        <w:t>х</w:t>
      </w:r>
      <w:r w:rsidR="00CB63DD">
        <w:rPr>
          <w:b w:val="0"/>
          <w:lang w:val="ru-RU"/>
        </w:rPr>
        <w:t xml:space="preserve"> станк</w:t>
      </w:r>
      <w:r w:rsidR="007F096C">
        <w:rPr>
          <w:b w:val="0"/>
          <w:lang w:val="ru-RU"/>
        </w:rPr>
        <w:t>ов</w:t>
      </w:r>
      <w:r w:rsidR="00CB63DD">
        <w:rPr>
          <w:b w:val="0"/>
          <w:lang w:val="ru-RU"/>
        </w:rPr>
        <w:t xml:space="preserve"> Т</w:t>
      </w:r>
      <w:r w:rsidR="00CB63DD">
        <w:rPr>
          <w:b w:val="0"/>
          <w:vertAlign w:val="subscript"/>
          <w:lang w:val="ru-RU"/>
        </w:rPr>
        <w:t xml:space="preserve">МО </w:t>
      </w:r>
      <w:r w:rsidR="007F096C">
        <w:rPr>
          <w:b w:val="0"/>
          <w:vertAlign w:val="subscript"/>
          <w:lang w:val="ru-RU"/>
        </w:rPr>
        <w:t xml:space="preserve">Ш </w:t>
      </w:r>
      <w:r w:rsidR="00CB63DD">
        <w:rPr>
          <w:b w:val="0"/>
          <w:lang w:val="ru-RU"/>
        </w:rPr>
        <w:t xml:space="preserve"> = 2</w:t>
      </w:r>
      <w:r w:rsidR="006E6546">
        <w:rPr>
          <w:b w:val="0"/>
          <w:lang w:val="ru-RU"/>
        </w:rPr>
        <w:t>9</w:t>
      </w:r>
      <w:r w:rsidR="00CB63DD">
        <w:rPr>
          <w:b w:val="0"/>
          <w:lang w:val="ru-RU"/>
        </w:rPr>
        <w:t xml:space="preserve"> </w:t>
      </w:r>
      <w:r w:rsidR="006E6546">
        <w:rPr>
          <w:b w:val="0"/>
          <w:lang w:val="ru-RU"/>
        </w:rPr>
        <w:t>484</w:t>
      </w:r>
      <w:r w:rsidR="00CB63DD">
        <w:rPr>
          <w:b w:val="0"/>
          <w:lang w:val="ru-RU"/>
        </w:rPr>
        <w:t xml:space="preserve"> / ( 2 + 4 + 7 + 1 ) = </w:t>
      </w:r>
      <w:r w:rsidR="006E6546">
        <w:rPr>
          <w:b w:val="0"/>
          <w:lang w:val="ru-RU"/>
        </w:rPr>
        <w:t>2</w:t>
      </w:r>
      <w:r w:rsidR="004D6CB1" w:rsidRPr="004D6CB1">
        <w:rPr>
          <w:b w:val="0"/>
          <w:lang w:val="ru-RU"/>
        </w:rPr>
        <w:t xml:space="preserve"> </w:t>
      </w:r>
      <w:r w:rsidR="006E6546">
        <w:rPr>
          <w:b w:val="0"/>
          <w:lang w:val="ru-RU"/>
        </w:rPr>
        <w:t>106</w:t>
      </w:r>
      <w:r w:rsidR="001524C3">
        <w:rPr>
          <w:b w:val="0"/>
          <w:lang w:val="ru-RU"/>
        </w:rPr>
        <w:t xml:space="preserve"> </w:t>
      </w:r>
      <w:r w:rsidR="00CB63DD">
        <w:rPr>
          <w:b w:val="0"/>
          <w:lang w:val="ru-RU"/>
        </w:rPr>
        <w:t>.</w:t>
      </w:r>
    </w:p>
    <w:p w:rsidR="00CB63DD" w:rsidRDefault="00CB63D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B63DD" w:rsidRDefault="008A5728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4.</w:t>
      </w:r>
      <w:r w:rsidR="00FD4A2F">
        <w:rPr>
          <w:b w:val="0"/>
          <w:lang w:val="ru-RU"/>
        </w:rPr>
        <w:t xml:space="preserve"> </w:t>
      </w:r>
      <w:r>
        <w:rPr>
          <w:b w:val="0"/>
          <w:lang w:val="ru-RU"/>
        </w:rPr>
        <w:t>Трудоемкости Т</w:t>
      </w:r>
      <w:r w:rsidR="00457199">
        <w:rPr>
          <w:b w:val="0"/>
          <w:vertAlign w:val="subscript"/>
          <w:lang w:val="ru-RU"/>
        </w:rPr>
        <w:t xml:space="preserve">СТ, СЛ, ПР </w:t>
      </w:r>
      <w:r>
        <w:rPr>
          <w:b w:val="0"/>
          <w:lang w:val="ru-RU"/>
        </w:rPr>
        <w:t xml:space="preserve"> работ по техническому обслуживанию и ремонту обору</w:t>
      </w:r>
      <w:r w:rsidR="00457199">
        <w:rPr>
          <w:b w:val="0"/>
          <w:lang w:val="ru-RU"/>
        </w:rPr>
        <w:t>-</w:t>
      </w:r>
      <w:r>
        <w:rPr>
          <w:b w:val="0"/>
          <w:lang w:val="ru-RU"/>
        </w:rPr>
        <w:t>дования, нормо-часов:</w:t>
      </w:r>
    </w:p>
    <w:p w:rsidR="00CB63DD" w:rsidRDefault="00CB63D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B63DD" w:rsidRPr="008A5728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</w:t>
      </w:r>
      <w:r w:rsidR="008A5728">
        <w:rPr>
          <w:b w:val="0"/>
          <w:lang w:val="ru-RU"/>
        </w:rPr>
        <w:t>- станочных Т</w:t>
      </w:r>
      <w:r w:rsidR="008A5728">
        <w:rPr>
          <w:b w:val="0"/>
          <w:vertAlign w:val="subscript"/>
          <w:lang w:val="ru-RU"/>
        </w:rPr>
        <w:t xml:space="preserve">СТ </w:t>
      </w:r>
      <w:r w:rsidR="008A5728">
        <w:rPr>
          <w:b w:val="0"/>
          <w:lang w:val="ru-RU"/>
        </w:rPr>
        <w:t xml:space="preserve"> = </w:t>
      </w:r>
      <w:r w:rsidR="00CC1833">
        <w:rPr>
          <w:b w:val="0"/>
          <w:lang w:val="ru-RU"/>
        </w:rPr>
        <w:t>(</w:t>
      </w:r>
      <w:r w:rsidR="008A5728">
        <w:rPr>
          <w:b w:val="0"/>
          <w:lang w:val="ru-RU"/>
        </w:rPr>
        <w:t xml:space="preserve"> 0,2 ∙ </w:t>
      </w:r>
      <w:r w:rsidR="00CC1833">
        <w:rPr>
          <w:b w:val="0"/>
          <w:lang w:val="ru-RU"/>
        </w:rPr>
        <w:t>10</w:t>
      </w:r>
      <w:r w:rsidR="008A5728">
        <w:rPr>
          <w:b w:val="0"/>
          <w:lang w:val="ru-RU"/>
        </w:rPr>
        <w:t xml:space="preserve"> + 2,0 ∙ 6 + 7,0 ∙ 3 +</w:t>
      </w:r>
      <w:r w:rsidR="00C9774F">
        <w:rPr>
          <w:b w:val="0"/>
          <w:lang w:val="ru-RU"/>
        </w:rPr>
        <w:t xml:space="preserve"> 10,0</w:t>
      </w:r>
      <w:r>
        <w:rPr>
          <w:b w:val="0"/>
          <w:lang w:val="ru-RU"/>
        </w:rPr>
        <w:t xml:space="preserve"> </w:t>
      </w:r>
      <w:r w:rsidR="00CC1833">
        <w:rPr>
          <w:b w:val="0"/>
          <w:lang w:val="ru-RU"/>
        </w:rPr>
        <w:t>) ∙ 8 ∙ 14 + ( 0,2 ∙ 13 + 2,0 ∙ 8 +</w:t>
      </w:r>
    </w:p>
    <w:p w:rsidR="008A5728" w:rsidRDefault="00CC1833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+ 7,0 ∙ 4 + 10,0 ) ∙ 19 ∙ 17 + ( 0,2 ∙ </w:t>
      </w:r>
      <w:r w:rsidR="00C838C5">
        <w:rPr>
          <w:b w:val="0"/>
          <w:lang w:val="ru-RU"/>
        </w:rPr>
        <w:t>7 + 2,0 ∙ 4 + 7,0 ∙ 2 + 10,0 ) ∙ 22 ∙ 11 = 77</w:t>
      </w:r>
      <w:r w:rsidR="004D6CB1">
        <w:rPr>
          <w:b w:val="0"/>
          <w:lang w:val="en-US"/>
        </w:rPr>
        <w:t xml:space="preserve"> </w:t>
      </w:r>
      <w:r w:rsidR="00C838C5">
        <w:rPr>
          <w:b w:val="0"/>
          <w:lang w:val="ru-RU"/>
        </w:rPr>
        <w:t>917</w:t>
      </w:r>
      <w:r w:rsidR="00FF410B">
        <w:rPr>
          <w:b w:val="0"/>
          <w:lang w:val="ru-RU"/>
        </w:rPr>
        <w:t>;</w:t>
      </w:r>
    </w:p>
    <w:p w:rsidR="00C838C5" w:rsidRDefault="00C838C5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8A5728" w:rsidRPr="00FF410B" w:rsidRDefault="00FF410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слесарных Т</w:t>
      </w:r>
      <w:r>
        <w:rPr>
          <w:b w:val="0"/>
          <w:vertAlign w:val="subscript"/>
          <w:lang w:val="ru-RU"/>
        </w:rPr>
        <w:t xml:space="preserve">СЛ </w:t>
      </w:r>
      <w:r>
        <w:rPr>
          <w:b w:val="0"/>
          <w:lang w:val="ru-RU"/>
        </w:rPr>
        <w:t xml:space="preserve"> = </w:t>
      </w:r>
      <w:r w:rsidR="00C838C5">
        <w:rPr>
          <w:b w:val="0"/>
          <w:lang w:val="ru-RU"/>
        </w:rPr>
        <w:t>(</w:t>
      </w:r>
      <w:r>
        <w:rPr>
          <w:b w:val="0"/>
          <w:lang w:val="ru-RU"/>
        </w:rPr>
        <w:t xml:space="preserve"> 1,0</w:t>
      </w:r>
      <w:r w:rsidR="00C838C5">
        <w:rPr>
          <w:b w:val="0"/>
          <w:lang w:val="ru-RU"/>
        </w:rPr>
        <w:t xml:space="preserve"> ∙ 10 + 4,0 ∙ 6 + 16,0 ∙ 3 + </w:t>
      </w:r>
      <w:r w:rsidR="002E1391">
        <w:rPr>
          <w:b w:val="0"/>
          <w:lang w:val="ru-RU"/>
        </w:rPr>
        <w:t>23</w:t>
      </w:r>
      <w:r w:rsidR="00C838C5">
        <w:rPr>
          <w:b w:val="0"/>
          <w:lang w:val="ru-RU"/>
        </w:rPr>
        <w:t>,0</w:t>
      </w:r>
      <w:r w:rsidR="004C745E">
        <w:rPr>
          <w:b w:val="0"/>
          <w:lang w:val="en-US"/>
        </w:rPr>
        <w:t xml:space="preserve"> </w:t>
      </w:r>
      <w:r w:rsidR="00C838C5">
        <w:rPr>
          <w:b w:val="0"/>
          <w:lang w:val="ru-RU"/>
        </w:rPr>
        <w:t xml:space="preserve">) ∙ </w:t>
      </w:r>
      <w:r w:rsidR="002E1391">
        <w:rPr>
          <w:b w:val="0"/>
          <w:lang w:val="ru-RU"/>
        </w:rPr>
        <w:t>8 ∙ 14 + (1,0 ∙ 13 + 4,0 ∙ 8 +</w:t>
      </w:r>
    </w:p>
    <w:p w:rsidR="008A5728" w:rsidRDefault="002E1391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+ 16,0 ∙ 4 + 23,0 ) ∙ 19 ∙ 17 + ( 1,0 ∙ 7 + 4,0 ∙ 4 + 16,0 ∙ 2 +23,0 ) ∙ 22 ∙</w:t>
      </w:r>
      <w:r w:rsidR="001E09BC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11 = </w:t>
      </w:r>
      <w:r w:rsidR="00486DD1">
        <w:rPr>
          <w:b w:val="0"/>
          <w:lang w:val="ru-RU"/>
        </w:rPr>
        <w:t>73</w:t>
      </w:r>
      <w:r w:rsidR="004D6CB1">
        <w:rPr>
          <w:b w:val="0"/>
          <w:lang w:val="en-US"/>
        </w:rPr>
        <w:t xml:space="preserve"> </w:t>
      </w:r>
      <w:r w:rsidR="00486DD1">
        <w:rPr>
          <w:b w:val="0"/>
          <w:lang w:val="ru-RU"/>
        </w:rPr>
        <w:t>272;</w:t>
      </w:r>
    </w:p>
    <w:p w:rsidR="008A5728" w:rsidRDefault="008A5728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8A5728" w:rsidRPr="00486DD1" w:rsidRDefault="00486DD1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прочих Т</w:t>
      </w:r>
      <w:r>
        <w:rPr>
          <w:b w:val="0"/>
          <w:vertAlign w:val="subscript"/>
          <w:lang w:val="ru-RU"/>
        </w:rPr>
        <w:t xml:space="preserve">ПР </w:t>
      </w:r>
      <w:r>
        <w:rPr>
          <w:b w:val="0"/>
          <w:lang w:val="ru-RU"/>
        </w:rPr>
        <w:t xml:space="preserve"> = ( 1,5 ∙ 10 + 0,1 ∙ 6 + 0,5 ∙ 3 + 2,0 ) ∙ 8 ∙ 14 + ( 1,5 ∙ 13 + 0,1 ∙ 8 +</w:t>
      </w:r>
    </w:p>
    <w:p w:rsidR="008A5728" w:rsidRDefault="00486DD1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+ 0,5 ∙</w:t>
      </w:r>
      <w:r w:rsidR="001E09BC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4 + 2,0 ) ∙ 19 ∙ 17 + ( 1,5 ∙ </w:t>
      </w:r>
      <w:r w:rsidR="001E09BC">
        <w:rPr>
          <w:b w:val="0"/>
          <w:lang w:val="ru-RU"/>
        </w:rPr>
        <w:t>7 + 0,1 ∙ 4 + 0,5 ∙ 2 + 2,0 ) ∙ 22 ∙ 11 = 13</w:t>
      </w:r>
      <w:r w:rsidR="004D6CB1">
        <w:rPr>
          <w:b w:val="0"/>
          <w:lang w:val="en-US"/>
        </w:rPr>
        <w:t xml:space="preserve"> </w:t>
      </w:r>
      <w:r w:rsidR="001E09BC">
        <w:rPr>
          <w:b w:val="0"/>
          <w:lang w:val="ru-RU"/>
        </w:rPr>
        <w:t>352.</w:t>
      </w:r>
    </w:p>
    <w:p w:rsidR="008A5728" w:rsidRDefault="008A5728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8A5728" w:rsidRPr="00CD3393" w:rsidRDefault="00FD4A2F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5.</w:t>
      </w:r>
      <w:r w:rsidR="00CD3393">
        <w:rPr>
          <w:b w:val="0"/>
          <w:lang w:val="ru-RU"/>
        </w:rPr>
        <w:t xml:space="preserve"> Расчетная численность Р</w:t>
      </w:r>
      <w:r w:rsidR="00CD3393">
        <w:rPr>
          <w:b w:val="0"/>
          <w:vertAlign w:val="subscript"/>
          <w:lang w:val="ru-RU"/>
        </w:rPr>
        <w:t xml:space="preserve">Р </w:t>
      </w:r>
      <w:r w:rsidR="00CD3393">
        <w:rPr>
          <w:b w:val="0"/>
          <w:lang w:val="ru-RU"/>
        </w:rPr>
        <w:t xml:space="preserve"> ремонтных рабочих, чел.:</w:t>
      </w:r>
    </w:p>
    <w:p w:rsidR="008A5728" w:rsidRDefault="008A5728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выполняющих слесарные работы Р</w:t>
      </w:r>
      <w:r>
        <w:rPr>
          <w:b w:val="0"/>
          <w:vertAlign w:val="subscript"/>
          <w:lang w:val="ru-RU"/>
        </w:rPr>
        <w:t xml:space="preserve">Р СЛ </w:t>
      </w:r>
      <w:r>
        <w:rPr>
          <w:b w:val="0"/>
          <w:lang w:val="ru-RU"/>
        </w:rPr>
        <w:t xml:space="preserve"> = 73</w:t>
      </w:r>
      <w:r w:rsidR="004D6CB1" w:rsidRPr="004D6CB1">
        <w:rPr>
          <w:b w:val="0"/>
          <w:lang w:val="ru-RU"/>
        </w:rPr>
        <w:t xml:space="preserve"> </w:t>
      </w:r>
      <w:r>
        <w:rPr>
          <w:b w:val="0"/>
          <w:lang w:val="ru-RU"/>
        </w:rPr>
        <w:t>272 / 1</w:t>
      </w:r>
      <w:r w:rsidR="004D6CB1" w:rsidRPr="004D6CB1">
        <w:rPr>
          <w:b w:val="0"/>
          <w:lang w:val="ru-RU"/>
        </w:rPr>
        <w:t xml:space="preserve"> </w:t>
      </w:r>
      <w:r>
        <w:rPr>
          <w:b w:val="0"/>
          <w:lang w:val="ru-RU"/>
        </w:rPr>
        <w:t>835 = 39,9;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выполняющих прочие работы Р</w:t>
      </w:r>
      <w:r>
        <w:rPr>
          <w:b w:val="0"/>
          <w:vertAlign w:val="subscript"/>
          <w:lang w:val="ru-RU"/>
        </w:rPr>
        <w:t xml:space="preserve">Р ПР </w:t>
      </w:r>
      <w:r>
        <w:rPr>
          <w:b w:val="0"/>
          <w:lang w:val="ru-RU"/>
        </w:rPr>
        <w:t xml:space="preserve"> = 13</w:t>
      </w:r>
      <w:r w:rsidR="004D6CB1" w:rsidRPr="004D6CB1">
        <w:rPr>
          <w:b w:val="0"/>
          <w:lang w:val="ru-RU"/>
        </w:rPr>
        <w:t xml:space="preserve"> </w:t>
      </w:r>
      <w:r>
        <w:rPr>
          <w:b w:val="0"/>
          <w:lang w:val="ru-RU"/>
        </w:rPr>
        <w:t>352 / 1</w:t>
      </w:r>
      <w:r w:rsidR="004D6CB1" w:rsidRPr="004D6CB1">
        <w:rPr>
          <w:b w:val="0"/>
          <w:lang w:val="ru-RU"/>
        </w:rPr>
        <w:t xml:space="preserve"> </w:t>
      </w:r>
      <w:r>
        <w:rPr>
          <w:b w:val="0"/>
          <w:lang w:val="ru-RU"/>
        </w:rPr>
        <w:t>835 = 7,3</w:t>
      </w:r>
      <w:r w:rsidR="001524C3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6.</w:t>
      </w:r>
      <w:r w:rsidR="00423108">
        <w:rPr>
          <w:b w:val="0"/>
          <w:lang w:val="ru-RU"/>
        </w:rPr>
        <w:t xml:space="preserve"> Принятая численность Р ремонтных рабочих, чел.: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423108" w:rsidRDefault="00423108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выполняющих слесарные работы Р</w:t>
      </w:r>
      <w:r>
        <w:rPr>
          <w:b w:val="0"/>
          <w:vertAlign w:val="subscript"/>
          <w:lang w:val="ru-RU"/>
        </w:rPr>
        <w:t xml:space="preserve">СЛ </w:t>
      </w:r>
      <w:r>
        <w:rPr>
          <w:b w:val="0"/>
          <w:lang w:val="ru-RU"/>
        </w:rPr>
        <w:t xml:space="preserve"> = 40;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423108" w:rsidRDefault="00423108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выполняющих прочие работы Р</w:t>
      </w:r>
      <w:r>
        <w:rPr>
          <w:b w:val="0"/>
          <w:vertAlign w:val="subscript"/>
          <w:lang w:val="ru-RU"/>
        </w:rPr>
        <w:t xml:space="preserve">ПР </w:t>
      </w:r>
      <w:r>
        <w:rPr>
          <w:b w:val="0"/>
          <w:lang w:val="ru-RU"/>
        </w:rPr>
        <w:t xml:space="preserve"> = 8</w:t>
      </w:r>
      <w:r w:rsidR="001524C3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DA30D7" w:rsidRDefault="00423108" w:rsidP="00DA30D7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7.</w:t>
      </w:r>
      <w:r w:rsidR="00DA30D7">
        <w:rPr>
          <w:b w:val="0"/>
          <w:lang w:val="ru-RU"/>
        </w:rPr>
        <w:t xml:space="preserve"> Расчетное количество станков С</w:t>
      </w:r>
      <w:r w:rsidR="00DA30D7">
        <w:rPr>
          <w:b w:val="0"/>
          <w:vertAlign w:val="subscript"/>
          <w:lang w:val="ru-RU"/>
        </w:rPr>
        <w:t xml:space="preserve">Р </w:t>
      </w:r>
      <w:r w:rsidR="00DA30D7">
        <w:rPr>
          <w:b w:val="0"/>
          <w:lang w:val="ru-RU"/>
        </w:rPr>
        <w:t xml:space="preserve"> для выполнения станочных работ по обслу-живанию и ремонту оборудования, шт.: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DA30D7" w:rsidRDefault="00DA30D7" w:rsidP="00DA30D7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С</w:t>
      </w:r>
      <w:r>
        <w:rPr>
          <w:b w:val="0"/>
          <w:vertAlign w:val="subscript"/>
          <w:lang w:val="ru-RU"/>
        </w:rPr>
        <w:t xml:space="preserve">Р </w:t>
      </w:r>
      <w:r>
        <w:rPr>
          <w:b w:val="0"/>
          <w:lang w:val="ru-RU"/>
        </w:rPr>
        <w:t xml:space="preserve"> = 77</w:t>
      </w:r>
      <w:r w:rsidR="004D6CB1">
        <w:rPr>
          <w:b w:val="0"/>
          <w:lang w:val="en-US"/>
        </w:rPr>
        <w:t xml:space="preserve"> </w:t>
      </w:r>
      <w:r>
        <w:rPr>
          <w:b w:val="0"/>
          <w:lang w:val="ru-RU"/>
        </w:rPr>
        <w:t>917 / ( 1</w:t>
      </w:r>
      <w:r w:rsidR="004D6CB1">
        <w:rPr>
          <w:b w:val="0"/>
          <w:lang w:val="en-US"/>
        </w:rPr>
        <w:t xml:space="preserve"> </w:t>
      </w:r>
      <w:r>
        <w:rPr>
          <w:b w:val="0"/>
          <w:lang w:val="ru-RU"/>
        </w:rPr>
        <w:t>835 ∙ 2 ) = 21,2</w:t>
      </w:r>
      <w:r w:rsidR="001524C3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CD3393" w:rsidRPr="00DA30D7" w:rsidRDefault="00DA30D7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lastRenderedPageBreak/>
        <w:t>8. Принятое количество станков С</w:t>
      </w:r>
      <w:r>
        <w:rPr>
          <w:b w:val="0"/>
          <w:vertAlign w:val="subscript"/>
          <w:lang w:val="ru-RU"/>
        </w:rPr>
        <w:t xml:space="preserve">ПР </w:t>
      </w:r>
      <w:r>
        <w:rPr>
          <w:b w:val="0"/>
          <w:lang w:val="ru-RU"/>
        </w:rPr>
        <w:t xml:space="preserve"> для выполнения станочных работ по обслужи-ванию и ремонту оборудования, шт.: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DA30D7" w:rsidRDefault="00DA30D7" w:rsidP="00DA30D7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С</w:t>
      </w:r>
      <w:r>
        <w:rPr>
          <w:b w:val="0"/>
          <w:vertAlign w:val="subscript"/>
          <w:lang w:val="ru-RU"/>
        </w:rPr>
        <w:t xml:space="preserve">ПР </w:t>
      </w:r>
      <w:r>
        <w:rPr>
          <w:b w:val="0"/>
          <w:lang w:val="ru-RU"/>
        </w:rPr>
        <w:t xml:space="preserve"> = 22</w:t>
      </w:r>
      <w:r w:rsidR="001524C3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4D28D6" w:rsidRDefault="00DA30D7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9.</w:t>
      </w:r>
      <w:r w:rsidR="00C70F5D">
        <w:rPr>
          <w:b w:val="0"/>
          <w:lang w:val="ru-RU"/>
        </w:rPr>
        <w:t xml:space="preserve"> </w:t>
      </w:r>
      <w:r w:rsidR="004D28D6">
        <w:rPr>
          <w:b w:val="0"/>
          <w:lang w:val="ru-RU"/>
        </w:rPr>
        <w:t xml:space="preserve">Ежегодная потребность ремонтного хозяйства в материалах, инструменте и запасных частях </w:t>
      </w:r>
      <w:r w:rsidR="004D28D6">
        <w:rPr>
          <w:b w:val="0"/>
          <w:lang w:val="en-US"/>
        </w:rPr>
        <w:t>Q</w:t>
      </w:r>
      <w:r w:rsidR="004D28D6">
        <w:rPr>
          <w:b w:val="0"/>
          <w:lang w:val="ru-RU"/>
        </w:rPr>
        <w:t>, кг: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B56383" w:rsidRDefault="00B56383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на обслуживание и ремонт токарных станков </w:t>
      </w:r>
      <w:r>
        <w:rPr>
          <w:b w:val="0"/>
          <w:lang w:val="en-US"/>
        </w:rPr>
        <w:t>Q</w:t>
      </w:r>
      <w:r>
        <w:rPr>
          <w:b w:val="0"/>
          <w:vertAlign w:val="subscript"/>
          <w:lang w:val="ru-RU"/>
        </w:rPr>
        <w:t xml:space="preserve">Т </w:t>
      </w:r>
      <w:r>
        <w:rPr>
          <w:b w:val="0"/>
          <w:lang w:val="ru-RU"/>
        </w:rPr>
        <w:t xml:space="preserve"> = </w:t>
      </w:r>
      <w:r w:rsidR="00C03450">
        <w:rPr>
          <w:b w:val="0"/>
          <w:lang w:val="ru-RU"/>
        </w:rPr>
        <w:t>1,12 ∙ 31 ∙ ( 1 ∙</w:t>
      </w:r>
      <w:r w:rsidR="00C70F5D">
        <w:rPr>
          <w:b w:val="0"/>
          <w:lang w:val="ru-RU"/>
        </w:rPr>
        <w:t xml:space="preserve"> 0,11 +</w:t>
      </w:r>
    </w:p>
    <w:p w:rsidR="00CD3393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+ 0,66 ∙ 0,23 + 0,28 ∙ 0,95 ) ∙ 8 ∙ 14 = 2</w:t>
      </w:r>
      <w:r w:rsidR="004D6CB1">
        <w:rPr>
          <w:b w:val="0"/>
          <w:lang w:val="en-US"/>
        </w:rPr>
        <w:t xml:space="preserve"> </w:t>
      </w:r>
      <w:r>
        <w:rPr>
          <w:b w:val="0"/>
          <w:lang w:val="ru-RU"/>
        </w:rPr>
        <w:t>0</w:t>
      </w:r>
      <w:r w:rsidR="00D163AD">
        <w:rPr>
          <w:b w:val="0"/>
          <w:lang w:val="ru-RU"/>
        </w:rPr>
        <w:t>53</w:t>
      </w:r>
      <w:r>
        <w:rPr>
          <w:b w:val="0"/>
          <w:lang w:val="ru-RU"/>
        </w:rPr>
        <w:t>;</w:t>
      </w:r>
    </w:p>
    <w:p w:rsidR="00CD3393" w:rsidRDefault="00CD3393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D3393" w:rsidRPr="00C70F5D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на обслуживание и ремонт фрезерных станков </w:t>
      </w:r>
      <w:r>
        <w:rPr>
          <w:b w:val="0"/>
          <w:lang w:val="en-US"/>
        </w:rPr>
        <w:t>Q</w:t>
      </w:r>
      <w:r>
        <w:rPr>
          <w:b w:val="0"/>
          <w:vertAlign w:val="subscript"/>
          <w:lang w:val="ru-RU"/>
        </w:rPr>
        <w:t xml:space="preserve">Ф </w:t>
      </w:r>
      <w:r>
        <w:rPr>
          <w:b w:val="0"/>
          <w:lang w:val="ru-RU"/>
        </w:rPr>
        <w:t xml:space="preserve"> = 1,12 ∙ 22 ∙ ( 1 ∙ 0,11 +</w:t>
      </w:r>
    </w:p>
    <w:p w:rsidR="00CD3393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+ 0,66 ∙ 0,23 + 0,28 ∙ 0,95 ) ∙ 19 ∙ 17 = 42</w:t>
      </w:r>
      <w:r w:rsidR="00D163AD">
        <w:rPr>
          <w:b w:val="0"/>
          <w:lang w:val="ru-RU"/>
        </w:rPr>
        <w:t>02</w:t>
      </w:r>
      <w:r>
        <w:rPr>
          <w:b w:val="0"/>
          <w:lang w:val="ru-RU"/>
        </w:rPr>
        <w:t>;</w:t>
      </w:r>
    </w:p>
    <w:p w:rsidR="00C70F5D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70F5D" w:rsidRPr="003824ED" w:rsidRDefault="003824ED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на обслуживание и ремонт шлифовальных станков </w:t>
      </w:r>
      <w:r>
        <w:rPr>
          <w:b w:val="0"/>
          <w:lang w:val="en-US"/>
        </w:rPr>
        <w:t>Q</w:t>
      </w:r>
      <w:r>
        <w:rPr>
          <w:b w:val="0"/>
          <w:vertAlign w:val="subscript"/>
          <w:lang w:val="ru-RU"/>
        </w:rPr>
        <w:t xml:space="preserve">Ш </w:t>
      </w:r>
      <w:r>
        <w:rPr>
          <w:b w:val="0"/>
          <w:lang w:val="ru-RU"/>
        </w:rPr>
        <w:t xml:space="preserve"> = 1,12 ∙ 14 ∙ ( 1 ∙ 0,11 +</w:t>
      </w:r>
    </w:p>
    <w:p w:rsidR="00C70F5D" w:rsidRDefault="003824ED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+ 0,66 ∙ 0,23 + 0,28 ∙ 0,95 ) ∙ 22 ∙ 11 = 2</w:t>
      </w:r>
      <w:r w:rsidR="004D6CB1">
        <w:rPr>
          <w:b w:val="0"/>
          <w:lang w:val="en-US"/>
        </w:rPr>
        <w:t xml:space="preserve"> </w:t>
      </w:r>
      <w:r>
        <w:rPr>
          <w:b w:val="0"/>
          <w:lang w:val="ru-RU"/>
        </w:rPr>
        <w:t>0</w:t>
      </w:r>
      <w:r w:rsidR="00D163AD">
        <w:rPr>
          <w:b w:val="0"/>
          <w:lang w:val="ru-RU"/>
        </w:rPr>
        <w:t>04</w:t>
      </w:r>
      <w:r w:rsidR="001524C3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C70F5D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70F5D" w:rsidRDefault="003824ED" w:rsidP="002D089B">
      <w:pPr>
        <w:pStyle w:val="ae"/>
        <w:spacing w:line="240" w:lineRule="auto"/>
        <w:ind w:left="397" w:hanging="397"/>
        <w:rPr>
          <w:b w:val="0"/>
          <w:lang w:val="ru-RU"/>
        </w:rPr>
      </w:pPr>
      <w:r>
        <w:rPr>
          <w:b w:val="0"/>
          <w:lang w:val="ru-RU"/>
        </w:rPr>
        <w:t>10.</w:t>
      </w:r>
      <w:r w:rsidR="007E7839" w:rsidRPr="007E7839">
        <w:rPr>
          <w:b w:val="0"/>
          <w:lang w:val="ru-RU"/>
        </w:rPr>
        <w:t xml:space="preserve"> </w:t>
      </w:r>
      <w:r w:rsidR="007C6524">
        <w:rPr>
          <w:b w:val="0"/>
          <w:lang w:val="ru-RU"/>
        </w:rPr>
        <w:t xml:space="preserve">Расчет параметров </w:t>
      </w:r>
      <w:r w:rsidR="007E7839">
        <w:rPr>
          <w:b w:val="0"/>
          <w:lang w:val="ru-RU"/>
        </w:rPr>
        <w:t xml:space="preserve">и построение </w:t>
      </w:r>
      <w:r w:rsidR="007C6524">
        <w:rPr>
          <w:b w:val="0"/>
          <w:lang w:val="ru-RU"/>
        </w:rPr>
        <w:t>общего плана-графика ремонта шлифовальных станков (табл. 3)</w:t>
      </w:r>
      <w:r w:rsidR="00C31062">
        <w:rPr>
          <w:b w:val="0"/>
          <w:lang w:val="ru-RU"/>
        </w:rPr>
        <w:t>, дней</w:t>
      </w:r>
      <w:r w:rsidR="007C6524">
        <w:rPr>
          <w:b w:val="0"/>
          <w:lang w:val="ru-RU"/>
        </w:rPr>
        <w:t>:</w:t>
      </w:r>
    </w:p>
    <w:p w:rsidR="00C70F5D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631AA" w:rsidRPr="007631AA" w:rsidRDefault="007631AA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длительность межремонтного цикла Т</w:t>
      </w:r>
      <w:r>
        <w:rPr>
          <w:b w:val="0"/>
          <w:vertAlign w:val="subscript"/>
          <w:lang w:val="ru-RU"/>
        </w:rPr>
        <w:t xml:space="preserve">МЦ </w:t>
      </w:r>
      <w:r>
        <w:rPr>
          <w:b w:val="0"/>
          <w:lang w:val="ru-RU"/>
        </w:rPr>
        <w:t>:</w:t>
      </w:r>
    </w:p>
    <w:p w:rsidR="007631AA" w:rsidRDefault="007631A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631AA" w:rsidRPr="007631AA" w:rsidRDefault="007631AA" w:rsidP="007631AA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МЦ </w:t>
      </w:r>
      <w:r>
        <w:rPr>
          <w:b w:val="0"/>
          <w:lang w:val="ru-RU"/>
        </w:rPr>
        <w:t xml:space="preserve"> = 29</w:t>
      </w:r>
      <w:r w:rsidR="001C4EDE">
        <w:rPr>
          <w:b w:val="0"/>
          <w:lang w:val="ru-RU"/>
        </w:rPr>
        <w:t xml:space="preserve"> </w:t>
      </w:r>
      <w:r>
        <w:rPr>
          <w:b w:val="0"/>
          <w:lang w:val="ru-RU"/>
        </w:rPr>
        <w:t>484 / ( 8 ∙ 2 ) = 1</w:t>
      </w:r>
      <w:r w:rsidR="004D6CB1">
        <w:rPr>
          <w:b w:val="0"/>
          <w:lang w:val="en-US"/>
        </w:rPr>
        <w:t xml:space="preserve"> </w:t>
      </w:r>
      <w:r>
        <w:rPr>
          <w:b w:val="0"/>
          <w:lang w:val="ru-RU"/>
        </w:rPr>
        <w:t>842,8 = 1</w:t>
      </w:r>
      <w:r w:rsidR="004D6CB1">
        <w:rPr>
          <w:b w:val="0"/>
          <w:lang w:val="en-US"/>
        </w:rPr>
        <w:t xml:space="preserve"> </w:t>
      </w:r>
      <w:r>
        <w:rPr>
          <w:b w:val="0"/>
          <w:lang w:val="ru-RU"/>
        </w:rPr>
        <w:t>843;</w:t>
      </w:r>
    </w:p>
    <w:p w:rsidR="007631AA" w:rsidRDefault="007631A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70F5D" w:rsidRPr="007C6524" w:rsidRDefault="007C6524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длительность межосмотрового периода Т</w:t>
      </w:r>
      <w:r>
        <w:rPr>
          <w:b w:val="0"/>
          <w:vertAlign w:val="subscript"/>
          <w:lang w:val="ru-RU"/>
        </w:rPr>
        <w:t xml:space="preserve">МО </w:t>
      </w:r>
      <w:r>
        <w:rPr>
          <w:b w:val="0"/>
          <w:lang w:val="ru-RU"/>
        </w:rPr>
        <w:t>:</w:t>
      </w:r>
    </w:p>
    <w:p w:rsidR="00C70F5D" w:rsidRDefault="00C70F5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70F5D" w:rsidRDefault="007C6524" w:rsidP="007C6524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МО </w:t>
      </w:r>
      <w:r>
        <w:rPr>
          <w:b w:val="0"/>
          <w:lang w:val="ru-RU"/>
        </w:rPr>
        <w:t xml:space="preserve"> = 2106 / (</w:t>
      </w:r>
      <w:r w:rsidR="009812A9">
        <w:rPr>
          <w:b w:val="0"/>
          <w:lang w:val="ru-RU"/>
        </w:rPr>
        <w:t xml:space="preserve"> </w:t>
      </w:r>
      <w:r>
        <w:rPr>
          <w:b w:val="0"/>
          <w:lang w:val="ru-RU"/>
        </w:rPr>
        <w:t xml:space="preserve">8 ∙ 2 ) = </w:t>
      </w:r>
      <w:r w:rsidR="00C31062">
        <w:rPr>
          <w:b w:val="0"/>
          <w:lang w:val="ru-RU"/>
        </w:rPr>
        <w:t>131</w:t>
      </w:r>
      <w:r>
        <w:rPr>
          <w:b w:val="0"/>
          <w:lang w:val="ru-RU"/>
        </w:rPr>
        <w:t>,</w:t>
      </w:r>
      <w:r w:rsidR="00C31062">
        <w:rPr>
          <w:b w:val="0"/>
          <w:lang w:val="ru-RU"/>
        </w:rPr>
        <w:t>6</w:t>
      </w:r>
      <w:r>
        <w:rPr>
          <w:b w:val="0"/>
          <w:lang w:val="ru-RU"/>
        </w:rPr>
        <w:t xml:space="preserve"> = </w:t>
      </w:r>
      <w:r w:rsidR="00C31062">
        <w:rPr>
          <w:b w:val="0"/>
          <w:lang w:val="ru-RU"/>
        </w:rPr>
        <w:t>132</w:t>
      </w:r>
      <w:r>
        <w:rPr>
          <w:b w:val="0"/>
          <w:lang w:val="ru-RU"/>
        </w:rPr>
        <w:t>;</w:t>
      </w:r>
    </w:p>
    <w:p w:rsidR="00D163AD" w:rsidRPr="007C6524" w:rsidRDefault="00D163AD" w:rsidP="00D163AD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C6524" w:rsidRPr="004D773B" w:rsidRDefault="004D773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трудоемкость осмотров Т</w:t>
      </w:r>
      <w:r>
        <w:rPr>
          <w:b w:val="0"/>
          <w:vertAlign w:val="subscript"/>
          <w:lang w:val="ru-RU"/>
        </w:rPr>
        <w:t xml:space="preserve">О </w:t>
      </w:r>
      <w:r>
        <w:rPr>
          <w:b w:val="0"/>
          <w:lang w:val="ru-RU"/>
        </w:rPr>
        <w:t>:</w:t>
      </w:r>
    </w:p>
    <w:p w:rsidR="007C6524" w:rsidRDefault="007C652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C6524" w:rsidRPr="004D773B" w:rsidRDefault="004D773B" w:rsidP="004D773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О </w:t>
      </w:r>
      <w:r>
        <w:rPr>
          <w:b w:val="0"/>
          <w:lang w:val="ru-RU"/>
        </w:rPr>
        <w:t xml:space="preserve"> = ( 0,2 + 1,0 + 1,5 ) ∙ 22 ∙ 11 / ( 8 ∙ 2 ) = 40,8 = 41;</w:t>
      </w:r>
    </w:p>
    <w:p w:rsidR="007C6524" w:rsidRDefault="007C652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C6524" w:rsidRPr="004D773B" w:rsidRDefault="004D773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трудоемкость малых ремонтов Т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>:</w:t>
      </w:r>
    </w:p>
    <w:p w:rsidR="007C6524" w:rsidRDefault="007C652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C6524" w:rsidRPr="004D773B" w:rsidRDefault="004D773B" w:rsidP="004D773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М </w:t>
      </w:r>
      <w:r>
        <w:rPr>
          <w:b w:val="0"/>
          <w:lang w:val="ru-RU"/>
        </w:rPr>
        <w:t xml:space="preserve"> = ( 2,0 + 4,0 + 0,1 ) ∙ 22 ∙ 11 / ( 8 ∙ 2 ) = 92,3 = 92;</w:t>
      </w:r>
    </w:p>
    <w:p w:rsidR="007C6524" w:rsidRDefault="007C652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C6524" w:rsidRPr="004D773B" w:rsidRDefault="004D773B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трудоемкость средних ремонтов Т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>:</w:t>
      </w:r>
    </w:p>
    <w:p w:rsidR="007C6524" w:rsidRDefault="007C652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7C6524" w:rsidRPr="004D773B" w:rsidRDefault="004D773B" w:rsidP="004D773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С </w:t>
      </w:r>
      <w:r>
        <w:rPr>
          <w:b w:val="0"/>
          <w:lang w:val="ru-RU"/>
        </w:rPr>
        <w:t xml:space="preserve"> = ( 7,0 + 16,0 + 0,5 ) ∙ 22 ∙ 11 / ( 8 ∙</w:t>
      </w:r>
      <w:r w:rsidR="00BF0633">
        <w:rPr>
          <w:b w:val="0"/>
          <w:lang w:val="ru-RU"/>
        </w:rPr>
        <w:t xml:space="preserve"> 2 ) = 355,4 = 355;</w:t>
      </w:r>
    </w:p>
    <w:p w:rsidR="004D773B" w:rsidRDefault="004D773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4D773B" w:rsidRPr="00BF0633" w:rsidRDefault="00BF0633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 xml:space="preserve"> - трудоемкость капитального ремонта Т</w:t>
      </w:r>
      <w:r>
        <w:rPr>
          <w:b w:val="0"/>
          <w:vertAlign w:val="subscript"/>
          <w:lang w:val="ru-RU"/>
        </w:rPr>
        <w:t xml:space="preserve">К </w:t>
      </w:r>
      <w:r>
        <w:rPr>
          <w:b w:val="0"/>
          <w:lang w:val="ru-RU"/>
        </w:rPr>
        <w:t>:</w:t>
      </w:r>
    </w:p>
    <w:p w:rsidR="004D773B" w:rsidRDefault="004D773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4D773B" w:rsidRPr="00BF0633" w:rsidRDefault="00BF0633" w:rsidP="00BF0633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</w:t>
      </w:r>
      <w:r>
        <w:rPr>
          <w:b w:val="0"/>
          <w:vertAlign w:val="subscript"/>
          <w:lang w:val="ru-RU"/>
        </w:rPr>
        <w:t xml:space="preserve">К </w:t>
      </w:r>
      <w:r>
        <w:rPr>
          <w:b w:val="0"/>
          <w:lang w:val="ru-RU"/>
        </w:rPr>
        <w:t xml:space="preserve"> = ( 10,0 + 23,0 + 2,0 ) ∙ 22 ∙ 11 / ( 8 ∙ 2 ) = 529,4 = 529</w:t>
      </w:r>
      <w:r w:rsidR="00304C8F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4D773B" w:rsidRDefault="004D773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264E3D" w:rsidRDefault="00264E3D" w:rsidP="007631AA">
      <w:pPr>
        <w:pStyle w:val="ae"/>
        <w:spacing w:line="240" w:lineRule="auto"/>
        <w:ind w:left="284" w:hanging="284"/>
        <w:jc w:val="right"/>
        <w:rPr>
          <w:i/>
          <w:lang w:val="ru-RU"/>
        </w:rPr>
      </w:pPr>
    </w:p>
    <w:p w:rsidR="00264E3D" w:rsidRDefault="00264E3D" w:rsidP="007631AA">
      <w:pPr>
        <w:pStyle w:val="ae"/>
        <w:spacing w:line="240" w:lineRule="auto"/>
        <w:ind w:left="284" w:hanging="284"/>
        <w:jc w:val="right"/>
        <w:rPr>
          <w:i/>
          <w:lang w:val="ru-RU"/>
        </w:rPr>
      </w:pPr>
    </w:p>
    <w:p w:rsidR="00264E3D" w:rsidRDefault="00264E3D" w:rsidP="007631AA">
      <w:pPr>
        <w:pStyle w:val="ae"/>
        <w:spacing w:line="240" w:lineRule="auto"/>
        <w:ind w:left="284" w:hanging="284"/>
        <w:jc w:val="right"/>
        <w:rPr>
          <w:i/>
          <w:lang w:val="ru-RU"/>
        </w:rPr>
      </w:pPr>
    </w:p>
    <w:p w:rsidR="004D773B" w:rsidRDefault="007631AA" w:rsidP="007631AA">
      <w:pPr>
        <w:pStyle w:val="ae"/>
        <w:spacing w:line="240" w:lineRule="auto"/>
        <w:ind w:left="284" w:hanging="284"/>
        <w:jc w:val="right"/>
        <w:rPr>
          <w:i/>
          <w:lang w:val="ru-RU"/>
        </w:rPr>
      </w:pPr>
      <w:r w:rsidRPr="007631AA">
        <w:rPr>
          <w:i/>
          <w:lang w:val="ru-RU"/>
        </w:rPr>
        <w:lastRenderedPageBreak/>
        <w:t>Таблица 3</w:t>
      </w:r>
    </w:p>
    <w:p w:rsidR="007631AA" w:rsidRPr="007631AA" w:rsidRDefault="007631AA" w:rsidP="007631AA">
      <w:pPr>
        <w:pStyle w:val="ae"/>
        <w:spacing w:line="240" w:lineRule="auto"/>
        <w:ind w:left="284" w:hanging="284"/>
        <w:jc w:val="center"/>
        <w:rPr>
          <w:b w:val="0"/>
          <w:i/>
          <w:lang w:val="ru-RU"/>
        </w:rPr>
      </w:pPr>
      <w:r w:rsidRPr="007631AA">
        <w:rPr>
          <w:b w:val="0"/>
          <w:i/>
          <w:lang w:val="ru-RU"/>
        </w:rPr>
        <w:t>Общий план-график ремонта шлифовальных станков, дней</w:t>
      </w:r>
    </w:p>
    <w:p w:rsidR="007631AA" w:rsidRDefault="007631AA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6"/>
        <w:gridCol w:w="801"/>
        <w:gridCol w:w="801"/>
        <w:gridCol w:w="801"/>
        <w:gridCol w:w="800"/>
        <w:gridCol w:w="802"/>
        <w:gridCol w:w="802"/>
        <w:gridCol w:w="802"/>
        <w:gridCol w:w="802"/>
        <w:gridCol w:w="802"/>
        <w:gridCol w:w="802"/>
        <w:gridCol w:w="802"/>
        <w:gridCol w:w="798"/>
      </w:tblGrid>
      <w:tr w:rsidR="00CA5B3F" w:rsidRPr="00EC161D" w:rsidTr="00EC161D">
        <w:tc>
          <w:tcPr>
            <w:tcW w:w="386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4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  <w:tc>
          <w:tcPr>
            <w:tcW w:w="384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4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  <w:tc>
          <w:tcPr>
            <w:tcW w:w="384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1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</w:tr>
      <w:tr w:rsidR="00CA5B3F" w:rsidRPr="00EC161D" w:rsidTr="00EC161D">
        <w:tc>
          <w:tcPr>
            <w:tcW w:w="386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4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  <w:tc>
          <w:tcPr>
            <w:tcW w:w="384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4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92</w:t>
            </w:r>
          </w:p>
        </w:tc>
        <w:tc>
          <w:tcPr>
            <w:tcW w:w="384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9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355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</w:tr>
    </w:tbl>
    <w:p w:rsidR="007631AA" w:rsidRPr="00F61B04" w:rsidRDefault="00F61B04" w:rsidP="00125744">
      <w:pPr>
        <w:pStyle w:val="ae"/>
        <w:spacing w:line="240" w:lineRule="auto"/>
        <w:ind w:left="284" w:hanging="284"/>
        <w:rPr>
          <w:b w:val="0"/>
          <w:sz w:val="24"/>
          <w:lang w:val="ru-RU"/>
        </w:rPr>
      </w:pPr>
      <w:r w:rsidRPr="00F61B04">
        <w:rPr>
          <w:b w:val="0"/>
          <w:sz w:val="24"/>
          <w:lang w:val="ru-RU"/>
        </w:rPr>
        <w:t>92</w:t>
      </w:r>
    </w:p>
    <w:tbl>
      <w:tblPr>
        <w:tblW w:w="499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3"/>
        <w:gridCol w:w="802"/>
        <w:gridCol w:w="802"/>
        <w:gridCol w:w="800"/>
        <w:gridCol w:w="802"/>
        <w:gridCol w:w="802"/>
        <w:gridCol w:w="802"/>
        <w:gridCol w:w="802"/>
        <w:gridCol w:w="802"/>
        <w:gridCol w:w="802"/>
        <w:gridCol w:w="802"/>
        <w:gridCol w:w="795"/>
        <w:gridCol w:w="795"/>
      </w:tblGrid>
      <w:tr w:rsidR="00CA5B3F" w:rsidRPr="00EC161D" w:rsidTr="00EC161D">
        <w:tc>
          <w:tcPr>
            <w:tcW w:w="385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С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2</w:t>
            </w:r>
          </w:p>
        </w:tc>
        <w:tc>
          <w:tcPr>
            <w:tcW w:w="384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5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3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6</w:t>
            </w:r>
          </w:p>
        </w:tc>
        <w:tc>
          <w:tcPr>
            <w:tcW w:w="385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5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М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4</w:t>
            </w:r>
          </w:p>
        </w:tc>
        <w:tc>
          <w:tcPr>
            <w:tcW w:w="382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382" w:type="pct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vertAlign w:val="subscript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</w:t>
            </w:r>
            <w:r w:rsidRPr="00EC161D">
              <w:rPr>
                <w:b w:val="0"/>
                <w:sz w:val="24"/>
                <w:vertAlign w:val="subscript"/>
                <w:lang w:val="ru-RU"/>
              </w:rPr>
              <w:t>7</w:t>
            </w:r>
          </w:p>
        </w:tc>
      </w:tr>
      <w:tr w:rsidR="00CA5B3F" w:rsidRPr="00EC161D" w:rsidTr="00EC161D"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355</w:t>
            </w:r>
          </w:p>
        </w:tc>
        <w:tc>
          <w:tcPr>
            <w:tcW w:w="384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9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5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92</w:t>
            </w:r>
          </w:p>
        </w:tc>
        <w:tc>
          <w:tcPr>
            <w:tcW w:w="382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382" w:type="pct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41</w:t>
            </w:r>
          </w:p>
        </w:tc>
      </w:tr>
    </w:tbl>
    <w:p w:rsidR="007631AA" w:rsidRPr="00F61B04" w:rsidRDefault="007631AA" w:rsidP="00125744">
      <w:pPr>
        <w:pStyle w:val="ae"/>
        <w:spacing w:line="240" w:lineRule="auto"/>
        <w:ind w:left="284" w:hanging="284"/>
        <w:rPr>
          <w:b w:val="0"/>
          <w:sz w:val="24"/>
          <w:lang w:val="ru-RU"/>
        </w:rPr>
      </w:pPr>
    </w:p>
    <w:tbl>
      <w:tblPr>
        <w:tblW w:w="77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6"/>
        <w:gridCol w:w="801"/>
      </w:tblGrid>
      <w:tr w:rsidR="00CA5B3F" w:rsidRPr="00EC161D" w:rsidTr="00EC161D">
        <w:tc>
          <w:tcPr>
            <w:tcW w:w="2508" w:type="pct"/>
            <w:vAlign w:val="center"/>
          </w:tcPr>
          <w:p w:rsidR="00CA5B3F" w:rsidRPr="00EC161D" w:rsidRDefault="00CA5B3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–</w:t>
            </w:r>
          </w:p>
        </w:tc>
        <w:tc>
          <w:tcPr>
            <w:tcW w:w="2492" w:type="pct"/>
            <w:vAlign w:val="center"/>
          </w:tcPr>
          <w:p w:rsidR="00CA5B3F" w:rsidRPr="00EC161D" w:rsidRDefault="002827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</w:t>
            </w:r>
          </w:p>
        </w:tc>
      </w:tr>
      <w:tr w:rsidR="00CA5B3F" w:rsidRPr="00EC161D" w:rsidTr="00EC161D">
        <w:tc>
          <w:tcPr>
            <w:tcW w:w="2508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32</w:t>
            </w:r>
          </w:p>
        </w:tc>
        <w:tc>
          <w:tcPr>
            <w:tcW w:w="2492" w:type="pct"/>
            <w:vAlign w:val="center"/>
          </w:tcPr>
          <w:p w:rsidR="00CA5B3F" w:rsidRPr="00EC161D" w:rsidRDefault="00F61B0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529</w:t>
            </w:r>
          </w:p>
        </w:tc>
      </w:tr>
    </w:tbl>
    <w:p w:rsidR="007631AA" w:rsidRPr="00F61B04" w:rsidRDefault="007631AA" w:rsidP="00125744">
      <w:pPr>
        <w:pStyle w:val="ae"/>
        <w:spacing w:line="240" w:lineRule="auto"/>
        <w:ind w:left="284" w:hanging="284"/>
        <w:rPr>
          <w:b w:val="0"/>
          <w:sz w:val="24"/>
          <w:lang w:val="ru-RU"/>
        </w:rPr>
      </w:pP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Начало ремонта – декабрь 2015 года.</w:t>
      </w: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Длительность ремонта Т</w:t>
      </w:r>
      <w:r w:rsidR="00904C8D">
        <w:rPr>
          <w:b w:val="0"/>
          <w:lang w:val="ru-RU"/>
        </w:rPr>
        <w:t>, дней</w:t>
      </w:r>
      <w:r>
        <w:rPr>
          <w:b w:val="0"/>
          <w:lang w:val="ru-RU"/>
        </w:rPr>
        <w:t>:</w:t>
      </w: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C4EDE" w:rsidRDefault="001C4EDE" w:rsidP="001C4ED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Т = 29</w:t>
      </w:r>
      <w:r w:rsidR="0008332A">
        <w:rPr>
          <w:b w:val="0"/>
          <w:lang w:val="ru-RU"/>
        </w:rPr>
        <w:t xml:space="preserve"> </w:t>
      </w:r>
      <w:r>
        <w:rPr>
          <w:b w:val="0"/>
          <w:lang w:val="ru-RU"/>
        </w:rPr>
        <w:t>484 + 7 ∙ 41 + 4 ∙ 92 + 2 ∙ 355 + 529 = 31</w:t>
      </w:r>
      <w:r w:rsidR="00304C8F">
        <w:rPr>
          <w:b w:val="0"/>
          <w:lang w:val="ru-RU"/>
        </w:rPr>
        <w:t> </w:t>
      </w:r>
      <w:r>
        <w:rPr>
          <w:b w:val="0"/>
          <w:lang w:val="ru-RU"/>
        </w:rPr>
        <w:t>378</w:t>
      </w:r>
      <w:r w:rsidR="00304C8F">
        <w:rPr>
          <w:b w:val="0"/>
          <w:lang w:val="ru-RU"/>
        </w:rPr>
        <w:t xml:space="preserve"> </w:t>
      </w:r>
      <w:r>
        <w:rPr>
          <w:b w:val="0"/>
          <w:lang w:val="ru-RU"/>
        </w:rPr>
        <w:t>.</w:t>
      </w: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  <w:r>
        <w:rPr>
          <w:b w:val="0"/>
          <w:lang w:val="ru-RU"/>
        </w:rPr>
        <w:t>Процент простоя станков в ремонте ПП, %:</w:t>
      </w: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C4EDE" w:rsidRDefault="001C4EDE" w:rsidP="001C4ED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 xml:space="preserve">ПП = </w:t>
      </w:r>
      <w:r w:rsidR="0008332A">
        <w:rPr>
          <w:b w:val="0"/>
          <w:lang w:val="ru-RU"/>
        </w:rPr>
        <w:t>( 2 ∙ 355 +529 ) ∙ 100 / 31 378 = 3,9</w:t>
      </w:r>
      <w:r w:rsidR="00304C8F">
        <w:rPr>
          <w:b w:val="0"/>
          <w:lang w:val="ru-RU"/>
        </w:rPr>
        <w:t xml:space="preserve"> </w:t>
      </w:r>
      <w:r w:rsidR="0008332A">
        <w:rPr>
          <w:b w:val="0"/>
          <w:lang w:val="ru-RU"/>
        </w:rPr>
        <w:t>.</w:t>
      </w:r>
    </w:p>
    <w:p w:rsidR="001C4EDE" w:rsidRDefault="001C4EDE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1832" w:rsidRDefault="00361832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361832" w:rsidRPr="00361832" w:rsidRDefault="00361832" w:rsidP="00361832">
      <w:pPr>
        <w:pStyle w:val="ae"/>
        <w:spacing w:line="240" w:lineRule="auto"/>
        <w:ind w:left="284" w:hanging="284"/>
        <w:jc w:val="center"/>
        <w:rPr>
          <w:i/>
          <w:lang w:val="ru-RU"/>
        </w:rPr>
      </w:pPr>
      <w:r w:rsidRPr="00361832">
        <w:rPr>
          <w:i/>
          <w:lang w:val="ru-RU"/>
        </w:rPr>
        <w:t>Варианты индивидуальных заданий</w:t>
      </w:r>
    </w:p>
    <w:p w:rsidR="00361832" w:rsidRPr="00361832" w:rsidRDefault="00361832" w:rsidP="00125744">
      <w:pPr>
        <w:pStyle w:val="ae"/>
        <w:spacing w:line="240" w:lineRule="auto"/>
        <w:ind w:left="284" w:hanging="284"/>
        <w:rPr>
          <w:i/>
          <w:lang w:val="ru-RU"/>
        </w:rPr>
      </w:pPr>
    </w:p>
    <w:p w:rsidR="00361832" w:rsidRDefault="00361832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6558F" w:rsidRDefault="00C6558F" w:rsidP="00C6558F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 (тип производства – крупносерийное, дата последнего планового ремонта – май 2016 года)</w:t>
      </w:r>
    </w:p>
    <w:p w:rsidR="00C6558F" w:rsidRDefault="00C6558F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43"/>
        <w:gridCol w:w="1226"/>
        <w:gridCol w:w="1278"/>
        <w:gridCol w:w="2051"/>
        <w:gridCol w:w="1614"/>
        <w:gridCol w:w="992"/>
        <w:gridCol w:w="1417"/>
      </w:tblGrid>
      <w:tr w:rsidR="00EA3568" w:rsidRPr="00EC161D" w:rsidTr="00EC161D">
        <w:tc>
          <w:tcPr>
            <w:tcW w:w="884" w:type="pct"/>
            <w:vAlign w:val="center"/>
          </w:tcPr>
          <w:p w:rsidR="00827A39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88" w:type="pct"/>
            <w:vAlign w:val="center"/>
          </w:tcPr>
          <w:p w:rsidR="00827A39" w:rsidRPr="00EC161D" w:rsidRDefault="00EA3568" w:rsidP="0074517C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 xml:space="preserve">Вес станка, </w:t>
            </w:r>
            <w:r w:rsidR="0074517C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613" w:type="pct"/>
            <w:vAlign w:val="center"/>
          </w:tcPr>
          <w:p w:rsidR="00827A39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827A39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827A39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76" w:type="pct"/>
            <w:vAlign w:val="center"/>
          </w:tcPr>
          <w:p w:rsidR="00EA3568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en-US"/>
              </w:rPr>
              <w:t>R</w:t>
            </w:r>
            <w:r w:rsidRPr="00EC161D">
              <w:rPr>
                <w:b w:val="0"/>
                <w:sz w:val="24"/>
                <w:lang w:val="ru-RU"/>
              </w:rPr>
              <w:t>,</w:t>
            </w:r>
          </w:p>
          <w:p w:rsidR="00827A39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827A39" w:rsidRPr="00EC161D" w:rsidRDefault="00EA356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оличество станков, шт</w:t>
            </w:r>
            <w:r w:rsidR="009C6C44" w:rsidRPr="00EC161D">
              <w:rPr>
                <w:b w:val="0"/>
                <w:sz w:val="24"/>
                <w:lang w:val="ru-RU"/>
              </w:rPr>
              <w:t>.</w:t>
            </w:r>
          </w:p>
        </w:tc>
      </w:tr>
      <w:tr w:rsidR="009C6C44" w:rsidRPr="00EC161D" w:rsidTr="00EC161D">
        <w:tc>
          <w:tcPr>
            <w:tcW w:w="88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88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613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38</w:t>
            </w:r>
          </w:p>
        </w:tc>
        <w:tc>
          <w:tcPr>
            <w:tcW w:w="680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1</w:t>
            </w:r>
          </w:p>
        </w:tc>
      </w:tr>
      <w:tr w:rsidR="009C6C44" w:rsidRPr="00EC161D" w:rsidTr="00EC161D">
        <w:tc>
          <w:tcPr>
            <w:tcW w:w="88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Протяжные</w:t>
            </w:r>
          </w:p>
        </w:tc>
        <w:tc>
          <w:tcPr>
            <w:tcW w:w="588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613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20</w:t>
            </w:r>
          </w:p>
        </w:tc>
        <w:tc>
          <w:tcPr>
            <w:tcW w:w="98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9</w:t>
            </w:r>
          </w:p>
        </w:tc>
        <w:tc>
          <w:tcPr>
            <w:tcW w:w="680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5</w:t>
            </w:r>
          </w:p>
        </w:tc>
      </w:tr>
      <w:tr w:rsidR="009C6C44" w:rsidRPr="00EC161D" w:rsidTr="00EC161D">
        <w:tc>
          <w:tcPr>
            <w:tcW w:w="88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Полировальные</w:t>
            </w:r>
          </w:p>
        </w:tc>
        <w:tc>
          <w:tcPr>
            <w:tcW w:w="588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613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20</w:t>
            </w:r>
          </w:p>
        </w:tc>
        <w:tc>
          <w:tcPr>
            <w:tcW w:w="98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7</w:t>
            </w:r>
          </w:p>
        </w:tc>
        <w:tc>
          <w:tcPr>
            <w:tcW w:w="680" w:type="pct"/>
            <w:vAlign w:val="center"/>
          </w:tcPr>
          <w:p w:rsidR="009C6C44" w:rsidRPr="00EC161D" w:rsidRDefault="009C6C4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4</w:t>
            </w:r>
          </w:p>
        </w:tc>
      </w:tr>
    </w:tbl>
    <w:p w:rsidR="00C6558F" w:rsidRDefault="00C6558F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C6558F" w:rsidRDefault="00C6558F" w:rsidP="00C6558F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 xml:space="preserve">Вариант № 2 </w:t>
      </w:r>
      <w:r w:rsidR="00FC44CD">
        <w:rPr>
          <w:b w:val="0"/>
          <w:lang w:val="ru-RU"/>
        </w:rPr>
        <w:t>(тип производства – единичное, дата последнего планового ремонта – январь 2017 года)</w:t>
      </w:r>
    </w:p>
    <w:p w:rsidR="00C6558F" w:rsidRDefault="00C6558F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43"/>
        <w:gridCol w:w="1226"/>
        <w:gridCol w:w="1278"/>
        <w:gridCol w:w="2051"/>
        <w:gridCol w:w="1614"/>
        <w:gridCol w:w="992"/>
        <w:gridCol w:w="1417"/>
      </w:tblGrid>
      <w:tr w:rsidR="0085320B" w:rsidRPr="00EC161D" w:rsidTr="00EC161D">
        <w:tc>
          <w:tcPr>
            <w:tcW w:w="88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88" w:type="pct"/>
            <w:vAlign w:val="center"/>
          </w:tcPr>
          <w:p w:rsidR="0085320B" w:rsidRPr="00EC161D" w:rsidRDefault="0085320B" w:rsidP="0074517C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 xml:space="preserve">Вес станка, </w:t>
            </w:r>
            <w:r w:rsidR="0074517C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613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76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en-US"/>
              </w:rPr>
              <w:t>R</w:t>
            </w:r>
            <w:r w:rsidRPr="00EC161D">
              <w:rPr>
                <w:b w:val="0"/>
                <w:sz w:val="24"/>
                <w:lang w:val="ru-RU"/>
              </w:rPr>
              <w:t>,</w:t>
            </w:r>
          </w:p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85320B" w:rsidRPr="00EC161D" w:rsidTr="00EC161D">
        <w:tc>
          <w:tcPr>
            <w:tcW w:w="88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88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613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20</w:t>
            </w:r>
          </w:p>
        </w:tc>
        <w:tc>
          <w:tcPr>
            <w:tcW w:w="98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6</w:t>
            </w:r>
          </w:p>
        </w:tc>
        <w:tc>
          <w:tcPr>
            <w:tcW w:w="680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2</w:t>
            </w:r>
          </w:p>
        </w:tc>
      </w:tr>
      <w:tr w:rsidR="0085320B" w:rsidRPr="00EC161D" w:rsidTr="00EC161D">
        <w:tc>
          <w:tcPr>
            <w:tcW w:w="884" w:type="pct"/>
            <w:vAlign w:val="center"/>
          </w:tcPr>
          <w:p w:rsidR="0085320B" w:rsidRPr="00EC161D" w:rsidRDefault="00950B5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Расточные</w:t>
            </w:r>
          </w:p>
        </w:tc>
        <w:tc>
          <w:tcPr>
            <w:tcW w:w="588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613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37</w:t>
            </w:r>
          </w:p>
        </w:tc>
        <w:tc>
          <w:tcPr>
            <w:tcW w:w="680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3</w:t>
            </w:r>
          </w:p>
        </w:tc>
      </w:tr>
      <w:tr w:rsidR="0085320B" w:rsidRPr="00EC161D" w:rsidTr="00EC161D">
        <w:tc>
          <w:tcPr>
            <w:tcW w:w="884" w:type="pct"/>
            <w:vAlign w:val="center"/>
          </w:tcPr>
          <w:p w:rsidR="0085320B" w:rsidRPr="00EC161D" w:rsidRDefault="00950B5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водочные</w:t>
            </w:r>
          </w:p>
        </w:tc>
        <w:tc>
          <w:tcPr>
            <w:tcW w:w="588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613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10</w:t>
            </w:r>
          </w:p>
        </w:tc>
        <w:tc>
          <w:tcPr>
            <w:tcW w:w="680" w:type="pct"/>
            <w:vAlign w:val="center"/>
          </w:tcPr>
          <w:p w:rsidR="0085320B" w:rsidRPr="00EC161D" w:rsidRDefault="0085320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EC161D">
              <w:rPr>
                <w:b w:val="0"/>
                <w:sz w:val="24"/>
                <w:lang w:val="ru-RU"/>
              </w:rPr>
              <w:t>22</w:t>
            </w:r>
          </w:p>
        </w:tc>
      </w:tr>
    </w:tbl>
    <w:p w:rsidR="00FC44CD" w:rsidRDefault="00FC44CD" w:rsidP="00FC44C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 xml:space="preserve">Вариант № 3 (тип производства – </w:t>
      </w:r>
      <w:r w:rsidR="009118CB">
        <w:rPr>
          <w:b w:val="0"/>
          <w:lang w:val="ru-RU"/>
        </w:rPr>
        <w:t>серийн</w:t>
      </w:r>
      <w:r>
        <w:rPr>
          <w:b w:val="0"/>
          <w:lang w:val="ru-RU"/>
        </w:rPr>
        <w:t>ое, дата последнего планового ремонта – июль 2016 года)</w:t>
      </w:r>
    </w:p>
    <w:p w:rsidR="00FC44CD" w:rsidRDefault="00FC44C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43"/>
        <w:gridCol w:w="1226"/>
        <w:gridCol w:w="1278"/>
        <w:gridCol w:w="2051"/>
        <w:gridCol w:w="1614"/>
        <w:gridCol w:w="992"/>
        <w:gridCol w:w="1417"/>
      </w:tblGrid>
      <w:tr w:rsidR="0085320B" w:rsidRPr="0085320B" w:rsidTr="0085320B">
        <w:tc>
          <w:tcPr>
            <w:tcW w:w="884" w:type="pct"/>
            <w:vAlign w:val="center"/>
          </w:tcPr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88" w:type="pct"/>
            <w:vAlign w:val="center"/>
          </w:tcPr>
          <w:p w:rsidR="0085320B" w:rsidRPr="0085320B" w:rsidRDefault="0085320B" w:rsidP="0074517C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74517C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613" w:type="pct"/>
            <w:vAlign w:val="center"/>
          </w:tcPr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76" w:type="pct"/>
            <w:vAlign w:val="center"/>
          </w:tcPr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85320B" w:rsidRPr="0085320B" w:rsidRDefault="0085320B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EC6E1A" w:rsidRPr="0085320B" w:rsidTr="0085320B">
        <w:tc>
          <w:tcPr>
            <w:tcW w:w="88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верлильные</w:t>
            </w:r>
          </w:p>
        </w:tc>
        <w:tc>
          <w:tcPr>
            <w:tcW w:w="588" w:type="pct"/>
            <w:vAlign w:val="center"/>
          </w:tcPr>
          <w:p w:rsidR="00EC6E1A" w:rsidRPr="0085320B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613" w:type="pct"/>
            <w:vAlign w:val="center"/>
          </w:tcPr>
          <w:p w:rsidR="00EC6E1A" w:rsidRPr="0085320B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EC6E1A" w:rsidRPr="0085320B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  <w:tc>
          <w:tcPr>
            <w:tcW w:w="680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</w:tr>
      <w:tr w:rsidR="00EC6E1A" w:rsidRPr="0085320B" w:rsidTr="0085320B">
        <w:tc>
          <w:tcPr>
            <w:tcW w:w="88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Отрезные</w:t>
            </w:r>
          </w:p>
        </w:tc>
        <w:tc>
          <w:tcPr>
            <w:tcW w:w="588" w:type="pct"/>
            <w:vAlign w:val="center"/>
          </w:tcPr>
          <w:p w:rsidR="00EC6E1A" w:rsidRPr="0085320B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613" w:type="pct"/>
            <w:vAlign w:val="center"/>
          </w:tcPr>
          <w:p w:rsidR="00EC6E1A" w:rsidRPr="0085320B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76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  <w:tc>
          <w:tcPr>
            <w:tcW w:w="680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</w:tr>
      <w:tr w:rsidR="00EC6E1A" w:rsidRPr="0085320B" w:rsidTr="0085320B">
        <w:tc>
          <w:tcPr>
            <w:tcW w:w="88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88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613" w:type="pct"/>
            <w:vAlign w:val="center"/>
          </w:tcPr>
          <w:p w:rsidR="00EC6E1A" w:rsidRPr="0085320B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EC6E1A" w:rsidRPr="00EA3568" w:rsidRDefault="00EC6E1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76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6</w:t>
            </w:r>
          </w:p>
        </w:tc>
        <w:tc>
          <w:tcPr>
            <w:tcW w:w="680" w:type="pct"/>
            <w:vAlign w:val="center"/>
          </w:tcPr>
          <w:p w:rsidR="00EC6E1A" w:rsidRPr="0085320B" w:rsidRDefault="00EC6E1A" w:rsidP="0085320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</w:tbl>
    <w:p w:rsidR="00FC44CD" w:rsidRDefault="00FC44C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FC44CD" w:rsidRDefault="00FC44CD" w:rsidP="00FC44C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4 (тип производства – м</w:t>
      </w:r>
      <w:r w:rsidR="009118CB">
        <w:rPr>
          <w:b w:val="0"/>
          <w:lang w:val="ru-RU"/>
        </w:rPr>
        <w:t>ассов</w:t>
      </w:r>
      <w:r>
        <w:rPr>
          <w:b w:val="0"/>
          <w:lang w:val="ru-RU"/>
        </w:rPr>
        <w:t>ое, дата последнего планового ремонта – февраль 2017 года)</w:t>
      </w:r>
    </w:p>
    <w:p w:rsidR="00FC44CD" w:rsidRDefault="00FC44C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9"/>
        <w:gridCol w:w="1187"/>
        <w:gridCol w:w="1238"/>
        <w:gridCol w:w="2051"/>
        <w:gridCol w:w="1614"/>
        <w:gridCol w:w="955"/>
        <w:gridCol w:w="1417"/>
      </w:tblGrid>
      <w:tr w:rsidR="00C057C9" w:rsidRPr="0085320B" w:rsidTr="00C057C9">
        <w:tc>
          <w:tcPr>
            <w:tcW w:w="94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70" w:type="pct"/>
            <w:vAlign w:val="center"/>
          </w:tcPr>
          <w:p w:rsidR="00C057C9" w:rsidRPr="0085320B" w:rsidRDefault="00C057C9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9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8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C057C9" w:rsidRPr="0085320B" w:rsidTr="00C057C9">
        <w:tc>
          <w:tcPr>
            <w:tcW w:w="94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трогальные</w:t>
            </w:r>
          </w:p>
        </w:tc>
        <w:tc>
          <w:tcPr>
            <w:tcW w:w="57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9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C057C9" w:rsidRPr="00EA3568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8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5</w:t>
            </w:r>
          </w:p>
        </w:tc>
        <w:tc>
          <w:tcPr>
            <w:tcW w:w="68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  <w:tr w:rsidR="00C057C9" w:rsidRPr="0085320B" w:rsidTr="00C057C9">
        <w:tc>
          <w:tcPr>
            <w:tcW w:w="94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убонарезные</w:t>
            </w:r>
          </w:p>
        </w:tc>
        <w:tc>
          <w:tcPr>
            <w:tcW w:w="57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94" w:type="pct"/>
            <w:vAlign w:val="center"/>
          </w:tcPr>
          <w:p w:rsidR="00C057C9" w:rsidRPr="00EA3568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C057C9" w:rsidRPr="00EA3568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8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  <w:tc>
          <w:tcPr>
            <w:tcW w:w="68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C057C9" w:rsidRPr="0085320B" w:rsidTr="00C057C9">
        <w:tc>
          <w:tcPr>
            <w:tcW w:w="94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Хонинговальные</w:t>
            </w:r>
          </w:p>
        </w:tc>
        <w:tc>
          <w:tcPr>
            <w:tcW w:w="57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94" w:type="pct"/>
            <w:vAlign w:val="center"/>
          </w:tcPr>
          <w:p w:rsidR="00C057C9" w:rsidRPr="00EA3568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C057C9" w:rsidRPr="00EA3568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8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  <w:tc>
          <w:tcPr>
            <w:tcW w:w="680" w:type="pct"/>
            <w:vAlign w:val="center"/>
          </w:tcPr>
          <w:p w:rsidR="00C057C9" w:rsidRPr="0085320B" w:rsidRDefault="00C057C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</w:tbl>
    <w:p w:rsidR="00FC44CD" w:rsidRDefault="00FC44C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FC44CD" w:rsidRDefault="00970034" w:rsidP="00FC44C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 xml:space="preserve">Вариант № 5 (тип производства – </w:t>
      </w:r>
      <w:r w:rsidR="009118CB">
        <w:rPr>
          <w:b w:val="0"/>
          <w:lang w:val="ru-RU"/>
        </w:rPr>
        <w:t>мелк</w:t>
      </w:r>
      <w:r>
        <w:rPr>
          <w:b w:val="0"/>
          <w:lang w:val="ru-RU"/>
        </w:rPr>
        <w:t>осерийное, дата последнего планового ремонта – август 2016 года)</w:t>
      </w:r>
    </w:p>
    <w:p w:rsidR="00FC44CD" w:rsidRDefault="00FC44CD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5D3E06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5D3E06" w:rsidRPr="0085320B" w:rsidTr="005D3E06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лбежные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5D3E06" w:rsidRPr="00EA3568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D3E06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  <w:tc>
          <w:tcPr>
            <w:tcW w:w="680" w:type="pct"/>
            <w:vAlign w:val="center"/>
          </w:tcPr>
          <w:p w:rsidR="005D3E06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</w:tr>
      <w:tr w:rsidR="005D3E06" w:rsidRPr="0085320B" w:rsidTr="005D3E06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евинговальные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5D3E06" w:rsidRPr="00EA3568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D3E06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4</w:t>
            </w:r>
          </w:p>
        </w:tc>
        <w:tc>
          <w:tcPr>
            <w:tcW w:w="680" w:type="pct"/>
            <w:vAlign w:val="center"/>
          </w:tcPr>
          <w:p w:rsidR="005D3E06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</w:tr>
      <w:tr w:rsidR="005D3E06" w:rsidRPr="0085320B" w:rsidTr="005D3E06">
        <w:tc>
          <w:tcPr>
            <w:tcW w:w="960" w:type="pct"/>
            <w:vAlign w:val="center"/>
          </w:tcPr>
          <w:p w:rsidR="005D3E06" w:rsidRPr="0085320B" w:rsidRDefault="00626776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Гальванические</w:t>
            </w:r>
            <w:r w:rsidR="005D3E06">
              <w:rPr>
                <w:b w:val="0"/>
                <w:sz w:val="24"/>
                <w:lang w:val="ru-RU"/>
              </w:rPr>
              <w:t xml:space="preserve"> ванны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5D3E06" w:rsidRPr="00EA3568" w:rsidRDefault="005D3E06" w:rsidP="005D3E06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влажные</w:t>
            </w:r>
          </w:p>
        </w:tc>
        <w:tc>
          <w:tcPr>
            <w:tcW w:w="451" w:type="pct"/>
            <w:vAlign w:val="center"/>
          </w:tcPr>
          <w:p w:rsidR="005D3E06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  <w:tc>
          <w:tcPr>
            <w:tcW w:w="680" w:type="pct"/>
            <w:vAlign w:val="center"/>
          </w:tcPr>
          <w:p w:rsidR="005D3E06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</w:tr>
    </w:tbl>
    <w:p w:rsidR="005D3E06" w:rsidRDefault="005D3E06" w:rsidP="00970034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</w:p>
    <w:p w:rsidR="00970034" w:rsidRDefault="00970034" w:rsidP="00970034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 xml:space="preserve">Вариант № 6 (тип производства – </w:t>
      </w:r>
      <w:r w:rsidR="009118CB">
        <w:rPr>
          <w:b w:val="0"/>
          <w:lang w:val="ru-RU"/>
        </w:rPr>
        <w:t>крупносерий</w:t>
      </w:r>
      <w:r>
        <w:rPr>
          <w:b w:val="0"/>
          <w:lang w:val="ru-RU"/>
        </w:rPr>
        <w:t>ное, дата последнего планового ремонта – декабрь 2016 года)</w:t>
      </w:r>
    </w:p>
    <w:p w:rsidR="00970034" w:rsidRDefault="0097003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B1059A" w:rsidRPr="0085320B" w:rsidTr="00EC161D">
        <w:tc>
          <w:tcPr>
            <w:tcW w:w="960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ротяжные</w:t>
            </w:r>
          </w:p>
        </w:tc>
        <w:tc>
          <w:tcPr>
            <w:tcW w:w="563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B1059A" w:rsidRPr="00EA3568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B1059A" w:rsidRPr="00EA3568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  <w:tc>
          <w:tcPr>
            <w:tcW w:w="680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</w:tr>
      <w:tr w:rsidR="00B1059A" w:rsidRPr="0085320B" w:rsidTr="00EC161D">
        <w:tc>
          <w:tcPr>
            <w:tcW w:w="960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олировальные</w:t>
            </w:r>
          </w:p>
        </w:tc>
        <w:tc>
          <w:tcPr>
            <w:tcW w:w="563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B1059A" w:rsidRPr="00EA3568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  <w:tc>
          <w:tcPr>
            <w:tcW w:w="680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</w:tr>
      <w:tr w:rsidR="00B1059A" w:rsidRPr="0085320B" w:rsidTr="00EC161D">
        <w:tc>
          <w:tcPr>
            <w:tcW w:w="960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63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B1059A" w:rsidRPr="00EA3568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B1059A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3</w:t>
            </w:r>
          </w:p>
        </w:tc>
        <w:tc>
          <w:tcPr>
            <w:tcW w:w="680" w:type="pct"/>
            <w:vAlign w:val="center"/>
          </w:tcPr>
          <w:p w:rsidR="00B1059A" w:rsidRPr="0085320B" w:rsidRDefault="00B1059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</w:tbl>
    <w:p w:rsidR="009118CB" w:rsidRDefault="009118CB" w:rsidP="009118C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>Вариант № 7 (тип производства – единичное, дат</w:t>
      </w:r>
      <w:r w:rsidR="005847CF">
        <w:rPr>
          <w:b w:val="0"/>
          <w:lang w:val="ru-RU"/>
        </w:rPr>
        <w:t>а</w:t>
      </w:r>
      <w:r>
        <w:rPr>
          <w:b w:val="0"/>
          <w:lang w:val="ru-RU"/>
        </w:rPr>
        <w:t xml:space="preserve"> последнего планового ремонта – март 2017 года) </w:t>
      </w:r>
    </w:p>
    <w:p w:rsidR="009118CB" w:rsidRDefault="009118C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4204CD" w:rsidRPr="0085320B" w:rsidTr="00EC161D">
        <w:tc>
          <w:tcPr>
            <w:tcW w:w="960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Расточные</w:t>
            </w:r>
          </w:p>
        </w:tc>
        <w:tc>
          <w:tcPr>
            <w:tcW w:w="563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4204CD" w:rsidRPr="00EA3568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2</w:t>
            </w:r>
          </w:p>
        </w:tc>
        <w:tc>
          <w:tcPr>
            <w:tcW w:w="680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</w:tr>
      <w:tr w:rsidR="004204CD" w:rsidRPr="0085320B" w:rsidTr="00EC161D">
        <w:tc>
          <w:tcPr>
            <w:tcW w:w="960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водочные</w:t>
            </w:r>
          </w:p>
        </w:tc>
        <w:tc>
          <w:tcPr>
            <w:tcW w:w="563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4204CD" w:rsidRPr="00EA3568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  <w:tc>
          <w:tcPr>
            <w:tcW w:w="680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</w:tr>
      <w:tr w:rsidR="004204CD" w:rsidRPr="0085320B" w:rsidTr="00EC161D">
        <w:tc>
          <w:tcPr>
            <w:tcW w:w="960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63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4204CD" w:rsidRPr="00EA3568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4204CD" w:rsidRPr="00EA3568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4204CD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  <w:tc>
          <w:tcPr>
            <w:tcW w:w="680" w:type="pct"/>
            <w:vAlign w:val="center"/>
          </w:tcPr>
          <w:p w:rsidR="004204CD" w:rsidRPr="0085320B" w:rsidRDefault="004204CD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</w:tr>
    </w:tbl>
    <w:p w:rsidR="009118CB" w:rsidRDefault="009118CB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9118CB" w:rsidRDefault="009118CB" w:rsidP="009118C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8 (тип производства – серийное, дата последнего планового ремонта – октябрь 2016 года)</w:t>
      </w:r>
    </w:p>
    <w:p w:rsidR="009118CB" w:rsidRDefault="009118C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4A5FA5" w:rsidRPr="0085320B" w:rsidTr="00EC161D">
        <w:tc>
          <w:tcPr>
            <w:tcW w:w="960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Отрезные</w:t>
            </w:r>
          </w:p>
        </w:tc>
        <w:tc>
          <w:tcPr>
            <w:tcW w:w="563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4A5FA5" w:rsidRPr="00EA3568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0</w:t>
            </w:r>
          </w:p>
        </w:tc>
        <w:tc>
          <w:tcPr>
            <w:tcW w:w="680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  <w:tr w:rsidR="004A5FA5" w:rsidRPr="0085320B" w:rsidTr="00EC161D">
        <w:tc>
          <w:tcPr>
            <w:tcW w:w="960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63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4A5FA5" w:rsidRPr="00EA3568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1</w:t>
            </w:r>
          </w:p>
        </w:tc>
        <w:tc>
          <w:tcPr>
            <w:tcW w:w="680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</w:tr>
      <w:tr w:rsidR="004A5FA5" w:rsidRPr="0085320B" w:rsidTr="00EC161D">
        <w:tc>
          <w:tcPr>
            <w:tcW w:w="960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верлильные</w:t>
            </w:r>
          </w:p>
        </w:tc>
        <w:tc>
          <w:tcPr>
            <w:tcW w:w="563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4A5FA5" w:rsidRPr="00EA3568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  <w:tc>
          <w:tcPr>
            <w:tcW w:w="680" w:type="pct"/>
            <w:vAlign w:val="center"/>
          </w:tcPr>
          <w:p w:rsidR="004A5FA5" w:rsidRPr="0085320B" w:rsidRDefault="004A5FA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</w:tbl>
    <w:p w:rsidR="009118CB" w:rsidRDefault="009118C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9118CB" w:rsidRPr="00422ADE" w:rsidRDefault="009118CB" w:rsidP="009118C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 w:rsidRPr="00422ADE">
        <w:rPr>
          <w:b w:val="0"/>
          <w:lang w:val="ru-RU"/>
        </w:rPr>
        <w:t>Вариант № 9 (тип производства – массовое, дата последнего планового ремонта – июнь 2017 года)</w:t>
      </w:r>
    </w:p>
    <w:p w:rsidR="009118CB" w:rsidRPr="00422ADE" w:rsidRDefault="009118C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422ADE" w:rsidTr="00EC161D">
        <w:tc>
          <w:tcPr>
            <w:tcW w:w="960" w:type="pct"/>
            <w:vAlign w:val="center"/>
          </w:tcPr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422ADE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en-US"/>
              </w:rPr>
              <w:t>R</w:t>
            </w:r>
            <w:r w:rsidRPr="00422ADE">
              <w:rPr>
                <w:b w:val="0"/>
                <w:sz w:val="24"/>
                <w:lang w:val="ru-RU"/>
              </w:rPr>
              <w:t>,</w:t>
            </w:r>
          </w:p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422ADE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422ADE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651135" w:rsidRPr="0085320B" w:rsidTr="00EC161D">
        <w:tc>
          <w:tcPr>
            <w:tcW w:w="960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убонарезные</w:t>
            </w:r>
          </w:p>
        </w:tc>
        <w:tc>
          <w:tcPr>
            <w:tcW w:w="563" w:type="pct"/>
            <w:vAlign w:val="center"/>
          </w:tcPr>
          <w:p w:rsidR="00651135" w:rsidRPr="0085320B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651135" w:rsidRPr="00EA3568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651135" w:rsidRPr="00EA3568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  <w:tc>
          <w:tcPr>
            <w:tcW w:w="680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651135" w:rsidRPr="0085320B" w:rsidTr="00EC161D">
        <w:tc>
          <w:tcPr>
            <w:tcW w:w="960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Хонинговальные</w:t>
            </w:r>
          </w:p>
        </w:tc>
        <w:tc>
          <w:tcPr>
            <w:tcW w:w="563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651135" w:rsidRPr="0085320B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651135" w:rsidRPr="00EA3568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651135" w:rsidRPr="0085320B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9</w:t>
            </w:r>
          </w:p>
        </w:tc>
        <w:tc>
          <w:tcPr>
            <w:tcW w:w="680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</w:tr>
      <w:tr w:rsidR="00651135" w:rsidRPr="0085320B" w:rsidTr="00EC161D">
        <w:tc>
          <w:tcPr>
            <w:tcW w:w="960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трогальные</w:t>
            </w:r>
          </w:p>
        </w:tc>
        <w:tc>
          <w:tcPr>
            <w:tcW w:w="563" w:type="pct"/>
            <w:vAlign w:val="center"/>
          </w:tcPr>
          <w:p w:rsidR="00651135" w:rsidRPr="0085320B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651135" w:rsidRPr="00EA3568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651135" w:rsidRPr="00EA3568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651135" w:rsidRPr="0085320B" w:rsidRDefault="00651135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0</w:t>
            </w:r>
          </w:p>
        </w:tc>
        <w:tc>
          <w:tcPr>
            <w:tcW w:w="680" w:type="pct"/>
            <w:vAlign w:val="center"/>
          </w:tcPr>
          <w:p w:rsidR="00651135" w:rsidRPr="0085320B" w:rsidRDefault="0065113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</w:tr>
    </w:tbl>
    <w:p w:rsidR="009118CB" w:rsidRDefault="009118C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5847CF" w:rsidRDefault="005847CF" w:rsidP="005847CF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10 (тип производства – мелкосерийное, дата последнего планового ремонта – ноябрь 2016 года)</w:t>
      </w:r>
    </w:p>
    <w:p w:rsidR="005847CF" w:rsidRDefault="005847CF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0D1927" w:rsidRPr="0085320B" w:rsidTr="00EC161D">
        <w:tc>
          <w:tcPr>
            <w:tcW w:w="960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евинговальные</w:t>
            </w:r>
          </w:p>
        </w:tc>
        <w:tc>
          <w:tcPr>
            <w:tcW w:w="563" w:type="pct"/>
            <w:vAlign w:val="center"/>
          </w:tcPr>
          <w:p w:rsidR="000D1927" w:rsidRPr="0085320B" w:rsidRDefault="000D1927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0D1927" w:rsidRPr="00EA3568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9</w:t>
            </w:r>
          </w:p>
        </w:tc>
        <w:tc>
          <w:tcPr>
            <w:tcW w:w="680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  <w:tr w:rsidR="000D1927" w:rsidRPr="0085320B" w:rsidTr="00EC161D">
        <w:tc>
          <w:tcPr>
            <w:tcW w:w="960" w:type="pct"/>
            <w:vAlign w:val="center"/>
          </w:tcPr>
          <w:p w:rsidR="000D1927" w:rsidRPr="0085320B" w:rsidRDefault="00626776" w:rsidP="00175F8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Гальванические</w:t>
            </w:r>
            <w:r w:rsidR="000D1927">
              <w:rPr>
                <w:b w:val="0"/>
                <w:sz w:val="24"/>
                <w:lang w:val="ru-RU"/>
              </w:rPr>
              <w:t xml:space="preserve"> ванны</w:t>
            </w:r>
          </w:p>
        </w:tc>
        <w:tc>
          <w:tcPr>
            <w:tcW w:w="563" w:type="pct"/>
            <w:vAlign w:val="center"/>
          </w:tcPr>
          <w:p w:rsidR="000D1927" w:rsidRPr="0085320B" w:rsidRDefault="000D1927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0D1927" w:rsidRPr="00EA3568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0D1927" w:rsidRPr="0085320B" w:rsidRDefault="000D1927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влажные</w:t>
            </w:r>
          </w:p>
        </w:tc>
        <w:tc>
          <w:tcPr>
            <w:tcW w:w="451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  <w:tc>
          <w:tcPr>
            <w:tcW w:w="680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</w:tr>
      <w:tr w:rsidR="000D1927" w:rsidRPr="0085320B" w:rsidTr="00EC161D">
        <w:tc>
          <w:tcPr>
            <w:tcW w:w="960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лбежные</w:t>
            </w:r>
          </w:p>
        </w:tc>
        <w:tc>
          <w:tcPr>
            <w:tcW w:w="563" w:type="pct"/>
            <w:vAlign w:val="center"/>
          </w:tcPr>
          <w:p w:rsidR="000D1927" w:rsidRPr="0085320B" w:rsidRDefault="000D1927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0D1927" w:rsidRPr="00EA3568" w:rsidRDefault="000D1927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0D1927" w:rsidRPr="00EA3568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0D1927" w:rsidRPr="0085320B" w:rsidRDefault="000D1927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8</w:t>
            </w:r>
          </w:p>
        </w:tc>
        <w:tc>
          <w:tcPr>
            <w:tcW w:w="680" w:type="pct"/>
            <w:vAlign w:val="center"/>
          </w:tcPr>
          <w:p w:rsidR="000D1927" w:rsidRPr="0085320B" w:rsidRDefault="000D1927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</w:tbl>
    <w:p w:rsidR="005847CF" w:rsidRDefault="005847CF" w:rsidP="005847CF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>Вариант № 11 (тип производства – крупносерийное, дата последнего планового ремонта – апрель 2017 года)</w:t>
      </w:r>
    </w:p>
    <w:p w:rsidR="005847CF" w:rsidRDefault="005847CF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713ABF" w:rsidRPr="0085320B" w:rsidTr="00EC161D">
        <w:tc>
          <w:tcPr>
            <w:tcW w:w="960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олировальные</w:t>
            </w:r>
          </w:p>
        </w:tc>
        <w:tc>
          <w:tcPr>
            <w:tcW w:w="563" w:type="pct"/>
            <w:vAlign w:val="center"/>
          </w:tcPr>
          <w:p w:rsidR="00713ABF" w:rsidRPr="0085320B" w:rsidRDefault="00713ABF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713ABF" w:rsidRPr="0085320B" w:rsidRDefault="00713ABF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713ABF" w:rsidRPr="00EA3568" w:rsidRDefault="00713ABF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8</w:t>
            </w:r>
          </w:p>
        </w:tc>
        <w:tc>
          <w:tcPr>
            <w:tcW w:w="680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</w:tr>
      <w:tr w:rsidR="00713ABF" w:rsidRPr="0085320B" w:rsidTr="00EC161D">
        <w:tc>
          <w:tcPr>
            <w:tcW w:w="960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63" w:type="pct"/>
            <w:vAlign w:val="center"/>
          </w:tcPr>
          <w:p w:rsidR="00713ABF" w:rsidRPr="0085320B" w:rsidRDefault="00713ABF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713ABF" w:rsidRPr="00EA3568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8</w:t>
            </w:r>
          </w:p>
        </w:tc>
        <w:tc>
          <w:tcPr>
            <w:tcW w:w="680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</w:tr>
      <w:tr w:rsidR="00713ABF" w:rsidRPr="0085320B" w:rsidTr="00EC161D">
        <w:tc>
          <w:tcPr>
            <w:tcW w:w="960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ротяжные</w:t>
            </w:r>
          </w:p>
        </w:tc>
        <w:tc>
          <w:tcPr>
            <w:tcW w:w="563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713ABF" w:rsidRPr="0085320B" w:rsidRDefault="00713ABF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  <w:tc>
          <w:tcPr>
            <w:tcW w:w="680" w:type="pct"/>
            <w:vAlign w:val="center"/>
          </w:tcPr>
          <w:p w:rsidR="00713ABF" w:rsidRPr="0085320B" w:rsidRDefault="00713ABF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</w:tbl>
    <w:p w:rsidR="005847CF" w:rsidRDefault="005847CF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5847CF" w:rsidRDefault="005847CF" w:rsidP="005847CF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2 (тип производства – единичное, дата последнего планового ремонта – сентябрь 2016 года)</w:t>
      </w:r>
    </w:p>
    <w:p w:rsidR="005847CF" w:rsidRDefault="005847CF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920D89" w:rsidRPr="0085320B" w:rsidTr="00EC161D">
        <w:tc>
          <w:tcPr>
            <w:tcW w:w="960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водочные</w:t>
            </w:r>
          </w:p>
        </w:tc>
        <w:tc>
          <w:tcPr>
            <w:tcW w:w="563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920D89" w:rsidRPr="00EA3568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680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</w:tr>
      <w:tr w:rsidR="00920D89" w:rsidRPr="0085320B" w:rsidTr="00EC161D">
        <w:tc>
          <w:tcPr>
            <w:tcW w:w="960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63" w:type="pct"/>
            <w:vAlign w:val="center"/>
          </w:tcPr>
          <w:p w:rsidR="00920D89" w:rsidRPr="0085320B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920D89" w:rsidRPr="0085320B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920D89" w:rsidRPr="00EA3568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9</w:t>
            </w:r>
          </w:p>
        </w:tc>
        <w:tc>
          <w:tcPr>
            <w:tcW w:w="680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920D89" w:rsidRPr="0085320B" w:rsidTr="00EC161D">
        <w:tc>
          <w:tcPr>
            <w:tcW w:w="960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Расточные</w:t>
            </w:r>
          </w:p>
        </w:tc>
        <w:tc>
          <w:tcPr>
            <w:tcW w:w="563" w:type="pct"/>
            <w:vAlign w:val="center"/>
          </w:tcPr>
          <w:p w:rsidR="00920D89" w:rsidRPr="0085320B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920D89" w:rsidRPr="00EA3568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920D89" w:rsidRPr="0085320B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920D89" w:rsidRPr="0085320B" w:rsidRDefault="00920D89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7</w:t>
            </w:r>
          </w:p>
        </w:tc>
        <w:tc>
          <w:tcPr>
            <w:tcW w:w="680" w:type="pct"/>
            <w:vAlign w:val="center"/>
          </w:tcPr>
          <w:p w:rsidR="00920D89" w:rsidRPr="0085320B" w:rsidRDefault="00920D8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</w:tr>
    </w:tbl>
    <w:p w:rsidR="005847CF" w:rsidRDefault="005847CF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5847CF" w:rsidRDefault="00BB760B" w:rsidP="00BB760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3 (тип производства – серийное, дата последнего планового ремонта – май 2018 года)</w:t>
      </w:r>
    </w:p>
    <w:p w:rsidR="005847CF" w:rsidRDefault="005847CF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CD1380" w:rsidRPr="0085320B" w:rsidTr="00EC161D">
        <w:tc>
          <w:tcPr>
            <w:tcW w:w="960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63" w:type="pct"/>
            <w:vAlign w:val="center"/>
          </w:tcPr>
          <w:p w:rsidR="00CD1380" w:rsidRPr="0085320B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CD1380" w:rsidRPr="0085320B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CD1380" w:rsidRPr="0085320B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CD1380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6</w:t>
            </w:r>
          </w:p>
        </w:tc>
        <w:tc>
          <w:tcPr>
            <w:tcW w:w="680" w:type="pct"/>
            <w:vAlign w:val="center"/>
          </w:tcPr>
          <w:p w:rsidR="00CD1380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</w:tr>
      <w:tr w:rsidR="00CD1380" w:rsidRPr="0085320B" w:rsidTr="00EC161D">
        <w:tc>
          <w:tcPr>
            <w:tcW w:w="960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верлильные</w:t>
            </w:r>
          </w:p>
        </w:tc>
        <w:tc>
          <w:tcPr>
            <w:tcW w:w="563" w:type="pct"/>
            <w:vAlign w:val="center"/>
          </w:tcPr>
          <w:p w:rsidR="00CD1380" w:rsidRPr="0085320B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CD1380" w:rsidRPr="00EA3568" w:rsidRDefault="00CD138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CD1380" w:rsidRPr="00EA3568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CD1380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  <w:tc>
          <w:tcPr>
            <w:tcW w:w="680" w:type="pct"/>
            <w:vAlign w:val="center"/>
          </w:tcPr>
          <w:p w:rsidR="00CD1380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</w:tr>
      <w:tr w:rsidR="00CD1380" w:rsidRPr="0085320B" w:rsidTr="00EC161D">
        <w:tc>
          <w:tcPr>
            <w:tcW w:w="960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Отрезные</w:t>
            </w:r>
          </w:p>
        </w:tc>
        <w:tc>
          <w:tcPr>
            <w:tcW w:w="563" w:type="pct"/>
            <w:vAlign w:val="center"/>
          </w:tcPr>
          <w:p w:rsidR="00CD1380" w:rsidRPr="0085320B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CD1380" w:rsidRPr="00EA3568" w:rsidRDefault="00CD1380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CD1380" w:rsidRPr="0085320B" w:rsidRDefault="00CD138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CD1380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0</w:t>
            </w:r>
          </w:p>
        </w:tc>
        <w:tc>
          <w:tcPr>
            <w:tcW w:w="680" w:type="pct"/>
            <w:vAlign w:val="center"/>
          </w:tcPr>
          <w:p w:rsidR="00CD1380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4</w:t>
            </w:r>
          </w:p>
        </w:tc>
      </w:tr>
    </w:tbl>
    <w:p w:rsidR="00BB760B" w:rsidRDefault="00BB760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BB760B" w:rsidRDefault="00BB760B" w:rsidP="00BB760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4 (тип производства – массовое, дата последнего планового ремонта – январь 2019 года)</w:t>
      </w:r>
    </w:p>
    <w:p w:rsidR="00BB760B" w:rsidRDefault="00BB760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5741CA" w:rsidRPr="0085320B" w:rsidTr="00EC161D">
        <w:tc>
          <w:tcPr>
            <w:tcW w:w="960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Хонинговальные</w:t>
            </w:r>
          </w:p>
        </w:tc>
        <w:tc>
          <w:tcPr>
            <w:tcW w:w="563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5741CA" w:rsidRPr="00EA3568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5741CA" w:rsidRPr="00EA3568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  <w:tc>
          <w:tcPr>
            <w:tcW w:w="680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4</w:t>
            </w:r>
          </w:p>
        </w:tc>
      </w:tr>
      <w:tr w:rsidR="005741CA" w:rsidRPr="0085320B" w:rsidTr="00EC161D">
        <w:tc>
          <w:tcPr>
            <w:tcW w:w="960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трогальные</w:t>
            </w:r>
          </w:p>
        </w:tc>
        <w:tc>
          <w:tcPr>
            <w:tcW w:w="563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5741CA" w:rsidRPr="00EA3568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5</w:t>
            </w:r>
          </w:p>
        </w:tc>
        <w:tc>
          <w:tcPr>
            <w:tcW w:w="680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</w:tr>
      <w:tr w:rsidR="005741CA" w:rsidRPr="0085320B" w:rsidTr="00EC161D">
        <w:tc>
          <w:tcPr>
            <w:tcW w:w="960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убонарезные</w:t>
            </w:r>
          </w:p>
        </w:tc>
        <w:tc>
          <w:tcPr>
            <w:tcW w:w="563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5741CA" w:rsidRPr="00EA3568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5741CA" w:rsidRPr="0085320B" w:rsidRDefault="005741C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  <w:tc>
          <w:tcPr>
            <w:tcW w:w="680" w:type="pct"/>
            <w:vAlign w:val="center"/>
          </w:tcPr>
          <w:p w:rsidR="005741CA" w:rsidRPr="0085320B" w:rsidRDefault="005741C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</w:tr>
    </w:tbl>
    <w:p w:rsidR="00BB760B" w:rsidRDefault="00BB760B" w:rsidP="00BB760B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>Вариант № 15 (тип производства – мелкосерийное, дата последнего планового ремонта – июль 2018 года)</w:t>
      </w:r>
    </w:p>
    <w:p w:rsidR="00BB760B" w:rsidRDefault="00BB760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DA24DA" w:rsidRPr="0085320B" w:rsidTr="00EC161D">
        <w:tc>
          <w:tcPr>
            <w:tcW w:w="960" w:type="pct"/>
            <w:vAlign w:val="center"/>
          </w:tcPr>
          <w:p w:rsidR="00DA24DA" w:rsidRPr="0085320B" w:rsidRDefault="00626776" w:rsidP="00175F8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Гальванические</w:t>
            </w:r>
            <w:r w:rsidR="00DA24DA">
              <w:rPr>
                <w:b w:val="0"/>
                <w:sz w:val="24"/>
                <w:lang w:val="ru-RU"/>
              </w:rPr>
              <w:t xml:space="preserve"> ванны</w:t>
            </w:r>
          </w:p>
        </w:tc>
        <w:tc>
          <w:tcPr>
            <w:tcW w:w="563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DA24DA" w:rsidRPr="00EA3568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влажные</w:t>
            </w:r>
          </w:p>
        </w:tc>
        <w:tc>
          <w:tcPr>
            <w:tcW w:w="451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  <w:tc>
          <w:tcPr>
            <w:tcW w:w="680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5</w:t>
            </w:r>
          </w:p>
        </w:tc>
      </w:tr>
      <w:tr w:rsidR="00DA24DA" w:rsidRPr="0085320B" w:rsidTr="00EC161D">
        <w:tc>
          <w:tcPr>
            <w:tcW w:w="960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лбежные</w:t>
            </w:r>
          </w:p>
        </w:tc>
        <w:tc>
          <w:tcPr>
            <w:tcW w:w="563" w:type="pct"/>
            <w:vAlign w:val="center"/>
          </w:tcPr>
          <w:p w:rsidR="00DA24DA" w:rsidRPr="0085320B" w:rsidRDefault="00DA24D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DA24DA" w:rsidRPr="0085320B" w:rsidRDefault="00DA24D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  <w:tc>
          <w:tcPr>
            <w:tcW w:w="680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DA24DA" w:rsidRPr="0085320B" w:rsidTr="00EC161D">
        <w:tc>
          <w:tcPr>
            <w:tcW w:w="960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евинговальные</w:t>
            </w:r>
          </w:p>
        </w:tc>
        <w:tc>
          <w:tcPr>
            <w:tcW w:w="563" w:type="pct"/>
            <w:vAlign w:val="center"/>
          </w:tcPr>
          <w:p w:rsidR="00DA24DA" w:rsidRPr="0085320B" w:rsidRDefault="00DA24DA" w:rsidP="00175F8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DA24DA" w:rsidRPr="0085320B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DA24DA" w:rsidRPr="00EA3568" w:rsidRDefault="00DA24D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4</w:t>
            </w:r>
          </w:p>
        </w:tc>
        <w:tc>
          <w:tcPr>
            <w:tcW w:w="680" w:type="pct"/>
            <w:vAlign w:val="center"/>
          </w:tcPr>
          <w:p w:rsidR="00DA24DA" w:rsidRPr="0085320B" w:rsidRDefault="003D19B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</w:tbl>
    <w:p w:rsidR="00BB760B" w:rsidRDefault="00BB760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BB760B" w:rsidRDefault="00576C40" w:rsidP="00576C40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6 (тип производства – крупносерийное, дата последнего планового ремонта – февраль 2019 года)</w:t>
      </w:r>
    </w:p>
    <w:p w:rsidR="00BB760B" w:rsidRDefault="00BB760B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59143B" w:rsidRPr="0085320B" w:rsidTr="00EC161D">
        <w:tc>
          <w:tcPr>
            <w:tcW w:w="960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олировальные</w:t>
            </w:r>
          </w:p>
        </w:tc>
        <w:tc>
          <w:tcPr>
            <w:tcW w:w="563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59143B" w:rsidRPr="0085320B" w:rsidRDefault="0059143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59143B" w:rsidRPr="00EA3568" w:rsidRDefault="0059143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  <w:tc>
          <w:tcPr>
            <w:tcW w:w="680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</w:tr>
      <w:tr w:rsidR="0059143B" w:rsidRPr="0085320B" w:rsidTr="00EC161D">
        <w:tc>
          <w:tcPr>
            <w:tcW w:w="960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63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59143B" w:rsidRPr="00EA3568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4</w:t>
            </w:r>
          </w:p>
        </w:tc>
        <w:tc>
          <w:tcPr>
            <w:tcW w:w="680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</w:tr>
      <w:tr w:rsidR="0059143B" w:rsidRPr="0085320B" w:rsidTr="00EC161D">
        <w:tc>
          <w:tcPr>
            <w:tcW w:w="960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ротяжные</w:t>
            </w:r>
          </w:p>
        </w:tc>
        <w:tc>
          <w:tcPr>
            <w:tcW w:w="563" w:type="pct"/>
            <w:vAlign w:val="center"/>
          </w:tcPr>
          <w:p w:rsidR="0059143B" w:rsidRPr="0085320B" w:rsidRDefault="0059143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59143B" w:rsidRPr="0085320B" w:rsidRDefault="0059143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59143B" w:rsidRPr="0085320B" w:rsidRDefault="0059143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  <w:tc>
          <w:tcPr>
            <w:tcW w:w="680" w:type="pct"/>
            <w:vAlign w:val="center"/>
          </w:tcPr>
          <w:p w:rsidR="0059143B" w:rsidRPr="0085320B" w:rsidRDefault="0059143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</w:tbl>
    <w:p w:rsidR="005D3E06" w:rsidRDefault="005D3E06" w:rsidP="00576C40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</w:p>
    <w:p w:rsidR="00576C40" w:rsidRDefault="00576C40" w:rsidP="00576C40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7 (тип производства – единичное, дата последнего планового ремонта – август 2018 года)</w:t>
      </w:r>
    </w:p>
    <w:p w:rsidR="00576C40" w:rsidRDefault="00576C40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9C7EA0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водочные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5D3E06" w:rsidRPr="00EA3568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5D3E06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D3E06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  <w:tc>
          <w:tcPr>
            <w:tcW w:w="680" w:type="pct"/>
            <w:vAlign w:val="center"/>
          </w:tcPr>
          <w:p w:rsidR="005D3E06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</w:tr>
      <w:tr w:rsidR="00EF566C" w:rsidRPr="0085320B" w:rsidTr="00EC161D">
        <w:tc>
          <w:tcPr>
            <w:tcW w:w="96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63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EF566C" w:rsidRPr="00EA3568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EF566C" w:rsidRPr="00EA3568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  <w:tc>
          <w:tcPr>
            <w:tcW w:w="68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</w:tr>
      <w:tr w:rsidR="009C7EA0" w:rsidRPr="0085320B" w:rsidTr="00EC161D">
        <w:tc>
          <w:tcPr>
            <w:tcW w:w="960" w:type="pct"/>
            <w:vAlign w:val="center"/>
          </w:tcPr>
          <w:p w:rsidR="009C7EA0" w:rsidRPr="0085320B" w:rsidRDefault="009C7EA0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Расточные</w:t>
            </w:r>
          </w:p>
        </w:tc>
        <w:tc>
          <w:tcPr>
            <w:tcW w:w="563" w:type="pct"/>
            <w:vAlign w:val="center"/>
          </w:tcPr>
          <w:p w:rsidR="009C7EA0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9C7EA0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9C7EA0" w:rsidRPr="0085320B" w:rsidRDefault="009C7EA0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9C7EA0" w:rsidRPr="0085320B" w:rsidRDefault="009C7EA0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9C7EA0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5</w:t>
            </w:r>
          </w:p>
        </w:tc>
        <w:tc>
          <w:tcPr>
            <w:tcW w:w="680" w:type="pct"/>
            <w:vAlign w:val="center"/>
          </w:tcPr>
          <w:p w:rsidR="009C7EA0" w:rsidRPr="0085320B" w:rsidRDefault="009C7EA0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</w:tr>
    </w:tbl>
    <w:p w:rsidR="00576C40" w:rsidRDefault="00576C40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576C40" w:rsidRDefault="00576C40" w:rsidP="00576C40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18 (тип производства – серийное, дата последнего планового ремонта – декабрь 2018 года)</w:t>
      </w:r>
    </w:p>
    <w:p w:rsidR="00576C40" w:rsidRDefault="00576C40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95296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5D3E06" w:rsidRPr="00EA3568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5D3E0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5D3E0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6</w:t>
            </w:r>
          </w:p>
        </w:tc>
        <w:tc>
          <w:tcPr>
            <w:tcW w:w="680" w:type="pct"/>
            <w:vAlign w:val="center"/>
          </w:tcPr>
          <w:p w:rsidR="005D3E0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</w:tr>
      <w:tr w:rsidR="00595296" w:rsidRPr="0085320B" w:rsidTr="00EC161D">
        <w:tc>
          <w:tcPr>
            <w:tcW w:w="960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верлильные</w:t>
            </w:r>
          </w:p>
        </w:tc>
        <w:tc>
          <w:tcPr>
            <w:tcW w:w="563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595296" w:rsidRPr="00EA3568" w:rsidRDefault="00595296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595296" w:rsidRPr="00EA3568" w:rsidRDefault="00595296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  <w:tc>
          <w:tcPr>
            <w:tcW w:w="680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595296" w:rsidRPr="0085320B" w:rsidTr="00EC161D">
        <w:tc>
          <w:tcPr>
            <w:tcW w:w="960" w:type="pct"/>
            <w:vAlign w:val="center"/>
          </w:tcPr>
          <w:p w:rsidR="00595296" w:rsidRPr="0085320B" w:rsidRDefault="00595296" w:rsidP="00595296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Отрезные</w:t>
            </w:r>
          </w:p>
        </w:tc>
        <w:tc>
          <w:tcPr>
            <w:tcW w:w="563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595296" w:rsidRPr="00EA3568" w:rsidRDefault="00595296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595296" w:rsidRPr="0085320B" w:rsidRDefault="00595296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  <w:tc>
          <w:tcPr>
            <w:tcW w:w="680" w:type="pct"/>
            <w:vAlign w:val="center"/>
          </w:tcPr>
          <w:p w:rsidR="00595296" w:rsidRPr="0085320B" w:rsidRDefault="0059529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</w:tbl>
    <w:p w:rsidR="00576C40" w:rsidRDefault="00644C7D" w:rsidP="00644C7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>Вариант № 19 (тип производства – массовое, дата последнего планового ремонта – март 2019 года)</w:t>
      </w:r>
    </w:p>
    <w:p w:rsidR="00576C40" w:rsidRDefault="00576C40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EF566C" w:rsidRPr="0085320B" w:rsidTr="00EC161D">
        <w:tc>
          <w:tcPr>
            <w:tcW w:w="96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Хонинговальные</w:t>
            </w:r>
          </w:p>
        </w:tc>
        <w:tc>
          <w:tcPr>
            <w:tcW w:w="563" w:type="pct"/>
            <w:vAlign w:val="center"/>
          </w:tcPr>
          <w:p w:rsidR="00EF566C" w:rsidRPr="0085320B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EF566C" w:rsidRPr="0085320B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EF566C" w:rsidRPr="00EA3568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68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</w:tr>
      <w:tr w:rsidR="00EF566C" w:rsidRPr="0085320B" w:rsidTr="00EC161D">
        <w:tc>
          <w:tcPr>
            <w:tcW w:w="96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трогальные</w:t>
            </w:r>
          </w:p>
        </w:tc>
        <w:tc>
          <w:tcPr>
            <w:tcW w:w="563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EF566C" w:rsidRPr="0085320B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EF566C" w:rsidRPr="00EA3568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7</w:t>
            </w:r>
          </w:p>
        </w:tc>
        <w:tc>
          <w:tcPr>
            <w:tcW w:w="68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</w:tr>
      <w:tr w:rsidR="00EF566C" w:rsidRPr="0085320B" w:rsidTr="00EC161D">
        <w:tc>
          <w:tcPr>
            <w:tcW w:w="96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убонарезные</w:t>
            </w:r>
          </w:p>
        </w:tc>
        <w:tc>
          <w:tcPr>
            <w:tcW w:w="563" w:type="pct"/>
            <w:vAlign w:val="center"/>
          </w:tcPr>
          <w:p w:rsidR="00EF566C" w:rsidRPr="0085320B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EF566C" w:rsidRPr="00EA3568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EF566C" w:rsidRPr="00EA3568" w:rsidRDefault="00EF566C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  <w:tc>
          <w:tcPr>
            <w:tcW w:w="680" w:type="pct"/>
            <w:vAlign w:val="center"/>
          </w:tcPr>
          <w:p w:rsidR="00EF566C" w:rsidRPr="0085320B" w:rsidRDefault="00EF566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</w:tr>
    </w:tbl>
    <w:p w:rsidR="00644C7D" w:rsidRDefault="00644C7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644C7D" w:rsidRDefault="00644C7D" w:rsidP="00644C7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20 (тип производства – мелкосерийное, дата последнего планового ремонта – октябрь 2018 года)</w:t>
      </w:r>
    </w:p>
    <w:p w:rsidR="00644C7D" w:rsidRDefault="00644C7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623503" w:rsidRPr="0085320B" w:rsidTr="00EC161D">
        <w:tc>
          <w:tcPr>
            <w:tcW w:w="960" w:type="pct"/>
            <w:vAlign w:val="center"/>
          </w:tcPr>
          <w:p w:rsidR="00623503" w:rsidRPr="0085320B" w:rsidRDefault="00626776" w:rsidP="0070134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Гальванические</w:t>
            </w:r>
            <w:r w:rsidR="00623503">
              <w:rPr>
                <w:b w:val="0"/>
                <w:sz w:val="24"/>
                <w:lang w:val="ru-RU"/>
              </w:rPr>
              <w:t xml:space="preserve"> ванны</w:t>
            </w:r>
          </w:p>
        </w:tc>
        <w:tc>
          <w:tcPr>
            <w:tcW w:w="563" w:type="pct"/>
            <w:vAlign w:val="center"/>
          </w:tcPr>
          <w:p w:rsidR="00623503" w:rsidRPr="0085320B" w:rsidRDefault="00623503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623503" w:rsidRPr="00EA3568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влажные</w:t>
            </w:r>
          </w:p>
        </w:tc>
        <w:tc>
          <w:tcPr>
            <w:tcW w:w="451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  <w:tc>
          <w:tcPr>
            <w:tcW w:w="680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</w:tr>
      <w:tr w:rsidR="00623503" w:rsidRPr="0085320B" w:rsidTr="00EC161D">
        <w:tc>
          <w:tcPr>
            <w:tcW w:w="960" w:type="pct"/>
            <w:vAlign w:val="center"/>
          </w:tcPr>
          <w:p w:rsidR="00623503" w:rsidRPr="0085320B" w:rsidRDefault="00623503" w:rsidP="0070134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лбежные</w:t>
            </w:r>
          </w:p>
        </w:tc>
        <w:tc>
          <w:tcPr>
            <w:tcW w:w="563" w:type="pct"/>
            <w:vAlign w:val="center"/>
          </w:tcPr>
          <w:p w:rsidR="00623503" w:rsidRPr="0085320B" w:rsidRDefault="00623503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623503" w:rsidRPr="00EA3568" w:rsidRDefault="00623503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  <w:tc>
          <w:tcPr>
            <w:tcW w:w="680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</w:tr>
      <w:tr w:rsidR="00623503" w:rsidRPr="0085320B" w:rsidTr="00EC161D">
        <w:tc>
          <w:tcPr>
            <w:tcW w:w="960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евинговальные</w:t>
            </w:r>
          </w:p>
        </w:tc>
        <w:tc>
          <w:tcPr>
            <w:tcW w:w="563" w:type="pct"/>
            <w:vAlign w:val="center"/>
          </w:tcPr>
          <w:p w:rsidR="00623503" w:rsidRPr="0085320B" w:rsidRDefault="00623503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623503" w:rsidRPr="00EA3568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8</w:t>
            </w:r>
          </w:p>
        </w:tc>
        <w:tc>
          <w:tcPr>
            <w:tcW w:w="680" w:type="pct"/>
            <w:vAlign w:val="center"/>
          </w:tcPr>
          <w:p w:rsidR="00623503" w:rsidRPr="0085320B" w:rsidRDefault="00623503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</w:tbl>
    <w:p w:rsidR="00644C7D" w:rsidRDefault="00644C7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644C7D" w:rsidRDefault="00644C7D" w:rsidP="00644C7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21 (тип производства – крупносерийное, дата последнего планового ремонта – июнь 2019 года)</w:t>
      </w:r>
    </w:p>
    <w:p w:rsidR="00644C7D" w:rsidRDefault="00644C7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714CD9" w:rsidRPr="0085320B" w:rsidTr="00EC161D">
        <w:tc>
          <w:tcPr>
            <w:tcW w:w="960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63" w:type="pct"/>
            <w:vAlign w:val="center"/>
          </w:tcPr>
          <w:p w:rsidR="00714CD9" w:rsidRPr="0085320B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714CD9" w:rsidRPr="00EA3568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714CD9" w:rsidRPr="00EA3568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9</w:t>
            </w:r>
          </w:p>
        </w:tc>
        <w:tc>
          <w:tcPr>
            <w:tcW w:w="680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  <w:tr w:rsidR="00714CD9" w:rsidRPr="0085320B" w:rsidTr="00EC161D">
        <w:tc>
          <w:tcPr>
            <w:tcW w:w="960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ротяжные</w:t>
            </w:r>
          </w:p>
        </w:tc>
        <w:tc>
          <w:tcPr>
            <w:tcW w:w="563" w:type="pct"/>
            <w:vAlign w:val="center"/>
          </w:tcPr>
          <w:p w:rsidR="00714CD9" w:rsidRPr="0085320B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714CD9" w:rsidRPr="0085320B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  <w:tc>
          <w:tcPr>
            <w:tcW w:w="680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</w:tr>
      <w:tr w:rsidR="00714CD9" w:rsidRPr="0085320B" w:rsidTr="00EC161D">
        <w:tc>
          <w:tcPr>
            <w:tcW w:w="960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олировальные</w:t>
            </w:r>
          </w:p>
        </w:tc>
        <w:tc>
          <w:tcPr>
            <w:tcW w:w="563" w:type="pct"/>
            <w:vAlign w:val="center"/>
          </w:tcPr>
          <w:p w:rsidR="00714CD9" w:rsidRPr="0085320B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714CD9" w:rsidRPr="00EA3568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714CD9" w:rsidRPr="0085320B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714CD9" w:rsidRPr="0085320B" w:rsidRDefault="00714CD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  <w:tc>
          <w:tcPr>
            <w:tcW w:w="680" w:type="pct"/>
            <w:vAlign w:val="center"/>
          </w:tcPr>
          <w:p w:rsidR="00714CD9" w:rsidRPr="0085320B" w:rsidRDefault="00714CD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</w:tr>
    </w:tbl>
    <w:p w:rsidR="00644C7D" w:rsidRDefault="00644C7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644C7D" w:rsidRDefault="00FA1AED" w:rsidP="00FA1AE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22 (тип производства – единичное, дата последнего планового ремонта – ноябрь 2018 года)</w:t>
      </w:r>
    </w:p>
    <w:p w:rsidR="00644C7D" w:rsidRDefault="00644C7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6E5454" w:rsidRPr="0085320B" w:rsidTr="00EC161D">
        <w:tc>
          <w:tcPr>
            <w:tcW w:w="960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63" w:type="pct"/>
            <w:vAlign w:val="center"/>
          </w:tcPr>
          <w:p w:rsidR="006E5454" w:rsidRPr="0085320B" w:rsidRDefault="006E545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6E5454" w:rsidRPr="00EA3568" w:rsidRDefault="006E545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6E5454" w:rsidRPr="00EA3568" w:rsidRDefault="006E545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  <w:tc>
          <w:tcPr>
            <w:tcW w:w="680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C33D9B" w:rsidRPr="0085320B" w:rsidTr="00EC161D">
        <w:tc>
          <w:tcPr>
            <w:tcW w:w="96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Расточные</w:t>
            </w:r>
          </w:p>
        </w:tc>
        <w:tc>
          <w:tcPr>
            <w:tcW w:w="563" w:type="pct"/>
            <w:vAlign w:val="center"/>
          </w:tcPr>
          <w:p w:rsidR="00C33D9B" w:rsidRPr="0085320B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C33D9B" w:rsidRPr="00EA3568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C33D9B" w:rsidRPr="00EA3568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0</w:t>
            </w:r>
          </w:p>
        </w:tc>
        <w:tc>
          <w:tcPr>
            <w:tcW w:w="68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</w:tr>
      <w:tr w:rsidR="006E5454" w:rsidRPr="0085320B" w:rsidTr="00EC161D">
        <w:tc>
          <w:tcPr>
            <w:tcW w:w="960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водочные</w:t>
            </w:r>
          </w:p>
        </w:tc>
        <w:tc>
          <w:tcPr>
            <w:tcW w:w="563" w:type="pct"/>
            <w:vAlign w:val="center"/>
          </w:tcPr>
          <w:p w:rsidR="006E5454" w:rsidRPr="0085320B" w:rsidRDefault="006E545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6E5454" w:rsidRPr="00EA3568" w:rsidRDefault="006E545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6E5454" w:rsidRPr="0085320B" w:rsidRDefault="006E545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6E5454" w:rsidRPr="0085320B" w:rsidRDefault="006E545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  <w:tc>
          <w:tcPr>
            <w:tcW w:w="680" w:type="pct"/>
            <w:vAlign w:val="center"/>
          </w:tcPr>
          <w:p w:rsidR="006E5454" w:rsidRPr="0085320B" w:rsidRDefault="006E545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</w:tbl>
    <w:p w:rsidR="00FA1AED" w:rsidRDefault="00FA1AED" w:rsidP="00FA1AE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 xml:space="preserve">Вариант </w:t>
      </w:r>
      <w:r w:rsidR="00C33D9B">
        <w:rPr>
          <w:b w:val="0"/>
          <w:lang w:val="ru-RU"/>
        </w:rPr>
        <w:t>№ 23 (</w:t>
      </w:r>
      <w:r>
        <w:rPr>
          <w:b w:val="0"/>
          <w:lang w:val="ru-RU"/>
        </w:rPr>
        <w:t>тип производства – серийное, дата последнего планового ремонта – апрель 2019 года)</w:t>
      </w:r>
    </w:p>
    <w:p w:rsidR="00FA1AED" w:rsidRDefault="00FA1AE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573F48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573F48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7413A8" w:rsidRPr="0085320B" w:rsidTr="00EC161D">
        <w:tc>
          <w:tcPr>
            <w:tcW w:w="960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верлильные</w:t>
            </w:r>
          </w:p>
        </w:tc>
        <w:tc>
          <w:tcPr>
            <w:tcW w:w="563" w:type="pct"/>
            <w:vAlign w:val="center"/>
          </w:tcPr>
          <w:p w:rsidR="007413A8" w:rsidRPr="0085320B" w:rsidRDefault="007413A8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7413A8" w:rsidRPr="0085320B" w:rsidRDefault="007413A8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  <w:tc>
          <w:tcPr>
            <w:tcW w:w="680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  <w:tr w:rsidR="007413A8" w:rsidRPr="0085320B" w:rsidTr="00EC161D">
        <w:tc>
          <w:tcPr>
            <w:tcW w:w="960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Отрезные</w:t>
            </w:r>
          </w:p>
        </w:tc>
        <w:tc>
          <w:tcPr>
            <w:tcW w:w="563" w:type="pct"/>
            <w:vAlign w:val="center"/>
          </w:tcPr>
          <w:p w:rsidR="007413A8" w:rsidRPr="0085320B" w:rsidRDefault="007413A8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7413A8" w:rsidRPr="00EA3568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7413A8" w:rsidRPr="00EA3568" w:rsidRDefault="007413A8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6</w:t>
            </w:r>
          </w:p>
        </w:tc>
        <w:tc>
          <w:tcPr>
            <w:tcW w:w="680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</w:tr>
      <w:tr w:rsidR="007413A8" w:rsidRPr="0085320B" w:rsidTr="00EC161D">
        <w:tc>
          <w:tcPr>
            <w:tcW w:w="960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63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7413A8" w:rsidRPr="00EA3568" w:rsidRDefault="007413A8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1</w:t>
            </w:r>
          </w:p>
        </w:tc>
        <w:tc>
          <w:tcPr>
            <w:tcW w:w="680" w:type="pct"/>
            <w:vAlign w:val="center"/>
          </w:tcPr>
          <w:p w:rsidR="007413A8" w:rsidRPr="0085320B" w:rsidRDefault="007413A8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</w:tbl>
    <w:p w:rsidR="00FA1AED" w:rsidRDefault="00FA1AE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FA1AED" w:rsidRDefault="00FA1AED" w:rsidP="00FA1AED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№ 24 (тип производства – массовое, дата последнего планового ремонта – сентябрь 2018 года)</w:t>
      </w:r>
    </w:p>
    <w:p w:rsidR="00FA1AED" w:rsidRDefault="00FA1AE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C33D9B" w:rsidRPr="0085320B" w:rsidTr="00EC161D">
        <w:tc>
          <w:tcPr>
            <w:tcW w:w="96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трогальные</w:t>
            </w:r>
          </w:p>
        </w:tc>
        <w:tc>
          <w:tcPr>
            <w:tcW w:w="563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C33D9B" w:rsidRPr="00EA3568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C33D9B" w:rsidRPr="00EA3568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2</w:t>
            </w:r>
          </w:p>
        </w:tc>
        <w:tc>
          <w:tcPr>
            <w:tcW w:w="68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</w:tr>
      <w:tr w:rsidR="00C33D9B" w:rsidRPr="0085320B" w:rsidTr="00EC161D">
        <w:tc>
          <w:tcPr>
            <w:tcW w:w="96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убонарезные</w:t>
            </w:r>
          </w:p>
        </w:tc>
        <w:tc>
          <w:tcPr>
            <w:tcW w:w="563" w:type="pct"/>
            <w:vAlign w:val="center"/>
          </w:tcPr>
          <w:p w:rsidR="00C33D9B" w:rsidRPr="0085320B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C33D9B" w:rsidRPr="0085320B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C33D9B" w:rsidRPr="00EA3568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8</w:t>
            </w:r>
          </w:p>
        </w:tc>
        <w:tc>
          <w:tcPr>
            <w:tcW w:w="68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</w:tr>
      <w:tr w:rsidR="00C33D9B" w:rsidRPr="0085320B" w:rsidTr="00EC161D">
        <w:tc>
          <w:tcPr>
            <w:tcW w:w="96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Хонинговальные</w:t>
            </w:r>
          </w:p>
        </w:tc>
        <w:tc>
          <w:tcPr>
            <w:tcW w:w="563" w:type="pct"/>
            <w:vAlign w:val="center"/>
          </w:tcPr>
          <w:p w:rsidR="00C33D9B" w:rsidRPr="0085320B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C33D9B" w:rsidRPr="00EA3568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C33D9B" w:rsidRPr="00EA3568" w:rsidRDefault="00C33D9B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5</w:t>
            </w:r>
          </w:p>
        </w:tc>
        <w:tc>
          <w:tcPr>
            <w:tcW w:w="680" w:type="pct"/>
            <w:vAlign w:val="center"/>
          </w:tcPr>
          <w:p w:rsidR="00C33D9B" w:rsidRPr="0085320B" w:rsidRDefault="00C33D9B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</w:tr>
    </w:tbl>
    <w:p w:rsidR="00FA1AED" w:rsidRDefault="00FA1AE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FA1AED" w:rsidRDefault="00B10E05" w:rsidP="00B10E05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25 (тип производства – мелкосерийное, дата последнего планового ремонта – май 2020 года)</w:t>
      </w:r>
    </w:p>
    <w:p w:rsidR="00FA1AED" w:rsidRDefault="00FA1AED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D207A4" w:rsidRPr="0085320B" w:rsidTr="00EC161D">
        <w:tc>
          <w:tcPr>
            <w:tcW w:w="960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лбежные</w:t>
            </w:r>
          </w:p>
        </w:tc>
        <w:tc>
          <w:tcPr>
            <w:tcW w:w="563" w:type="pct"/>
            <w:vAlign w:val="center"/>
          </w:tcPr>
          <w:p w:rsidR="00D207A4" w:rsidRPr="0085320B" w:rsidRDefault="00D207A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D207A4" w:rsidRPr="0085320B" w:rsidRDefault="00D207A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  <w:tc>
          <w:tcPr>
            <w:tcW w:w="680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</w:tr>
      <w:tr w:rsidR="00D207A4" w:rsidRPr="0085320B" w:rsidTr="00EC161D">
        <w:tc>
          <w:tcPr>
            <w:tcW w:w="960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евинговальные</w:t>
            </w:r>
          </w:p>
        </w:tc>
        <w:tc>
          <w:tcPr>
            <w:tcW w:w="563" w:type="pct"/>
            <w:vAlign w:val="center"/>
          </w:tcPr>
          <w:p w:rsidR="00D207A4" w:rsidRPr="0085320B" w:rsidRDefault="00D207A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D207A4" w:rsidRPr="00EA3568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3</w:t>
            </w:r>
          </w:p>
        </w:tc>
        <w:tc>
          <w:tcPr>
            <w:tcW w:w="680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7</w:t>
            </w:r>
          </w:p>
        </w:tc>
      </w:tr>
      <w:tr w:rsidR="00D207A4" w:rsidRPr="0085320B" w:rsidTr="00EC161D">
        <w:tc>
          <w:tcPr>
            <w:tcW w:w="960" w:type="pct"/>
            <w:vAlign w:val="center"/>
          </w:tcPr>
          <w:p w:rsidR="00D207A4" w:rsidRPr="0085320B" w:rsidRDefault="00626776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Гальванические</w:t>
            </w:r>
            <w:r w:rsidR="00D207A4">
              <w:rPr>
                <w:b w:val="0"/>
                <w:sz w:val="24"/>
                <w:lang w:val="ru-RU"/>
              </w:rPr>
              <w:t xml:space="preserve"> ванны</w:t>
            </w:r>
          </w:p>
        </w:tc>
        <w:tc>
          <w:tcPr>
            <w:tcW w:w="563" w:type="pct"/>
            <w:vAlign w:val="center"/>
          </w:tcPr>
          <w:p w:rsidR="00D207A4" w:rsidRPr="0085320B" w:rsidRDefault="00D207A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984" w:type="pct"/>
            <w:vAlign w:val="center"/>
          </w:tcPr>
          <w:p w:rsidR="00D207A4" w:rsidRPr="00EA3568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влажные</w:t>
            </w:r>
          </w:p>
        </w:tc>
        <w:tc>
          <w:tcPr>
            <w:tcW w:w="451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9</w:t>
            </w:r>
          </w:p>
        </w:tc>
        <w:tc>
          <w:tcPr>
            <w:tcW w:w="680" w:type="pct"/>
            <w:vAlign w:val="center"/>
          </w:tcPr>
          <w:p w:rsidR="00D207A4" w:rsidRPr="0085320B" w:rsidRDefault="00D207A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2</w:t>
            </w:r>
          </w:p>
        </w:tc>
      </w:tr>
    </w:tbl>
    <w:p w:rsidR="00B10E05" w:rsidRDefault="00B10E05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B10E05" w:rsidRDefault="00B10E05" w:rsidP="00B10E05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№ 26 (тип производства – крупносерийное, дата последнего планового ремонта – январь 2021 года)</w:t>
      </w:r>
    </w:p>
    <w:p w:rsidR="00B10E05" w:rsidRDefault="00B10E05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F27BB5" w:rsidRPr="0085320B" w:rsidTr="00EC161D">
        <w:tc>
          <w:tcPr>
            <w:tcW w:w="960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ротяжные</w:t>
            </w:r>
          </w:p>
        </w:tc>
        <w:tc>
          <w:tcPr>
            <w:tcW w:w="563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F27BB5" w:rsidRPr="00EA3568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F27BB5" w:rsidRPr="00EA3568" w:rsidRDefault="00F27BB5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0</w:t>
            </w:r>
          </w:p>
        </w:tc>
        <w:tc>
          <w:tcPr>
            <w:tcW w:w="680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</w:tr>
      <w:tr w:rsidR="00F27BB5" w:rsidRPr="0085320B" w:rsidTr="00EC161D">
        <w:tc>
          <w:tcPr>
            <w:tcW w:w="960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Полировальные</w:t>
            </w:r>
          </w:p>
        </w:tc>
        <w:tc>
          <w:tcPr>
            <w:tcW w:w="563" w:type="pct"/>
            <w:vAlign w:val="center"/>
          </w:tcPr>
          <w:p w:rsidR="00F27BB5" w:rsidRPr="0085320B" w:rsidRDefault="00F27BB5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F27BB5" w:rsidRPr="0085320B" w:rsidRDefault="00F27BB5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3</w:t>
            </w:r>
          </w:p>
        </w:tc>
        <w:tc>
          <w:tcPr>
            <w:tcW w:w="680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</w:tr>
      <w:tr w:rsidR="00F27BB5" w:rsidRPr="0085320B" w:rsidTr="00EC161D">
        <w:tc>
          <w:tcPr>
            <w:tcW w:w="960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Токарные</w:t>
            </w:r>
          </w:p>
        </w:tc>
        <w:tc>
          <w:tcPr>
            <w:tcW w:w="563" w:type="pct"/>
            <w:vAlign w:val="center"/>
          </w:tcPr>
          <w:p w:rsidR="00F27BB5" w:rsidRPr="0085320B" w:rsidRDefault="00F27BB5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F27BB5" w:rsidRPr="0085320B" w:rsidRDefault="00F27BB5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F27BB5" w:rsidRPr="0085320B" w:rsidRDefault="00F27BB5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4</w:t>
            </w:r>
          </w:p>
        </w:tc>
        <w:tc>
          <w:tcPr>
            <w:tcW w:w="680" w:type="pct"/>
            <w:vAlign w:val="center"/>
          </w:tcPr>
          <w:p w:rsidR="00F27BB5" w:rsidRPr="0085320B" w:rsidRDefault="00F27BB5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</w:tbl>
    <w:p w:rsidR="00B10E05" w:rsidRDefault="00B10E05" w:rsidP="00B10E05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lastRenderedPageBreak/>
        <w:t>Вариант № 27 (тип производства – единичное, дата последнего планового ремонта – июль 2020 года)</w:t>
      </w:r>
    </w:p>
    <w:p w:rsidR="00B10E05" w:rsidRDefault="00B10E05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230DF4" w:rsidRPr="0085320B" w:rsidTr="00EC161D">
        <w:tc>
          <w:tcPr>
            <w:tcW w:w="960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Расточные</w:t>
            </w:r>
          </w:p>
        </w:tc>
        <w:tc>
          <w:tcPr>
            <w:tcW w:w="563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230DF4" w:rsidRPr="00EA3568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230DF4" w:rsidRPr="00EA3568" w:rsidRDefault="00230DF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5</w:t>
            </w:r>
          </w:p>
        </w:tc>
        <w:tc>
          <w:tcPr>
            <w:tcW w:w="680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</w:tr>
      <w:tr w:rsidR="00230DF4" w:rsidRPr="0085320B" w:rsidTr="00EC161D">
        <w:tc>
          <w:tcPr>
            <w:tcW w:w="960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водочные</w:t>
            </w:r>
          </w:p>
        </w:tc>
        <w:tc>
          <w:tcPr>
            <w:tcW w:w="563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230DF4" w:rsidRPr="00EA3568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230DF4" w:rsidRPr="00EA3568" w:rsidRDefault="00230DF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  <w:tc>
          <w:tcPr>
            <w:tcW w:w="680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1</w:t>
            </w:r>
          </w:p>
        </w:tc>
      </w:tr>
      <w:tr w:rsidR="00230DF4" w:rsidRPr="0085320B" w:rsidTr="00EC161D">
        <w:tc>
          <w:tcPr>
            <w:tcW w:w="960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Фрезерные</w:t>
            </w:r>
          </w:p>
        </w:tc>
        <w:tc>
          <w:tcPr>
            <w:tcW w:w="563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230DF4" w:rsidRPr="0085320B" w:rsidRDefault="00230DF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230DF4" w:rsidRPr="0085320B" w:rsidRDefault="00230DF4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  <w:tc>
          <w:tcPr>
            <w:tcW w:w="680" w:type="pct"/>
            <w:vAlign w:val="center"/>
          </w:tcPr>
          <w:p w:rsidR="00230DF4" w:rsidRPr="0085320B" w:rsidRDefault="00230DF4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8</w:t>
            </w:r>
          </w:p>
        </w:tc>
      </w:tr>
    </w:tbl>
    <w:p w:rsidR="00B10E05" w:rsidRDefault="00B10E05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B10E05" w:rsidRDefault="0014737E" w:rsidP="0014737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28 (тип производства – серийное, дата последнего планового ремонта – февраль 2021 года)</w:t>
      </w:r>
    </w:p>
    <w:p w:rsidR="00B10E05" w:rsidRDefault="00B10E05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F96849" w:rsidRPr="0085320B" w:rsidTr="00EC161D">
        <w:tc>
          <w:tcPr>
            <w:tcW w:w="960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Отрезные</w:t>
            </w:r>
          </w:p>
        </w:tc>
        <w:tc>
          <w:tcPr>
            <w:tcW w:w="563" w:type="pct"/>
            <w:vAlign w:val="center"/>
          </w:tcPr>
          <w:p w:rsidR="00F96849" w:rsidRPr="0085320B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F96849" w:rsidRPr="0085320B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F96849" w:rsidRPr="0085320B" w:rsidRDefault="00B10E7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1</w:t>
            </w:r>
          </w:p>
        </w:tc>
        <w:tc>
          <w:tcPr>
            <w:tcW w:w="680" w:type="pct"/>
            <w:vAlign w:val="center"/>
          </w:tcPr>
          <w:p w:rsidR="00F96849" w:rsidRPr="0085320B" w:rsidRDefault="00B10E7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5</w:t>
            </w:r>
          </w:p>
        </w:tc>
      </w:tr>
      <w:tr w:rsidR="00F96849" w:rsidRPr="0085320B" w:rsidTr="00EC161D">
        <w:tc>
          <w:tcPr>
            <w:tcW w:w="960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лифовальные</w:t>
            </w:r>
          </w:p>
        </w:tc>
        <w:tc>
          <w:tcPr>
            <w:tcW w:w="563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F96849" w:rsidRPr="0085320B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F96849" w:rsidRPr="00EA3568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F96849" w:rsidRPr="0085320B" w:rsidRDefault="00B10E7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6</w:t>
            </w:r>
          </w:p>
        </w:tc>
        <w:tc>
          <w:tcPr>
            <w:tcW w:w="680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</w:t>
            </w:r>
            <w:r w:rsidR="00B10E7C">
              <w:rPr>
                <w:b w:val="0"/>
                <w:sz w:val="24"/>
                <w:lang w:val="ru-RU"/>
              </w:rPr>
              <w:t>3</w:t>
            </w:r>
          </w:p>
        </w:tc>
      </w:tr>
      <w:tr w:rsidR="00F96849" w:rsidRPr="0085320B" w:rsidTr="00EC161D">
        <w:tc>
          <w:tcPr>
            <w:tcW w:w="960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верлильные</w:t>
            </w:r>
          </w:p>
        </w:tc>
        <w:tc>
          <w:tcPr>
            <w:tcW w:w="563" w:type="pct"/>
            <w:vAlign w:val="center"/>
          </w:tcPr>
          <w:p w:rsidR="00F96849" w:rsidRPr="0085320B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F96849" w:rsidRPr="00EA3568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F96849" w:rsidRPr="00EA3568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F96849" w:rsidRPr="0085320B" w:rsidRDefault="00F96849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F96849" w:rsidRPr="0085320B" w:rsidRDefault="00B10E7C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9</w:t>
            </w:r>
          </w:p>
        </w:tc>
        <w:tc>
          <w:tcPr>
            <w:tcW w:w="680" w:type="pct"/>
            <w:vAlign w:val="center"/>
          </w:tcPr>
          <w:p w:rsidR="00F96849" w:rsidRPr="0085320B" w:rsidRDefault="00F96849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</w:t>
            </w:r>
            <w:r w:rsidR="00B10E7C">
              <w:rPr>
                <w:b w:val="0"/>
                <w:sz w:val="24"/>
                <w:lang w:val="ru-RU"/>
              </w:rPr>
              <w:t>6</w:t>
            </w:r>
          </w:p>
        </w:tc>
      </w:tr>
    </w:tbl>
    <w:p w:rsidR="0014737E" w:rsidRDefault="0014737E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4737E" w:rsidRDefault="0014737E" w:rsidP="0014737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29 (тип производства – массовое, дата последнего планового ремонта – август 2020 года)</w:t>
      </w:r>
    </w:p>
    <w:p w:rsidR="0014737E" w:rsidRDefault="0014737E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7B3952" w:rsidRPr="0085320B" w:rsidTr="00EC161D">
        <w:tc>
          <w:tcPr>
            <w:tcW w:w="960" w:type="pct"/>
            <w:vAlign w:val="center"/>
          </w:tcPr>
          <w:p w:rsidR="007B3952" w:rsidRPr="0085320B" w:rsidRDefault="007B3952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убонарезные</w:t>
            </w:r>
          </w:p>
        </w:tc>
        <w:tc>
          <w:tcPr>
            <w:tcW w:w="563" w:type="pct"/>
            <w:vAlign w:val="center"/>
          </w:tcPr>
          <w:p w:rsidR="007B3952" w:rsidRPr="0085320B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7B3952" w:rsidRPr="00EA3568" w:rsidRDefault="007B3952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7B3952" w:rsidRPr="00EA3568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7B3952" w:rsidRPr="0085320B" w:rsidRDefault="007B3952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680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4</w:t>
            </w:r>
          </w:p>
        </w:tc>
      </w:tr>
      <w:tr w:rsidR="007B3952" w:rsidRPr="0085320B" w:rsidTr="00EC161D">
        <w:tc>
          <w:tcPr>
            <w:tcW w:w="960" w:type="pct"/>
            <w:vAlign w:val="center"/>
          </w:tcPr>
          <w:p w:rsidR="007B3952" w:rsidRPr="0085320B" w:rsidRDefault="007B3952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Хонинговальные</w:t>
            </w:r>
          </w:p>
        </w:tc>
        <w:tc>
          <w:tcPr>
            <w:tcW w:w="563" w:type="pct"/>
            <w:vAlign w:val="center"/>
          </w:tcPr>
          <w:p w:rsidR="007B3952" w:rsidRPr="0085320B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7B3952" w:rsidRPr="0085320B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7B3952" w:rsidRPr="00EA3568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конструкционные стали</w:t>
            </w:r>
          </w:p>
        </w:tc>
        <w:tc>
          <w:tcPr>
            <w:tcW w:w="774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запыленные</w:t>
            </w:r>
          </w:p>
        </w:tc>
        <w:tc>
          <w:tcPr>
            <w:tcW w:w="451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0</w:t>
            </w:r>
          </w:p>
        </w:tc>
        <w:tc>
          <w:tcPr>
            <w:tcW w:w="680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5</w:t>
            </w:r>
          </w:p>
        </w:tc>
      </w:tr>
      <w:tr w:rsidR="007B3952" w:rsidRPr="0085320B" w:rsidTr="00EC161D">
        <w:tc>
          <w:tcPr>
            <w:tcW w:w="960" w:type="pct"/>
            <w:vAlign w:val="center"/>
          </w:tcPr>
          <w:p w:rsidR="007B3952" w:rsidRPr="0085320B" w:rsidRDefault="007B3952" w:rsidP="00EC161D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Строгальные</w:t>
            </w:r>
          </w:p>
        </w:tc>
        <w:tc>
          <w:tcPr>
            <w:tcW w:w="563" w:type="pct"/>
            <w:vAlign w:val="center"/>
          </w:tcPr>
          <w:p w:rsidR="007B3952" w:rsidRPr="0085320B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7B3952" w:rsidRPr="00EA3568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7B3952" w:rsidRPr="00EA3568" w:rsidRDefault="007B3952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алюминиевые сплавы</w:t>
            </w:r>
          </w:p>
        </w:tc>
        <w:tc>
          <w:tcPr>
            <w:tcW w:w="774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7</w:t>
            </w:r>
          </w:p>
        </w:tc>
        <w:tc>
          <w:tcPr>
            <w:tcW w:w="680" w:type="pct"/>
            <w:vAlign w:val="center"/>
          </w:tcPr>
          <w:p w:rsidR="007B3952" w:rsidRPr="0085320B" w:rsidRDefault="00EA2471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4</w:t>
            </w:r>
          </w:p>
        </w:tc>
      </w:tr>
    </w:tbl>
    <w:p w:rsidR="0014737E" w:rsidRDefault="0014737E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4737E" w:rsidRDefault="0014737E" w:rsidP="0014737E">
      <w:pPr>
        <w:pStyle w:val="ae"/>
        <w:spacing w:line="240" w:lineRule="auto"/>
        <w:ind w:left="284" w:hanging="284"/>
        <w:jc w:val="center"/>
        <w:rPr>
          <w:b w:val="0"/>
          <w:lang w:val="ru-RU"/>
        </w:rPr>
      </w:pPr>
      <w:r>
        <w:rPr>
          <w:b w:val="0"/>
          <w:lang w:val="ru-RU"/>
        </w:rPr>
        <w:t>Вариант № 30 (тип производства – мелкосерийное, дата последнего планового ремонта – декабрь 2020 года)</w:t>
      </w:r>
    </w:p>
    <w:p w:rsidR="0014737E" w:rsidRDefault="0014737E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00"/>
        <w:gridCol w:w="1173"/>
        <w:gridCol w:w="1226"/>
        <w:gridCol w:w="2051"/>
        <w:gridCol w:w="1614"/>
        <w:gridCol w:w="940"/>
        <w:gridCol w:w="1417"/>
      </w:tblGrid>
      <w:tr w:rsidR="005D3E06" w:rsidRPr="0085320B" w:rsidTr="00EC161D">
        <w:tc>
          <w:tcPr>
            <w:tcW w:w="96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ид станков</w:t>
            </w:r>
          </w:p>
        </w:tc>
        <w:tc>
          <w:tcPr>
            <w:tcW w:w="563" w:type="pct"/>
            <w:vAlign w:val="center"/>
          </w:tcPr>
          <w:p w:rsidR="005D3E06" w:rsidRPr="0085320B" w:rsidRDefault="005D3E06" w:rsidP="002069B9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Вес станка, </w:t>
            </w:r>
            <w:r w:rsidR="002069B9">
              <w:rPr>
                <w:b w:val="0"/>
                <w:sz w:val="24"/>
                <w:lang w:val="ru-RU"/>
              </w:rPr>
              <w:t>т</w:t>
            </w:r>
          </w:p>
        </w:tc>
        <w:tc>
          <w:tcPr>
            <w:tcW w:w="588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Возраст станков, лет</w:t>
            </w:r>
          </w:p>
        </w:tc>
        <w:tc>
          <w:tcPr>
            <w:tcW w:w="98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брабатываемый материал</w:t>
            </w:r>
          </w:p>
        </w:tc>
        <w:tc>
          <w:tcPr>
            <w:tcW w:w="774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Условия эксплуатации</w:t>
            </w:r>
          </w:p>
        </w:tc>
        <w:tc>
          <w:tcPr>
            <w:tcW w:w="451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en-US"/>
              </w:rPr>
              <w:t>R</w:t>
            </w:r>
            <w:r w:rsidRPr="0085320B">
              <w:rPr>
                <w:b w:val="0"/>
                <w:sz w:val="24"/>
                <w:lang w:val="ru-RU"/>
              </w:rPr>
              <w:t>,</w:t>
            </w:r>
          </w:p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рем. ед.</w:t>
            </w:r>
          </w:p>
        </w:tc>
        <w:tc>
          <w:tcPr>
            <w:tcW w:w="680" w:type="pct"/>
            <w:vAlign w:val="center"/>
          </w:tcPr>
          <w:p w:rsidR="005D3E06" w:rsidRPr="0085320B" w:rsidRDefault="005D3E06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Количество станков, шт.</w:t>
            </w:r>
          </w:p>
        </w:tc>
      </w:tr>
      <w:tr w:rsidR="004B2D7A" w:rsidRPr="0085320B" w:rsidTr="00EC161D">
        <w:tc>
          <w:tcPr>
            <w:tcW w:w="960" w:type="pct"/>
            <w:vAlign w:val="center"/>
          </w:tcPr>
          <w:p w:rsidR="004B2D7A" w:rsidRPr="0085320B" w:rsidRDefault="004B2D7A" w:rsidP="0070134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Шевинговальные</w:t>
            </w:r>
          </w:p>
        </w:tc>
        <w:tc>
          <w:tcPr>
            <w:tcW w:w="563" w:type="pct"/>
            <w:vAlign w:val="center"/>
          </w:tcPr>
          <w:p w:rsidR="004B2D7A" w:rsidRPr="0085320B" w:rsidRDefault="004B2D7A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более 100</w:t>
            </w:r>
          </w:p>
        </w:tc>
        <w:tc>
          <w:tcPr>
            <w:tcW w:w="588" w:type="pct"/>
            <w:vAlign w:val="center"/>
          </w:tcPr>
          <w:p w:rsidR="004B2D7A" w:rsidRPr="0085320B" w:rsidRDefault="004B2D7A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легированные стали</w:t>
            </w:r>
          </w:p>
        </w:tc>
        <w:tc>
          <w:tcPr>
            <w:tcW w:w="774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38</w:t>
            </w:r>
          </w:p>
        </w:tc>
        <w:tc>
          <w:tcPr>
            <w:tcW w:w="680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</w:tr>
      <w:tr w:rsidR="004B2D7A" w:rsidRPr="0085320B" w:rsidTr="00EC161D">
        <w:tc>
          <w:tcPr>
            <w:tcW w:w="960" w:type="pct"/>
            <w:vAlign w:val="center"/>
          </w:tcPr>
          <w:p w:rsidR="004B2D7A" w:rsidRPr="0085320B" w:rsidRDefault="00626776" w:rsidP="0070134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Гальванические</w:t>
            </w:r>
            <w:r w:rsidR="004B2D7A">
              <w:rPr>
                <w:b w:val="0"/>
                <w:sz w:val="24"/>
                <w:lang w:val="ru-RU"/>
              </w:rPr>
              <w:t xml:space="preserve"> ванны</w:t>
            </w:r>
          </w:p>
        </w:tc>
        <w:tc>
          <w:tcPr>
            <w:tcW w:w="563" w:type="pct"/>
            <w:vAlign w:val="center"/>
          </w:tcPr>
          <w:p w:rsidR="004B2D7A" w:rsidRPr="0085320B" w:rsidRDefault="004B2D7A" w:rsidP="0070134B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100</w:t>
            </w:r>
          </w:p>
        </w:tc>
        <w:tc>
          <w:tcPr>
            <w:tcW w:w="588" w:type="pct"/>
            <w:vAlign w:val="center"/>
          </w:tcPr>
          <w:p w:rsidR="004B2D7A" w:rsidRPr="00EA3568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 xml:space="preserve">более </w:t>
            </w:r>
            <w:r>
              <w:rPr>
                <w:b w:val="0"/>
                <w:sz w:val="24"/>
                <w:lang w:val="ru-RU"/>
              </w:rPr>
              <w:t>20</w:t>
            </w:r>
          </w:p>
        </w:tc>
        <w:tc>
          <w:tcPr>
            <w:tcW w:w="984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бронза</w:t>
            </w:r>
          </w:p>
        </w:tc>
        <w:tc>
          <w:tcPr>
            <w:tcW w:w="774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влажные</w:t>
            </w:r>
          </w:p>
        </w:tc>
        <w:tc>
          <w:tcPr>
            <w:tcW w:w="451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3</w:t>
            </w:r>
          </w:p>
        </w:tc>
        <w:tc>
          <w:tcPr>
            <w:tcW w:w="680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27</w:t>
            </w:r>
          </w:p>
        </w:tc>
      </w:tr>
      <w:tr w:rsidR="004B2D7A" w:rsidRPr="0085320B" w:rsidTr="00EC161D">
        <w:tc>
          <w:tcPr>
            <w:tcW w:w="960" w:type="pct"/>
            <w:vAlign w:val="center"/>
          </w:tcPr>
          <w:p w:rsidR="004B2D7A" w:rsidRPr="0085320B" w:rsidRDefault="004B2D7A" w:rsidP="0070134B">
            <w:pPr>
              <w:pStyle w:val="ae"/>
              <w:spacing w:line="240" w:lineRule="auto"/>
              <w:ind w:firstLine="0"/>
              <w:jc w:val="left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Долбежные</w:t>
            </w:r>
          </w:p>
        </w:tc>
        <w:tc>
          <w:tcPr>
            <w:tcW w:w="563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до 10</w:t>
            </w:r>
          </w:p>
        </w:tc>
        <w:tc>
          <w:tcPr>
            <w:tcW w:w="588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от 10 до 20</w:t>
            </w:r>
          </w:p>
        </w:tc>
        <w:tc>
          <w:tcPr>
            <w:tcW w:w="984" w:type="pct"/>
            <w:vAlign w:val="center"/>
          </w:tcPr>
          <w:p w:rsidR="004B2D7A" w:rsidRPr="00EA3568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чугун</w:t>
            </w:r>
          </w:p>
        </w:tc>
        <w:tc>
          <w:tcPr>
            <w:tcW w:w="774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 w:rsidRPr="0085320B">
              <w:rPr>
                <w:b w:val="0"/>
                <w:sz w:val="24"/>
                <w:lang w:val="ru-RU"/>
              </w:rPr>
              <w:t>нормальные</w:t>
            </w:r>
          </w:p>
        </w:tc>
        <w:tc>
          <w:tcPr>
            <w:tcW w:w="451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9</w:t>
            </w:r>
          </w:p>
        </w:tc>
        <w:tc>
          <w:tcPr>
            <w:tcW w:w="680" w:type="pct"/>
            <w:vAlign w:val="center"/>
          </w:tcPr>
          <w:p w:rsidR="004B2D7A" w:rsidRPr="0085320B" w:rsidRDefault="004B2D7A" w:rsidP="00EC161D">
            <w:pPr>
              <w:pStyle w:val="ae"/>
              <w:spacing w:line="240" w:lineRule="auto"/>
              <w:ind w:firstLine="0"/>
              <w:jc w:val="center"/>
              <w:rPr>
                <w:b w:val="0"/>
                <w:sz w:val="24"/>
                <w:lang w:val="ru-RU"/>
              </w:rPr>
            </w:pPr>
            <w:r>
              <w:rPr>
                <w:b w:val="0"/>
                <w:sz w:val="24"/>
                <w:lang w:val="ru-RU"/>
              </w:rPr>
              <w:t>12</w:t>
            </w:r>
          </w:p>
        </w:tc>
      </w:tr>
    </w:tbl>
    <w:p w:rsidR="0014737E" w:rsidRDefault="0014737E" w:rsidP="009118CB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125744" w:rsidRPr="00FD3F6A" w:rsidRDefault="00125744" w:rsidP="00125744">
      <w:pPr>
        <w:pStyle w:val="ae"/>
        <w:spacing w:line="240" w:lineRule="auto"/>
        <w:ind w:left="284" w:hanging="284"/>
        <w:jc w:val="center"/>
        <w:rPr>
          <w:i/>
          <w:sz w:val="24"/>
          <w:lang w:val="ru-RU"/>
        </w:rPr>
      </w:pPr>
      <w:r>
        <w:rPr>
          <w:i/>
          <w:sz w:val="24"/>
          <w:lang w:val="ru-RU"/>
        </w:rPr>
        <w:t>Контрольные вопросы</w:t>
      </w:r>
    </w:p>
    <w:p w:rsidR="00125744" w:rsidRDefault="00125744" w:rsidP="00125744">
      <w:pPr>
        <w:pStyle w:val="ae"/>
        <w:spacing w:line="240" w:lineRule="auto"/>
        <w:ind w:left="284" w:hanging="284"/>
        <w:rPr>
          <w:b w:val="0"/>
          <w:lang w:val="ru-RU"/>
        </w:rPr>
      </w:pPr>
    </w:p>
    <w:p w:rsidR="00F565C4" w:rsidRDefault="00F565C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ри каких условиях работы оборудования длительность его межремонтного цикла равна нормативной?</w:t>
      </w:r>
    </w:p>
    <w:p w:rsidR="009D0C63" w:rsidRDefault="009D0C63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 xml:space="preserve">Какой вид </w:t>
      </w:r>
      <w:r w:rsidR="00DA5A33">
        <w:rPr>
          <w:b w:val="0"/>
          <w:sz w:val="24"/>
          <w:lang w:val="ru-RU"/>
        </w:rPr>
        <w:t>работ по обслуживанию и</w:t>
      </w:r>
      <w:r>
        <w:rPr>
          <w:b w:val="0"/>
          <w:sz w:val="24"/>
          <w:lang w:val="ru-RU"/>
        </w:rPr>
        <w:t xml:space="preserve"> ремонт</w:t>
      </w:r>
      <w:r w:rsidR="00DA5A33">
        <w:rPr>
          <w:b w:val="0"/>
          <w:sz w:val="24"/>
          <w:lang w:val="ru-RU"/>
        </w:rPr>
        <w:t>у оборудования, предусмотренных системой ППР,</w:t>
      </w:r>
      <w:r>
        <w:rPr>
          <w:b w:val="0"/>
          <w:sz w:val="24"/>
          <w:lang w:val="ru-RU"/>
        </w:rPr>
        <w:t xml:space="preserve"> не входит в структуры межремонтных циклов, </w:t>
      </w:r>
      <w:r w:rsidR="00AA49E0">
        <w:rPr>
          <w:b w:val="0"/>
          <w:sz w:val="24"/>
          <w:lang w:val="ru-RU"/>
        </w:rPr>
        <w:t>и</w:t>
      </w:r>
      <w:r>
        <w:rPr>
          <w:b w:val="0"/>
          <w:sz w:val="24"/>
          <w:lang w:val="ru-RU"/>
        </w:rPr>
        <w:t>спользуемых в данном задании?</w:t>
      </w:r>
    </w:p>
    <w:p w:rsidR="006C2A0E" w:rsidRPr="006C2A0E" w:rsidRDefault="009D0C63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Число каких ремонтов всегда одно и то же в структуре межремонтного цикла любой сложности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Что означает единица в знаменателях формул для расчета длительностей межремонтного и межосмотрового периодов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Из длительностей каких периодов – межосмотрового или межремонтного – состоит дли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тельность межремонтн</w:t>
      </w:r>
      <w:r w:rsidR="00C52E48">
        <w:rPr>
          <w:b w:val="0"/>
          <w:sz w:val="24"/>
          <w:lang w:val="ru-RU"/>
        </w:rPr>
        <w:t>ых</w:t>
      </w:r>
      <w:r>
        <w:rPr>
          <w:b w:val="0"/>
          <w:sz w:val="24"/>
          <w:lang w:val="ru-RU"/>
        </w:rPr>
        <w:t xml:space="preserve"> цикл</w:t>
      </w:r>
      <w:r w:rsidR="00C52E48">
        <w:rPr>
          <w:b w:val="0"/>
          <w:sz w:val="24"/>
          <w:lang w:val="ru-RU"/>
        </w:rPr>
        <w:t>ов, приведенных в таблице 2 данного задания</w:t>
      </w:r>
      <w:r>
        <w:rPr>
          <w:b w:val="0"/>
          <w:sz w:val="24"/>
          <w:lang w:val="ru-RU"/>
        </w:rPr>
        <w:t>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Дайте два толкования длительности межосмотрового периода. Какое из них имеет место для структур межремонтных циклов, приведенных в таблице 2 данного задания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На примере своего индивидуального задания составьте баланс времени между двумя любы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ми плановыми ремонтами с одним осмотром между ними (часть межремонтного цикла типа «ремонт – осмотр – ремонт»).</w:t>
      </w:r>
    </w:p>
    <w:p w:rsidR="00AA49E0" w:rsidRDefault="00AA49E0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Какие работы, выполняемые ремонтным хозяйством предприятия, являются самыми трудо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емкими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Какие существуют категории рабочих-ремонтников и в чем состо</w:t>
      </w:r>
      <w:r w:rsidR="00486DD1">
        <w:rPr>
          <w:b w:val="0"/>
          <w:sz w:val="24"/>
          <w:lang w:val="ru-RU"/>
        </w:rPr>
        <w:t>я</w:t>
      </w:r>
      <w:r>
        <w:rPr>
          <w:b w:val="0"/>
          <w:sz w:val="24"/>
          <w:lang w:val="ru-RU"/>
        </w:rPr>
        <w:t>т отличи</w:t>
      </w:r>
      <w:r w:rsidR="00486DD1">
        <w:rPr>
          <w:b w:val="0"/>
          <w:sz w:val="24"/>
          <w:lang w:val="ru-RU"/>
        </w:rPr>
        <w:t>я</w:t>
      </w:r>
      <w:r>
        <w:rPr>
          <w:b w:val="0"/>
          <w:sz w:val="24"/>
          <w:lang w:val="ru-RU"/>
        </w:rPr>
        <w:t xml:space="preserve"> </w:t>
      </w:r>
      <w:r w:rsidR="00486DD1">
        <w:rPr>
          <w:b w:val="0"/>
          <w:sz w:val="24"/>
          <w:lang w:val="ru-RU"/>
        </w:rPr>
        <w:t xml:space="preserve">в методиках </w:t>
      </w:r>
      <w:r>
        <w:rPr>
          <w:b w:val="0"/>
          <w:sz w:val="24"/>
          <w:lang w:val="ru-RU"/>
        </w:rPr>
        <w:t>расчета численности ремонтных рабочих разных категорий?</w:t>
      </w:r>
    </w:p>
    <w:p w:rsidR="00FF2DAA" w:rsidRPr="007A1773" w:rsidRDefault="00FF2DAA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Чему равна общая численность ремонтных рабочих в данном примере индивидуального задания?</w:t>
      </w:r>
    </w:p>
    <w:p w:rsidR="007A1773" w:rsidRDefault="007A1773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очему при расчете необходимого количества станков режим работы ремонтного хозяйства учитывается, а при расчете численности ремонтных рабочих – нет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Что и как изменится при переходе работы ремонтного хозяйства предприятия при его пере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ходе на односменный режим – число рабочих-станочников или число станков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Какие виды работ по техническому обслуживанию и ремонту оборудования осущест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вляются в РМЦ, а какие в ЦРБ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Кто в данном задании работает в две смены – цех, чье оборудование ставится на ремонт, или ремонтное хозяйство предприятия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Какие ресурсы (факторы производства) подлежат планированию (расчету) при организации работы ремонтного хозяйства предприятия согласно условиям данной задачи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очему потребность ремонтного хозяйства в материалах, инструменте и запчастях рассчи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тывается с учетом количества ежегодно ставимого на ремонт оборудования, а его потреб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ность в основных производственных фондах и в рабочих – нет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отребность в каких производственных ресурсах ремонтного хозяйства предприятия счита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ется точно, а в каких – приближенно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В чем измеряется потребность ремонтного хозяйства предприятия в материалах, инстру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менте и запчастях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Что означает единица в формуле для расчета потребности ремонтного хозяйства предпри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ятия в материалах, инструменте и запчастях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 xml:space="preserve">Какие коэффициенты </w:t>
      </w:r>
      <w:r w:rsidR="00A61CEB">
        <w:rPr>
          <w:b w:val="0"/>
          <w:sz w:val="24"/>
          <w:lang w:val="ru-RU"/>
        </w:rPr>
        <w:t xml:space="preserve">в </w:t>
      </w:r>
      <w:r>
        <w:rPr>
          <w:b w:val="0"/>
          <w:sz w:val="24"/>
          <w:lang w:val="ru-RU"/>
        </w:rPr>
        <w:t>данной формул</w:t>
      </w:r>
      <w:r w:rsidR="00A61CEB">
        <w:rPr>
          <w:b w:val="0"/>
          <w:sz w:val="24"/>
          <w:lang w:val="ru-RU"/>
        </w:rPr>
        <w:t>е</w:t>
      </w:r>
      <w:r>
        <w:rPr>
          <w:b w:val="0"/>
          <w:sz w:val="24"/>
          <w:lang w:val="ru-RU"/>
        </w:rPr>
        <w:t xml:space="preserve"> зависят от сложности </w:t>
      </w:r>
      <w:r w:rsidR="00C03450">
        <w:rPr>
          <w:b w:val="0"/>
          <w:sz w:val="24"/>
          <w:lang w:val="ru-RU"/>
        </w:rPr>
        <w:t>производимого ремонта</w:t>
      </w:r>
      <w:r>
        <w:rPr>
          <w:b w:val="0"/>
          <w:sz w:val="24"/>
          <w:lang w:val="ru-RU"/>
        </w:rPr>
        <w:t xml:space="preserve">, а какие – </w:t>
      </w:r>
      <w:r w:rsidR="00C03450">
        <w:rPr>
          <w:b w:val="0"/>
          <w:sz w:val="24"/>
          <w:lang w:val="ru-RU"/>
        </w:rPr>
        <w:t>нет</w:t>
      </w:r>
      <w:r>
        <w:rPr>
          <w:b w:val="0"/>
          <w:sz w:val="24"/>
          <w:lang w:val="ru-RU"/>
        </w:rPr>
        <w:t>?</w:t>
      </w:r>
    </w:p>
    <w:p w:rsidR="00125744" w:rsidRDefault="00125744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 xml:space="preserve">Почему коэффициенты М и </w:t>
      </w:r>
      <w:r>
        <w:rPr>
          <w:b w:val="0"/>
          <w:sz w:val="24"/>
          <w:lang w:val="en-US"/>
        </w:rPr>
        <w:t>N</w:t>
      </w:r>
      <w:r w:rsidRPr="00125744">
        <w:rPr>
          <w:b w:val="0"/>
          <w:sz w:val="24"/>
          <w:lang w:val="ru-RU"/>
        </w:rPr>
        <w:t xml:space="preserve"> </w:t>
      </w:r>
      <w:r>
        <w:rPr>
          <w:b w:val="0"/>
          <w:sz w:val="24"/>
          <w:lang w:val="ru-RU"/>
        </w:rPr>
        <w:t>этой же формулы меньше единицы?</w:t>
      </w:r>
    </w:p>
    <w:p w:rsidR="00A61CEB" w:rsidRDefault="00A61CEB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очему годовой эффективный фонд времени работы одного ремонтного рабочего не кратен целому числу смен и целому числу рабочих дней в году?</w:t>
      </w:r>
    </w:p>
    <w:p w:rsidR="00D163AD" w:rsidRDefault="00D163AD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очему из двух капитальных ремонтов, входящих в структуры всех межремонтных циклов, приведенных в таблице 3, пронумерован только один и почему последний?</w:t>
      </w:r>
    </w:p>
    <w:p w:rsidR="007704F3" w:rsidRDefault="007704F3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Дата какого последнего ремонта – малого, среднего или капитального – указана в индиви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дуальных данных?</w:t>
      </w:r>
    </w:p>
    <w:p w:rsidR="009D0C63" w:rsidRDefault="009D0C63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 xml:space="preserve">С использованием каких нормативов ППР составляются </w:t>
      </w:r>
      <w:r w:rsidR="0043797D">
        <w:rPr>
          <w:b w:val="0"/>
          <w:sz w:val="24"/>
          <w:lang w:val="ru-RU"/>
        </w:rPr>
        <w:t>планы-</w:t>
      </w:r>
      <w:r>
        <w:rPr>
          <w:b w:val="0"/>
          <w:sz w:val="24"/>
          <w:lang w:val="ru-RU"/>
        </w:rPr>
        <w:t>графики ремонта оборудо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вания?</w:t>
      </w:r>
      <w:r w:rsidR="0043797D">
        <w:rPr>
          <w:b w:val="0"/>
          <w:sz w:val="24"/>
          <w:lang w:val="ru-RU"/>
        </w:rPr>
        <w:t xml:space="preserve"> Какие из них использовались для составления такого плана в данном задании, а какие – нет и почему?</w:t>
      </w:r>
    </w:p>
    <w:p w:rsidR="00175001" w:rsidRDefault="00175001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lastRenderedPageBreak/>
        <w:t>Почему в данном задании составляется общий, а не годовой план-график ремонта оборудо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вания?</w:t>
      </w:r>
    </w:p>
    <w:p w:rsidR="00175001" w:rsidRDefault="00175001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Почему время простоев оборудования в ремонте определяется временем только средних и капитальных ремонтов?</w:t>
      </w:r>
    </w:p>
    <w:p w:rsidR="00175001" w:rsidRDefault="00175001" w:rsidP="00125744">
      <w:pPr>
        <w:pStyle w:val="ae"/>
        <w:numPr>
          <w:ilvl w:val="0"/>
          <w:numId w:val="28"/>
        </w:numPr>
        <w:spacing w:line="240" w:lineRule="auto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Какие существуют показатели качества и экономической эффективности ремонтного хозяй</w:t>
      </w:r>
      <w:r w:rsidR="002A791E">
        <w:rPr>
          <w:b w:val="0"/>
          <w:sz w:val="24"/>
          <w:lang w:val="ru-RU"/>
        </w:rPr>
        <w:t>-</w:t>
      </w:r>
      <w:r>
        <w:rPr>
          <w:b w:val="0"/>
          <w:sz w:val="24"/>
          <w:lang w:val="ru-RU"/>
        </w:rPr>
        <w:t>ства предприятия? Какие из них оценивались в данной работе?</w:t>
      </w:r>
    </w:p>
    <w:p w:rsidR="00125744" w:rsidRDefault="00125744" w:rsidP="00125744">
      <w:pPr>
        <w:pStyle w:val="ae"/>
        <w:spacing w:line="240" w:lineRule="auto"/>
        <w:ind w:left="360" w:firstLine="0"/>
        <w:rPr>
          <w:b w:val="0"/>
          <w:sz w:val="24"/>
          <w:lang w:val="ru-RU"/>
        </w:rPr>
      </w:pPr>
    </w:p>
    <w:p w:rsidR="00A61CEB" w:rsidRPr="0008332A" w:rsidRDefault="0008332A" w:rsidP="0008332A">
      <w:pPr>
        <w:pStyle w:val="ae"/>
        <w:spacing w:line="240" w:lineRule="auto"/>
        <w:ind w:left="360" w:firstLine="0"/>
        <w:jc w:val="center"/>
        <w:rPr>
          <w:i/>
          <w:sz w:val="24"/>
          <w:lang w:val="ru-RU"/>
        </w:rPr>
      </w:pPr>
      <w:r>
        <w:rPr>
          <w:i/>
          <w:sz w:val="24"/>
          <w:lang w:val="ru-RU"/>
        </w:rPr>
        <w:t>Литература</w:t>
      </w:r>
    </w:p>
    <w:p w:rsidR="00A61CEB" w:rsidRDefault="00A61CEB" w:rsidP="00125744">
      <w:pPr>
        <w:pStyle w:val="ae"/>
        <w:spacing w:line="240" w:lineRule="auto"/>
        <w:ind w:left="360" w:firstLine="0"/>
        <w:rPr>
          <w:b w:val="0"/>
          <w:sz w:val="24"/>
          <w:lang w:val="ru-RU"/>
        </w:rPr>
      </w:pPr>
    </w:p>
    <w:p w:rsidR="00A61CEB" w:rsidRDefault="0008332A" w:rsidP="0008332A">
      <w:pPr>
        <w:pStyle w:val="ae"/>
        <w:spacing w:line="240" w:lineRule="auto"/>
        <w:ind w:firstLine="709"/>
        <w:rPr>
          <w:b w:val="0"/>
          <w:sz w:val="24"/>
          <w:lang w:val="ru-RU"/>
        </w:rPr>
      </w:pPr>
      <w:r>
        <w:rPr>
          <w:b w:val="0"/>
          <w:sz w:val="24"/>
          <w:lang w:val="ru-RU"/>
        </w:rPr>
        <w:t>Раздел 6.2 темы 6 курса лекций по дисциплине и аналогичные темы любых учебников и учебных пособий по организации производства.</w:t>
      </w: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BC774E" w:rsidRDefault="00BC774E" w:rsidP="00BC774E">
      <w:pPr>
        <w:pStyle w:val="ae"/>
        <w:spacing w:line="240" w:lineRule="auto"/>
        <w:ind w:firstLine="0"/>
        <w:rPr>
          <w:b w:val="0"/>
          <w:szCs w:val="28"/>
          <w:lang w:val="ru-RU"/>
        </w:rPr>
      </w:pPr>
    </w:p>
    <w:p w:rsidR="004A6764" w:rsidRDefault="00175001" w:rsidP="00C5414B">
      <w:pPr>
        <w:pStyle w:val="ae"/>
        <w:spacing w:line="240" w:lineRule="auto"/>
        <w:ind w:left="284" w:hanging="284"/>
      </w:pPr>
      <w:r>
        <w:rPr>
          <w:lang w:val="ru-RU"/>
        </w:rPr>
        <w:lastRenderedPageBreak/>
        <w:t>6</w:t>
      </w:r>
      <w:r w:rsidR="00A85BF2">
        <w:t>.</w:t>
      </w:r>
      <w:r w:rsidR="00947307">
        <w:rPr>
          <w:lang w:val="ru-RU"/>
        </w:rPr>
        <w:t>2</w:t>
      </w:r>
      <w:r w:rsidR="00887688">
        <w:t xml:space="preserve">. </w:t>
      </w:r>
      <w:r w:rsidR="004A6764">
        <w:t xml:space="preserve">Организация капитального ремонта основных производственных фондов </w:t>
      </w:r>
      <w:r w:rsidR="00947307">
        <w:rPr>
          <w:lang w:val="ru-RU"/>
        </w:rPr>
        <w:t xml:space="preserve">автотранспортного </w:t>
      </w:r>
      <w:r w:rsidR="004A6764">
        <w:t>предприятия</w:t>
      </w:r>
    </w:p>
    <w:p w:rsidR="004A6764" w:rsidRPr="00E76FCC" w:rsidRDefault="004A6764" w:rsidP="004A6764">
      <w:pPr>
        <w:pStyle w:val="ae"/>
        <w:spacing w:line="360" w:lineRule="auto"/>
        <w:jc w:val="center"/>
        <w:rPr>
          <w:b w:val="0"/>
        </w:rPr>
      </w:pPr>
    </w:p>
    <w:p w:rsidR="004A6764" w:rsidRPr="00E76FCC" w:rsidRDefault="00E76FCC" w:rsidP="005C79FC">
      <w:pPr>
        <w:pStyle w:val="ae"/>
        <w:spacing w:line="240" w:lineRule="auto"/>
        <w:ind w:firstLine="0"/>
        <w:jc w:val="center"/>
        <w:rPr>
          <w:b w:val="0"/>
          <w:lang w:val="ru-RU"/>
        </w:rPr>
      </w:pPr>
      <w:r>
        <w:rPr>
          <w:i/>
        </w:rPr>
        <w:t>Общие условия</w:t>
      </w:r>
    </w:p>
    <w:p w:rsidR="004A6764" w:rsidRDefault="004A6764" w:rsidP="004A6764">
      <w:pPr>
        <w:pStyle w:val="ae"/>
        <w:spacing w:line="240" w:lineRule="auto"/>
        <w:ind w:firstLine="540"/>
        <w:jc w:val="center"/>
        <w:rPr>
          <w:b w:val="0"/>
          <w:szCs w:val="28"/>
        </w:rPr>
      </w:pPr>
    </w:p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-за физического износа подвижного состава автотранспортного предприя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тия эксплуатация автобусов становится убыточной до исчерпания ими своей балан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совой стоимости, а именно, с четвертого года использования (табл.1):</w:t>
      </w:r>
    </w:p>
    <w:p w:rsidR="004A6764" w:rsidRDefault="004A6764" w:rsidP="004A6764">
      <w:pPr>
        <w:shd w:val="clear" w:color="auto" w:fill="FFFFFF"/>
        <w:ind w:firstLine="539"/>
        <w:jc w:val="right"/>
        <w:rPr>
          <w:i/>
          <w:sz w:val="28"/>
          <w:szCs w:val="28"/>
        </w:rPr>
      </w:pPr>
    </w:p>
    <w:p w:rsidR="004A6764" w:rsidRDefault="004A6764" w:rsidP="004A6764">
      <w:pPr>
        <w:shd w:val="clear" w:color="auto" w:fill="FFFFFF"/>
        <w:ind w:firstLine="539"/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аблица 1</w:t>
      </w:r>
    </w:p>
    <w:p w:rsidR="004A6764" w:rsidRPr="008B5F49" w:rsidRDefault="004A6764" w:rsidP="004A6764">
      <w:pPr>
        <w:shd w:val="clear" w:color="auto" w:fill="FFFFFF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Доходность автоперевозок в зависимости от длительности эксплуатации подвижного состава</w:t>
      </w:r>
    </w:p>
    <w:p w:rsidR="004A6764" w:rsidRPr="008B5F49" w:rsidRDefault="004A6764" w:rsidP="004A6764">
      <w:pPr>
        <w:shd w:val="clear" w:color="auto" w:fill="FFFFFF"/>
        <w:jc w:val="center"/>
        <w:rPr>
          <w:b/>
          <w:sz w:val="28"/>
          <w:szCs w:val="28"/>
        </w:rPr>
      </w:pPr>
    </w:p>
    <w:tbl>
      <w:tblPr>
        <w:tblW w:w="9930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4609"/>
        <w:gridCol w:w="980"/>
        <w:gridCol w:w="976"/>
        <w:gridCol w:w="941"/>
        <w:gridCol w:w="1297"/>
        <w:gridCol w:w="1127"/>
      </w:tblGrid>
      <w:tr w:rsidR="004A6764">
        <w:trPr>
          <w:trHeight w:hRule="exact" w:val="480"/>
        </w:trPr>
        <w:tc>
          <w:tcPr>
            <w:tcW w:w="46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Год эксплуатации автобуса</w:t>
            </w:r>
          </w:p>
        </w:tc>
        <w:tc>
          <w:tcPr>
            <w:tcW w:w="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первый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второй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третий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3C2355">
              <w:rPr>
                <w:spacing w:val="-20"/>
                <w:sz w:val="28"/>
                <w:szCs w:val="28"/>
              </w:rPr>
              <w:t>четверты</w:t>
            </w:r>
            <w:r w:rsidRPr="004A6764">
              <w:rPr>
                <w:sz w:val="28"/>
                <w:szCs w:val="28"/>
              </w:rPr>
              <w:t>й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пятый</w:t>
            </w:r>
          </w:p>
        </w:tc>
      </w:tr>
      <w:tr w:rsidR="004A6764">
        <w:trPr>
          <w:trHeight w:val="328"/>
        </w:trPr>
        <w:tc>
          <w:tcPr>
            <w:tcW w:w="46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 w:rsidP="00CB3995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Прибыль (убыток) до налогообложения на километр пробега, руб</w:t>
            </w:r>
            <w:r w:rsidR="00CB3995">
              <w:rPr>
                <w:sz w:val="28"/>
                <w:szCs w:val="28"/>
              </w:rPr>
              <w:t>.</w:t>
            </w:r>
            <w:r w:rsidRPr="004A6764">
              <w:rPr>
                <w:sz w:val="28"/>
                <w:szCs w:val="28"/>
              </w:rPr>
              <w:t xml:space="preserve"> / к</w:t>
            </w:r>
            <w:r w:rsidR="006E25E4">
              <w:rPr>
                <w:sz w:val="28"/>
                <w:szCs w:val="28"/>
              </w:rPr>
              <w:t>ило</w:t>
            </w:r>
            <w:r w:rsidRPr="004A6764">
              <w:rPr>
                <w:sz w:val="28"/>
                <w:szCs w:val="28"/>
              </w:rPr>
              <w:t>м</w:t>
            </w:r>
            <w:r w:rsidR="006E25E4">
              <w:rPr>
                <w:sz w:val="28"/>
                <w:szCs w:val="28"/>
              </w:rPr>
              <w:t>етр</w:t>
            </w:r>
          </w:p>
        </w:tc>
        <w:tc>
          <w:tcPr>
            <w:tcW w:w="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6,38</w:t>
            </w:r>
          </w:p>
        </w:tc>
        <w:tc>
          <w:tcPr>
            <w:tcW w:w="9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5,24</w:t>
            </w:r>
          </w:p>
        </w:tc>
        <w:tc>
          <w:tcPr>
            <w:tcW w:w="9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3,11</w:t>
            </w:r>
          </w:p>
        </w:tc>
        <w:tc>
          <w:tcPr>
            <w:tcW w:w="12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 w:rsidP="0093205A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 xml:space="preserve"> –0,13</w:t>
            </w:r>
          </w:p>
        </w:tc>
        <w:tc>
          <w:tcPr>
            <w:tcW w:w="11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 w:rsidP="0093205A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 xml:space="preserve"> –0,97</w:t>
            </w:r>
          </w:p>
        </w:tc>
      </w:tr>
    </w:tbl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</w:p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Требуется</w:t>
      </w:r>
      <w:r>
        <w:rPr>
          <w:sz w:val="28"/>
          <w:szCs w:val="28"/>
        </w:rPr>
        <w:t xml:space="preserve"> организовать капитальный ремонт убыточного подвижного состава силами автотранспортного предприятия и оценить эффективность этого ремонта, как инвестиционного проекта.</w:t>
      </w:r>
    </w:p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питальному ремонту подлежат 3 автобуса четвертого и 5 автобусов пятого года эксплуатации. Организуемая ремонтная мастерская одновременно может про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изводить капитальный ремонт только двух автобусов. Длительность капитального ремонта пары автобусов составляет один квартал, независимо от степени их физи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ческого износа (разнятся только прямые, т.е., материальные и трудовые, затраты на капитальный ремонт одного автобуса, см. ниже). В целях предотвращения дополни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тельных затрат все автобусы, подлежащие капитальному ремонту, с момента его начала снимаются с линии и ставятся на консервацию.</w:t>
      </w:r>
    </w:p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тоимость капитального ремонта (величина его прямых затрат) учитывается как восстановительная, т.е. прибавляется к остаточной балансовой стоимости отре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монтированных автобусов после его окончания (капитализируется). Прошедшие капитальный ремонт автобусы эксплуатируются два года, обеспечивая в первый из этих двух лет год доходность на уровне доходности автобуса второго года эксплу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атации (см. табл. 1), а во второй – на уровне третьего (там же).</w:t>
      </w:r>
    </w:p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огласно графику капитального ремонта и последующего использования от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ремонтированного подвижного состава автотранспортного предприятия (табл. 2), единовременные затраты на организацию капитального ремонта (плата за аренду помещения и оборудования) реализуются в первом квартале расчетного периода. Первыми капитальный ремонт проходят наиболее изношенные (пятого года эксплу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атации) автобусы.</w:t>
      </w:r>
    </w:p>
    <w:p w:rsidR="004A6764" w:rsidRPr="008B5F49" w:rsidRDefault="004A6764" w:rsidP="00230AA6">
      <w:pPr>
        <w:shd w:val="clear" w:color="auto" w:fill="FFFFFF"/>
        <w:ind w:firstLine="539"/>
        <w:jc w:val="both"/>
        <w:rPr>
          <w:sz w:val="28"/>
          <w:szCs w:val="28"/>
        </w:rPr>
      </w:pPr>
      <w:r>
        <w:rPr>
          <w:sz w:val="28"/>
          <w:szCs w:val="28"/>
        </w:rPr>
        <w:t>Амортизация определяется линейным способом. При этом амортизация нахо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 xml:space="preserve">дящихся на консервации и в ремонте автобусов включается в состав затрат на </w:t>
      </w:r>
      <w:r w:rsidR="00230AA6">
        <w:rPr>
          <w:sz w:val="28"/>
          <w:szCs w:val="28"/>
        </w:rPr>
        <w:t>ка-питальный ремонт, а амортизация отремонтированных автобусов входит в состав текущих затрат на перевозку пассажиров. Транспортный налог (годовая ставка 40 руб. / л. с, мощность двигателей ремонтируемых автобусов 200 л. с) в период кон-</w:t>
      </w:r>
    </w:p>
    <w:p w:rsidR="00114A30" w:rsidRDefault="00114A30" w:rsidP="004A6764">
      <w:pPr>
        <w:shd w:val="clear" w:color="auto" w:fill="FFFFFF"/>
        <w:ind w:firstLine="539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ind w:firstLine="539"/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аблица 2</w:t>
      </w:r>
    </w:p>
    <w:p w:rsidR="004A6764" w:rsidRDefault="004A6764" w:rsidP="004A6764">
      <w:pPr>
        <w:shd w:val="clear" w:color="auto" w:fill="FFFFFF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График простоя в консервации, капитального ремонта, эксплуатации и списания автобусов</w:t>
      </w:r>
    </w:p>
    <w:p w:rsidR="004A6764" w:rsidRDefault="004A6764" w:rsidP="004A6764">
      <w:pPr>
        <w:shd w:val="clear" w:color="auto" w:fill="FFFFFF"/>
        <w:jc w:val="center"/>
        <w:rPr>
          <w:i/>
          <w:sz w:val="28"/>
          <w:szCs w:val="28"/>
        </w:rPr>
      </w:pPr>
    </w:p>
    <w:tbl>
      <w:tblPr>
        <w:tblW w:w="9945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2342"/>
        <w:gridCol w:w="1900"/>
        <w:gridCol w:w="1901"/>
        <w:gridCol w:w="1901"/>
        <w:gridCol w:w="1901"/>
      </w:tblGrid>
      <w:tr w:rsidR="004A6764" w:rsidRPr="004A6764">
        <w:trPr>
          <w:trHeight w:val="210"/>
        </w:trPr>
        <w:tc>
          <w:tcPr>
            <w:tcW w:w="234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Шаг планирования (квартал)</w:t>
            </w:r>
          </w:p>
        </w:tc>
        <w:tc>
          <w:tcPr>
            <w:tcW w:w="7599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Количество автобусов</w:t>
            </w:r>
          </w:p>
        </w:tc>
      </w:tr>
      <w:tr w:rsidR="004A6764" w:rsidRPr="004A6764">
        <w:trPr>
          <w:trHeight w:val="280"/>
        </w:trPr>
        <w:tc>
          <w:tcPr>
            <w:tcW w:w="234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A6764" w:rsidRPr="004A6764" w:rsidRDefault="004A6764">
            <w:pPr>
              <w:rPr>
                <w:sz w:val="28"/>
                <w:szCs w:val="28"/>
              </w:rPr>
            </w:pP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на консервации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в ремонте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 xml:space="preserve">в эксплуатации 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списанных</w:t>
            </w:r>
          </w:p>
        </w:tc>
      </w:tr>
      <w:tr w:rsidR="004A6764" w:rsidRPr="004A6764">
        <w:trPr>
          <w:trHeight w:hRule="exact" w:val="291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1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6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hRule="exact" w:val="291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4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hRule="exact" w:val="291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3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4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4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6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182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5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8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6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8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7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8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8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8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9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8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10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6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11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4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4</w:t>
            </w:r>
          </w:p>
        </w:tc>
      </w:tr>
      <w:tr w:rsidR="004A6764" w:rsidRPr="004A6764">
        <w:trPr>
          <w:trHeight w:val="318"/>
        </w:trPr>
        <w:tc>
          <w:tcPr>
            <w:tcW w:w="23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12</w:t>
            </w:r>
          </w:p>
        </w:tc>
        <w:tc>
          <w:tcPr>
            <w:tcW w:w="1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0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2</w:t>
            </w:r>
          </w:p>
        </w:tc>
        <w:tc>
          <w:tcPr>
            <w:tcW w:w="1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A6764" w:rsidRPr="004A6764" w:rsidRDefault="004A6764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4A6764">
              <w:rPr>
                <w:sz w:val="28"/>
                <w:szCs w:val="28"/>
              </w:rPr>
              <w:t>6</w:t>
            </w:r>
          </w:p>
        </w:tc>
      </w:tr>
    </w:tbl>
    <w:p w:rsidR="004A6764" w:rsidRP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</w:p>
    <w:p w:rsidR="004A6764" w:rsidRDefault="004A6764" w:rsidP="004A6764">
      <w:pPr>
        <w:tabs>
          <w:tab w:val="num" w:pos="720"/>
          <w:tab w:val="left" w:pos="90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ервации и капитального ремонта подвижного состава включается в состав затрат на этот ремонт, а после его окончания взимается с прибыли от эксплуатации отремон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тированного подвижного состава.</w:t>
      </w:r>
    </w:p>
    <w:p w:rsidR="004A6764" w:rsidRDefault="004A6764" w:rsidP="004A6764">
      <w:pPr>
        <w:tabs>
          <w:tab w:val="num" w:pos="720"/>
          <w:tab w:val="left" w:pos="900"/>
        </w:tabs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оходы от эксплуатации по шагам расчета равны произведению средне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квартального пробега автобуса и балансовой прибыли на один километр пробега. Годовая ставка налога на прибыль 20</w:t>
      </w:r>
      <w:r w:rsidR="00114A30">
        <w:rPr>
          <w:sz w:val="28"/>
          <w:szCs w:val="28"/>
        </w:rPr>
        <w:t xml:space="preserve"> </w:t>
      </w:r>
      <w:r>
        <w:rPr>
          <w:sz w:val="28"/>
          <w:szCs w:val="28"/>
        </w:rPr>
        <w:t>%. Коэффициент дисконтирования по шагам расчета К</w:t>
      </w:r>
      <w:r>
        <w:rPr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определяется как</w:t>
      </w:r>
    </w:p>
    <w:p w:rsidR="004A6764" w:rsidRDefault="004A6764" w:rsidP="004A6764">
      <w:pPr>
        <w:shd w:val="clear" w:color="auto" w:fill="FFFFFF"/>
        <w:jc w:val="center"/>
        <w:rPr>
          <w:sz w:val="28"/>
          <w:szCs w:val="28"/>
        </w:rPr>
      </w:pPr>
    </w:p>
    <w:p w:rsidR="004A6764" w:rsidRDefault="004F0835" w:rsidP="004A6764">
      <w:pPr>
        <w:shd w:val="clear" w:color="auto" w:fill="FFFFFF"/>
        <w:jc w:val="center"/>
        <w:rPr>
          <w:sz w:val="28"/>
          <w:szCs w:val="28"/>
        </w:rPr>
      </w:pPr>
      <w:r w:rsidRPr="004F0835">
        <w:rPr>
          <w:i/>
          <w:position w:val="-102"/>
          <w:sz w:val="28"/>
          <w:szCs w:val="28"/>
        </w:rPr>
        <w:object w:dxaOrig="2880" w:dyaOrig="1365">
          <v:shape id="_x0000_i1112" type="#_x0000_t75" style="width:2in;height:68.25pt" o:ole="" filled="t">
            <v:imagedata r:id="rId194" o:title=""/>
          </v:shape>
          <o:OLEObject Type="Embed" ProgID="Equation.3" ShapeID="_x0000_i1112" DrawAspect="Content" ObjectID="_1548443059" r:id="rId195"/>
        </w:object>
      </w:r>
    </w:p>
    <w:p w:rsidR="004A6764" w:rsidRDefault="004A6764" w:rsidP="004A6764">
      <w:pPr>
        <w:shd w:val="clear" w:color="auto" w:fill="FFFFFF"/>
        <w:jc w:val="center"/>
        <w:rPr>
          <w:sz w:val="28"/>
          <w:szCs w:val="28"/>
        </w:rPr>
      </w:pPr>
    </w:p>
    <w:p w:rsidR="004A6764" w:rsidRDefault="004A6764" w:rsidP="009945A1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>, где Е – норматив дисконтирования (годовая ставка доходности деятельности пред</w:t>
      </w:r>
      <w:r w:rsidR="009945A1">
        <w:rPr>
          <w:sz w:val="28"/>
          <w:szCs w:val="28"/>
        </w:rPr>
        <w:t>-</w:t>
      </w:r>
      <w:r>
        <w:rPr>
          <w:sz w:val="28"/>
          <w:szCs w:val="28"/>
        </w:rPr>
        <w:t>приятия), %;</w:t>
      </w:r>
    </w:p>
    <w:p w:rsidR="004A6764" w:rsidRDefault="004A6764" w:rsidP="00AD1CA3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– номер шага расчета</w:t>
      </w:r>
      <w:r w:rsidR="00CB3995">
        <w:rPr>
          <w:sz w:val="28"/>
          <w:szCs w:val="28"/>
        </w:rPr>
        <w:t xml:space="preserve"> (квартала)</w:t>
      </w:r>
      <w:r>
        <w:rPr>
          <w:sz w:val="28"/>
          <w:szCs w:val="28"/>
        </w:rPr>
        <w:t>.</w:t>
      </w:r>
    </w:p>
    <w:p w:rsidR="004A6764" w:rsidRDefault="004A6764" w:rsidP="00230AA6">
      <w:pPr>
        <w:shd w:val="clear" w:color="auto" w:fill="FFFFFF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Недисконтированный и дисконтированный срок окупаемости определяются методом интерполяции по двум соседним текущим значениям разного знака недис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контированного и дисконтированного чистых доходов соответственно. При расчете индексов доходности затрат транспортный налог и налог на прибыль входят в сос</w:t>
      </w:r>
      <w:r w:rsidR="00230AA6">
        <w:rPr>
          <w:sz w:val="28"/>
          <w:szCs w:val="28"/>
        </w:rPr>
        <w:t>-</w:t>
      </w:r>
      <w:r>
        <w:rPr>
          <w:sz w:val="28"/>
          <w:szCs w:val="28"/>
        </w:rPr>
        <w:t>тав общих затрат на капитальный ремонт</w:t>
      </w:r>
      <w:r w:rsidR="00CB3995">
        <w:rPr>
          <w:sz w:val="28"/>
          <w:szCs w:val="28"/>
        </w:rPr>
        <w:t>, причем первый – только за послеремон</w:t>
      </w:r>
      <w:r w:rsidR="00230AA6">
        <w:rPr>
          <w:sz w:val="28"/>
          <w:szCs w:val="28"/>
        </w:rPr>
        <w:t>-</w:t>
      </w:r>
      <w:r w:rsidR="00CB3995">
        <w:rPr>
          <w:sz w:val="28"/>
          <w:szCs w:val="28"/>
        </w:rPr>
        <w:t>тный (эксплуатационный) период.</w:t>
      </w:r>
    </w:p>
    <w:p w:rsidR="004A6764" w:rsidRDefault="004A6764" w:rsidP="00230AA6">
      <w:pPr>
        <w:shd w:val="clear" w:color="auto" w:fill="FFFFFF"/>
        <w:jc w:val="both"/>
        <w:rPr>
          <w:b/>
          <w:sz w:val="28"/>
          <w:szCs w:val="28"/>
        </w:rPr>
      </w:pPr>
    </w:p>
    <w:p w:rsidR="004A6764" w:rsidRDefault="004A6764" w:rsidP="004A6764">
      <w:pPr>
        <w:shd w:val="clear" w:color="auto" w:fill="FFFFFF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выполнения задания</w:t>
      </w:r>
    </w:p>
    <w:p w:rsidR="004A6764" w:rsidRDefault="004A6764" w:rsidP="004A6764">
      <w:pPr>
        <w:shd w:val="clear" w:color="auto" w:fill="FFFFFF"/>
        <w:jc w:val="center"/>
        <w:rPr>
          <w:b/>
          <w:sz w:val="28"/>
          <w:szCs w:val="28"/>
        </w:rPr>
      </w:pPr>
    </w:p>
    <w:p w:rsidR="004A6764" w:rsidRPr="00A20039" w:rsidRDefault="004A6764" w:rsidP="004A6764">
      <w:pPr>
        <w:shd w:val="clear" w:color="auto" w:fill="FFFFFF"/>
        <w:jc w:val="center"/>
        <w:rPr>
          <w:sz w:val="28"/>
          <w:szCs w:val="28"/>
        </w:rPr>
      </w:pPr>
      <w:r>
        <w:rPr>
          <w:i/>
          <w:sz w:val="28"/>
          <w:szCs w:val="28"/>
        </w:rPr>
        <w:lastRenderedPageBreak/>
        <w:t>Исходные данные</w:t>
      </w:r>
      <w:r w:rsidR="00A20039">
        <w:rPr>
          <w:sz w:val="28"/>
          <w:szCs w:val="28"/>
        </w:rPr>
        <w:t xml:space="preserve"> (берутся из таблицы 3)</w:t>
      </w:r>
    </w:p>
    <w:p w:rsidR="00C63364" w:rsidRDefault="00C63364" w:rsidP="004A6764">
      <w:pPr>
        <w:shd w:val="clear" w:color="auto" w:fill="FFFFFF"/>
        <w:jc w:val="center"/>
        <w:rPr>
          <w:sz w:val="28"/>
          <w:szCs w:val="28"/>
        </w:rPr>
      </w:pPr>
    </w:p>
    <w:tbl>
      <w:tblPr>
        <w:tblW w:w="103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52"/>
        <w:gridCol w:w="969"/>
        <w:gridCol w:w="1956"/>
        <w:gridCol w:w="1334"/>
        <w:gridCol w:w="901"/>
        <w:gridCol w:w="2280"/>
        <w:gridCol w:w="1588"/>
      </w:tblGrid>
      <w:tr w:rsidR="004A6764">
        <w:trPr>
          <w:trHeight w:val="848"/>
        </w:trPr>
        <w:tc>
          <w:tcPr>
            <w:tcW w:w="2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Остаточная балансовая стоимость автобуса</w:t>
            </w:r>
          </w:p>
        </w:tc>
        <w:tc>
          <w:tcPr>
            <w:tcW w:w="1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Аренда помещения и оборудования, тыс. руб.</w:t>
            </w:r>
          </w:p>
        </w:tc>
        <w:tc>
          <w:tcPr>
            <w:tcW w:w="2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ind w:left="-61" w:right="-49"/>
              <w:jc w:val="center"/>
              <w:rPr>
                <w:spacing w:val="-4"/>
              </w:rPr>
            </w:pPr>
            <w:r>
              <w:rPr>
                <w:spacing w:val="-4"/>
              </w:rPr>
              <w:t>Прямые затраты на капитальный ремонт одного автобуса</w:t>
            </w:r>
          </w:p>
        </w:tc>
        <w:tc>
          <w:tcPr>
            <w:tcW w:w="22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Среднеквартальный пробег одного автобуса, тыс. км.</w:t>
            </w:r>
          </w:p>
        </w:tc>
        <w:tc>
          <w:tcPr>
            <w:tcW w:w="15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Годовая норма доходности деятельности предприятия, %</w:t>
            </w:r>
          </w:p>
        </w:tc>
      </w:tr>
      <w:tr w:rsidR="004A6764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четвертого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ятого</w:t>
            </w:r>
          </w:p>
        </w:tc>
        <w:tc>
          <w:tcPr>
            <w:tcW w:w="1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четвертого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ятого</w:t>
            </w:r>
          </w:p>
        </w:tc>
        <w:tc>
          <w:tcPr>
            <w:tcW w:w="22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5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</w:tr>
      <w:tr w:rsidR="004A6764">
        <w:tc>
          <w:tcPr>
            <w:tcW w:w="23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года эксплуатации, тыс. руб.</w:t>
            </w:r>
          </w:p>
        </w:tc>
        <w:tc>
          <w:tcPr>
            <w:tcW w:w="1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22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года эксплуатации, тыс. руб.</w:t>
            </w:r>
          </w:p>
        </w:tc>
        <w:tc>
          <w:tcPr>
            <w:tcW w:w="22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5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</w:tr>
      <w:tr w:rsidR="004A6764"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9,6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64,8</w:t>
            </w:r>
          </w:p>
        </w:tc>
        <w:tc>
          <w:tcPr>
            <w:tcW w:w="1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540,0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4,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02,6</w:t>
            </w:r>
          </w:p>
        </w:tc>
        <w:tc>
          <w:tcPr>
            <w:tcW w:w="2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,3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0,0</w:t>
            </w:r>
          </w:p>
        </w:tc>
      </w:tr>
    </w:tbl>
    <w:p w:rsidR="004A6764" w:rsidRDefault="004A6764" w:rsidP="004A6764">
      <w:pPr>
        <w:shd w:val="clear" w:color="auto" w:fill="FFFFFF"/>
        <w:rPr>
          <w:sz w:val="28"/>
          <w:szCs w:val="28"/>
        </w:rPr>
      </w:pPr>
    </w:p>
    <w:p w:rsidR="004A6764" w:rsidRDefault="004A6764" w:rsidP="002229A6">
      <w:pPr>
        <w:numPr>
          <w:ilvl w:val="0"/>
          <w:numId w:val="13"/>
        </w:numPr>
        <w:shd w:val="clear" w:color="auto" w:fill="FFFFFF"/>
        <w:tabs>
          <w:tab w:val="num" w:pos="0"/>
          <w:tab w:val="left" w:pos="360"/>
        </w:tabs>
        <w:ind w:left="0" w:firstLine="0"/>
        <w:rPr>
          <w:sz w:val="28"/>
          <w:szCs w:val="28"/>
        </w:rPr>
      </w:pPr>
      <w:r>
        <w:rPr>
          <w:sz w:val="28"/>
          <w:szCs w:val="28"/>
        </w:rPr>
        <w:t>Прямые затраты на капитальный ремонт по шагам расчета, тыс. руб.:</w:t>
      </w:r>
    </w:p>
    <w:p w:rsidR="004A6764" w:rsidRDefault="004A6764" w:rsidP="004A6764">
      <w:pPr>
        <w:shd w:val="clear" w:color="auto" w:fill="FFFFFF"/>
        <w:rPr>
          <w:sz w:val="28"/>
          <w:szCs w:val="28"/>
        </w:rPr>
      </w:pP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28"/>
        <w:gridCol w:w="7740"/>
      </w:tblGrid>
      <w:tr w:rsidR="004A6764"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Квартал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Прямые затраты на капитальный ремонт пары автобусов</w:t>
            </w:r>
          </w:p>
        </w:tc>
      </w:tr>
      <w:tr w:rsidR="004A6764"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1-2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202,6 · 2 = 405,2</w:t>
            </w:r>
          </w:p>
        </w:tc>
      </w:tr>
      <w:tr w:rsidR="004A6764"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3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202,6 + 174,3 = 376,9</w:t>
            </w:r>
          </w:p>
        </w:tc>
      </w:tr>
      <w:tr w:rsidR="004A6764">
        <w:tc>
          <w:tcPr>
            <w:tcW w:w="26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4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tabs>
                <w:tab w:val="left" w:pos="1080"/>
              </w:tabs>
              <w:jc w:val="center"/>
            </w:pPr>
            <w:r>
              <w:t>174,3 · 2 = 348,6</w:t>
            </w:r>
          </w:p>
        </w:tc>
      </w:tr>
    </w:tbl>
    <w:p w:rsidR="004A6764" w:rsidRDefault="004A6764" w:rsidP="004A6764">
      <w:pPr>
        <w:shd w:val="clear" w:color="auto" w:fill="FFFFFF"/>
        <w:rPr>
          <w:sz w:val="28"/>
          <w:szCs w:val="28"/>
        </w:rPr>
      </w:pPr>
    </w:p>
    <w:p w:rsidR="004A6764" w:rsidRDefault="004A6764" w:rsidP="002229A6">
      <w:pPr>
        <w:numPr>
          <w:ilvl w:val="0"/>
          <w:numId w:val="13"/>
        </w:numPr>
        <w:shd w:val="clear" w:color="auto" w:fill="FFFFFF"/>
        <w:ind w:left="0" w:firstLine="0"/>
        <w:rPr>
          <w:sz w:val="28"/>
          <w:szCs w:val="28"/>
        </w:rPr>
      </w:pPr>
      <w:r>
        <w:rPr>
          <w:sz w:val="28"/>
          <w:szCs w:val="28"/>
        </w:rPr>
        <w:t>Квартальная амортизация одного автобуса до капитального ремонта, тыс. руб.:</w:t>
      </w:r>
    </w:p>
    <w:p w:rsidR="004A6764" w:rsidRDefault="004A6764" w:rsidP="004A6764">
      <w:pPr>
        <w:shd w:val="clear" w:color="auto" w:fill="FFFFFF"/>
        <w:jc w:val="center"/>
      </w:pPr>
    </w:p>
    <w:p w:rsidR="004A6764" w:rsidRDefault="004A6764" w:rsidP="004A6764">
      <w:pPr>
        <w:shd w:val="clear" w:color="auto" w:fill="FFFFFF"/>
        <w:jc w:val="center"/>
        <w:rPr>
          <w:sz w:val="28"/>
          <w:szCs w:val="28"/>
        </w:rPr>
      </w:pPr>
      <w:r>
        <w:rPr>
          <w:sz w:val="28"/>
          <w:szCs w:val="28"/>
        </w:rPr>
        <w:t>(109,6 – 64,8) / 4 = 11,2.</w:t>
      </w:r>
    </w:p>
    <w:p w:rsidR="004A6764" w:rsidRDefault="004A6764" w:rsidP="004A6764">
      <w:pPr>
        <w:shd w:val="clear" w:color="auto" w:fill="FFFFFF"/>
        <w:jc w:val="center"/>
      </w:pPr>
    </w:p>
    <w:p w:rsidR="004A6764" w:rsidRPr="00CB0657" w:rsidRDefault="004A6764" w:rsidP="002229A6">
      <w:pPr>
        <w:numPr>
          <w:ilvl w:val="0"/>
          <w:numId w:val="13"/>
        </w:numPr>
        <w:shd w:val="clear" w:color="auto" w:fill="FFFFFF"/>
        <w:tabs>
          <w:tab w:val="left" w:pos="360"/>
        </w:tabs>
        <w:ind w:left="0" w:firstLine="0"/>
        <w:jc w:val="both"/>
        <w:rPr>
          <w:sz w:val="28"/>
          <w:szCs w:val="28"/>
        </w:rPr>
      </w:pPr>
      <w:r w:rsidRPr="00CB0657">
        <w:rPr>
          <w:sz w:val="28"/>
          <w:szCs w:val="28"/>
        </w:rPr>
        <w:t>Амортизация и транспортный налог автобусов пятого года эксплуатации в пери</w:t>
      </w:r>
      <w:r w:rsidR="00CB0657">
        <w:rPr>
          <w:sz w:val="28"/>
          <w:szCs w:val="28"/>
        </w:rPr>
        <w:t>-</w:t>
      </w:r>
      <w:r w:rsidRPr="00CB0657">
        <w:rPr>
          <w:sz w:val="28"/>
          <w:szCs w:val="28"/>
        </w:rPr>
        <w:t>од консервации и капитального ремонта по шагам расчета, тыс. руб.: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88"/>
        <w:gridCol w:w="1984"/>
        <w:gridCol w:w="7142"/>
      </w:tblGrid>
      <w:tr w:rsidR="00DC4C9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Квартал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Амортизация</w:t>
            </w:r>
          </w:p>
        </w:tc>
        <w:tc>
          <w:tcPr>
            <w:tcW w:w="7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Транспортный налог</w:t>
            </w:r>
          </w:p>
        </w:tc>
      </w:tr>
      <w:tr w:rsidR="00DC4C9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11,2 · 5 = 56,0</w:t>
            </w:r>
          </w:p>
        </w:tc>
        <w:tc>
          <w:tcPr>
            <w:tcW w:w="7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5 · 200 ∙ 0,04 / 4 = 10,0</w:t>
            </w:r>
          </w:p>
        </w:tc>
      </w:tr>
      <w:tr w:rsidR="00DC4C9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11,2 · 3 = 33,6</w:t>
            </w:r>
          </w:p>
        </w:tc>
        <w:tc>
          <w:tcPr>
            <w:tcW w:w="7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3 · 200 ∙ 0,04 / 4 = 6,0</w:t>
            </w:r>
          </w:p>
        </w:tc>
      </w:tr>
      <w:tr w:rsidR="00DC4C95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11,2</w:t>
            </w:r>
          </w:p>
        </w:tc>
        <w:tc>
          <w:tcPr>
            <w:tcW w:w="7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1 ∙ 200 · 0,04 / 4 = 2,0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Pr="00CB0657" w:rsidRDefault="004A6764" w:rsidP="002229A6">
      <w:pPr>
        <w:numPr>
          <w:ilvl w:val="0"/>
          <w:numId w:val="13"/>
        </w:numPr>
        <w:shd w:val="clear" w:color="auto" w:fill="FFFFFF"/>
        <w:tabs>
          <w:tab w:val="left" w:pos="360"/>
          <w:tab w:val="num" w:pos="1080"/>
        </w:tabs>
        <w:ind w:left="0" w:firstLine="0"/>
        <w:jc w:val="both"/>
        <w:rPr>
          <w:sz w:val="28"/>
          <w:szCs w:val="28"/>
        </w:rPr>
      </w:pPr>
      <w:r w:rsidRPr="00CB0657">
        <w:rPr>
          <w:sz w:val="28"/>
          <w:szCs w:val="28"/>
        </w:rPr>
        <w:t>Амортизация и транспортный налог автобусов четвертого года эксплуатации в период консервации и капитального ремонта по шагам расчета, тыс. руб.:</w:t>
      </w:r>
    </w:p>
    <w:p w:rsidR="004A6764" w:rsidRDefault="004A6764" w:rsidP="004A6764">
      <w:pPr>
        <w:shd w:val="clear" w:color="auto" w:fill="FFFFFF"/>
        <w:jc w:val="both"/>
        <w:rPr>
          <w:spacing w:val="-2"/>
          <w:sz w:val="28"/>
          <w:szCs w:val="28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14"/>
        <w:gridCol w:w="1861"/>
        <w:gridCol w:w="7239"/>
      </w:tblGrid>
      <w:tr w:rsidR="00DC4C95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Квартал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Амортизация</w:t>
            </w:r>
          </w:p>
        </w:tc>
        <w:tc>
          <w:tcPr>
            <w:tcW w:w="7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Транспортный налог</w:t>
            </w:r>
          </w:p>
        </w:tc>
      </w:tr>
      <w:tr w:rsidR="00DC4C95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1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03702C">
            <w:pPr>
              <w:jc w:val="both"/>
            </w:pPr>
            <w:r>
              <w:t>11,2 ∙ 3 = 33,6</w:t>
            </w:r>
          </w:p>
        </w:tc>
        <w:tc>
          <w:tcPr>
            <w:tcW w:w="7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3 ∙ 200 ∙ 0,04 / 4 = 6,0</w:t>
            </w:r>
          </w:p>
        </w:tc>
      </w:tr>
      <w:tr w:rsidR="00DC4C95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2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both"/>
            </w:pPr>
            <w:r>
              <w:t>11,2 · 3 = 33,6</w:t>
            </w:r>
          </w:p>
        </w:tc>
        <w:tc>
          <w:tcPr>
            <w:tcW w:w="7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3 · 200 ∙ 0,04 / 4 = 6,0</w:t>
            </w:r>
          </w:p>
        </w:tc>
      </w:tr>
      <w:tr w:rsidR="00DC4C95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3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03702C">
            <w:pPr>
              <w:jc w:val="both"/>
            </w:pPr>
            <w:r>
              <w:t>11,2 ∙ 3 = 33,6</w:t>
            </w:r>
          </w:p>
        </w:tc>
        <w:tc>
          <w:tcPr>
            <w:tcW w:w="7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3 ∙ 200 ∙ 0,04 / 4 = 6,0</w:t>
            </w:r>
          </w:p>
        </w:tc>
      </w:tr>
      <w:tr w:rsidR="00DC4C95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>
            <w:pPr>
              <w:jc w:val="center"/>
            </w:pPr>
            <w:r>
              <w:t>4</w:t>
            </w:r>
          </w:p>
        </w:tc>
        <w:tc>
          <w:tcPr>
            <w:tcW w:w="1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03702C">
            <w:r>
              <w:t>11,2 ∙ 2 = 22,4</w:t>
            </w:r>
          </w:p>
        </w:tc>
        <w:tc>
          <w:tcPr>
            <w:tcW w:w="7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4C95" w:rsidRDefault="00DC4C95" w:rsidP="00A81EF8">
            <w:pPr>
              <w:jc w:val="center"/>
            </w:pPr>
            <w:r>
              <w:t>2 · 200 ∙ 0,04 / 4 = 4,0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0237A" w:rsidP="002229A6">
      <w:pPr>
        <w:numPr>
          <w:ilvl w:val="0"/>
          <w:numId w:val="13"/>
        </w:numPr>
        <w:shd w:val="clear" w:color="auto" w:fill="FFFFFF"/>
        <w:tabs>
          <w:tab w:val="left" w:pos="360"/>
          <w:tab w:val="num" w:pos="1080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4A6764">
        <w:rPr>
          <w:sz w:val="28"/>
          <w:szCs w:val="28"/>
        </w:rPr>
        <w:t>ранспортный налог автобусов пятого года эксплуатации после капитального ремонта по шагам расчета, тыс. руб.:</w:t>
      </w:r>
    </w:p>
    <w:p w:rsidR="00C63364" w:rsidRDefault="00C63364" w:rsidP="00C63364">
      <w:pPr>
        <w:shd w:val="clear" w:color="auto" w:fill="FFFFFF"/>
        <w:jc w:val="both"/>
        <w:rPr>
          <w:sz w:val="28"/>
          <w:szCs w:val="28"/>
        </w:rPr>
      </w:pPr>
    </w:p>
    <w:tbl>
      <w:tblPr>
        <w:tblW w:w="10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14"/>
        <w:gridCol w:w="9151"/>
      </w:tblGrid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Default="002F12AF" w:rsidP="000E7FBD">
            <w:pPr>
              <w:jc w:val="both"/>
            </w:pPr>
            <w:r>
              <w:t>Квартал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2F12AF">
            <w:pPr>
              <w:jc w:val="center"/>
            </w:pPr>
            <w:r>
              <w:t>Транспортный налог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2F12AF">
            <w:pPr>
              <w:ind w:left="3466"/>
            </w:pPr>
            <w:r>
              <w:rPr>
                <w:lang w:val="en-US"/>
              </w:rPr>
              <w:t>2</w:t>
            </w:r>
            <w:r>
              <w:t xml:space="preserve"> ∙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4</w:t>
            </w:r>
            <w:r>
              <w:t>,0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2F12AF">
            <w:pPr>
              <w:ind w:left="3466"/>
            </w:pPr>
            <w:r>
              <w:rPr>
                <w:lang w:val="en-US"/>
              </w:rPr>
              <w:t>4</w:t>
            </w:r>
            <w:r>
              <w:t xml:space="preserve"> ·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8</w:t>
            </w:r>
            <w:r>
              <w:t>,0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-9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2F12AF">
            <w:pPr>
              <w:ind w:left="3466"/>
            </w:pPr>
            <w:r>
              <w:rPr>
                <w:lang w:val="en-US"/>
              </w:rPr>
              <w:t>5</w:t>
            </w:r>
            <w:r>
              <w:t xml:space="preserve"> ∙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10</w:t>
            </w:r>
            <w:r>
              <w:t>,0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2F12AF">
            <w:pPr>
              <w:ind w:left="3466"/>
            </w:pPr>
            <w:r>
              <w:rPr>
                <w:lang w:val="en-US"/>
              </w:rPr>
              <w:t>3</w:t>
            </w:r>
            <w:r>
              <w:t xml:space="preserve"> ·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6</w:t>
            </w:r>
            <w:r>
              <w:t>,0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2F12AF">
            <w:pPr>
              <w:ind w:left="3466"/>
            </w:pPr>
            <w:r>
              <w:rPr>
                <w:lang w:val="en-US"/>
              </w:rPr>
              <w:t>1</w:t>
            </w:r>
            <w:r>
              <w:t xml:space="preserve"> ·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2</w:t>
            </w:r>
            <w:r>
              <w:t>,0</w:t>
            </w:r>
          </w:p>
        </w:tc>
      </w:tr>
    </w:tbl>
    <w:p w:rsidR="002F12AF" w:rsidRPr="002F12AF" w:rsidRDefault="002F12AF" w:rsidP="002F12AF">
      <w:pPr>
        <w:shd w:val="clear" w:color="auto" w:fill="FFFFFF"/>
        <w:jc w:val="both"/>
        <w:rPr>
          <w:spacing w:val="-2"/>
          <w:sz w:val="28"/>
          <w:szCs w:val="28"/>
        </w:rPr>
      </w:pPr>
    </w:p>
    <w:p w:rsidR="004A6764" w:rsidRPr="004A6764" w:rsidRDefault="003F6D51" w:rsidP="002229A6">
      <w:pPr>
        <w:numPr>
          <w:ilvl w:val="0"/>
          <w:numId w:val="13"/>
        </w:numPr>
        <w:shd w:val="clear" w:color="auto" w:fill="FFFFFF"/>
        <w:tabs>
          <w:tab w:val="left" w:pos="360"/>
          <w:tab w:val="num" w:pos="1080"/>
        </w:tabs>
        <w:ind w:left="0" w:firstLine="0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Т</w:t>
      </w:r>
      <w:r w:rsidR="004A6764">
        <w:rPr>
          <w:spacing w:val="-2"/>
          <w:sz w:val="28"/>
          <w:szCs w:val="28"/>
        </w:rPr>
        <w:t>ранспортный налог автобусов четвертого года эксплуатации после капитального ремонта по шагам расчета, тыс. руб.:</w:t>
      </w:r>
    </w:p>
    <w:tbl>
      <w:tblPr>
        <w:tblW w:w="10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14"/>
        <w:gridCol w:w="9151"/>
      </w:tblGrid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Default="002F12AF" w:rsidP="000E7FBD">
            <w:pPr>
              <w:jc w:val="both"/>
            </w:pPr>
            <w:r>
              <w:lastRenderedPageBreak/>
              <w:t>Квартал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0E7FBD">
            <w:pPr>
              <w:jc w:val="center"/>
            </w:pPr>
            <w:r>
              <w:t>Транспортный налог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0E7FBD">
            <w:pPr>
              <w:ind w:left="3466"/>
            </w:pPr>
            <w:r>
              <w:rPr>
                <w:lang w:val="en-US"/>
              </w:rPr>
              <w:t>1</w:t>
            </w:r>
            <w:r>
              <w:t xml:space="preserve"> ∙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2</w:t>
            </w:r>
            <w:r>
              <w:t>,0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-11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0E7FBD">
            <w:pPr>
              <w:ind w:left="3466"/>
            </w:pPr>
            <w:r>
              <w:rPr>
                <w:lang w:val="en-US"/>
              </w:rPr>
              <w:t>3</w:t>
            </w:r>
            <w:r>
              <w:t xml:space="preserve"> ·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6</w:t>
            </w:r>
            <w:r>
              <w:t>,0</w:t>
            </w:r>
          </w:p>
        </w:tc>
      </w:tr>
      <w:tr w:rsidR="002F12AF"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12AF" w:rsidRPr="002F12AF" w:rsidRDefault="002F12AF" w:rsidP="000E7FB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9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12AF" w:rsidRDefault="002F12AF" w:rsidP="000E7FBD">
            <w:pPr>
              <w:ind w:left="3466"/>
            </w:pPr>
            <w:r>
              <w:rPr>
                <w:lang w:val="en-US"/>
              </w:rPr>
              <w:t>1</w:t>
            </w:r>
            <w:r>
              <w:t xml:space="preserve"> ∙ 200 ∙ 0,</w:t>
            </w:r>
            <w:r w:rsidR="00474D70">
              <w:t>0</w:t>
            </w:r>
            <w:r>
              <w:t xml:space="preserve">4 / 4 = </w:t>
            </w:r>
            <w:r>
              <w:rPr>
                <w:lang w:val="en-US"/>
              </w:rPr>
              <w:t>2</w:t>
            </w:r>
            <w:r>
              <w:t>,0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Pr="00CB0657" w:rsidRDefault="004A6764" w:rsidP="002229A6">
      <w:pPr>
        <w:numPr>
          <w:ilvl w:val="0"/>
          <w:numId w:val="13"/>
        </w:numPr>
        <w:shd w:val="clear" w:color="auto" w:fill="FFFFFF"/>
        <w:ind w:left="0" w:firstLine="0"/>
        <w:jc w:val="both"/>
        <w:rPr>
          <w:sz w:val="28"/>
          <w:szCs w:val="28"/>
        </w:rPr>
      </w:pPr>
      <w:r w:rsidRPr="00CB0657">
        <w:rPr>
          <w:sz w:val="28"/>
          <w:szCs w:val="28"/>
        </w:rPr>
        <w:t>Прибыль от эксплуатации отремонтированных автобусов по шагам расчета, тыс. руб.:</w:t>
      </w:r>
    </w:p>
    <w:tbl>
      <w:tblPr>
        <w:tblW w:w="103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42"/>
        <w:gridCol w:w="1702"/>
        <w:gridCol w:w="1859"/>
        <w:gridCol w:w="1859"/>
        <w:gridCol w:w="1859"/>
        <w:gridCol w:w="1859"/>
      </w:tblGrid>
      <w:tr w:rsidR="004A6764">
        <w:trPr>
          <w:trHeight w:val="23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Pr="003D4D02" w:rsidRDefault="004A6764">
            <w:pPr>
              <w:jc w:val="right"/>
            </w:pPr>
            <w:r w:rsidRPr="003D4D02">
              <w:t xml:space="preserve">Квартал 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  <w:tr w:rsidR="004A6764">
        <w:trPr>
          <w:trHeight w:val="323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Pr="003D4D02" w:rsidRDefault="004A6764">
            <w:pPr>
              <w:jc w:val="right"/>
            </w:pPr>
            <w:r w:rsidRPr="003D4D02">
              <w:t>Прибыль</w:t>
            </w: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5,24 </w:t>
            </w:r>
            <w:r>
              <w:rPr>
                <w:sz w:val="22"/>
                <w:szCs w:val="22"/>
              </w:rPr>
              <w:sym w:font="Wingdings" w:char="F09E"/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2 = 181,3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5,24 </w:t>
            </w:r>
            <w:r>
              <w:rPr>
                <w:sz w:val="22"/>
                <w:szCs w:val="22"/>
              </w:rPr>
              <w:sym w:font="Wingdings" w:char="F09E"/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4 = 362,6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5,24 </w:t>
            </w:r>
            <w:r>
              <w:rPr>
                <w:sz w:val="22"/>
                <w:szCs w:val="22"/>
              </w:rPr>
              <w:sym w:font="Wingdings" w:char="F09E"/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6 = 543,9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5,24 </w:t>
            </w:r>
            <w:r>
              <w:rPr>
                <w:sz w:val="22"/>
                <w:szCs w:val="22"/>
              </w:rPr>
              <w:sym w:font="Wingdings" w:char="F09E"/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8 = 725,2</w:t>
            </w:r>
          </w:p>
        </w:tc>
        <w:tc>
          <w:tcPr>
            <w:tcW w:w="1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5,24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6+3,11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2)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17,3 = 651,5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tbl>
      <w:tblPr>
        <w:tblW w:w="103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0"/>
        <w:gridCol w:w="1730"/>
        <w:gridCol w:w="1731"/>
        <w:gridCol w:w="1730"/>
        <w:gridCol w:w="1730"/>
        <w:gridCol w:w="1731"/>
      </w:tblGrid>
      <w:tr w:rsidR="004A6764">
        <w:trPr>
          <w:trHeight w:val="160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</w:tr>
      <w:tr w:rsidR="004A6764">
        <w:trPr>
          <w:trHeight w:val="253"/>
        </w:trPr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ind w:left="-84" w:right="-6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5,24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4+3,11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4)</w:t>
            </w:r>
            <w:r>
              <w:rPr>
                <w:sz w:val="22"/>
                <w:szCs w:val="22"/>
              </w:rPr>
              <w:sym w:font="Wingdings" w:char="F09E"/>
            </w:r>
          </w:p>
          <w:p w:rsidR="004A6764" w:rsidRDefault="004A6764">
            <w:pPr>
              <w:ind w:left="-84" w:right="-6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17,3 = 577,8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ind w:left="-92" w:right="-74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(5,24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2+3,11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6)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>17,3 = 504,1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3,11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</w:t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8 = 430,4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3,11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</w:t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6 = 322,8</w:t>
            </w: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3,11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</w:t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4 = 215,2</w:t>
            </w:r>
          </w:p>
        </w:tc>
        <w:tc>
          <w:tcPr>
            <w:tcW w:w="1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,3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 3,11 </w:t>
            </w: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</w:t>
            </w:r>
          </w:p>
          <w:p w:rsidR="004A6764" w:rsidRDefault="004A676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sym w:font="Wingdings" w:char="F09E"/>
            </w:r>
            <w:r>
              <w:rPr>
                <w:sz w:val="22"/>
                <w:szCs w:val="22"/>
              </w:rPr>
              <w:t xml:space="preserve"> 2 = 107,6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A6764" w:rsidP="002229A6">
      <w:pPr>
        <w:numPr>
          <w:ilvl w:val="0"/>
          <w:numId w:val="13"/>
        </w:numPr>
        <w:shd w:val="clear" w:color="auto" w:fill="FFFFF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Затраты на капитальный ремонт по шагам расчета, тыс. руб.: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84"/>
        <w:gridCol w:w="1678"/>
        <w:gridCol w:w="1747"/>
        <w:gridCol w:w="1797"/>
        <w:gridCol w:w="762"/>
      </w:tblGrid>
      <w:tr w:rsidR="004A6764">
        <w:tc>
          <w:tcPr>
            <w:tcW w:w="4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Статьи затрат</w:t>
            </w:r>
          </w:p>
        </w:tc>
        <w:tc>
          <w:tcPr>
            <w:tcW w:w="598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Квартал</w:t>
            </w:r>
          </w:p>
        </w:tc>
      </w:tr>
      <w:tr w:rsidR="004A6764">
        <w:trPr>
          <w:trHeight w:val="10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/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2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</w:t>
            </w:r>
          </w:p>
        </w:tc>
      </w:tr>
      <w:tr w:rsidR="004A6764"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Аренда помещения и оборудования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40,0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</w:tr>
      <w:tr w:rsidR="004A6764"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Прямые затраты на капитальный ремонт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05,2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05,2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76,9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48,6</w:t>
            </w:r>
          </w:p>
        </w:tc>
      </w:tr>
      <w:tr w:rsidR="004A6764"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Амортизация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>56,0+33,6=9,6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pPr>
              <w:jc w:val="both"/>
            </w:pPr>
            <w:r>
              <w:t>33,6+33,6=67,2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Pr="005E3494" w:rsidRDefault="004A6764" w:rsidP="005E3494">
            <w:r>
              <w:t>11,2</w:t>
            </w:r>
            <w:r w:rsidR="00DC4C95">
              <w:rPr>
                <w:lang w:val="en-US"/>
              </w:rPr>
              <w:t>+</w:t>
            </w:r>
            <w:r w:rsidR="005E3494">
              <w:t>33,6=</w:t>
            </w:r>
            <w:r w:rsidR="00047F87">
              <w:t>44,8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Pr="00DC4C95" w:rsidRDefault="00DC4C95" w:rsidP="00DC4C95">
            <w:pPr>
              <w:jc w:val="center"/>
            </w:pPr>
            <w:r w:rsidRPr="00DC4C95">
              <w:t>22</w:t>
            </w:r>
            <w:r>
              <w:t>,</w:t>
            </w:r>
            <w:r w:rsidRPr="00DC4C95">
              <w:t>4</w:t>
            </w:r>
          </w:p>
        </w:tc>
      </w:tr>
      <w:tr w:rsidR="004A6764"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 xml:space="preserve">Транспортный налог 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>10,0+6,0=16,0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>6,0+6,0=12,0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047F87">
            <w:pPr>
              <w:jc w:val="center"/>
            </w:pPr>
            <w:r>
              <w:t>2 +6 = 8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,0</w:t>
            </w:r>
          </w:p>
        </w:tc>
      </w:tr>
      <w:tr w:rsidR="004A6764">
        <w:tc>
          <w:tcPr>
            <w:tcW w:w="4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Итого затрат на капитальный ремонт</w:t>
            </w:r>
          </w:p>
        </w:tc>
        <w:tc>
          <w:tcPr>
            <w:tcW w:w="1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050,8</w:t>
            </w:r>
          </w:p>
        </w:tc>
        <w:tc>
          <w:tcPr>
            <w:tcW w:w="1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84,4</w:t>
            </w:r>
          </w:p>
        </w:tc>
        <w:tc>
          <w:tcPr>
            <w:tcW w:w="1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DC4C95" w:rsidP="00DC4C95">
            <w:pPr>
              <w:jc w:val="center"/>
            </w:pPr>
            <w:r>
              <w:t>429</w:t>
            </w:r>
            <w:r w:rsidR="004A6764">
              <w:t>,</w:t>
            </w:r>
            <w:r>
              <w:t>7</w:t>
            </w:r>
          </w:p>
        </w:tc>
        <w:tc>
          <w:tcPr>
            <w:tcW w:w="7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DC4C95">
            <w:pPr>
              <w:jc w:val="center"/>
            </w:pPr>
            <w:r>
              <w:t>3</w:t>
            </w:r>
            <w:r w:rsidR="00DC4C95">
              <w:t>75</w:t>
            </w:r>
            <w:r>
              <w:t>,</w:t>
            </w:r>
            <w:r w:rsidR="00DC4C95">
              <w:t>0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A6764" w:rsidP="002229A6">
      <w:pPr>
        <w:numPr>
          <w:ilvl w:val="0"/>
          <w:numId w:val="13"/>
        </w:numPr>
        <w:shd w:val="clear" w:color="auto" w:fill="FFFFFF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Прибыль (убыток) от капитального ремонта по шагам расчета, тыс. руб.: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tbl>
      <w:tblPr>
        <w:tblW w:w="10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2"/>
        <w:gridCol w:w="2591"/>
        <w:gridCol w:w="1763"/>
        <w:gridCol w:w="2250"/>
        <w:gridCol w:w="2939"/>
      </w:tblGrid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Квар-тал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Балансовая прибыль (убыток)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Транспортный налог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Налог на</w:t>
            </w:r>
          </w:p>
          <w:p w:rsidR="004A6764" w:rsidRDefault="004A6764">
            <w:pPr>
              <w:jc w:val="center"/>
            </w:pPr>
            <w:r>
              <w:t>прибыль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Чистая прибыль (убыток)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 xml:space="preserve"> – 1050,8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 xml:space="preserve"> – 1050,8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2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81,3 – 484,4 = –303,9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 xml:space="preserve"> – 303,9 + (– 4,0) = – 307,9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 xml:space="preserve">362,6 – </w:t>
            </w:r>
            <w:r w:rsidR="005E3494">
              <w:t>429</w:t>
            </w:r>
            <w:r>
              <w:t>,</w:t>
            </w:r>
            <w:r w:rsidR="005E3494">
              <w:t>7</w:t>
            </w:r>
            <w:r>
              <w:t xml:space="preserve"> = – </w:t>
            </w:r>
            <w:r w:rsidR="005E3494">
              <w:t>67</w:t>
            </w:r>
            <w:r>
              <w:t>,</w:t>
            </w:r>
            <w:r w:rsidR="005E3494">
              <w:t>1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8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 xml:space="preserve"> – </w:t>
            </w:r>
            <w:r w:rsidR="005E3494">
              <w:t>67</w:t>
            </w:r>
            <w:r>
              <w:t>,</w:t>
            </w:r>
            <w:r w:rsidR="005E3494">
              <w:t>1</w:t>
            </w:r>
            <w:r>
              <w:t xml:space="preserve"> + (– 8,0) = – </w:t>
            </w:r>
            <w:r w:rsidR="005E3494">
              <w:t>75</w:t>
            </w:r>
            <w:r>
              <w:t>,</w:t>
            </w:r>
            <w:r w:rsidR="005E3494">
              <w:t>1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>543,9 – 3</w:t>
            </w:r>
            <w:r w:rsidR="005E3494">
              <w:t>75</w:t>
            </w:r>
            <w:r>
              <w:t>,</w:t>
            </w:r>
            <w:r w:rsidR="005E3494">
              <w:t>0</w:t>
            </w:r>
            <w:r>
              <w:t xml:space="preserve"> = 1</w:t>
            </w:r>
            <w:r w:rsidR="005E3494">
              <w:t>68</w:t>
            </w:r>
            <w:r>
              <w:t>,</w:t>
            </w:r>
            <w:r w:rsidR="005E3494">
              <w:t>9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,0+2,0 = 12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>1</w:t>
            </w:r>
            <w:r w:rsidR="005E3494">
              <w:t>68</w:t>
            </w:r>
            <w:r>
              <w:t>,</w:t>
            </w:r>
            <w:r w:rsidR="005E3494">
              <w:t>9</w:t>
            </w:r>
            <w:r>
              <w:t xml:space="preserve"> · 0,05 = </w:t>
            </w:r>
            <w:r w:rsidR="005E3494">
              <w:t>8</w:t>
            </w:r>
            <w:r>
              <w:t>,</w:t>
            </w:r>
            <w:r w:rsidR="005E3494">
              <w:t>45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5E3494">
            <w:r>
              <w:t>1</w:t>
            </w:r>
            <w:r w:rsidR="005E3494">
              <w:t>68</w:t>
            </w:r>
            <w:r>
              <w:t>,</w:t>
            </w:r>
            <w:r w:rsidR="005E3494">
              <w:t>9</w:t>
            </w:r>
            <w:r>
              <w:t xml:space="preserve"> –12,0 –</w:t>
            </w:r>
            <w:r w:rsidR="005E3494">
              <w:t>8</w:t>
            </w:r>
            <w:r>
              <w:t>,</w:t>
            </w:r>
            <w:r w:rsidR="005E3494">
              <w:t>45</w:t>
            </w:r>
            <w:r>
              <w:t xml:space="preserve"> = 1</w:t>
            </w:r>
            <w:r w:rsidR="005E3494">
              <w:t>48</w:t>
            </w:r>
            <w:r>
              <w:t>,</w:t>
            </w:r>
            <w:r w:rsidR="005E3494">
              <w:t>45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725,2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,0+6,0 = 16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725,2 · 0,05 = 36,26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725,2 –16,0 –36,26 =672,94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6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651,5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,0+6,0 = 16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651,5 · 0,05 = 32,58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651,5 –16,0 –32,58 =602,92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7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77,8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,0+6,0 = 16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77,8 · 0,05 = 28,89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77,8 –16,0 –28,89 =532,91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8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04,1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,0+6,0 = 16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04,1 · 0,05 = 25,21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04,1 –16,0 –25,21 =462,89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9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30,4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,0+6,0 = 16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30,4 · 0,05 = 21,52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30,4 –16,0 –21,52 =392,88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0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22,8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6,0 + 6,0 = 12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322,8 · 0,05 = 16,14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322,8 –12,0 –16,14 =294,66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1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215,2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,0 + 6,0 = 8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15,2 · 0,05 = 10,76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15,2 – 8,0 –10,76 = 196,44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2</w:t>
            </w:r>
          </w:p>
        </w:tc>
        <w:tc>
          <w:tcPr>
            <w:tcW w:w="2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07,6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2,0</w:t>
            </w:r>
          </w:p>
        </w:tc>
        <w:tc>
          <w:tcPr>
            <w:tcW w:w="22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7,6 · 0,05 = 5,38</w:t>
            </w:r>
          </w:p>
        </w:tc>
        <w:tc>
          <w:tcPr>
            <w:tcW w:w="2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7,6 – 2,0 – 5,38 = 100,22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C91262" w:rsidP="002229A6">
      <w:pPr>
        <w:numPr>
          <w:ilvl w:val="0"/>
          <w:numId w:val="13"/>
        </w:numPr>
        <w:shd w:val="clear" w:color="auto" w:fill="FFFFFF"/>
        <w:ind w:left="0" w:firstLine="0"/>
        <w:jc w:val="both"/>
        <w:rPr>
          <w:sz w:val="28"/>
          <w:szCs w:val="28"/>
        </w:rPr>
      </w:pPr>
      <w:r w:rsidRPr="00623DAC">
        <w:rPr>
          <w:sz w:val="28"/>
          <w:szCs w:val="28"/>
        </w:rPr>
        <w:t xml:space="preserve"> </w:t>
      </w:r>
      <w:r w:rsidR="004A6764">
        <w:rPr>
          <w:sz w:val="28"/>
          <w:szCs w:val="28"/>
        </w:rPr>
        <w:t>Показатели экономической эффективности капитального ремонта: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tbl>
      <w:tblPr>
        <w:tblW w:w="10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3"/>
        <w:gridCol w:w="1985"/>
        <w:gridCol w:w="2339"/>
        <w:gridCol w:w="3072"/>
        <w:gridCol w:w="2146"/>
      </w:tblGrid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Квар-тал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Накопленная чистая прибыль, тыс. руб.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 xml:space="preserve">Коэффициент дисконтирования, </w:t>
            </w:r>
          </w:p>
          <w:p w:rsidR="004A6764" w:rsidRDefault="004A6764">
            <w:pPr>
              <w:jc w:val="center"/>
            </w:pPr>
            <w:r>
              <w:t>доли ед.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Дисконтированная чистая прибыль (убыток), тыс. руб.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Накопленная дисконтированная чистая прибыль, тыс. руб.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050,8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</w:pPr>
            <w:r>
              <w:t>1/(1+20/400) = 0,95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>
            <w:pPr>
              <w:spacing w:line="360" w:lineRule="auto"/>
            </w:pPr>
            <w:r>
              <w:t xml:space="preserve"> –1050,80 · 0,95 = –</w:t>
            </w:r>
            <w:r w:rsidR="004A6764">
              <w:t>998,26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998,26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358,87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</w:pPr>
            <w:r>
              <w:t>1/(1+20/400)</w:t>
            </w:r>
            <w:r>
              <w:rPr>
                <w:vertAlign w:val="superscript"/>
              </w:rPr>
              <w:t xml:space="preserve">2 </w:t>
            </w:r>
            <w:r>
              <w:t>= 0,91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>
            <w:pPr>
              <w:spacing w:line="360" w:lineRule="auto"/>
            </w:pPr>
            <w:r>
              <w:t xml:space="preserve"> –</w:t>
            </w:r>
            <w:r w:rsidR="004A6764">
              <w:t xml:space="preserve">307,9 · 0,91 </w:t>
            </w:r>
            <w:r>
              <w:t>= –</w:t>
            </w:r>
            <w:r w:rsidR="004A6764">
              <w:t>280,19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711D65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278,4</w:t>
            </w:r>
            <w:r w:rsidR="00711D65">
              <w:t>5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lastRenderedPageBreak/>
              <w:t>3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F5578F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4</w:t>
            </w:r>
            <w:r w:rsidR="00F5578F">
              <w:t>33</w:t>
            </w:r>
            <w:r w:rsidR="004A6764">
              <w:t>,</w:t>
            </w:r>
            <w:r w:rsidR="00F5578F">
              <w:t>8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3 </w:t>
            </w:r>
            <w:r>
              <w:t>= 0,86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F5578F">
            <w:r>
              <w:t xml:space="preserve"> –</w:t>
            </w:r>
            <w:r w:rsidR="00F5578F">
              <w:t>75</w:t>
            </w:r>
            <w:r w:rsidR="004A6764">
              <w:t>,</w:t>
            </w:r>
            <w:r w:rsidR="00F5578F">
              <w:t>1</w:t>
            </w:r>
            <w:r>
              <w:t xml:space="preserve"> · 0,86 = –</w:t>
            </w:r>
            <w:r w:rsidR="00F5578F">
              <w:t>64</w:t>
            </w:r>
            <w:r w:rsidR="004A6764">
              <w:t>,</w:t>
            </w:r>
            <w:r w:rsidR="00F5578F">
              <w:t>59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711D65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3</w:t>
            </w:r>
            <w:r w:rsidR="00711D65">
              <w:t>43</w:t>
            </w:r>
            <w:r w:rsidR="004A6764">
              <w:t>,</w:t>
            </w:r>
            <w:r w:rsidR="00711D65">
              <w:t>04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F5578F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2</w:t>
            </w:r>
            <w:r w:rsidR="00F5578F">
              <w:t>85</w:t>
            </w:r>
            <w:r w:rsidR="004A6764">
              <w:t>,</w:t>
            </w:r>
            <w:r w:rsidR="00F5578F">
              <w:t>35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4 </w:t>
            </w:r>
            <w:r>
              <w:t>= 0,82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F5578F">
            <w:r>
              <w:t>1</w:t>
            </w:r>
            <w:r w:rsidR="00F5578F">
              <w:t>48,5</w:t>
            </w:r>
            <w:r>
              <w:t xml:space="preserve"> · 0,82 = 1</w:t>
            </w:r>
            <w:r w:rsidR="00F5578F">
              <w:t>21</w:t>
            </w:r>
            <w:r>
              <w:t>,</w:t>
            </w:r>
            <w:r w:rsidR="00F5578F">
              <w:t>77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711D65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1</w:t>
            </w:r>
            <w:r w:rsidR="00711D65">
              <w:t>221</w:t>
            </w:r>
            <w:r w:rsidR="004A6764">
              <w:t>,</w:t>
            </w:r>
            <w:r w:rsidR="00711D65">
              <w:t>27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F5578F">
            <w:pPr>
              <w:spacing w:line="360" w:lineRule="auto"/>
              <w:jc w:val="center"/>
            </w:pPr>
            <w:r>
              <w:t xml:space="preserve"> –</w:t>
            </w:r>
            <w:r w:rsidR="00F5578F">
              <w:t>612</w:t>
            </w:r>
            <w:r w:rsidR="004A6764">
              <w:t>,</w:t>
            </w:r>
            <w:r w:rsidR="00F5578F">
              <w:t>41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5 </w:t>
            </w:r>
            <w:r>
              <w:t>= 0,78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672,94 · 0,78 = 524,89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711D65">
            <w:pPr>
              <w:spacing w:line="360" w:lineRule="auto"/>
              <w:jc w:val="center"/>
            </w:pPr>
            <w:r>
              <w:t xml:space="preserve"> –</w:t>
            </w:r>
            <w:r w:rsidR="004A6764">
              <w:t>6</w:t>
            </w:r>
            <w:r w:rsidR="00711D65">
              <w:t>96</w:t>
            </w:r>
            <w:r w:rsidR="004A6764">
              <w:t>,</w:t>
            </w:r>
            <w:r w:rsidR="00711D65">
              <w:t>38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>
            <w:pPr>
              <w:spacing w:line="360" w:lineRule="auto"/>
              <w:jc w:val="center"/>
            </w:pPr>
            <w:r>
              <w:t xml:space="preserve"> –</w:t>
            </w:r>
            <w:r w:rsidR="00F5578F">
              <w:t>9,49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6 </w:t>
            </w:r>
            <w:r>
              <w:t>= 0,75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602,92 · 0,75 = 452,19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93205A" w:rsidP="00711D65">
            <w:pPr>
              <w:spacing w:line="360" w:lineRule="auto"/>
              <w:jc w:val="center"/>
            </w:pPr>
            <w:r>
              <w:t xml:space="preserve"> –</w:t>
            </w:r>
            <w:r w:rsidR="00711D65">
              <w:t>244</w:t>
            </w:r>
            <w:r w:rsidR="004A6764">
              <w:t>,</w:t>
            </w:r>
            <w:r w:rsidR="00711D65">
              <w:t>19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F5578F">
            <w:pPr>
              <w:spacing w:line="360" w:lineRule="auto"/>
              <w:jc w:val="center"/>
            </w:pPr>
            <w:r>
              <w:t>5</w:t>
            </w:r>
            <w:r w:rsidR="00F5578F">
              <w:t>42</w:t>
            </w:r>
            <w:r>
              <w:t>,</w:t>
            </w:r>
            <w:r w:rsidR="00F5578F">
              <w:t>40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7 </w:t>
            </w:r>
            <w:r>
              <w:t>= 0,71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32,91 · 0,71 = 378,37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711D65" w:rsidP="00711D65">
            <w:pPr>
              <w:spacing w:line="360" w:lineRule="auto"/>
              <w:jc w:val="center"/>
            </w:pPr>
            <w:r>
              <w:t>73</w:t>
            </w:r>
            <w:r w:rsidR="004A6764">
              <w:t>,</w:t>
            </w:r>
            <w:r>
              <w:t>82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F5578F">
            <w:pPr>
              <w:spacing w:line="360" w:lineRule="auto"/>
              <w:jc w:val="center"/>
            </w:pPr>
            <w:r>
              <w:t>10</w:t>
            </w:r>
            <w:r w:rsidR="00F5578F">
              <w:t>05</w:t>
            </w:r>
            <w:r>
              <w:t>,</w:t>
            </w:r>
            <w:r w:rsidR="00F5578F">
              <w:t>29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8 </w:t>
            </w:r>
            <w:r>
              <w:t>= 0,68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62,89 · 0,68 = 314,77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711D65" w:rsidP="00711D65">
            <w:pPr>
              <w:spacing w:line="360" w:lineRule="auto"/>
              <w:jc w:val="center"/>
            </w:pPr>
            <w:r>
              <w:t>388</w:t>
            </w:r>
            <w:r w:rsidR="004A6764">
              <w:t>,</w:t>
            </w:r>
            <w:r>
              <w:t>59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F5578F">
            <w:pPr>
              <w:spacing w:line="360" w:lineRule="auto"/>
              <w:jc w:val="center"/>
            </w:pPr>
            <w:r>
              <w:t>1</w:t>
            </w:r>
            <w:r w:rsidR="00F5578F">
              <w:t>398</w:t>
            </w:r>
            <w:r>
              <w:t>,</w:t>
            </w:r>
            <w:r w:rsidR="00F5578F">
              <w:t>17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9 </w:t>
            </w:r>
            <w:r>
              <w:t>= 0,65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392,88 · 0,65 = 255,37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711D65" w:rsidP="00711D65">
            <w:pPr>
              <w:spacing w:line="360" w:lineRule="auto"/>
              <w:jc w:val="center"/>
            </w:pPr>
            <w:r>
              <w:t>643</w:t>
            </w:r>
            <w:r w:rsidR="004A6764">
              <w:t>,</w:t>
            </w:r>
            <w:r>
              <w:t>96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F5578F">
            <w:pPr>
              <w:spacing w:line="360" w:lineRule="auto"/>
              <w:jc w:val="center"/>
            </w:pPr>
            <w:r>
              <w:t>1</w:t>
            </w:r>
            <w:r w:rsidR="00F5578F">
              <w:t>692</w:t>
            </w:r>
            <w:r>
              <w:t>,</w:t>
            </w:r>
            <w:r w:rsidR="00F5578F">
              <w:t>83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10 </w:t>
            </w:r>
            <w:r>
              <w:t>= 0,62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94,66 ·  0,62 = 182,69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711D65" w:rsidP="00711D65">
            <w:pPr>
              <w:spacing w:line="360" w:lineRule="auto"/>
              <w:jc w:val="center"/>
            </w:pPr>
            <w:r>
              <w:t>826</w:t>
            </w:r>
            <w:r w:rsidR="004A6764">
              <w:t>,</w:t>
            </w:r>
            <w:r>
              <w:t>65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F5578F">
            <w:pPr>
              <w:spacing w:line="360" w:lineRule="auto"/>
              <w:jc w:val="center"/>
            </w:pPr>
            <w:r>
              <w:t>1</w:t>
            </w:r>
            <w:r w:rsidR="00F5578F">
              <w:t>889</w:t>
            </w:r>
            <w:r>
              <w:t>,</w:t>
            </w:r>
            <w:r w:rsidR="00F5578F">
              <w:t>27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11 </w:t>
            </w:r>
            <w:r>
              <w:t>= 0,59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96,44 · 0,59 = 115,90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711D65" w:rsidP="00711D65">
            <w:pPr>
              <w:spacing w:line="360" w:lineRule="auto"/>
              <w:jc w:val="center"/>
            </w:pPr>
            <w:r>
              <w:t>942</w:t>
            </w:r>
            <w:r w:rsidR="004A6764">
              <w:t>,</w:t>
            </w:r>
            <w:r>
              <w:t>55</w:t>
            </w:r>
          </w:p>
        </w:tc>
      </w:tr>
      <w:tr w:rsidR="004A6764"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F5578F" w:rsidP="00F5578F">
            <w:pPr>
              <w:spacing w:line="360" w:lineRule="auto"/>
              <w:jc w:val="center"/>
            </w:pPr>
            <w:r>
              <w:t>1989</w:t>
            </w:r>
            <w:r w:rsidR="004A6764">
              <w:t>,</w:t>
            </w:r>
            <w:r>
              <w:t>49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/(1+20/400)</w:t>
            </w:r>
            <w:r>
              <w:rPr>
                <w:vertAlign w:val="superscript"/>
              </w:rPr>
              <w:t xml:space="preserve">12 </w:t>
            </w:r>
            <w:r>
              <w:t>= 0,56</w:t>
            </w:r>
          </w:p>
        </w:tc>
        <w:tc>
          <w:tcPr>
            <w:tcW w:w="3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0,22 · 0,56 = 56,12</w:t>
            </w:r>
          </w:p>
        </w:tc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711D65" w:rsidP="00711D65">
            <w:pPr>
              <w:spacing w:line="360" w:lineRule="auto"/>
              <w:jc w:val="center"/>
            </w:pPr>
            <w:r>
              <w:t>998</w:t>
            </w:r>
            <w:r w:rsidR="004A6764">
              <w:t>,</w:t>
            </w:r>
            <w:r>
              <w:t>67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тый доход от капитального ремонта </w:t>
      </w:r>
      <w:r w:rsidR="00F5578F">
        <w:rPr>
          <w:sz w:val="28"/>
          <w:szCs w:val="28"/>
        </w:rPr>
        <w:t>1</w:t>
      </w:r>
      <w:r w:rsidR="00CB0657">
        <w:rPr>
          <w:sz w:val="28"/>
          <w:szCs w:val="28"/>
        </w:rPr>
        <w:t xml:space="preserve"> </w:t>
      </w:r>
      <w:r w:rsidR="00F5578F">
        <w:rPr>
          <w:sz w:val="28"/>
          <w:szCs w:val="28"/>
        </w:rPr>
        <w:t>989,49</w:t>
      </w:r>
      <w:r>
        <w:rPr>
          <w:sz w:val="28"/>
          <w:szCs w:val="28"/>
        </w:rPr>
        <w:t xml:space="preserve"> тыс. руб.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истый дисконтированный доход от капитального ремонта </w:t>
      </w:r>
      <w:r w:rsidR="00711D65">
        <w:rPr>
          <w:sz w:val="28"/>
          <w:szCs w:val="28"/>
        </w:rPr>
        <w:t>998</w:t>
      </w:r>
      <w:r>
        <w:rPr>
          <w:sz w:val="28"/>
          <w:szCs w:val="28"/>
        </w:rPr>
        <w:t>,</w:t>
      </w:r>
      <w:r w:rsidR="00711D65">
        <w:rPr>
          <w:sz w:val="28"/>
          <w:szCs w:val="28"/>
        </w:rPr>
        <w:t>67</w:t>
      </w:r>
      <w:r>
        <w:rPr>
          <w:sz w:val="28"/>
          <w:szCs w:val="28"/>
        </w:rPr>
        <w:t xml:space="preserve"> тыс. руб.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Срок окупаемости затрат на капитальный ремонт, кварталов:</w:t>
      </w:r>
    </w:p>
    <w:p w:rsidR="00CB0657" w:rsidRDefault="00CB0657" w:rsidP="004A6764">
      <w:pPr>
        <w:shd w:val="clear" w:color="auto" w:fill="FFFFFF"/>
        <w:rPr>
          <w:sz w:val="28"/>
          <w:szCs w:val="28"/>
        </w:rPr>
      </w:pPr>
    </w:p>
    <w:p w:rsidR="004A6764" w:rsidRDefault="004F0835" w:rsidP="004A6764">
      <w:pPr>
        <w:shd w:val="clear" w:color="auto" w:fill="FFFFFF"/>
        <w:jc w:val="center"/>
        <w:rPr>
          <w:sz w:val="28"/>
          <w:szCs w:val="28"/>
        </w:rPr>
      </w:pPr>
      <w:r w:rsidRPr="004F0835">
        <w:rPr>
          <w:position w:val="-32"/>
          <w:sz w:val="28"/>
          <w:szCs w:val="28"/>
        </w:rPr>
        <w:object w:dxaOrig="2540" w:dyaOrig="760">
          <v:shape id="_x0000_i1113" type="#_x0000_t75" style="width:127.5pt;height:37.5pt" o:ole="" filled="t">
            <v:imagedata r:id="rId196" o:title=""/>
          </v:shape>
          <o:OLEObject Type="Embed" ProgID="Equation.3" ShapeID="_x0000_i1113" DrawAspect="Content" ObjectID="_1548443060" r:id="rId197"/>
        </w:object>
      </w:r>
    </w:p>
    <w:p w:rsidR="004A6764" w:rsidRDefault="004A6764" w:rsidP="004A6764">
      <w:pPr>
        <w:shd w:val="clear" w:color="auto" w:fill="FFFFFF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Дисконтированный срок окупаемости затрат на капитальный ремонт, кварталов:</w:t>
      </w:r>
    </w:p>
    <w:p w:rsidR="00CB0657" w:rsidRDefault="00CB0657" w:rsidP="004A6764">
      <w:pPr>
        <w:shd w:val="clear" w:color="auto" w:fill="FFFFFF"/>
        <w:rPr>
          <w:sz w:val="28"/>
          <w:szCs w:val="28"/>
        </w:rPr>
      </w:pPr>
    </w:p>
    <w:p w:rsidR="004A6764" w:rsidRDefault="004F0835" w:rsidP="004A6764">
      <w:pPr>
        <w:shd w:val="clear" w:color="auto" w:fill="FFFFFF"/>
        <w:jc w:val="center"/>
        <w:rPr>
          <w:sz w:val="28"/>
          <w:szCs w:val="28"/>
        </w:rPr>
      </w:pPr>
      <w:r w:rsidRPr="004F0835">
        <w:rPr>
          <w:position w:val="-32"/>
          <w:sz w:val="28"/>
          <w:szCs w:val="28"/>
        </w:rPr>
        <w:object w:dxaOrig="2620" w:dyaOrig="760">
          <v:shape id="_x0000_i1114" type="#_x0000_t75" style="width:130.5pt;height:37.5pt" o:ole="" filled="t">
            <v:imagedata r:id="rId198" o:title=""/>
          </v:shape>
          <o:OLEObject Type="Embed" ProgID="Equation.3" ShapeID="_x0000_i1114" DrawAspect="Content" ObjectID="_1548443061" r:id="rId199"/>
        </w:object>
      </w:r>
    </w:p>
    <w:p w:rsidR="004A6764" w:rsidRDefault="004A6764" w:rsidP="004A6764">
      <w:pPr>
        <w:shd w:val="clear" w:color="auto" w:fill="FFFFFF"/>
        <w:rPr>
          <w:sz w:val="28"/>
          <w:szCs w:val="28"/>
        </w:rPr>
      </w:pPr>
    </w:p>
    <w:tbl>
      <w:tblPr>
        <w:tblW w:w="103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1520"/>
        <w:gridCol w:w="2439"/>
        <w:gridCol w:w="2789"/>
        <w:gridCol w:w="2789"/>
      </w:tblGrid>
      <w:tr w:rsidR="004A6764">
        <w:tc>
          <w:tcPr>
            <w:tcW w:w="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Квар-тал</w:t>
            </w:r>
          </w:p>
        </w:tc>
        <w:tc>
          <w:tcPr>
            <w:tcW w:w="39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Доходы от капитального ремонта</w:t>
            </w:r>
          </w:p>
        </w:tc>
        <w:tc>
          <w:tcPr>
            <w:tcW w:w="557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Общие затраты на капитальный ремонт</w:t>
            </w:r>
          </w:p>
        </w:tc>
      </w:tr>
      <w:tr w:rsidR="004A6764">
        <w:tc>
          <w:tcPr>
            <w:tcW w:w="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/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недисконти-рованные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дисконтированные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недисконтированные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дисконтированные</w:t>
            </w:r>
          </w:p>
        </w:tc>
      </w:tr>
      <w:tr w:rsidR="004A6764">
        <w:tc>
          <w:tcPr>
            <w:tcW w:w="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/>
        </w:tc>
        <w:tc>
          <w:tcPr>
            <w:tcW w:w="95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тыс. руб.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-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050,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50,8 · 0,95 = 998,26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2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81,3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81,3 · 0,91 = 165,0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84,4 + 4,0 = 488,4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88,4 · 0,91 = 444,44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62,6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362,6 · 0,86 = 311,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D85EBE" w:rsidP="00D85EBE">
            <w:r>
              <w:t>429</w:t>
            </w:r>
            <w:r w:rsidR="004A6764">
              <w:t>,</w:t>
            </w:r>
            <w:r>
              <w:t>7</w:t>
            </w:r>
            <w:r w:rsidR="004A6764">
              <w:t xml:space="preserve"> + 8,0 = 4</w:t>
            </w:r>
            <w:r>
              <w:t>37</w:t>
            </w:r>
            <w:r w:rsidR="004A6764">
              <w:t>,</w:t>
            </w:r>
            <w:r>
              <w:t>7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D85EBE">
            <w:r>
              <w:t>4</w:t>
            </w:r>
            <w:r w:rsidR="00D85EBE">
              <w:t>37</w:t>
            </w:r>
            <w:r>
              <w:t>,</w:t>
            </w:r>
            <w:r w:rsidR="00D85EBE">
              <w:t>7</w:t>
            </w:r>
            <w:r>
              <w:t xml:space="preserve"> · 0,86 = 3</w:t>
            </w:r>
            <w:r w:rsidR="00D85EBE">
              <w:t>76</w:t>
            </w:r>
            <w:r>
              <w:t>,</w:t>
            </w:r>
            <w:r w:rsidR="00D85EBE">
              <w:t>42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43,9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43,9 · 0,82 = 446,0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D4001D">
            <w:r>
              <w:t>3</w:t>
            </w:r>
            <w:r w:rsidR="00D85EBE">
              <w:t>75</w:t>
            </w:r>
            <w:r>
              <w:t>,</w:t>
            </w:r>
            <w:r w:rsidR="00D85EBE">
              <w:t>0</w:t>
            </w:r>
            <w:r>
              <w:t>+12,0+</w:t>
            </w:r>
            <w:r w:rsidR="00D85EBE">
              <w:t>8</w:t>
            </w:r>
            <w:r>
              <w:t>,</w:t>
            </w:r>
            <w:r w:rsidR="00D85EBE">
              <w:t>45</w:t>
            </w:r>
            <w:r>
              <w:t xml:space="preserve"> =3</w:t>
            </w:r>
            <w:r w:rsidR="00D4001D">
              <w:t>95</w:t>
            </w:r>
            <w:r>
              <w:t>,</w:t>
            </w:r>
            <w:r w:rsidR="00D4001D">
              <w:t>45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D4001D">
            <w:r>
              <w:t>3</w:t>
            </w:r>
            <w:r w:rsidR="00D4001D">
              <w:t>95</w:t>
            </w:r>
            <w:r>
              <w:t>,</w:t>
            </w:r>
            <w:r w:rsidR="00D4001D">
              <w:t>45</w:t>
            </w:r>
            <w:r>
              <w:t xml:space="preserve"> · 0,82 = 3</w:t>
            </w:r>
            <w:r w:rsidR="00D4001D">
              <w:t>24</w:t>
            </w:r>
            <w:r>
              <w:t>,</w:t>
            </w:r>
            <w:r w:rsidR="00D4001D">
              <w:t>27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725,2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725,2 · 0,78 = 565,7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6,0 + 36,26 = 52,26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2,26 · 0,78 = 40,76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6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651,5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651,5 · 0,75 = 488,6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6,0 + 32,58 = 48,5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8,58 · 0,75 = 36,44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7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77,8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77,8 · 0,71 = 410,2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6,0 + 28,89 = 44,89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4,89 · 0,71 = 31,87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8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504,1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504,1 · 0,68 = 342,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6,0 + 25,21 = 41,21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1,21 · 0,68 = 28,02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9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30,4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430,4 · 0,65 = 279,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6,0 + 21,52 = 37,52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37,52 · 0,65 = 24,39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22,8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322,8 · 0,62 = 200,1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2,0 + 16,14 = 28,14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8,14 · 0,62 = 17,45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1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215,2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15,2 · 0,59 = 127,0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8,0 + 10,76 = 18,76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8,76 · 0,59 = 11,07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2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107,6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107,6 · 0,56 = 60,3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2,0 + 5,38 = 7,38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r>
              <w:t>7,38 · 0,56 = 4,13</w:t>
            </w:r>
          </w:p>
        </w:tc>
      </w:tr>
      <w:tr w:rsidR="004A6764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ind w:left="-70" w:right="-88"/>
              <w:jc w:val="center"/>
            </w:pPr>
            <w:r>
              <w:t>Нако-плен-ным итогом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4622,4</w:t>
            </w:r>
          </w:p>
        </w:tc>
        <w:tc>
          <w:tcPr>
            <w:tcW w:w="2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</w:pPr>
            <w:r>
              <w:t>3397,3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D4001D">
            <w:pPr>
              <w:jc w:val="center"/>
            </w:pPr>
            <w:r>
              <w:t>2</w:t>
            </w:r>
            <w:r w:rsidR="00D4001D">
              <w:t>651</w:t>
            </w:r>
            <w:r>
              <w:t>,</w:t>
            </w:r>
            <w:r w:rsidR="00D4001D">
              <w:t>09</w:t>
            </w:r>
          </w:p>
        </w:tc>
        <w:tc>
          <w:tcPr>
            <w:tcW w:w="2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 w:rsidP="00D4001D">
            <w:pPr>
              <w:jc w:val="center"/>
            </w:pPr>
            <w:r>
              <w:t>2</w:t>
            </w:r>
            <w:r w:rsidR="00D4001D">
              <w:t>337</w:t>
            </w:r>
            <w:r>
              <w:t>,</w:t>
            </w:r>
            <w:r w:rsidR="00D4001D">
              <w:t>52</w:t>
            </w:r>
          </w:p>
        </w:tc>
      </w:tr>
    </w:tbl>
    <w:p w:rsidR="004A6764" w:rsidRDefault="004A6764" w:rsidP="004A6764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lastRenderedPageBreak/>
        <w:t>Индекс доходности затрат на капитальный ремонт, доли ед.:</w:t>
      </w:r>
    </w:p>
    <w:p w:rsidR="004A6764" w:rsidRDefault="004A6764" w:rsidP="004A6764">
      <w:pPr>
        <w:shd w:val="clear" w:color="auto" w:fill="FFFFFF"/>
        <w:rPr>
          <w:sz w:val="28"/>
          <w:szCs w:val="28"/>
        </w:rPr>
      </w:pPr>
    </w:p>
    <w:p w:rsidR="004A6764" w:rsidRDefault="004F0835" w:rsidP="004A6764">
      <w:pPr>
        <w:shd w:val="clear" w:color="auto" w:fill="FFFFFF"/>
        <w:jc w:val="center"/>
        <w:rPr>
          <w:sz w:val="28"/>
          <w:szCs w:val="28"/>
        </w:rPr>
      </w:pPr>
      <w:r w:rsidRPr="004F0835">
        <w:rPr>
          <w:position w:val="-28"/>
          <w:sz w:val="28"/>
          <w:szCs w:val="28"/>
        </w:rPr>
        <w:object w:dxaOrig="1500" w:dyaOrig="660">
          <v:shape id="_x0000_i1115" type="#_x0000_t75" style="width:75pt;height:33pt" o:ole="" filled="t">
            <v:imagedata r:id="rId200" o:title=""/>
          </v:shape>
          <o:OLEObject Type="Embed" ProgID="Equation.3" ShapeID="_x0000_i1115" DrawAspect="Content" ObjectID="_1548443062" r:id="rId201"/>
        </w:object>
      </w:r>
      <w:r w:rsidR="004A6764">
        <w:rPr>
          <w:sz w:val="28"/>
          <w:szCs w:val="28"/>
        </w:rPr>
        <w:t>.</w:t>
      </w:r>
    </w:p>
    <w:p w:rsidR="004A6764" w:rsidRDefault="004A6764" w:rsidP="004A6764">
      <w:pPr>
        <w:shd w:val="clear" w:color="auto" w:fill="FFFFFF"/>
        <w:jc w:val="center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rPr>
          <w:sz w:val="28"/>
          <w:szCs w:val="28"/>
        </w:rPr>
      </w:pPr>
      <w:r>
        <w:rPr>
          <w:sz w:val="28"/>
          <w:szCs w:val="28"/>
        </w:rPr>
        <w:t>Индекс доходности дисконтированных затрат на капитальный ремонт, доли ед.:</w:t>
      </w:r>
    </w:p>
    <w:p w:rsidR="004A6764" w:rsidRDefault="004A6764" w:rsidP="004A6764">
      <w:pPr>
        <w:shd w:val="clear" w:color="auto" w:fill="FFFFFF"/>
        <w:rPr>
          <w:sz w:val="28"/>
          <w:szCs w:val="28"/>
        </w:rPr>
      </w:pPr>
    </w:p>
    <w:p w:rsidR="004A6764" w:rsidRDefault="004F0835" w:rsidP="004A6764">
      <w:pPr>
        <w:shd w:val="clear" w:color="auto" w:fill="FFFFFF"/>
        <w:jc w:val="center"/>
        <w:rPr>
          <w:sz w:val="28"/>
          <w:szCs w:val="28"/>
        </w:rPr>
      </w:pPr>
      <w:r w:rsidRPr="004F0835">
        <w:rPr>
          <w:position w:val="-28"/>
          <w:sz w:val="28"/>
          <w:szCs w:val="28"/>
        </w:rPr>
        <w:object w:dxaOrig="1520" w:dyaOrig="660">
          <v:shape id="_x0000_i1116" type="#_x0000_t75" style="width:76.5pt;height:33pt" o:ole="" filled="t">
            <v:imagedata r:id="rId202" o:title=""/>
          </v:shape>
          <o:OLEObject Type="Embed" ProgID="Equation.3" ShapeID="_x0000_i1116" DrawAspect="Content" ObjectID="_1548443063" r:id="rId203"/>
        </w:object>
      </w:r>
      <w:r w:rsidR="004A6764">
        <w:rPr>
          <w:sz w:val="28"/>
          <w:szCs w:val="28"/>
        </w:rPr>
        <w:t>.</w:t>
      </w:r>
    </w:p>
    <w:p w:rsidR="004F0835" w:rsidRDefault="004F0835" w:rsidP="004A6764">
      <w:pPr>
        <w:shd w:val="clear" w:color="auto" w:fill="FFFFFF"/>
        <w:jc w:val="right"/>
        <w:rPr>
          <w:b/>
          <w:i/>
          <w:sz w:val="28"/>
          <w:szCs w:val="28"/>
        </w:rPr>
      </w:pPr>
    </w:p>
    <w:p w:rsidR="004A6764" w:rsidRDefault="004A6764" w:rsidP="004A6764">
      <w:pPr>
        <w:shd w:val="clear" w:color="auto" w:fill="FFFFFF"/>
        <w:jc w:val="right"/>
        <w:rPr>
          <w:sz w:val="28"/>
          <w:szCs w:val="28"/>
        </w:rPr>
      </w:pPr>
      <w:r>
        <w:rPr>
          <w:b/>
          <w:i/>
          <w:sz w:val="28"/>
          <w:szCs w:val="28"/>
        </w:rPr>
        <w:t>Таблица 3</w:t>
      </w:r>
    </w:p>
    <w:p w:rsidR="004A6764" w:rsidRDefault="004A6764" w:rsidP="004A6764">
      <w:pPr>
        <w:shd w:val="clear" w:color="auto" w:fill="FFFFFF"/>
        <w:jc w:val="center"/>
        <w:rPr>
          <w:i/>
          <w:sz w:val="28"/>
          <w:szCs w:val="28"/>
          <w:lang w:val="en-US"/>
        </w:rPr>
      </w:pPr>
      <w:r>
        <w:rPr>
          <w:i/>
          <w:sz w:val="28"/>
          <w:szCs w:val="28"/>
        </w:rPr>
        <w:t>Варианты индивидуальных заданий</w:t>
      </w:r>
    </w:p>
    <w:p w:rsidR="00E92B78" w:rsidRPr="00E92B78" w:rsidRDefault="00E92B78" w:rsidP="004A6764">
      <w:pPr>
        <w:shd w:val="clear" w:color="auto" w:fill="FFFFFF"/>
        <w:jc w:val="center"/>
        <w:rPr>
          <w:sz w:val="28"/>
          <w:szCs w:val="28"/>
          <w:lang w:val="en-US"/>
        </w:rPr>
      </w:pPr>
    </w:p>
    <w:tbl>
      <w:tblPr>
        <w:tblW w:w="10755" w:type="dxa"/>
        <w:tblInd w:w="-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8"/>
        <w:gridCol w:w="1352"/>
        <w:gridCol w:w="1278"/>
        <w:gridCol w:w="1800"/>
        <w:gridCol w:w="1440"/>
        <w:gridCol w:w="1440"/>
        <w:gridCol w:w="1440"/>
        <w:gridCol w:w="1587"/>
      </w:tblGrid>
      <w:tr w:rsidR="004A6764">
        <w:trPr>
          <w:trHeight w:val="848"/>
        </w:trPr>
        <w:tc>
          <w:tcPr>
            <w:tcW w:w="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4A6764" w:rsidRDefault="004A6764">
            <w:pPr>
              <w:ind w:left="113" w:right="113"/>
              <w:jc w:val="center"/>
              <w:rPr>
                <w:spacing w:val="-4"/>
              </w:rPr>
            </w:pPr>
            <w:r>
              <w:rPr>
                <w:spacing w:val="-4"/>
              </w:rPr>
              <w:t>№ варианта</w:t>
            </w:r>
          </w:p>
        </w:tc>
        <w:tc>
          <w:tcPr>
            <w:tcW w:w="26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Остаточная балансовая стоимость автобуса</w:t>
            </w:r>
          </w:p>
        </w:tc>
        <w:tc>
          <w:tcPr>
            <w:tcW w:w="18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Аренда помещения и оборудования, тыс. руб.</w:t>
            </w: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ind w:left="-61" w:right="-49"/>
              <w:jc w:val="center"/>
              <w:rPr>
                <w:spacing w:val="-4"/>
              </w:rPr>
            </w:pPr>
            <w:r>
              <w:rPr>
                <w:spacing w:val="-4"/>
              </w:rPr>
              <w:t>Прямые затраты на капитальный ремонт одного автобуса</w:t>
            </w:r>
          </w:p>
        </w:tc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Средне-кварталь-ный пробег одного автобуса, тыс. км.</w:t>
            </w:r>
          </w:p>
        </w:tc>
        <w:tc>
          <w:tcPr>
            <w:tcW w:w="158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Годовая норма доходности деятельности предприятия, %</w:t>
            </w:r>
          </w:p>
        </w:tc>
      </w:tr>
      <w:tr w:rsidR="004A6764">
        <w:tc>
          <w:tcPr>
            <w:tcW w:w="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четвертого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ятого</w:t>
            </w:r>
          </w:p>
        </w:tc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четвертого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пятого</w:t>
            </w:r>
          </w:p>
        </w:tc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5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</w:tr>
      <w:tr w:rsidR="004A6764">
        <w:trPr>
          <w:trHeight w:val="359"/>
        </w:trPr>
        <w:tc>
          <w:tcPr>
            <w:tcW w:w="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26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года эксплуатации,  тыс. руб.</w:t>
            </w:r>
          </w:p>
        </w:tc>
        <w:tc>
          <w:tcPr>
            <w:tcW w:w="18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28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года эксплуатации,       тыс. руб.</w:t>
            </w:r>
          </w:p>
        </w:tc>
        <w:tc>
          <w:tcPr>
            <w:tcW w:w="14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  <w:tc>
          <w:tcPr>
            <w:tcW w:w="158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rPr>
                <w:spacing w:val="-4"/>
              </w:rPr>
            </w:pP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2,7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6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60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89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22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8,0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5,8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6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66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04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3,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8,7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0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9,1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7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72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19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63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9,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6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2,2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7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78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35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83,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0,1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5,3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7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84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50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04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0,8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8,4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7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90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65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24,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1,5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1,5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8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96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80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44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2,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4,6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8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2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95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65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2,9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6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7,7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8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8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11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85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3,6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0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40,8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8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4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26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405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,3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43,9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9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0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41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425,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3,6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47,0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9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6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56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446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2,9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0,1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9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1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61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46</w:t>
            </w:r>
            <w:r>
              <w:rPr>
                <w:spacing w:val="-4"/>
              </w:rPr>
              <w:t>0</w:t>
            </w:r>
            <w:r>
              <w:rPr>
                <w:spacing w:val="-4"/>
                <w:lang w:val="en-US"/>
              </w:rPr>
              <w:t>,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2,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  <w:lang w:val="en-US"/>
              </w:rPr>
              <w:t>1</w:t>
            </w:r>
            <w:r>
              <w:rPr>
                <w:spacing w:val="-4"/>
              </w:rPr>
              <w:t>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3,2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9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8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87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486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8A0DC8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</w:t>
            </w:r>
            <w:r w:rsidR="008A0DC8">
              <w:rPr>
                <w:spacing w:val="-4"/>
                <w:lang w:val="en-US"/>
              </w:rPr>
              <w:t>3</w:t>
            </w:r>
            <w:r>
              <w:rPr>
                <w:spacing w:val="-4"/>
                <w:lang w:val="en-US"/>
              </w:rPr>
              <w:t>,5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8A0DC8" w:rsidP="008A0DC8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6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6,3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44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392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49</w:t>
            </w:r>
            <w:r>
              <w:rPr>
                <w:spacing w:val="-4"/>
                <w:lang w:val="en-US"/>
              </w:rPr>
              <w:t>7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DC3C05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</w:t>
            </w:r>
            <w:r w:rsidR="004A6764">
              <w:rPr>
                <w:spacing w:val="-4"/>
              </w:rPr>
              <w:t>2,</w:t>
            </w:r>
            <w:r w:rsidR="004A6764">
              <w:rPr>
                <w:spacing w:val="-4"/>
                <w:lang w:val="en-US"/>
              </w:rPr>
              <w:t>8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9,4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46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00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5</w:t>
            </w:r>
            <w:r>
              <w:rPr>
                <w:spacing w:val="-4"/>
              </w:rPr>
              <w:t>0</w:t>
            </w:r>
            <w:r>
              <w:rPr>
                <w:spacing w:val="-4"/>
                <w:lang w:val="en-US"/>
              </w:rPr>
              <w:t>7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</w:t>
            </w:r>
            <w:r>
              <w:rPr>
                <w:spacing w:val="-4"/>
              </w:rPr>
              <w:t>3</w:t>
            </w:r>
            <w:r>
              <w:rPr>
                <w:spacing w:val="-4"/>
                <w:lang w:val="en-US"/>
              </w:rPr>
              <w:t>,1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  <w:lang w:val="en-US"/>
              </w:rPr>
              <w:t>1</w:t>
            </w:r>
            <w:r>
              <w:rPr>
                <w:spacing w:val="-4"/>
              </w:rPr>
              <w:t>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2,5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48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12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5</w:t>
            </w:r>
            <w:r>
              <w:rPr>
                <w:spacing w:val="-4"/>
              </w:rPr>
              <w:t>2</w:t>
            </w:r>
            <w:r>
              <w:rPr>
                <w:spacing w:val="-4"/>
                <w:lang w:val="en-US"/>
              </w:rPr>
              <w:t>7,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2</w:t>
            </w:r>
            <w:r>
              <w:rPr>
                <w:spacing w:val="-4"/>
                <w:lang w:val="en-US"/>
              </w:rPr>
              <w:t>,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5,6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0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0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17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5</w:t>
            </w:r>
            <w:r>
              <w:rPr>
                <w:spacing w:val="-4"/>
              </w:rPr>
              <w:t>3</w:t>
            </w:r>
            <w:r>
              <w:rPr>
                <w:spacing w:val="-4"/>
                <w:lang w:val="en-US"/>
              </w:rPr>
              <w:t>7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B01D23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</w:t>
            </w:r>
            <w:r w:rsidR="00B01D23">
              <w:rPr>
                <w:spacing w:val="-4"/>
                <w:lang w:val="en-US"/>
              </w:rPr>
              <w:t>8</w:t>
            </w:r>
            <w:r>
              <w:rPr>
                <w:spacing w:val="-4"/>
                <w:lang w:val="en-US"/>
              </w:rPr>
              <w:t>,7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B01D23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8,7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2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22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5</w:t>
            </w:r>
            <w:r>
              <w:rPr>
                <w:spacing w:val="-4"/>
              </w:rPr>
              <w:t>4</w:t>
            </w:r>
            <w:r>
              <w:rPr>
                <w:spacing w:val="-4"/>
                <w:lang w:val="en-US"/>
              </w:rPr>
              <w:t>8,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3</w:t>
            </w:r>
            <w:r>
              <w:rPr>
                <w:spacing w:val="-4"/>
                <w:lang w:val="en-US"/>
              </w:rPr>
              <w:t>,0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1,8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4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27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55</w:t>
            </w:r>
            <w:r>
              <w:rPr>
                <w:spacing w:val="-4"/>
                <w:lang w:val="en-US"/>
              </w:rPr>
              <w:t>8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843613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</w:t>
            </w:r>
            <w:r w:rsidR="004A6764">
              <w:rPr>
                <w:spacing w:val="-4"/>
              </w:rPr>
              <w:t>0</w:t>
            </w:r>
            <w:r w:rsidR="004A6764">
              <w:rPr>
                <w:spacing w:val="-4"/>
                <w:lang w:val="en-US"/>
              </w:rPr>
              <w:t>,6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2,9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6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32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56</w:t>
            </w:r>
            <w:r>
              <w:rPr>
                <w:spacing w:val="-4"/>
                <w:lang w:val="en-US"/>
              </w:rPr>
              <w:t>8,8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516ECD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</w:t>
            </w:r>
            <w:r w:rsidR="004A6764">
              <w:rPr>
                <w:spacing w:val="-4"/>
              </w:rPr>
              <w:t>1</w:t>
            </w:r>
            <w:r w:rsidR="004A6764">
              <w:rPr>
                <w:spacing w:val="-4"/>
                <w:lang w:val="en-US"/>
              </w:rPr>
              <w:t>,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6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6,0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1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58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37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57</w:t>
            </w:r>
            <w:r>
              <w:rPr>
                <w:spacing w:val="-4"/>
                <w:lang w:val="en-US"/>
              </w:rPr>
              <w:t>9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3</w:t>
            </w:r>
            <w:r>
              <w:rPr>
                <w:spacing w:val="-4"/>
                <w:lang w:val="en-US"/>
              </w:rPr>
              <w:t>,8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6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9,1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0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42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58</w:t>
            </w:r>
            <w:r>
              <w:rPr>
                <w:spacing w:val="-4"/>
                <w:lang w:val="en-US"/>
              </w:rPr>
              <w:t>9,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2</w:t>
            </w:r>
            <w:r>
              <w:rPr>
                <w:spacing w:val="-4"/>
                <w:lang w:val="en-US"/>
              </w:rPr>
              <w:t>,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82,2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2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47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59</w:t>
            </w:r>
            <w:r>
              <w:rPr>
                <w:spacing w:val="-4"/>
                <w:lang w:val="en-US"/>
              </w:rPr>
              <w:t>9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4</w:t>
            </w:r>
            <w:r>
              <w:rPr>
                <w:spacing w:val="-4"/>
                <w:lang w:val="en-US"/>
              </w:rPr>
              <w:t>,0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85,3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4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52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6</w:t>
            </w:r>
            <w:r>
              <w:rPr>
                <w:spacing w:val="-4"/>
                <w:lang w:val="en-US"/>
              </w:rPr>
              <w:t>1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0</w:t>
            </w:r>
            <w:r>
              <w:rPr>
                <w:spacing w:val="-4"/>
                <w:lang w:val="en-US"/>
              </w:rPr>
              <w:t>,6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88,4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2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6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57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62</w:t>
            </w:r>
            <w:r>
              <w:rPr>
                <w:spacing w:val="-4"/>
                <w:lang w:val="en-US"/>
              </w:rPr>
              <w:t>0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0</w:t>
            </w:r>
            <w:r>
              <w:rPr>
                <w:spacing w:val="-4"/>
                <w:lang w:val="en-US"/>
              </w:rPr>
              <w:t>,0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8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91,5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2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68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62,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63</w:t>
            </w:r>
            <w:r>
              <w:rPr>
                <w:spacing w:val="-4"/>
                <w:lang w:val="en-US"/>
              </w:rPr>
              <w:t>0,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E31C41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</w:t>
            </w:r>
            <w:r w:rsidR="004A6764">
              <w:rPr>
                <w:spacing w:val="-4"/>
              </w:rPr>
              <w:t>1</w:t>
            </w:r>
            <w:r w:rsidR="004A6764">
              <w:rPr>
                <w:spacing w:val="-4"/>
                <w:lang w:val="en-US"/>
              </w:rPr>
              <w:t>,4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E31C41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6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94,6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4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0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67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64</w:t>
            </w:r>
            <w:r>
              <w:rPr>
                <w:spacing w:val="-4"/>
                <w:lang w:val="en-US"/>
              </w:rPr>
              <w:t>0,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031F5C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3</w:t>
            </w:r>
            <w:r w:rsidR="004A6764">
              <w:rPr>
                <w:spacing w:val="-4"/>
              </w:rPr>
              <w:t>2</w:t>
            </w:r>
            <w:r w:rsidR="004A6764">
              <w:rPr>
                <w:spacing w:val="-4"/>
                <w:lang w:val="en-US"/>
              </w:rPr>
              <w:t>,8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031F5C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12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97,7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7,3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2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72,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65</w:t>
            </w:r>
            <w:r>
              <w:rPr>
                <w:spacing w:val="-4"/>
                <w:lang w:val="en-US"/>
              </w:rPr>
              <w:t>1,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3</w:t>
            </w:r>
            <w:r>
              <w:rPr>
                <w:spacing w:val="-4"/>
                <w:lang w:val="en-US"/>
              </w:rPr>
              <w:t>,2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</w:t>
            </w:r>
          </w:p>
        </w:tc>
      </w:tr>
      <w:tr w:rsidR="004A6764">
        <w:tc>
          <w:tcPr>
            <w:tcW w:w="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 w:rsidP="004A6764">
            <w:pPr>
              <w:numPr>
                <w:ilvl w:val="0"/>
                <w:numId w:val="14"/>
              </w:numPr>
              <w:jc w:val="center"/>
              <w:rPr>
                <w:spacing w:val="-4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200,8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39,8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1740,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477,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66</w:t>
            </w:r>
            <w:r>
              <w:rPr>
                <w:spacing w:val="-4"/>
                <w:lang w:val="en-US"/>
              </w:rPr>
              <w:t>1,5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</w:rPr>
              <w:t>23</w:t>
            </w:r>
            <w:r>
              <w:rPr>
                <w:spacing w:val="-4"/>
                <w:lang w:val="en-US"/>
              </w:rPr>
              <w:t>,6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6764" w:rsidRDefault="004A6764">
            <w:pPr>
              <w:jc w:val="center"/>
              <w:rPr>
                <w:spacing w:val="-4"/>
                <w:lang w:val="en-US"/>
              </w:rPr>
            </w:pPr>
            <w:r>
              <w:rPr>
                <w:spacing w:val="-4"/>
                <w:lang w:val="en-US"/>
              </w:rPr>
              <w:t>24</w:t>
            </w:r>
          </w:p>
        </w:tc>
      </w:tr>
    </w:tbl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F0835" w:rsidRDefault="004F0835" w:rsidP="004A6764">
      <w:pPr>
        <w:shd w:val="clear" w:color="auto" w:fill="FFFFFF"/>
        <w:jc w:val="center"/>
        <w:rPr>
          <w:b/>
          <w:i/>
        </w:rPr>
      </w:pPr>
    </w:p>
    <w:p w:rsidR="004A6764" w:rsidRDefault="004A6764" w:rsidP="004A6764">
      <w:pPr>
        <w:shd w:val="clear" w:color="auto" w:fill="FFFFFF"/>
        <w:jc w:val="center"/>
        <w:rPr>
          <w:b/>
          <w:i/>
        </w:rPr>
      </w:pPr>
      <w:r>
        <w:rPr>
          <w:b/>
          <w:i/>
        </w:rPr>
        <w:lastRenderedPageBreak/>
        <w:t xml:space="preserve">Контрольные вопросы </w:t>
      </w:r>
    </w:p>
    <w:p w:rsidR="004A6764" w:rsidRDefault="004A6764" w:rsidP="004A6764">
      <w:pPr>
        <w:shd w:val="clear" w:color="auto" w:fill="FFFFFF"/>
        <w:jc w:val="center"/>
      </w:pP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ие существуют виды производственных процессов? К какому из них относится капиталь</w:t>
      </w:r>
      <w:r w:rsidR="00CB0657">
        <w:t>-</w:t>
      </w:r>
      <w:r>
        <w:t>ный ремонт подвижного состава автотранспортного предприятия?</w:t>
      </w:r>
    </w:p>
    <w:p w:rsidR="00835DDF" w:rsidRDefault="00835DDF" w:rsidP="004A6764">
      <w:pPr>
        <w:numPr>
          <w:ilvl w:val="0"/>
          <w:numId w:val="15"/>
        </w:numPr>
        <w:shd w:val="clear" w:color="auto" w:fill="FFFFFF"/>
        <w:jc w:val="both"/>
      </w:pPr>
      <w:r>
        <w:t>Какие ещё, кроме производственных</w:t>
      </w:r>
      <w:r w:rsidR="00A81EF8">
        <w:t>,</w:t>
      </w:r>
      <w:r>
        <w:t xml:space="preserve"> существуют основные фонды предприятия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ова длительность периода капитального ремонта автобусов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Почему затраты на проведение капитального ремонта автобуса называются прямыми и что к ним относится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Что является одинаковым, а что разным для автобусов разной степени износа – время их капи</w:t>
      </w:r>
      <w:r w:rsidR="00CB0657">
        <w:t>-</w:t>
      </w:r>
      <w:r>
        <w:t>тального ремонта или стоимость этого ремонт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Почему эффективность организации капитального ремонта подвижного состава оценивается для периода длительностью три год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 и насколько изменяется балансовая стоимость автобуса после его капитального ремонт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ие затраты генерируют автобусы, поставленные на консервацию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им способом начисляется амортизация автобусов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Чему равны норма и величина амортизации для эксплуатируемого подвижного состав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Одинакова или нет величина амортизации для автобусов разного года эксплуатации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В состав каких затрат входит амортизация автобусов до и после их капитального ремонт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В состав каких затрат входит транспортный налог до и после капитального ремонта подвиж</w:t>
      </w:r>
      <w:r w:rsidR="00CB0657">
        <w:t>-</w:t>
      </w:r>
      <w:r>
        <w:t>ного состав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Почему транспортный налог учитывается порознь для периода консервации и капитального ремонта и для периода эксплуатации отремонтированных автобусов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Совпадают или нет величины амортизации автобусов до и после их капитального ремонта?</w:t>
      </w:r>
    </w:p>
    <w:p w:rsidR="00EB4EA7" w:rsidRDefault="00EB4EA7" w:rsidP="004A6764">
      <w:pPr>
        <w:numPr>
          <w:ilvl w:val="0"/>
          <w:numId w:val="15"/>
        </w:numPr>
        <w:shd w:val="clear" w:color="auto" w:fill="FFFFFF"/>
        <w:jc w:val="both"/>
      </w:pPr>
      <w:r>
        <w:t>Почему амортизация для периода консервации и капитального ремонта рассчиты</w:t>
      </w:r>
      <w:r w:rsidR="000B0E92">
        <w:t>в</w:t>
      </w:r>
      <w:r>
        <w:t>алась, а для периода эксплуатации отремонтированных автобусов</w:t>
      </w:r>
      <w:r w:rsidR="000B0E92">
        <w:t xml:space="preserve"> – нет?</w:t>
      </w:r>
    </w:p>
    <w:p w:rsidR="000B0E92" w:rsidRDefault="000B0E92" w:rsidP="004A6764">
      <w:pPr>
        <w:numPr>
          <w:ilvl w:val="0"/>
          <w:numId w:val="15"/>
        </w:numPr>
        <w:shd w:val="clear" w:color="auto" w:fill="FFFFFF"/>
        <w:jc w:val="both"/>
      </w:pPr>
      <w:r>
        <w:t>Почему не рассчитывалась балансовая стоимость отремонтированных автобусов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ов срок службы отремонтированного автобуса?</w:t>
      </w:r>
    </w:p>
    <w:p w:rsidR="009945A1" w:rsidRDefault="009945A1" w:rsidP="004A6764">
      <w:pPr>
        <w:numPr>
          <w:ilvl w:val="0"/>
          <w:numId w:val="15"/>
        </w:numPr>
        <w:shd w:val="clear" w:color="auto" w:fill="FFFFFF"/>
        <w:jc w:val="both"/>
      </w:pPr>
      <w:r>
        <w:t>Восстанавливает капитальный ремонт служебные свойства автобусов до первоначального уро-вня или нет? По какому критерию можно судить об этом?</w:t>
      </w:r>
    </w:p>
    <w:p w:rsidR="00A81EF8" w:rsidRDefault="00A81EF8" w:rsidP="004A6764">
      <w:pPr>
        <w:numPr>
          <w:ilvl w:val="0"/>
          <w:numId w:val="15"/>
        </w:numPr>
        <w:shd w:val="clear" w:color="auto" w:fill="FFFFFF"/>
        <w:jc w:val="both"/>
      </w:pPr>
      <w:r>
        <w:t>С какого квартала начинают эксплуатироваться отремонтированные автобусы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ой период времени эксплуатируются отремонтированные автобусы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ова норма амортизации отремонтированных автобусов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ие затраты на капитальный ремонт являются единовременными, а какие – текущими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ие затраты, помимо прямых, входят в состав затрат на капитальный ремонт и как они назы</w:t>
      </w:r>
      <w:r w:rsidR="00CB0657">
        <w:t>-</w:t>
      </w:r>
      <w:r>
        <w:t>ваются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ак определялась прибыль от капитального ремонт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Куда относят транспортный налог до и после капитального ремонта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Зачем при оценке эффективности организации капитального ремонта нужна процедура дискон</w:t>
      </w:r>
      <w:r w:rsidR="00CB0657">
        <w:t>-</w:t>
      </w:r>
      <w:r>
        <w:t>тирования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Почему норма дисконта принималась равной норме доходности деятельности предприятия?</w:t>
      </w:r>
    </w:p>
    <w:p w:rsidR="009945A1" w:rsidRDefault="009945A1" w:rsidP="004A6764">
      <w:pPr>
        <w:numPr>
          <w:ilvl w:val="0"/>
          <w:numId w:val="15"/>
        </w:numPr>
        <w:shd w:val="clear" w:color="auto" w:fill="FFFFFF"/>
        <w:jc w:val="both"/>
      </w:pPr>
      <w:r>
        <w:t>Что означает число 400 в формуле для определения коэффициента дисконтирования?</w:t>
      </w:r>
    </w:p>
    <w:p w:rsidR="004A6764" w:rsidRDefault="004A6764" w:rsidP="004A6764">
      <w:pPr>
        <w:numPr>
          <w:ilvl w:val="0"/>
          <w:numId w:val="15"/>
        </w:numPr>
        <w:shd w:val="clear" w:color="auto" w:fill="FFFFFF"/>
        <w:jc w:val="both"/>
      </w:pPr>
      <w:r>
        <w:t>Чему равен экономический эффект от организации капитального ремонта автобусов и чему равна эффективность этого ремонта?</w:t>
      </w: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4A6764" w:rsidRDefault="004A6764" w:rsidP="004A6764">
      <w:pPr>
        <w:shd w:val="clear" w:color="auto" w:fill="FFFFFF"/>
        <w:jc w:val="center"/>
        <w:rPr>
          <w:b/>
          <w:i/>
        </w:rPr>
      </w:pPr>
      <w:r>
        <w:rPr>
          <w:b/>
          <w:i/>
        </w:rPr>
        <w:t>Литература</w:t>
      </w:r>
    </w:p>
    <w:p w:rsidR="004A6764" w:rsidRDefault="004A6764" w:rsidP="004A6764">
      <w:pPr>
        <w:shd w:val="clear" w:color="auto" w:fill="FFFFFF"/>
      </w:pPr>
    </w:p>
    <w:p w:rsidR="004A6764" w:rsidRDefault="004A6764" w:rsidP="009945A1">
      <w:pPr>
        <w:numPr>
          <w:ilvl w:val="3"/>
          <w:numId w:val="15"/>
        </w:numPr>
        <w:shd w:val="clear" w:color="auto" w:fill="FFFFFF"/>
        <w:tabs>
          <w:tab w:val="clear" w:pos="2520"/>
          <w:tab w:val="num" w:pos="284"/>
        </w:tabs>
        <w:ind w:left="357" w:hanging="357"/>
        <w:jc w:val="both"/>
      </w:pPr>
      <w:r>
        <w:t>Закон УР «О транспортном налоге в Удмуртской Республике» № 63-РЗ от 27 ноября 2002 года.</w:t>
      </w:r>
    </w:p>
    <w:p w:rsidR="009945A1" w:rsidRDefault="009945A1" w:rsidP="009945A1">
      <w:pPr>
        <w:numPr>
          <w:ilvl w:val="3"/>
          <w:numId w:val="15"/>
        </w:numPr>
        <w:shd w:val="clear" w:color="auto" w:fill="FFFFFF"/>
        <w:tabs>
          <w:tab w:val="clear" w:pos="2520"/>
          <w:tab w:val="num" w:pos="284"/>
        </w:tabs>
        <w:ind w:left="284" w:hanging="284"/>
        <w:jc w:val="both"/>
      </w:pPr>
      <w:r>
        <w:t>Раздел 1.1 темы 1 курса лекций по дисциплине и аналогичные разделы любых учебников и уче-бных пособий по организации производства.</w:t>
      </w:r>
    </w:p>
    <w:p w:rsidR="004A6764" w:rsidRDefault="004A6764" w:rsidP="004A6764">
      <w:pPr>
        <w:shd w:val="clear" w:color="auto" w:fill="FFFFFF"/>
        <w:jc w:val="both"/>
      </w:pPr>
    </w:p>
    <w:p w:rsidR="004A6764" w:rsidRDefault="004A6764" w:rsidP="004A6764">
      <w:pPr>
        <w:shd w:val="clear" w:color="auto" w:fill="FFFFFF"/>
        <w:jc w:val="both"/>
        <w:rPr>
          <w:sz w:val="28"/>
          <w:szCs w:val="28"/>
        </w:rPr>
      </w:pPr>
    </w:p>
    <w:p w:rsidR="001B2605" w:rsidRDefault="001B2605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57553E" w:rsidRDefault="0057553E" w:rsidP="0057553E">
      <w:pPr>
        <w:tabs>
          <w:tab w:val="left" w:pos="0"/>
          <w:tab w:val="left" w:pos="306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6.3. Организация инструментального хозяйства</w:t>
      </w:r>
      <w:r w:rsidR="00590CB7">
        <w:rPr>
          <w:b/>
          <w:sz w:val="28"/>
          <w:szCs w:val="28"/>
        </w:rPr>
        <w:t xml:space="preserve"> предприятия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57553E" w:rsidRDefault="0057553E" w:rsidP="0057553E">
      <w:pPr>
        <w:tabs>
          <w:tab w:val="left" w:pos="0"/>
          <w:tab w:val="left" w:pos="3060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щие условия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F94399" w:rsidRDefault="00F94399" w:rsidP="00F94399">
      <w:pPr>
        <w:tabs>
          <w:tab w:val="left" w:pos="0"/>
          <w:tab w:val="left" w:pos="3060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Расход режуще</w:t>
      </w:r>
      <w:r w:rsidR="006531CD">
        <w:rPr>
          <w:sz w:val="28"/>
          <w:szCs w:val="28"/>
        </w:rPr>
        <w:t>го</w:t>
      </w:r>
      <w:r>
        <w:rPr>
          <w:sz w:val="28"/>
          <w:szCs w:val="28"/>
        </w:rPr>
        <w:t xml:space="preserve"> </w:t>
      </w:r>
      <w:r w:rsidR="00457374">
        <w:rPr>
          <w:sz w:val="28"/>
          <w:szCs w:val="28"/>
        </w:rPr>
        <w:t>(лезвийно</w:t>
      </w:r>
      <w:r w:rsidR="006531CD">
        <w:rPr>
          <w:sz w:val="28"/>
          <w:szCs w:val="28"/>
        </w:rPr>
        <w:t>го</w:t>
      </w:r>
      <w:r w:rsidR="00457374">
        <w:rPr>
          <w:sz w:val="28"/>
          <w:szCs w:val="28"/>
        </w:rPr>
        <w:t xml:space="preserve"> </w:t>
      </w:r>
      <w:r>
        <w:rPr>
          <w:sz w:val="28"/>
          <w:szCs w:val="28"/>
        </w:rPr>
        <w:t>и абразивно</w:t>
      </w:r>
      <w:r w:rsidR="006531CD">
        <w:rPr>
          <w:sz w:val="28"/>
          <w:szCs w:val="28"/>
        </w:rPr>
        <w:t>го</w:t>
      </w:r>
      <w:r w:rsidR="00457374">
        <w:rPr>
          <w:sz w:val="28"/>
          <w:szCs w:val="28"/>
        </w:rPr>
        <w:t>)</w:t>
      </w:r>
      <w:r>
        <w:rPr>
          <w:sz w:val="28"/>
          <w:szCs w:val="28"/>
        </w:rPr>
        <w:t xml:space="preserve"> инструмент</w:t>
      </w:r>
      <w:r w:rsidR="006531CD">
        <w:rPr>
          <w:sz w:val="28"/>
          <w:szCs w:val="28"/>
        </w:rPr>
        <w:t>а</w:t>
      </w:r>
      <w:r>
        <w:rPr>
          <w:sz w:val="28"/>
          <w:szCs w:val="28"/>
        </w:rPr>
        <w:t xml:space="preserve"> К</w:t>
      </w:r>
      <w:r>
        <w:rPr>
          <w:sz w:val="28"/>
          <w:szCs w:val="28"/>
          <w:vertAlign w:val="subscript"/>
        </w:rPr>
        <w:t xml:space="preserve">Р 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6F4363" w:rsidRDefault="006F4363" w:rsidP="00F94399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</w:t>
      </w:r>
      <w:r w:rsidRPr="006F4363">
        <w:rPr>
          <w:sz w:val="28"/>
          <w:szCs w:val="28"/>
        </w:rPr>
        <w:t xml:space="preserve">( </w:t>
      </w:r>
      <w:r w:rsidR="005B35FB">
        <w:rPr>
          <w:sz w:val="28"/>
          <w:szCs w:val="28"/>
          <w:lang w:val="en-US"/>
        </w:rPr>
        <w:t>N</w:t>
      </w:r>
      <w:r w:rsidR="006C116B">
        <w:rPr>
          <w:sz w:val="28"/>
          <w:szCs w:val="28"/>
        </w:rPr>
        <w:t xml:space="preserve"> ∙ </w:t>
      </w:r>
      <w:r w:rsidR="005B35FB">
        <w:rPr>
          <w:sz w:val="28"/>
          <w:szCs w:val="28"/>
          <w:lang w:val="en-US"/>
        </w:rPr>
        <w:t>t</w:t>
      </w:r>
      <w:r w:rsidR="005B35FB">
        <w:rPr>
          <w:sz w:val="28"/>
          <w:szCs w:val="28"/>
          <w:vertAlign w:val="subscript"/>
        </w:rPr>
        <w:t>М</w:t>
      </w:r>
      <w:r w:rsidRPr="006F4363">
        <w:rPr>
          <w:sz w:val="28"/>
          <w:szCs w:val="28"/>
        </w:rPr>
        <w:t xml:space="preserve"> </w:t>
      </w:r>
      <w:r w:rsidR="00567A57">
        <w:rPr>
          <w:sz w:val="28"/>
          <w:szCs w:val="28"/>
        </w:rPr>
        <w:t xml:space="preserve">∙ </w:t>
      </w:r>
      <w:r w:rsidR="00567A57">
        <w:rPr>
          <w:sz w:val="28"/>
          <w:szCs w:val="28"/>
          <w:lang w:val="en-US"/>
        </w:rPr>
        <w:t>n</w:t>
      </w:r>
      <w:r w:rsidR="00567A57">
        <w:rPr>
          <w:sz w:val="28"/>
          <w:szCs w:val="28"/>
        </w:rPr>
        <w:t xml:space="preserve"> </w:t>
      </w:r>
      <w:r w:rsidRPr="006F4363">
        <w:rPr>
          <w:sz w:val="28"/>
          <w:szCs w:val="28"/>
        </w:rPr>
        <w:t xml:space="preserve">) </w:t>
      </w:r>
      <w:r w:rsidR="005E54B3">
        <w:rPr>
          <w:sz w:val="28"/>
          <w:szCs w:val="28"/>
        </w:rPr>
        <w:t>/ [</w:t>
      </w:r>
      <w:r>
        <w:rPr>
          <w:sz w:val="28"/>
          <w:szCs w:val="28"/>
        </w:rPr>
        <w:t xml:space="preserve"> 60</w:t>
      </w:r>
      <w:r w:rsidR="006C116B">
        <w:rPr>
          <w:sz w:val="28"/>
          <w:szCs w:val="28"/>
        </w:rPr>
        <w:t xml:space="preserve"> ∙ </w:t>
      </w: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>ИЗН</w:t>
      </w:r>
      <w:r w:rsidR="00BC3542">
        <w:rPr>
          <w:sz w:val="28"/>
          <w:szCs w:val="28"/>
          <w:vertAlign w:val="subscript"/>
        </w:rPr>
        <w:t xml:space="preserve"> </w:t>
      </w:r>
      <w:r w:rsidR="00BC3542">
        <w:rPr>
          <w:sz w:val="28"/>
          <w:szCs w:val="28"/>
        </w:rPr>
        <w:t xml:space="preserve"> ∙ </w:t>
      </w:r>
      <w:r>
        <w:rPr>
          <w:sz w:val="28"/>
          <w:szCs w:val="28"/>
        </w:rPr>
        <w:t xml:space="preserve">( 1 – </w:t>
      </w:r>
      <w:r w:rsidR="005B35FB">
        <w:rPr>
          <w:sz w:val="28"/>
          <w:szCs w:val="28"/>
          <w:lang w:val="en-US"/>
        </w:rPr>
        <w:t>R</w:t>
      </w:r>
      <w:r w:rsidRPr="006F4363">
        <w:rPr>
          <w:sz w:val="28"/>
          <w:szCs w:val="28"/>
        </w:rPr>
        <w:t xml:space="preserve"> </w:t>
      </w:r>
      <w:r>
        <w:rPr>
          <w:sz w:val="28"/>
          <w:szCs w:val="28"/>
        </w:rPr>
        <w:t>)</w:t>
      </w:r>
      <w:r w:rsidR="005E54B3">
        <w:rPr>
          <w:sz w:val="28"/>
          <w:szCs w:val="28"/>
        </w:rPr>
        <w:t xml:space="preserve"> ]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Default="005E54B3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число деталей, обрабатываемых данным инструментом по годовой прог</w:t>
      </w:r>
      <w:r w:rsidR="00567A57">
        <w:rPr>
          <w:sz w:val="28"/>
          <w:szCs w:val="28"/>
        </w:rPr>
        <w:t>-</w:t>
      </w:r>
      <w:r>
        <w:rPr>
          <w:sz w:val="28"/>
          <w:szCs w:val="28"/>
        </w:rPr>
        <w:t>рамме, шт</w:t>
      </w:r>
      <w:r w:rsidR="00567A57">
        <w:rPr>
          <w:sz w:val="28"/>
          <w:szCs w:val="28"/>
        </w:rPr>
        <w:t>ук деталей</w:t>
      </w:r>
      <w:r>
        <w:rPr>
          <w:sz w:val="28"/>
          <w:szCs w:val="28"/>
        </w:rPr>
        <w:t>;</w:t>
      </w:r>
    </w:p>
    <w:p w:rsidR="00567A57" w:rsidRPr="00567A57" w:rsidRDefault="00567A57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Pr="00567A57">
        <w:rPr>
          <w:sz w:val="28"/>
          <w:szCs w:val="28"/>
        </w:rPr>
        <w:t xml:space="preserve"> – </w:t>
      </w:r>
      <w:r>
        <w:rPr>
          <w:sz w:val="28"/>
          <w:szCs w:val="28"/>
        </w:rPr>
        <w:t>число инструментов, одновременно работающих на станке во время одной операции, штук инструмент</w:t>
      </w:r>
      <w:r w:rsidR="00B81062">
        <w:rPr>
          <w:sz w:val="28"/>
          <w:szCs w:val="28"/>
        </w:rPr>
        <w:t>а на одно рабочее место</w:t>
      </w:r>
      <w:r>
        <w:rPr>
          <w:sz w:val="28"/>
          <w:szCs w:val="28"/>
        </w:rPr>
        <w:t>;</w:t>
      </w:r>
    </w:p>
    <w:p w:rsidR="0057553E" w:rsidRPr="005B35FB" w:rsidRDefault="005E54B3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  <w:lang w:val="en-US"/>
        </w:rPr>
        <w:t>M</w:t>
      </w:r>
      <w:r w:rsidRPr="005B35F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r w:rsidR="00323446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машинное </w:t>
      </w:r>
      <w:r w:rsidR="002D5BD1">
        <w:rPr>
          <w:sz w:val="28"/>
          <w:szCs w:val="28"/>
        </w:rPr>
        <w:t xml:space="preserve">(основное) </w:t>
      </w:r>
      <w:r>
        <w:rPr>
          <w:sz w:val="28"/>
          <w:szCs w:val="28"/>
        </w:rPr>
        <w:t>время</w:t>
      </w:r>
      <w:r w:rsidRPr="005B35FB">
        <w:rPr>
          <w:sz w:val="28"/>
          <w:szCs w:val="28"/>
        </w:rPr>
        <w:t xml:space="preserve"> </w:t>
      </w:r>
      <w:r w:rsidR="00323446">
        <w:rPr>
          <w:sz w:val="28"/>
          <w:szCs w:val="28"/>
        </w:rPr>
        <w:t>одной деталеоперации</w:t>
      </w:r>
      <w:r w:rsidR="002D5BD1">
        <w:rPr>
          <w:sz w:val="28"/>
          <w:szCs w:val="28"/>
        </w:rPr>
        <w:t>, мин</w:t>
      </w:r>
      <w:r w:rsidR="00567A57">
        <w:rPr>
          <w:sz w:val="28"/>
          <w:szCs w:val="28"/>
        </w:rPr>
        <w:t>ут на одну деталь</w:t>
      </w:r>
      <w:r w:rsidR="002D5BD1">
        <w:rPr>
          <w:sz w:val="28"/>
          <w:szCs w:val="28"/>
        </w:rPr>
        <w:t>.</w:t>
      </w:r>
      <w:r w:rsidR="005B35FB" w:rsidRPr="005B35FB">
        <w:rPr>
          <w:sz w:val="28"/>
          <w:szCs w:val="28"/>
        </w:rPr>
        <w:t xml:space="preserve"> </w:t>
      </w:r>
      <w:r w:rsidR="002D5BD1">
        <w:rPr>
          <w:sz w:val="28"/>
          <w:szCs w:val="28"/>
        </w:rPr>
        <w:t xml:space="preserve">Представляет собой часть штучного времени, затрачиваемого </w:t>
      </w:r>
      <w:r w:rsidR="002D5BD1" w:rsidRPr="002D5BD1">
        <w:rPr>
          <w:b/>
          <w:i/>
          <w:sz w:val="28"/>
          <w:szCs w:val="28"/>
        </w:rPr>
        <w:t>непосредственно</w:t>
      </w:r>
      <w:r w:rsidR="002D5BD1" w:rsidRPr="002D5BD1">
        <w:rPr>
          <w:i/>
          <w:sz w:val="28"/>
          <w:szCs w:val="28"/>
        </w:rPr>
        <w:t xml:space="preserve"> на изменение свойств предмета труда,</w:t>
      </w:r>
      <w:r w:rsidR="002D5BD1">
        <w:rPr>
          <w:sz w:val="28"/>
          <w:szCs w:val="28"/>
        </w:rPr>
        <w:t xml:space="preserve"> т.е. на работу инструмента;</w:t>
      </w:r>
    </w:p>
    <w:p w:rsidR="0057553E" w:rsidRPr="002D5BD1" w:rsidRDefault="002D5BD1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ИЗН </w:t>
      </w:r>
      <w:r>
        <w:rPr>
          <w:sz w:val="28"/>
          <w:szCs w:val="28"/>
        </w:rPr>
        <w:t xml:space="preserve"> – машинное время работы инструмента до полного износа, час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9C7600" w:rsidRDefault="009C7600" w:rsidP="009C7600">
      <w:pPr>
        <w:tabs>
          <w:tab w:val="left" w:pos="0"/>
          <w:tab w:val="left" w:pos="3060"/>
        </w:tabs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ИЗН </w:t>
      </w:r>
      <w:r>
        <w:rPr>
          <w:sz w:val="28"/>
          <w:szCs w:val="28"/>
        </w:rPr>
        <w:t xml:space="preserve"> = ( </w:t>
      </w:r>
      <w:r>
        <w:rPr>
          <w:sz w:val="28"/>
          <w:szCs w:val="28"/>
          <w:lang w:val="en-US"/>
        </w:rPr>
        <w:t>L</w:t>
      </w:r>
      <w:r w:rsidRPr="009C76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</w:t>
      </w:r>
      <w:r w:rsidR="00E17A7C">
        <w:rPr>
          <w:sz w:val="28"/>
          <w:szCs w:val="28"/>
          <w:lang w:val="en-US"/>
        </w:rPr>
        <w:t>L</w:t>
      </w:r>
      <w:r w:rsidR="00E17A7C">
        <w:rPr>
          <w:sz w:val="28"/>
          <w:szCs w:val="28"/>
          <w:vertAlign w:val="subscript"/>
          <w:lang w:val="en-US"/>
        </w:rPr>
        <w:t>1</w:t>
      </w:r>
      <w:r w:rsidRPr="009C760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+ 1 ) ∙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СТ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9C7600" w:rsidRDefault="009C7600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– допустимая величина стачивания рабочей </w:t>
      </w:r>
      <w:r w:rsidR="00BC3542">
        <w:rPr>
          <w:sz w:val="28"/>
          <w:szCs w:val="28"/>
        </w:rPr>
        <w:t xml:space="preserve">(режущей или шлифующей, см. выше) </w:t>
      </w:r>
      <w:r>
        <w:rPr>
          <w:sz w:val="28"/>
          <w:szCs w:val="28"/>
        </w:rPr>
        <w:t xml:space="preserve">части инструмента при </w:t>
      </w:r>
      <w:r w:rsidR="00BC3542">
        <w:rPr>
          <w:sz w:val="28"/>
          <w:szCs w:val="28"/>
        </w:rPr>
        <w:t xml:space="preserve">его </w:t>
      </w:r>
      <w:r>
        <w:rPr>
          <w:sz w:val="28"/>
          <w:szCs w:val="28"/>
        </w:rPr>
        <w:t>заточках, мм;</w:t>
      </w:r>
    </w:p>
    <w:p w:rsidR="0057553E" w:rsidRPr="009C7600" w:rsidRDefault="00E17A7C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 w:rsidRPr="00E17A7C">
        <w:rPr>
          <w:sz w:val="28"/>
          <w:szCs w:val="28"/>
          <w:vertAlign w:val="subscript"/>
        </w:rPr>
        <w:t>1</w:t>
      </w:r>
      <w:r w:rsidR="009C7600" w:rsidRPr="009C7600">
        <w:rPr>
          <w:sz w:val="28"/>
          <w:szCs w:val="28"/>
        </w:rPr>
        <w:t xml:space="preserve"> – </w:t>
      </w:r>
      <w:r w:rsidR="009C7600">
        <w:rPr>
          <w:sz w:val="28"/>
          <w:szCs w:val="28"/>
        </w:rPr>
        <w:t>средняя величина снимаемого с рабочей части инструмента слоя при каждой переточке, мм;</w:t>
      </w:r>
    </w:p>
    <w:p w:rsidR="0057553E" w:rsidRPr="009C7600" w:rsidRDefault="009C7600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– стойкость инструмента, т.е. машинное время его работы между двумя смеж</w:t>
      </w:r>
      <w:r w:rsidR="000E411D">
        <w:rPr>
          <w:sz w:val="28"/>
          <w:szCs w:val="28"/>
        </w:rPr>
        <w:t>-</w:t>
      </w:r>
      <w:r>
        <w:rPr>
          <w:sz w:val="28"/>
          <w:szCs w:val="28"/>
        </w:rPr>
        <w:t>ными переточками, час;</w:t>
      </w:r>
    </w:p>
    <w:p w:rsidR="0057553E" w:rsidRPr="00BC3542" w:rsidRDefault="00BC3542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 w:rsidRPr="00BC3542">
        <w:rPr>
          <w:sz w:val="28"/>
          <w:szCs w:val="28"/>
        </w:rPr>
        <w:t xml:space="preserve"> – </w:t>
      </w:r>
      <w:r>
        <w:rPr>
          <w:sz w:val="28"/>
          <w:szCs w:val="28"/>
        </w:rPr>
        <w:t>коэффициент преждевременного износа инструмента</w:t>
      </w:r>
      <w:r w:rsidR="009F4381">
        <w:rPr>
          <w:sz w:val="28"/>
          <w:szCs w:val="28"/>
        </w:rPr>
        <w:t xml:space="preserve"> (как режущего, так и мерительного, см. далее)</w:t>
      </w:r>
      <w:r>
        <w:rPr>
          <w:sz w:val="28"/>
          <w:szCs w:val="28"/>
        </w:rPr>
        <w:t>.</w:t>
      </w:r>
    </w:p>
    <w:p w:rsidR="0057553E" w:rsidRPr="00B6253D" w:rsidRDefault="00BC3542" w:rsidP="00BC3542">
      <w:pPr>
        <w:tabs>
          <w:tab w:val="left" w:pos="0"/>
          <w:tab w:val="left" w:pos="3060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Расход мерительно</w:t>
      </w:r>
      <w:r w:rsidR="006531CD">
        <w:rPr>
          <w:sz w:val="28"/>
          <w:szCs w:val="28"/>
        </w:rPr>
        <w:t>го</w:t>
      </w:r>
      <w:r>
        <w:rPr>
          <w:sz w:val="28"/>
          <w:szCs w:val="28"/>
        </w:rPr>
        <w:t xml:space="preserve"> инструмент</w:t>
      </w:r>
      <w:r w:rsidR="006531CD">
        <w:rPr>
          <w:sz w:val="28"/>
          <w:szCs w:val="28"/>
        </w:rPr>
        <w:t>а</w:t>
      </w:r>
      <w:r>
        <w:rPr>
          <w:sz w:val="28"/>
          <w:szCs w:val="28"/>
        </w:rPr>
        <w:t xml:space="preserve"> К</w:t>
      </w:r>
      <w:r>
        <w:rPr>
          <w:sz w:val="28"/>
          <w:szCs w:val="28"/>
          <w:vertAlign w:val="subscript"/>
        </w:rPr>
        <w:t xml:space="preserve">М 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B6253D" w:rsidRDefault="00B6253D" w:rsidP="00B6253D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М </w:t>
      </w:r>
      <w:r>
        <w:rPr>
          <w:sz w:val="28"/>
          <w:szCs w:val="28"/>
        </w:rPr>
        <w:t xml:space="preserve"> = ( </w:t>
      </w:r>
      <w:r>
        <w:rPr>
          <w:sz w:val="28"/>
          <w:szCs w:val="28"/>
          <w:lang w:val="en-US"/>
        </w:rPr>
        <w:t>N</w:t>
      </w:r>
      <w:r w:rsidRPr="00B6253D">
        <w:rPr>
          <w:sz w:val="28"/>
          <w:szCs w:val="28"/>
        </w:rPr>
        <w:t xml:space="preserve"> ∙ </w:t>
      </w:r>
      <w:r>
        <w:rPr>
          <w:sz w:val="28"/>
          <w:szCs w:val="28"/>
        </w:rPr>
        <w:t>И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 </w:t>
      </w:r>
      <w:r w:rsidR="00E17A7C">
        <w:rPr>
          <w:sz w:val="28"/>
          <w:szCs w:val="28"/>
        </w:rPr>
        <w:t xml:space="preserve">∙ </w:t>
      </w:r>
      <w:r w:rsidR="000E411D">
        <w:rPr>
          <w:sz w:val="28"/>
          <w:szCs w:val="28"/>
        </w:rPr>
        <w:t>В</w:t>
      </w:r>
      <w:r w:rsidR="000E411D">
        <w:rPr>
          <w:sz w:val="28"/>
          <w:szCs w:val="28"/>
          <w:vertAlign w:val="subscript"/>
        </w:rPr>
        <w:t xml:space="preserve">К </w:t>
      </w:r>
      <w:r w:rsidR="000E411D">
        <w:rPr>
          <w:sz w:val="28"/>
          <w:szCs w:val="28"/>
        </w:rPr>
        <w:t xml:space="preserve"> </w:t>
      </w:r>
      <w:r>
        <w:rPr>
          <w:sz w:val="28"/>
          <w:szCs w:val="28"/>
        </w:rPr>
        <w:t>) / [ И</w:t>
      </w:r>
      <w:r>
        <w:rPr>
          <w:sz w:val="28"/>
          <w:szCs w:val="28"/>
          <w:vertAlign w:val="subscript"/>
        </w:rPr>
        <w:t xml:space="preserve">ИЗН </w:t>
      </w:r>
      <w:r>
        <w:rPr>
          <w:sz w:val="28"/>
          <w:szCs w:val="28"/>
        </w:rPr>
        <w:t xml:space="preserve"> ∙ ( 1 – </w:t>
      </w:r>
      <w:r>
        <w:rPr>
          <w:sz w:val="28"/>
          <w:szCs w:val="28"/>
          <w:lang w:val="en-US"/>
        </w:rPr>
        <w:t>R</w:t>
      </w:r>
      <w:r w:rsidRPr="00B6253D">
        <w:rPr>
          <w:sz w:val="28"/>
          <w:szCs w:val="28"/>
        </w:rPr>
        <w:t xml:space="preserve"> </w:t>
      </w:r>
      <w:r>
        <w:rPr>
          <w:sz w:val="28"/>
          <w:szCs w:val="28"/>
        </w:rPr>
        <w:t>) ]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B6253D" w:rsidRDefault="00B6253D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И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 – количество измерений на одной деталеоперации;</w:t>
      </w:r>
    </w:p>
    <w:p w:rsidR="0057553E" w:rsidRPr="000E411D" w:rsidRDefault="000E411D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>
        <w:rPr>
          <w:sz w:val="28"/>
          <w:szCs w:val="28"/>
          <w:vertAlign w:val="subscript"/>
        </w:rPr>
        <w:t xml:space="preserve">К </w:t>
      </w:r>
      <w:r>
        <w:rPr>
          <w:sz w:val="28"/>
          <w:szCs w:val="28"/>
        </w:rPr>
        <w:t xml:space="preserve"> – выборочность контроля</w:t>
      </w:r>
      <w:r w:rsidR="006E5331">
        <w:rPr>
          <w:sz w:val="28"/>
          <w:szCs w:val="28"/>
        </w:rPr>
        <w:t xml:space="preserve"> на ней</w:t>
      </w:r>
      <w:r>
        <w:rPr>
          <w:sz w:val="28"/>
          <w:szCs w:val="28"/>
        </w:rPr>
        <w:t>, доли ед.;</w:t>
      </w:r>
    </w:p>
    <w:p w:rsidR="0057553E" w:rsidRPr="000E411D" w:rsidRDefault="000E411D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>
        <w:rPr>
          <w:sz w:val="28"/>
          <w:szCs w:val="28"/>
          <w:vertAlign w:val="subscript"/>
        </w:rPr>
        <w:t xml:space="preserve">ИЗН </w:t>
      </w:r>
      <w:r>
        <w:rPr>
          <w:sz w:val="28"/>
          <w:szCs w:val="28"/>
        </w:rPr>
        <w:t xml:space="preserve"> – количество измерений, выдерживаемых данным мерительным инструментом до его полного износа</w:t>
      </w:r>
      <w:r w:rsidR="00CB0587">
        <w:rPr>
          <w:sz w:val="28"/>
          <w:szCs w:val="28"/>
        </w:rPr>
        <w:t>, количество измерений на один инструмент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9F4381" w:rsidRDefault="000E411D" w:rsidP="000E411D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И</w:t>
      </w:r>
      <w:r>
        <w:rPr>
          <w:sz w:val="28"/>
          <w:szCs w:val="28"/>
          <w:vertAlign w:val="subscript"/>
        </w:rPr>
        <w:t xml:space="preserve">ИЗН </w:t>
      </w:r>
      <w:r>
        <w:rPr>
          <w:sz w:val="28"/>
          <w:szCs w:val="28"/>
        </w:rPr>
        <w:t xml:space="preserve"> = </w:t>
      </w:r>
      <w:r w:rsidR="009F4381">
        <w:rPr>
          <w:sz w:val="28"/>
          <w:szCs w:val="28"/>
        </w:rPr>
        <w:t>0,7 ∙ Д</w:t>
      </w:r>
      <w:r w:rsidR="009F4381">
        <w:rPr>
          <w:sz w:val="28"/>
          <w:szCs w:val="28"/>
          <w:vertAlign w:val="subscript"/>
        </w:rPr>
        <w:t xml:space="preserve">И </w:t>
      </w:r>
      <w:r w:rsidR="009F4381">
        <w:rPr>
          <w:sz w:val="28"/>
          <w:szCs w:val="28"/>
        </w:rPr>
        <w:t xml:space="preserve"> ∙ Н</w:t>
      </w:r>
      <w:r w:rsidR="009F4381">
        <w:rPr>
          <w:sz w:val="28"/>
          <w:szCs w:val="28"/>
          <w:vertAlign w:val="subscript"/>
        </w:rPr>
        <w:t xml:space="preserve">СМ 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9F4381" w:rsidRDefault="009F4381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Д</w:t>
      </w:r>
      <w:r>
        <w:rPr>
          <w:sz w:val="28"/>
          <w:szCs w:val="28"/>
          <w:vertAlign w:val="subscript"/>
        </w:rPr>
        <w:t xml:space="preserve">И </w:t>
      </w:r>
      <w:r>
        <w:rPr>
          <w:sz w:val="28"/>
          <w:szCs w:val="28"/>
        </w:rPr>
        <w:t xml:space="preserve"> – допустимый износ мерительного инструмента, мкм;</w:t>
      </w:r>
    </w:p>
    <w:p w:rsidR="0057553E" w:rsidRPr="009F4381" w:rsidRDefault="009F4381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Н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– норма его стойкости, число измерений на 1 мкм износа мерительного инст</w:t>
      </w:r>
      <w:r w:rsidR="00946D6A">
        <w:rPr>
          <w:sz w:val="28"/>
          <w:szCs w:val="28"/>
        </w:rPr>
        <w:t>-</w:t>
      </w:r>
      <w:r>
        <w:rPr>
          <w:sz w:val="28"/>
          <w:szCs w:val="28"/>
        </w:rPr>
        <w:t>румента.</w:t>
      </w:r>
    </w:p>
    <w:p w:rsidR="0057553E" w:rsidRPr="00946D6A" w:rsidRDefault="00160520" w:rsidP="00160520">
      <w:pPr>
        <w:tabs>
          <w:tab w:val="left" w:pos="0"/>
          <w:tab w:val="left" w:pos="3060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Цеховой оборотный фонд </w:t>
      </w:r>
      <w:r w:rsidR="00946D6A">
        <w:rPr>
          <w:sz w:val="28"/>
          <w:szCs w:val="28"/>
        </w:rPr>
        <w:t xml:space="preserve">режущего </w:t>
      </w:r>
      <w:r>
        <w:rPr>
          <w:sz w:val="28"/>
          <w:szCs w:val="28"/>
        </w:rPr>
        <w:t>инструмента</w:t>
      </w:r>
      <w:r w:rsidR="00946D6A">
        <w:rPr>
          <w:sz w:val="28"/>
          <w:szCs w:val="28"/>
        </w:rPr>
        <w:t xml:space="preserve"> </w:t>
      </w:r>
      <w:r w:rsidR="00946D6A">
        <w:rPr>
          <w:sz w:val="28"/>
          <w:szCs w:val="28"/>
          <w:lang w:val="en-US"/>
        </w:rPr>
        <w:t>Z</w:t>
      </w:r>
      <w:r w:rsidR="00946D6A">
        <w:rPr>
          <w:sz w:val="28"/>
          <w:szCs w:val="28"/>
          <w:vertAlign w:val="subscript"/>
        </w:rPr>
        <w:t>Р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946D6A" w:rsidRDefault="00946D6A" w:rsidP="00946D6A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М 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</w:t>
      </w:r>
    </w:p>
    <w:p w:rsidR="0057553E" w:rsidRDefault="0057553E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7553E" w:rsidRPr="00946D6A" w:rsidRDefault="00946D6A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М </w:t>
      </w:r>
      <w:r>
        <w:rPr>
          <w:sz w:val="28"/>
          <w:szCs w:val="28"/>
        </w:rPr>
        <w:t xml:space="preserve"> </w:t>
      </w:r>
      <w:r w:rsidR="00153FFA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личество </w:t>
      </w:r>
      <w:r w:rsidR="0047364E">
        <w:rPr>
          <w:sz w:val="28"/>
          <w:szCs w:val="28"/>
        </w:rPr>
        <w:t xml:space="preserve">режущего </w:t>
      </w:r>
      <w:r w:rsidR="00567A57">
        <w:rPr>
          <w:sz w:val="28"/>
          <w:szCs w:val="28"/>
        </w:rPr>
        <w:t>инструмента, находящегося на рабочих местах цеха, штук</w:t>
      </w:r>
    </w:p>
    <w:p w:rsidR="00222C5A" w:rsidRPr="00CA7E01" w:rsidRDefault="00B81062" w:rsidP="00B81062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Z</w:t>
      </w:r>
      <w:r>
        <w:rPr>
          <w:sz w:val="28"/>
          <w:szCs w:val="28"/>
          <w:vertAlign w:val="subscript"/>
        </w:rPr>
        <w:t xml:space="preserve">РМ </w:t>
      </w:r>
      <w:r>
        <w:rPr>
          <w:sz w:val="28"/>
          <w:szCs w:val="28"/>
        </w:rPr>
        <w:t xml:space="preserve"> = ( Т</w:t>
      </w:r>
      <w:r>
        <w:rPr>
          <w:sz w:val="28"/>
          <w:szCs w:val="28"/>
          <w:vertAlign w:val="subscript"/>
        </w:rPr>
        <w:t xml:space="preserve">П </w:t>
      </w:r>
      <w:r w:rsidR="00CA7E01">
        <w:rPr>
          <w:sz w:val="28"/>
          <w:szCs w:val="28"/>
        </w:rPr>
        <w:t xml:space="preserve"> ∙ С ∙ </w:t>
      </w:r>
      <w:r w:rsidR="00CA7E01">
        <w:rPr>
          <w:sz w:val="28"/>
          <w:szCs w:val="28"/>
          <w:lang w:val="en-US"/>
        </w:rPr>
        <w:t>n</w:t>
      </w:r>
      <w:r w:rsidR="00CA7E01" w:rsidRPr="00CA7E01">
        <w:rPr>
          <w:sz w:val="28"/>
          <w:szCs w:val="28"/>
        </w:rPr>
        <w:t xml:space="preserve"> </w:t>
      </w:r>
      <w:r w:rsidR="00CA7E01">
        <w:rPr>
          <w:sz w:val="28"/>
          <w:szCs w:val="28"/>
        </w:rPr>
        <w:t>) / Т</w:t>
      </w:r>
      <w:r w:rsidR="00CA7E01">
        <w:rPr>
          <w:sz w:val="28"/>
          <w:szCs w:val="28"/>
          <w:vertAlign w:val="subscript"/>
        </w:rPr>
        <w:t xml:space="preserve">С </w:t>
      </w:r>
      <w:r w:rsidR="00CA7E01">
        <w:rPr>
          <w:sz w:val="28"/>
          <w:szCs w:val="28"/>
        </w:rPr>
        <w:t xml:space="preserve"> + С ∙ ( 1 + РЗ</w:t>
      </w:r>
      <w:r w:rsidR="00CA7E01">
        <w:rPr>
          <w:sz w:val="28"/>
          <w:szCs w:val="28"/>
          <w:vertAlign w:val="subscript"/>
        </w:rPr>
        <w:t xml:space="preserve">РМ </w:t>
      </w:r>
      <w:r w:rsidR="00CA7E01">
        <w:rPr>
          <w:sz w:val="28"/>
          <w:szCs w:val="28"/>
        </w:rPr>
        <w:t xml:space="preserve"> )</w:t>
      </w:r>
    </w:p>
    <w:p w:rsidR="00222C5A" w:rsidRDefault="00222C5A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222C5A" w:rsidRPr="00CA7E01" w:rsidRDefault="00CA7E01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Т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– периодичность подачи режущего инструмента к рабочим местам данной операции, час;</w:t>
      </w:r>
    </w:p>
    <w:p w:rsidR="00222C5A" w:rsidRDefault="00CA7E01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 – число рабочих мест на ней</w:t>
      </w:r>
    </w:p>
    <w:p w:rsidR="00222C5A" w:rsidRDefault="00222C5A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222C5A" w:rsidRPr="00143399" w:rsidRDefault="00CA7E01" w:rsidP="00143399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С = (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t</w:t>
      </w:r>
      <w:r w:rsidR="00143399">
        <w:rPr>
          <w:sz w:val="28"/>
          <w:szCs w:val="28"/>
          <w:vertAlign w:val="subscript"/>
        </w:rPr>
        <w:t xml:space="preserve">ШТ </w:t>
      </w:r>
      <w:r w:rsidR="00143399">
        <w:rPr>
          <w:sz w:val="28"/>
          <w:szCs w:val="28"/>
        </w:rPr>
        <w:t xml:space="preserve"> ) / ( </w:t>
      </w:r>
      <w:r w:rsidR="00143399">
        <w:rPr>
          <w:sz w:val="28"/>
          <w:szCs w:val="28"/>
          <w:lang w:val="en-US"/>
        </w:rPr>
        <w:t>F</w:t>
      </w:r>
      <w:r w:rsidR="00143399">
        <w:rPr>
          <w:sz w:val="28"/>
          <w:szCs w:val="28"/>
          <w:vertAlign w:val="subscript"/>
        </w:rPr>
        <w:t xml:space="preserve">Э </w:t>
      </w:r>
      <w:r w:rsidR="00143399">
        <w:rPr>
          <w:sz w:val="28"/>
          <w:szCs w:val="28"/>
        </w:rPr>
        <w:t xml:space="preserve"> ∙ К</w:t>
      </w:r>
      <w:r w:rsidR="00143399">
        <w:rPr>
          <w:sz w:val="28"/>
          <w:szCs w:val="28"/>
          <w:vertAlign w:val="subscript"/>
        </w:rPr>
        <w:t xml:space="preserve">СМ </w:t>
      </w:r>
      <w:r w:rsidR="00143399">
        <w:rPr>
          <w:sz w:val="28"/>
          <w:szCs w:val="28"/>
        </w:rPr>
        <w:t xml:space="preserve"> ∙ 60 )</w:t>
      </w:r>
    </w:p>
    <w:p w:rsidR="00143399" w:rsidRDefault="00143399" w:rsidP="00143399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222C5A" w:rsidRP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ШТ </w:t>
      </w:r>
      <w:r>
        <w:rPr>
          <w:sz w:val="28"/>
          <w:szCs w:val="28"/>
        </w:rPr>
        <w:t xml:space="preserve"> – штучное время одной деталеоперации, мин;</w:t>
      </w:r>
    </w:p>
    <w:p w:rsidR="00222C5A" w:rsidRP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– эффективный фонд времени работы оборудования на ней в одну смену, час;</w:t>
      </w:r>
    </w:p>
    <w:p w:rsidR="00143399" w:rsidRP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– коэффициент сменности его работы;</w:t>
      </w:r>
    </w:p>
    <w:p w:rsidR="00143399" w:rsidRPr="00586296" w:rsidRDefault="00586296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– периодичность смены режущего инструмента на рабочем месте, час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43399" w:rsidRPr="00586296" w:rsidRDefault="00586296" w:rsidP="00586296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= (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ШТ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) /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М </w:t>
      </w:r>
      <w:r>
        <w:rPr>
          <w:sz w:val="28"/>
          <w:szCs w:val="28"/>
        </w:rPr>
        <w:t xml:space="preserve">    ;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43399" w:rsidRPr="00586296" w:rsidRDefault="00586296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РЗ</w:t>
      </w:r>
      <w:r>
        <w:rPr>
          <w:sz w:val="28"/>
          <w:szCs w:val="28"/>
          <w:vertAlign w:val="subscript"/>
        </w:rPr>
        <w:t xml:space="preserve">РМ </w:t>
      </w:r>
      <w:r>
        <w:rPr>
          <w:sz w:val="28"/>
          <w:szCs w:val="28"/>
        </w:rPr>
        <w:t xml:space="preserve"> – резервный запас режущего инструмента на каждом рабочем месте. Для одно-инструментной обработки РЗ</w:t>
      </w:r>
      <w:r>
        <w:rPr>
          <w:sz w:val="28"/>
          <w:szCs w:val="28"/>
          <w:vertAlign w:val="subscript"/>
        </w:rPr>
        <w:t xml:space="preserve">РМ </w:t>
      </w:r>
      <w:r>
        <w:rPr>
          <w:sz w:val="28"/>
          <w:szCs w:val="28"/>
        </w:rPr>
        <w:t xml:space="preserve"> = 1, для многоинструментной обработки РЗ</w:t>
      </w:r>
      <w:r>
        <w:rPr>
          <w:sz w:val="28"/>
          <w:szCs w:val="28"/>
          <w:vertAlign w:val="subscript"/>
        </w:rPr>
        <w:t xml:space="preserve">РМ </w:t>
      </w:r>
      <w:r>
        <w:rPr>
          <w:sz w:val="28"/>
          <w:szCs w:val="28"/>
        </w:rPr>
        <w:t>= 2–4.</w:t>
      </w:r>
    </w:p>
    <w:p w:rsidR="00143399" w:rsidRPr="00153FFA" w:rsidRDefault="00153FFA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– количество </w:t>
      </w:r>
      <w:r w:rsidR="0047364E">
        <w:rPr>
          <w:sz w:val="28"/>
          <w:szCs w:val="28"/>
        </w:rPr>
        <w:t xml:space="preserve">режущего </w:t>
      </w:r>
      <w:r>
        <w:rPr>
          <w:sz w:val="28"/>
          <w:szCs w:val="28"/>
        </w:rPr>
        <w:t>инструмента, находящегося на заточке в цеховой мастер</w:t>
      </w:r>
      <w:r w:rsidR="0047364E">
        <w:rPr>
          <w:sz w:val="28"/>
          <w:szCs w:val="28"/>
        </w:rPr>
        <w:t>-</w:t>
      </w:r>
      <w:r>
        <w:rPr>
          <w:sz w:val="28"/>
          <w:szCs w:val="28"/>
        </w:rPr>
        <w:t>ской, штук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43399" w:rsidRPr="00D06E59" w:rsidRDefault="00D06E59" w:rsidP="00D06E59">
      <w:pPr>
        <w:tabs>
          <w:tab w:val="left" w:pos="0"/>
          <w:tab w:val="left" w:pos="3060"/>
        </w:tabs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= ( Т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∙ С ∙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) / Т</w:t>
      </w:r>
      <w:r w:rsidR="0029206B">
        <w:rPr>
          <w:sz w:val="28"/>
          <w:szCs w:val="28"/>
          <w:vertAlign w:val="subscript"/>
        </w:rPr>
        <w:t xml:space="preserve">П 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43399" w:rsidRPr="00D06E59" w:rsidRDefault="00D06E5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Т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– промежуток времени от поступления режущего инструмента с рабочего места в мастерскую по заточке инструмента до возвращения из неё, час;</w:t>
      </w:r>
    </w:p>
    <w:p w:rsidR="00143399" w:rsidRPr="00D06E59" w:rsidRDefault="00D06E5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</w:t>
      </w:r>
      <w:r>
        <w:rPr>
          <w:sz w:val="28"/>
          <w:szCs w:val="28"/>
        </w:rPr>
        <w:t xml:space="preserve"> </w:t>
      </w:r>
      <w:r w:rsidR="002A43E3">
        <w:rPr>
          <w:sz w:val="28"/>
          <w:szCs w:val="28"/>
        </w:rPr>
        <w:t xml:space="preserve">– количество </w:t>
      </w:r>
      <w:r w:rsidR="0047364E">
        <w:rPr>
          <w:sz w:val="28"/>
          <w:szCs w:val="28"/>
        </w:rPr>
        <w:t xml:space="preserve">режущего </w:t>
      </w:r>
      <w:r w:rsidR="002A43E3">
        <w:rPr>
          <w:sz w:val="28"/>
          <w:szCs w:val="28"/>
        </w:rPr>
        <w:t>инструмента, находящегося в инструментально-разда</w:t>
      </w:r>
      <w:r w:rsidR="0047364E">
        <w:rPr>
          <w:sz w:val="28"/>
          <w:szCs w:val="28"/>
        </w:rPr>
        <w:t>-</w:t>
      </w:r>
      <w:r w:rsidR="002A43E3">
        <w:rPr>
          <w:sz w:val="28"/>
          <w:szCs w:val="28"/>
        </w:rPr>
        <w:t>точной кладовой цеха</w:t>
      </w:r>
      <w:r w:rsidR="00A24FB4">
        <w:rPr>
          <w:sz w:val="28"/>
          <w:szCs w:val="28"/>
        </w:rPr>
        <w:t xml:space="preserve"> (ИРК)</w:t>
      </w:r>
      <w:r w:rsidR="002A43E3">
        <w:rPr>
          <w:sz w:val="28"/>
          <w:szCs w:val="28"/>
        </w:rPr>
        <w:t>, штук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43399" w:rsidRPr="00A24FB4" w:rsidRDefault="002A43E3" w:rsidP="002A43E3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∙ ( 1 + </w:t>
      </w:r>
      <w:r w:rsidR="00A24FB4">
        <w:rPr>
          <w:sz w:val="28"/>
          <w:szCs w:val="28"/>
        </w:rPr>
        <w:t>К</w:t>
      </w:r>
      <w:r w:rsidR="00A24FB4">
        <w:rPr>
          <w:sz w:val="28"/>
          <w:szCs w:val="28"/>
          <w:vertAlign w:val="subscript"/>
        </w:rPr>
        <w:t xml:space="preserve">З </w:t>
      </w:r>
      <w:r w:rsidR="00A24FB4">
        <w:rPr>
          <w:sz w:val="28"/>
          <w:szCs w:val="28"/>
        </w:rPr>
        <w:t xml:space="preserve"> )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143399" w:rsidRPr="00A24FB4" w:rsidRDefault="00A24FB4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,</w:t>
      </w:r>
      <w:r w:rsidR="005D51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– среднесуточный расход режущего инструмента между очередными его поступлениями с центрального инструментального склада (ЦИС), штук</w:t>
      </w:r>
      <w:r w:rsidR="00246D45">
        <w:rPr>
          <w:sz w:val="28"/>
          <w:szCs w:val="28"/>
        </w:rPr>
        <w:t xml:space="preserve"> в сутки</w:t>
      </w:r>
    </w:p>
    <w:p w:rsidR="00143399" w:rsidRDefault="0014339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06E59" w:rsidRPr="00A24FB4" w:rsidRDefault="00A24FB4" w:rsidP="00A24FB4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= К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/ 360    ;</w:t>
      </w:r>
    </w:p>
    <w:p w:rsidR="00D06E59" w:rsidRDefault="00D06E5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24FB4" w:rsidRPr="00593B35" w:rsidRDefault="00593B35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</w:t>
      </w:r>
      <w:r w:rsidRPr="00593B35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периодичность поставки режущего инструмента из ЦИС в ИРК, </w:t>
      </w:r>
      <w:r w:rsidR="00752DC7">
        <w:rPr>
          <w:sz w:val="28"/>
          <w:szCs w:val="28"/>
        </w:rPr>
        <w:t>суток</w:t>
      </w:r>
      <w:r>
        <w:rPr>
          <w:sz w:val="28"/>
          <w:szCs w:val="28"/>
        </w:rPr>
        <w:t>;</w:t>
      </w:r>
    </w:p>
    <w:p w:rsidR="00D06E59" w:rsidRPr="00A24FB4" w:rsidRDefault="00A24FB4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</w:t>
      </w:r>
      <w:r w:rsidR="005D51FC">
        <w:rPr>
          <w:sz w:val="28"/>
          <w:szCs w:val="28"/>
        </w:rPr>
        <w:t xml:space="preserve">– </w:t>
      </w:r>
      <w:r>
        <w:rPr>
          <w:sz w:val="28"/>
          <w:szCs w:val="28"/>
        </w:rPr>
        <w:t>коэффициент запаса режущего инструмента в ИРК, доли ед</w:t>
      </w:r>
      <w:r w:rsidR="00593B35">
        <w:rPr>
          <w:sz w:val="28"/>
          <w:szCs w:val="28"/>
        </w:rPr>
        <w:t>.</w:t>
      </w:r>
    </w:p>
    <w:p w:rsidR="00D06E59" w:rsidRPr="00593B35" w:rsidRDefault="00593B35" w:rsidP="00593B35">
      <w:pPr>
        <w:tabs>
          <w:tab w:val="left" w:pos="0"/>
          <w:tab w:val="left" w:pos="3060"/>
        </w:tabs>
        <w:ind w:firstLine="68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Оборотный фонд режущего инструмента по предприятию в целом </w:t>
      </w:r>
      <w:r>
        <w:rPr>
          <w:sz w:val="28"/>
          <w:szCs w:val="28"/>
          <w:lang w:val="en-US"/>
        </w:rPr>
        <w:t>Z</w:t>
      </w:r>
    </w:p>
    <w:p w:rsidR="005C0E0E" w:rsidRDefault="005C0E0E" w:rsidP="00F64815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5C0E0E" w:rsidRPr="00F64815" w:rsidRDefault="005C0E0E" w:rsidP="00F64815">
      <w:pPr>
        <w:tabs>
          <w:tab w:val="left" w:pos="0"/>
          <w:tab w:val="left" w:pos="3060"/>
        </w:tabs>
        <w:jc w:val="center"/>
        <w:rPr>
          <w:sz w:val="28"/>
          <w:szCs w:val="28"/>
          <w:vertAlign w:val="subscript"/>
        </w:rPr>
      </w:pPr>
      <w:r w:rsidRPr="004D68BC">
        <w:rPr>
          <w:position w:val="-28"/>
        </w:rPr>
        <w:object w:dxaOrig="1760" w:dyaOrig="680">
          <v:shape id="_x0000_i1117" type="#_x0000_t75" style="width:99pt;height:37.5pt" o:ole="">
            <v:imagedata r:id="rId204" o:title=""/>
          </v:shape>
          <o:OLEObject Type="Embed" ProgID="Equation.DSMT4" ShapeID="_x0000_i1117" DrawAspect="Content" ObjectID="_1548443064" r:id="rId205"/>
        </w:object>
      </w:r>
    </w:p>
    <w:p w:rsidR="00593B35" w:rsidRDefault="00593B35" w:rsidP="0057553E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31079" w:rsidRPr="00631079" w:rsidRDefault="00631079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>Р</w:t>
      </w:r>
      <w:r>
        <w:rPr>
          <w:sz w:val="28"/>
          <w:szCs w:val="28"/>
          <w:vertAlign w:val="subscript"/>
          <w:lang w:val="en-US"/>
        </w:rPr>
        <w:t>i</w:t>
      </w:r>
      <w:r w:rsidRPr="00631079">
        <w:rPr>
          <w:sz w:val="28"/>
          <w:szCs w:val="28"/>
          <w:vertAlign w:val="subscript"/>
        </w:rPr>
        <w:t xml:space="preserve"> </w:t>
      </w:r>
      <w:r w:rsidRPr="0063107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оборотный фонд режущего инструмент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го цеха, штук;</w:t>
      </w:r>
    </w:p>
    <w:p w:rsidR="00593B35" w:rsidRPr="005D51FC" w:rsidRDefault="00F64815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число цехов предприятия, </w:t>
      </w:r>
      <w:r w:rsidR="00B854D3">
        <w:rPr>
          <w:sz w:val="28"/>
          <w:szCs w:val="28"/>
        </w:rPr>
        <w:t xml:space="preserve">1 ≤ </w:t>
      </w:r>
      <w:r w:rsidR="00D53B02">
        <w:rPr>
          <w:sz w:val="28"/>
          <w:szCs w:val="28"/>
          <w:lang w:val="en-US"/>
        </w:rPr>
        <w:t>i</w:t>
      </w:r>
      <w:r w:rsidR="00B854D3" w:rsidRPr="00B854D3">
        <w:rPr>
          <w:sz w:val="28"/>
          <w:szCs w:val="28"/>
        </w:rPr>
        <w:t xml:space="preserve"> </w:t>
      </w:r>
      <w:r w:rsidR="00D53B02">
        <w:rPr>
          <w:sz w:val="28"/>
          <w:szCs w:val="28"/>
        </w:rPr>
        <w:t>≤</w:t>
      </w:r>
      <w:r w:rsidR="00D53B02" w:rsidRPr="00D53B02">
        <w:rPr>
          <w:sz w:val="28"/>
          <w:szCs w:val="28"/>
        </w:rPr>
        <w:t xml:space="preserve"> </w:t>
      </w:r>
      <w:r w:rsidR="00D53B02">
        <w:rPr>
          <w:sz w:val="28"/>
          <w:szCs w:val="28"/>
          <w:lang w:val="en-US"/>
        </w:rPr>
        <w:t>m</w:t>
      </w:r>
      <w:r w:rsidR="00D53B02">
        <w:rPr>
          <w:sz w:val="28"/>
          <w:szCs w:val="28"/>
        </w:rPr>
        <w:t>;</w:t>
      </w:r>
    </w:p>
    <w:p w:rsidR="00D53B02" w:rsidRPr="00D53B02" w:rsidRDefault="00D53B02" w:rsidP="0057553E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ЦИС </w:t>
      </w:r>
      <w:r>
        <w:rPr>
          <w:sz w:val="28"/>
          <w:szCs w:val="28"/>
        </w:rPr>
        <w:t xml:space="preserve"> – запас режущего инструмента в ЦИС, штук.</w:t>
      </w:r>
    </w:p>
    <w:p w:rsidR="00D53B02" w:rsidRDefault="00D53B02" w:rsidP="00B970C8">
      <w:pPr>
        <w:tabs>
          <w:tab w:val="left" w:pos="0"/>
          <w:tab w:val="left" w:pos="3060"/>
        </w:tabs>
        <w:ind w:firstLine="680"/>
        <w:jc w:val="both"/>
        <w:rPr>
          <w:sz w:val="28"/>
          <w:szCs w:val="28"/>
        </w:rPr>
      </w:pPr>
      <w:r w:rsidRPr="00D53B02">
        <w:rPr>
          <w:b/>
          <w:i/>
          <w:sz w:val="28"/>
          <w:szCs w:val="28"/>
        </w:rPr>
        <w:t>Требуется:</w:t>
      </w:r>
    </w:p>
    <w:p w:rsidR="00D53B02" w:rsidRDefault="000602E3" w:rsidP="000602E3">
      <w:pPr>
        <w:numPr>
          <w:ilvl w:val="0"/>
          <w:numId w:val="30"/>
        </w:numPr>
        <w:tabs>
          <w:tab w:val="left" w:pos="0"/>
          <w:tab w:val="left" w:pos="709"/>
        </w:tabs>
        <w:ind w:left="709" w:hanging="36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58152F">
        <w:rPr>
          <w:sz w:val="28"/>
          <w:szCs w:val="28"/>
        </w:rPr>
        <w:t xml:space="preserve">о общим и индивидуальным исходным данным (см. </w:t>
      </w:r>
      <w:r>
        <w:rPr>
          <w:sz w:val="28"/>
          <w:szCs w:val="28"/>
        </w:rPr>
        <w:t>ниже) рассчитать потреб-ность механического цеха в режущем и мерительном инструменте;</w:t>
      </w:r>
    </w:p>
    <w:p w:rsidR="000602E3" w:rsidRDefault="000602E3" w:rsidP="000602E3">
      <w:pPr>
        <w:numPr>
          <w:ilvl w:val="0"/>
          <w:numId w:val="30"/>
        </w:numPr>
        <w:tabs>
          <w:tab w:val="left" w:pos="0"/>
          <w:tab w:val="left" w:pos="709"/>
        </w:tabs>
        <w:ind w:left="709" w:hanging="36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ассчитать величину и распределить цеховой оборотный фонд режущего инст</w:t>
      </w:r>
      <w:r w:rsidR="00936505">
        <w:rPr>
          <w:sz w:val="28"/>
          <w:szCs w:val="28"/>
        </w:rPr>
        <w:t>-</w:t>
      </w:r>
      <w:r>
        <w:rPr>
          <w:sz w:val="28"/>
          <w:szCs w:val="28"/>
        </w:rPr>
        <w:t>румента по подразделениям инструментального хозяйства данного цеха;</w:t>
      </w:r>
    </w:p>
    <w:p w:rsidR="000602E3" w:rsidRDefault="000602E3" w:rsidP="000602E3">
      <w:pPr>
        <w:numPr>
          <w:ilvl w:val="0"/>
          <w:numId w:val="30"/>
        </w:numPr>
        <w:tabs>
          <w:tab w:val="left" w:pos="0"/>
          <w:tab w:val="left" w:pos="709"/>
        </w:tabs>
        <w:ind w:left="709" w:hanging="369"/>
        <w:jc w:val="both"/>
        <w:rPr>
          <w:sz w:val="28"/>
          <w:szCs w:val="28"/>
        </w:rPr>
      </w:pPr>
      <w:r>
        <w:rPr>
          <w:sz w:val="28"/>
          <w:szCs w:val="28"/>
        </w:rPr>
        <w:t>найти величину оборотного фонда режущего инструмента для предприятия.</w:t>
      </w:r>
    </w:p>
    <w:p w:rsidR="0057553E" w:rsidRDefault="00B970C8" w:rsidP="00B970C8">
      <w:pPr>
        <w:tabs>
          <w:tab w:val="left" w:pos="0"/>
          <w:tab w:val="left" w:pos="3060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Годовая программа изготавливаемых в цехе деталей – 500</w:t>
      </w:r>
      <w:r w:rsidR="001F16FF">
        <w:rPr>
          <w:sz w:val="28"/>
          <w:szCs w:val="28"/>
        </w:rPr>
        <w:t xml:space="preserve"> </w:t>
      </w:r>
      <w:r>
        <w:rPr>
          <w:sz w:val="28"/>
          <w:szCs w:val="28"/>
        </w:rPr>
        <w:t>000 штук. Число операций производственного процесса – четыре, на каждой из них используется по одному наименованию режущего инструмента (резцы, сверла, фрезы и шлифоваль</w:t>
      </w:r>
      <w:r w:rsidR="009873BE">
        <w:rPr>
          <w:sz w:val="28"/>
          <w:szCs w:val="28"/>
        </w:rPr>
        <w:t>-</w:t>
      </w:r>
      <w:r>
        <w:rPr>
          <w:sz w:val="28"/>
          <w:szCs w:val="28"/>
        </w:rPr>
        <w:t>ные круги), а также по два наименования мерительного инструмента (скобы и кали</w:t>
      </w:r>
      <w:r w:rsidR="009873BE">
        <w:rPr>
          <w:sz w:val="28"/>
          <w:szCs w:val="28"/>
        </w:rPr>
        <w:t>-</w:t>
      </w:r>
      <w:r>
        <w:rPr>
          <w:sz w:val="28"/>
          <w:szCs w:val="28"/>
        </w:rPr>
        <w:t>бры). Обработка деталей на каждой операции – одноинструментная. Охват деталей контролем на каждой операции – 100 %.</w:t>
      </w:r>
      <w:r w:rsidR="00593B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эффициент преждевременного износа режущего и мерительного инструмента равен 0,05. </w:t>
      </w:r>
      <w:r w:rsidR="00D06E59">
        <w:rPr>
          <w:sz w:val="28"/>
          <w:szCs w:val="28"/>
        </w:rPr>
        <w:t>Промежуток времени от поступ</w:t>
      </w:r>
      <w:r w:rsidR="00593B35">
        <w:rPr>
          <w:sz w:val="28"/>
          <w:szCs w:val="28"/>
        </w:rPr>
        <w:t>-</w:t>
      </w:r>
      <w:r w:rsidR="00D06E59">
        <w:rPr>
          <w:sz w:val="28"/>
          <w:szCs w:val="28"/>
        </w:rPr>
        <w:t>ления режущего инструмента с рабочего места в мастерскую по заточке инстру</w:t>
      </w:r>
      <w:r w:rsidR="00593B35">
        <w:rPr>
          <w:sz w:val="28"/>
          <w:szCs w:val="28"/>
        </w:rPr>
        <w:t>-</w:t>
      </w:r>
      <w:r w:rsidR="00D06E59">
        <w:rPr>
          <w:sz w:val="28"/>
          <w:szCs w:val="28"/>
        </w:rPr>
        <w:t xml:space="preserve">мента до возвращения из неё – 8 часов. </w:t>
      </w:r>
      <w:r>
        <w:rPr>
          <w:sz w:val="28"/>
          <w:szCs w:val="28"/>
        </w:rPr>
        <w:t>Режим работы цеха – двухсменный. Эффек</w:t>
      </w:r>
      <w:r w:rsidR="00B622D6">
        <w:rPr>
          <w:sz w:val="28"/>
          <w:szCs w:val="28"/>
        </w:rPr>
        <w:t>-</w:t>
      </w:r>
      <w:r>
        <w:rPr>
          <w:sz w:val="28"/>
          <w:szCs w:val="28"/>
        </w:rPr>
        <w:t>тивный фонд времени работы оборудования в одну смену – 1</w:t>
      </w:r>
      <w:r w:rsidR="00A336F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975 часов. </w:t>
      </w:r>
      <w:r w:rsidR="00593B35">
        <w:rPr>
          <w:sz w:val="28"/>
          <w:szCs w:val="28"/>
        </w:rPr>
        <w:t>Перио</w:t>
      </w:r>
      <w:r w:rsidR="00B622D6">
        <w:rPr>
          <w:sz w:val="28"/>
          <w:szCs w:val="28"/>
        </w:rPr>
        <w:t>-</w:t>
      </w:r>
      <w:r w:rsidR="00593B35">
        <w:rPr>
          <w:sz w:val="28"/>
          <w:szCs w:val="28"/>
        </w:rPr>
        <w:t xml:space="preserve">дичность поставки режущего инструмента из ЦИС в ИРК – 15 </w:t>
      </w:r>
      <w:r w:rsidR="00752DC7">
        <w:rPr>
          <w:sz w:val="28"/>
          <w:szCs w:val="28"/>
        </w:rPr>
        <w:t>суток</w:t>
      </w:r>
      <w:r w:rsidR="00593B35">
        <w:rPr>
          <w:sz w:val="28"/>
          <w:szCs w:val="28"/>
        </w:rPr>
        <w:t xml:space="preserve">. Коэффициент запаса режущего инструмента в ИРК – 0,01. </w:t>
      </w:r>
      <w:r w:rsidR="009873BE">
        <w:rPr>
          <w:sz w:val="28"/>
          <w:szCs w:val="28"/>
        </w:rPr>
        <w:t>Число цехов предприятия – пять, величина цехового оборотного фонда режущего инструмента одинакова для каждо</w:t>
      </w:r>
      <w:r w:rsidR="00B622D6">
        <w:rPr>
          <w:sz w:val="28"/>
          <w:szCs w:val="28"/>
        </w:rPr>
        <w:t>-</w:t>
      </w:r>
      <w:r w:rsidR="009873BE">
        <w:rPr>
          <w:sz w:val="28"/>
          <w:szCs w:val="28"/>
        </w:rPr>
        <w:t>го цеха. Запас режущего инструмента в ЦИС составляет 70 % от суммы его цеховых оборотных фондов по предприятию в целом.</w:t>
      </w:r>
    </w:p>
    <w:p w:rsidR="005D51FC" w:rsidRDefault="005D51F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D51FC" w:rsidRPr="005D51FC" w:rsidRDefault="005D51FC" w:rsidP="005D51FC">
      <w:pPr>
        <w:tabs>
          <w:tab w:val="left" w:pos="0"/>
          <w:tab w:val="left" w:pos="3060"/>
        </w:tabs>
        <w:jc w:val="center"/>
        <w:rPr>
          <w:b/>
          <w:i/>
          <w:sz w:val="28"/>
          <w:szCs w:val="28"/>
        </w:rPr>
      </w:pPr>
      <w:r w:rsidRPr="005D51FC">
        <w:rPr>
          <w:b/>
          <w:i/>
          <w:sz w:val="28"/>
          <w:szCs w:val="28"/>
        </w:rPr>
        <w:t>Пример выполнения задания</w:t>
      </w:r>
    </w:p>
    <w:p w:rsidR="005D51FC" w:rsidRDefault="005D51F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D51FC" w:rsidRPr="00011821" w:rsidRDefault="00011821" w:rsidP="00011821">
      <w:pPr>
        <w:tabs>
          <w:tab w:val="left" w:pos="0"/>
          <w:tab w:val="left" w:pos="3060"/>
        </w:tabs>
        <w:jc w:val="center"/>
        <w:rPr>
          <w:i/>
          <w:sz w:val="28"/>
          <w:szCs w:val="28"/>
        </w:rPr>
      </w:pPr>
      <w:r w:rsidRPr="00011821">
        <w:rPr>
          <w:i/>
          <w:sz w:val="28"/>
          <w:szCs w:val="28"/>
        </w:rPr>
        <w:t>Исходные данные</w:t>
      </w:r>
    </w:p>
    <w:p w:rsidR="005D51FC" w:rsidRPr="00011821" w:rsidRDefault="005D51FC" w:rsidP="005D51FC">
      <w:pPr>
        <w:tabs>
          <w:tab w:val="left" w:pos="0"/>
          <w:tab w:val="left" w:pos="3060"/>
        </w:tabs>
        <w:jc w:val="both"/>
        <w:rPr>
          <w:i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C01976" w:rsidRPr="00520A0F" w:rsidTr="000424A1">
        <w:tc>
          <w:tcPr>
            <w:tcW w:w="5105" w:type="dxa"/>
            <w:gridSpan w:val="2"/>
            <w:vAlign w:val="center"/>
          </w:tcPr>
          <w:p w:rsidR="00C01976" w:rsidRPr="00520A0F" w:rsidRDefault="00C01976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Кали-бры</w:t>
            </w:r>
          </w:p>
        </w:tc>
      </w:tr>
      <w:tr w:rsidR="00C01976" w:rsidRPr="00520A0F" w:rsidTr="00C01976">
        <w:tc>
          <w:tcPr>
            <w:tcW w:w="5105" w:type="dxa"/>
            <w:gridSpan w:val="2"/>
          </w:tcPr>
          <w:p w:rsidR="00C01976" w:rsidRPr="00520A0F" w:rsidRDefault="00C01976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5,1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2,2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7,3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25,0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</w:tr>
      <w:tr w:rsidR="00C01976" w:rsidRPr="00520A0F" w:rsidTr="00C01976">
        <w:tc>
          <w:tcPr>
            <w:tcW w:w="5105" w:type="dxa"/>
            <w:gridSpan w:val="2"/>
          </w:tcPr>
          <w:p w:rsidR="00C01976" w:rsidRPr="00520A0F" w:rsidRDefault="00C01976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0,7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0,4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0,6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1,1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</w:tr>
      <w:tr w:rsidR="00C01976" w:rsidRPr="00520A0F" w:rsidTr="00C01976">
        <w:tc>
          <w:tcPr>
            <w:tcW w:w="5105" w:type="dxa"/>
            <w:gridSpan w:val="2"/>
          </w:tcPr>
          <w:p w:rsidR="00C01976" w:rsidRPr="00520A0F" w:rsidRDefault="00C01976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1,9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2,1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2,4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1,4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</w:tr>
      <w:tr w:rsidR="00C01976" w:rsidRPr="00520A0F" w:rsidTr="00C01976">
        <w:tc>
          <w:tcPr>
            <w:tcW w:w="3085" w:type="dxa"/>
            <w:vMerge w:val="restart"/>
          </w:tcPr>
          <w:p w:rsidR="00C01976" w:rsidRPr="00520A0F" w:rsidRDefault="00C01976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C01976" w:rsidRPr="00F43954" w:rsidRDefault="00C01976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1E426A">
            <w:pPr>
              <w:jc w:val="center"/>
            </w:pPr>
            <w:r>
              <w:t>1</w:t>
            </w:r>
            <w:r w:rsidR="001E426A">
              <w:t>,85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2,46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6,37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3,54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</w:tr>
      <w:tr w:rsidR="00C01976" w:rsidRPr="00520A0F" w:rsidTr="00C01976">
        <w:tc>
          <w:tcPr>
            <w:tcW w:w="3085" w:type="dxa"/>
            <w:vMerge/>
          </w:tcPr>
          <w:p w:rsidR="00C01976" w:rsidRPr="00520A0F" w:rsidRDefault="00C01976" w:rsidP="000424A1"/>
        </w:tc>
        <w:tc>
          <w:tcPr>
            <w:tcW w:w="2020" w:type="dxa"/>
          </w:tcPr>
          <w:p w:rsidR="00C01976" w:rsidRPr="00F43954" w:rsidRDefault="00C01976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3,61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4,19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10,42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6,96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</w:tr>
      <w:tr w:rsidR="00C01976" w:rsidRPr="00520A0F" w:rsidTr="00C01976">
        <w:tc>
          <w:tcPr>
            <w:tcW w:w="5105" w:type="dxa"/>
            <w:gridSpan w:val="2"/>
          </w:tcPr>
          <w:p w:rsidR="00C01976" w:rsidRPr="00F43954" w:rsidRDefault="00C01976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6,0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4,0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8,0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C01976">
            <w:pPr>
              <w:jc w:val="center"/>
            </w:pPr>
            <w:r>
              <w:t>2,0</w:t>
            </w:r>
          </w:p>
        </w:tc>
        <w:tc>
          <w:tcPr>
            <w:tcW w:w="897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</w:tr>
      <w:tr w:rsidR="00C01976" w:rsidRPr="00520A0F" w:rsidTr="001E426A">
        <w:tc>
          <w:tcPr>
            <w:tcW w:w="5105" w:type="dxa"/>
            <w:gridSpan w:val="2"/>
          </w:tcPr>
          <w:p w:rsidR="00C01976" w:rsidRPr="006247E1" w:rsidRDefault="00C01976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C01976" w:rsidRPr="00520A0F" w:rsidRDefault="001E426A" w:rsidP="001E426A">
            <w:pPr>
              <w:jc w:val="center"/>
            </w:pPr>
            <w:r>
              <w:t>10</w:t>
            </w:r>
          </w:p>
        </w:tc>
        <w:tc>
          <w:tcPr>
            <w:tcW w:w="815" w:type="dxa"/>
            <w:vAlign w:val="center"/>
          </w:tcPr>
          <w:p w:rsidR="00C01976" w:rsidRPr="00520A0F" w:rsidRDefault="001E426A" w:rsidP="001E426A">
            <w:pPr>
              <w:jc w:val="center"/>
            </w:pPr>
            <w:r>
              <w:t>14</w:t>
            </w:r>
          </w:p>
        </w:tc>
      </w:tr>
      <w:tr w:rsidR="00C01976" w:rsidRPr="00520A0F" w:rsidTr="001E426A">
        <w:tc>
          <w:tcPr>
            <w:tcW w:w="5105" w:type="dxa"/>
            <w:gridSpan w:val="2"/>
          </w:tcPr>
          <w:p w:rsidR="00C01976" w:rsidRPr="00520A0F" w:rsidRDefault="00C01976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C01976" w:rsidRPr="00520A0F" w:rsidRDefault="001E426A" w:rsidP="001E426A">
            <w:pPr>
              <w:jc w:val="center"/>
            </w:pPr>
            <w:r>
              <w:t>2630</w:t>
            </w:r>
          </w:p>
        </w:tc>
        <w:tc>
          <w:tcPr>
            <w:tcW w:w="815" w:type="dxa"/>
            <w:vAlign w:val="center"/>
          </w:tcPr>
          <w:p w:rsidR="00C01976" w:rsidRPr="00520A0F" w:rsidRDefault="001E426A" w:rsidP="001E426A">
            <w:pPr>
              <w:jc w:val="center"/>
            </w:pPr>
            <w:r>
              <w:t>950</w:t>
            </w:r>
          </w:p>
        </w:tc>
      </w:tr>
      <w:tr w:rsidR="00C01976" w:rsidRPr="00520A0F" w:rsidTr="001E426A">
        <w:tc>
          <w:tcPr>
            <w:tcW w:w="5105" w:type="dxa"/>
            <w:gridSpan w:val="2"/>
          </w:tcPr>
          <w:p w:rsidR="00C01976" w:rsidRPr="006247E1" w:rsidRDefault="00C01976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C01976" w:rsidRPr="00520A0F" w:rsidRDefault="00C01976" w:rsidP="000424A1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C01976" w:rsidRPr="00520A0F" w:rsidRDefault="001E426A" w:rsidP="001E426A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C01976" w:rsidRPr="00520A0F" w:rsidRDefault="001E426A" w:rsidP="001E426A">
            <w:pPr>
              <w:jc w:val="center"/>
            </w:pPr>
            <w:r>
              <w:t>3</w:t>
            </w:r>
          </w:p>
        </w:tc>
      </w:tr>
    </w:tbl>
    <w:p w:rsidR="005D51FC" w:rsidRDefault="005D51F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Машинное время работы </w:t>
      </w:r>
      <w:r w:rsidR="00457374">
        <w:rPr>
          <w:sz w:val="28"/>
          <w:szCs w:val="28"/>
        </w:rPr>
        <w:t>лезвийно</w:t>
      </w:r>
      <w:r>
        <w:rPr>
          <w:sz w:val="28"/>
          <w:szCs w:val="28"/>
        </w:rPr>
        <w:t>го и абразивного инструмента Т</w:t>
      </w:r>
      <w:r>
        <w:rPr>
          <w:sz w:val="28"/>
          <w:szCs w:val="28"/>
          <w:vertAlign w:val="subscript"/>
        </w:rPr>
        <w:t xml:space="preserve">ИЗН </w:t>
      </w:r>
      <w:r>
        <w:rPr>
          <w:sz w:val="28"/>
          <w:szCs w:val="28"/>
        </w:rPr>
        <w:t xml:space="preserve"> , час: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Т</w:t>
      </w:r>
      <w:r>
        <w:rPr>
          <w:sz w:val="28"/>
          <w:szCs w:val="28"/>
          <w:vertAlign w:val="subscript"/>
        </w:rPr>
        <w:t xml:space="preserve">ИЗН Р </w:t>
      </w:r>
      <w:r>
        <w:rPr>
          <w:sz w:val="28"/>
          <w:szCs w:val="28"/>
        </w:rPr>
        <w:t xml:space="preserve"> = ( 5,1 / 0,7 + 1 ) ∙ 1,9 = 15,7;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Т</w:t>
      </w:r>
      <w:r>
        <w:rPr>
          <w:sz w:val="28"/>
          <w:szCs w:val="28"/>
          <w:vertAlign w:val="subscript"/>
        </w:rPr>
        <w:t xml:space="preserve">ИЗН С </w:t>
      </w:r>
      <w:r>
        <w:rPr>
          <w:sz w:val="28"/>
          <w:szCs w:val="28"/>
        </w:rPr>
        <w:t xml:space="preserve"> = ( 2,2 / 0,4 + 1 ) ∙ 2,1 = 13,7;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Т</w:t>
      </w:r>
      <w:r>
        <w:rPr>
          <w:sz w:val="28"/>
          <w:szCs w:val="28"/>
          <w:vertAlign w:val="subscript"/>
        </w:rPr>
        <w:t xml:space="preserve">ИЗН Ф </w:t>
      </w:r>
      <w:r>
        <w:rPr>
          <w:sz w:val="28"/>
          <w:szCs w:val="28"/>
        </w:rPr>
        <w:t xml:space="preserve"> = ( 7,3 / 0,6 + 1 ) ∙</w:t>
      </w:r>
      <w:r w:rsidR="00D24B7B">
        <w:rPr>
          <w:sz w:val="28"/>
          <w:szCs w:val="28"/>
        </w:rPr>
        <w:t xml:space="preserve"> 2,4 = 31,6;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D24B7B" w:rsidRDefault="00D24B7B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Т</w:t>
      </w:r>
      <w:r>
        <w:rPr>
          <w:sz w:val="28"/>
          <w:szCs w:val="28"/>
          <w:vertAlign w:val="subscript"/>
        </w:rPr>
        <w:t xml:space="preserve">ИЗН ШК </w:t>
      </w:r>
      <w:r>
        <w:rPr>
          <w:sz w:val="28"/>
          <w:szCs w:val="28"/>
        </w:rPr>
        <w:t xml:space="preserve"> = ( 25,0 / 1,1 + 1 ) ∙ 1,4 = 33,2  .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D24B7B" w:rsidRDefault="00D24B7B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Расход </w:t>
      </w:r>
      <w:r w:rsidR="00457374">
        <w:rPr>
          <w:sz w:val="28"/>
          <w:szCs w:val="28"/>
        </w:rPr>
        <w:t>лезвийно</w:t>
      </w:r>
      <w:r w:rsidR="006531CD">
        <w:rPr>
          <w:sz w:val="28"/>
          <w:szCs w:val="28"/>
        </w:rPr>
        <w:t>го</w:t>
      </w:r>
      <w:r>
        <w:rPr>
          <w:sz w:val="28"/>
          <w:szCs w:val="28"/>
        </w:rPr>
        <w:t xml:space="preserve"> и абразивно</w:t>
      </w:r>
      <w:r w:rsidR="006531CD">
        <w:rPr>
          <w:sz w:val="28"/>
          <w:szCs w:val="28"/>
        </w:rPr>
        <w:t>го</w:t>
      </w:r>
      <w:r>
        <w:rPr>
          <w:sz w:val="28"/>
          <w:szCs w:val="28"/>
        </w:rPr>
        <w:t xml:space="preserve"> инструмент</w:t>
      </w:r>
      <w:r w:rsidR="006531CD">
        <w:rPr>
          <w:sz w:val="28"/>
          <w:szCs w:val="28"/>
        </w:rPr>
        <w:t>а</w:t>
      </w:r>
      <w:r>
        <w:rPr>
          <w:sz w:val="28"/>
          <w:szCs w:val="28"/>
        </w:rPr>
        <w:t xml:space="preserve"> К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, штук: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457374" w:rsidRDefault="00457374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</w:t>
      </w:r>
      <w:r w:rsidR="002B7628">
        <w:rPr>
          <w:sz w:val="28"/>
          <w:szCs w:val="28"/>
        </w:rPr>
        <w:t>ов</w:t>
      </w:r>
      <w:r>
        <w:rPr>
          <w:sz w:val="28"/>
          <w:szCs w:val="28"/>
        </w:rPr>
        <w:t xml:space="preserve"> К</w:t>
      </w:r>
      <w:r>
        <w:rPr>
          <w:sz w:val="28"/>
          <w:szCs w:val="28"/>
          <w:vertAlign w:val="subscript"/>
        </w:rPr>
        <w:t xml:space="preserve">Р Р </w:t>
      </w:r>
      <w:r>
        <w:rPr>
          <w:sz w:val="28"/>
          <w:szCs w:val="28"/>
        </w:rPr>
        <w:t xml:space="preserve"> = ( 500</w:t>
      </w:r>
      <w:r w:rsidR="00444178">
        <w:rPr>
          <w:sz w:val="28"/>
          <w:szCs w:val="28"/>
        </w:rPr>
        <w:t xml:space="preserve"> </w:t>
      </w:r>
      <w:r>
        <w:rPr>
          <w:sz w:val="28"/>
          <w:szCs w:val="28"/>
        </w:rPr>
        <w:t>000 ∙ 1,85 ∙ 1 )</w:t>
      </w:r>
      <w:r w:rsidR="00444178">
        <w:rPr>
          <w:sz w:val="28"/>
          <w:szCs w:val="28"/>
        </w:rPr>
        <w:t xml:space="preserve"> / [ 60 ∙ 15,7 ∙ ( 1 – 0,05</w:t>
      </w:r>
      <w:r w:rsidR="002B7628">
        <w:rPr>
          <w:sz w:val="28"/>
          <w:szCs w:val="28"/>
        </w:rPr>
        <w:t xml:space="preserve"> </w:t>
      </w:r>
      <w:r w:rsidR="00444178">
        <w:rPr>
          <w:sz w:val="28"/>
          <w:szCs w:val="28"/>
        </w:rPr>
        <w:t>) ] = 1034;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92497" w:rsidRPr="00444178" w:rsidRDefault="00444178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К</w:t>
      </w:r>
      <w:r>
        <w:rPr>
          <w:sz w:val="28"/>
          <w:szCs w:val="28"/>
          <w:vertAlign w:val="subscript"/>
        </w:rPr>
        <w:t xml:space="preserve">Р С </w:t>
      </w:r>
      <w:r>
        <w:rPr>
          <w:sz w:val="28"/>
          <w:szCs w:val="28"/>
        </w:rPr>
        <w:t xml:space="preserve"> = </w:t>
      </w:r>
      <w:r w:rsidR="002B7628">
        <w:rPr>
          <w:sz w:val="28"/>
          <w:szCs w:val="28"/>
        </w:rPr>
        <w:t>( 500 000 ∙ 2,46 ∙ 1 ) / [ 60 ∙ 13,7 ∙ ( 1 – 0,05 ) ] = 1575;</w:t>
      </w:r>
    </w:p>
    <w:p w:rsidR="00492497" w:rsidRDefault="0049249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444178" w:rsidRPr="002B7628" w:rsidRDefault="002B7628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К</w:t>
      </w:r>
      <w:r>
        <w:rPr>
          <w:sz w:val="28"/>
          <w:szCs w:val="28"/>
          <w:vertAlign w:val="subscript"/>
        </w:rPr>
        <w:t xml:space="preserve">Р Ф </w:t>
      </w:r>
      <w:r>
        <w:rPr>
          <w:sz w:val="28"/>
          <w:szCs w:val="28"/>
        </w:rPr>
        <w:t xml:space="preserve"> = </w:t>
      </w:r>
      <w:r w:rsidR="00DE59FE">
        <w:rPr>
          <w:sz w:val="28"/>
          <w:szCs w:val="28"/>
        </w:rPr>
        <w:t>( 500 000 ∙ 6,37 ∙ 1 ) / [ 60 ∙ 31,6 ∙ ( 1 – 0,05 ) ] = 1768;</w:t>
      </w:r>
    </w:p>
    <w:p w:rsidR="00444178" w:rsidRDefault="00444178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E59FE" w:rsidRPr="00DE59FE" w:rsidRDefault="00DE59F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К</w:t>
      </w:r>
      <w:r>
        <w:rPr>
          <w:sz w:val="28"/>
          <w:szCs w:val="28"/>
          <w:vertAlign w:val="subscript"/>
        </w:rPr>
        <w:t xml:space="preserve">Р ШК </w:t>
      </w:r>
      <w:r>
        <w:rPr>
          <w:sz w:val="28"/>
          <w:szCs w:val="28"/>
        </w:rPr>
        <w:t xml:space="preserve"> = ( 500 000 ∙ 3,54 ∙ 1 ) / [ 60 ∙ 33,2 ∙ ( 1 – 0,05 ) ] = 935  .</w:t>
      </w:r>
    </w:p>
    <w:p w:rsidR="00DE59FE" w:rsidRDefault="00DE59F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E59FE" w:rsidRPr="00677432" w:rsidRDefault="00DE59FE" w:rsidP="00677432">
      <w:pPr>
        <w:tabs>
          <w:tab w:val="left" w:pos="284"/>
          <w:tab w:val="left" w:pos="3060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3. Количество измерений, выдерживаемых мерительным инструментом</w:t>
      </w:r>
      <w:r w:rsidR="00677432">
        <w:rPr>
          <w:sz w:val="28"/>
          <w:szCs w:val="28"/>
        </w:rPr>
        <w:t xml:space="preserve"> до его пол-ного износа И</w:t>
      </w:r>
      <w:r w:rsidR="00677432">
        <w:rPr>
          <w:sz w:val="28"/>
          <w:szCs w:val="28"/>
          <w:vertAlign w:val="subscript"/>
        </w:rPr>
        <w:t xml:space="preserve">ИЗН </w:t>
      </w:r>
      <w:r w:rsidR="00677432">
        <w:rPr>
          <w:sz w:val="28"/>
          <w:szCs w:val="28"/>
        </w:rPr>
        <w:t xml:space="preserve"> , количество измерений на один инструмент:</w:t>
      </w:r>
    </w:p>
    <w:p w:rsidR="00DE59FE" w:rsidRDefault="00DE59F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E59FE" w:rsidRP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кобой И</w:t>
      </w:r>
      <w:r>
        <w:rPr>
          <w:sz w:val="28"/>
          <w:szCs w:val="28"/>
          <w:vertAlign w:val="subscript"/>
        </w:rPr>
        <w:t xml:space="preserve">ИЗН С </w:t>
      </w:r>
      <w:r>
        <w:rPr>
          <w:sz w:val="28"/>
          <w:szCs w:val="28"/>
        </w:rPr>
        <w:t xml:space="preserve"> = 0,7 ∙ 10 ∙ 2630 = 18 410;</w:t>
      </w:r>
    </w:p>
    <w:p w:rsidR="00DE59FE" w:rsidRDefault="00DE59F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E59FE" w:rsidRP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калибром И</w:t>
      </w:r>
      <w:r>
        <w:rPr>
          <w:sz w:val="28"/>
          <w:szCs w:val="28"/>
          <w:vertAlign w:val="subscript"/>
        </w:rPr>
        <w:t xml:space="preserve">ИЗН К </w:t>
      </w:r>
      <w:r>
        <w:rPr>
          <w:sz w:val="28"/>
          <w:szCs w:val="28"/>
        </w:rPr>
        <w:t xml:space="preserve"> = 0,7 ∙ 14 ∙ 950 = 9 310  .</w:t>
      </w:r>
    </w:p>
    <w:p w:rsidR="00DE59FE" w:rsidRDefault="00DE59F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E59FE" w:rsidRP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4. Расход мерительно</w:t>
      </w:r>
      <w:r w:rsidR="006531CD">
        <w:rPr>
          <w:sz w:val="28"/>
          <w:szCs w:val="28"/>
        </w:rPr>
        <w:t>го</w:t>
      </w:r>
      <w:r>
        <w:rPr>
          <w:sz w:val="28"/>
          <w:szCs w:val="28"/>
        </w:rPr>
        <w:t xml:space="preserve"> инструмент</w:t>
      </w:r>
      <w:r w:rsidR="006531CD">
        <w:rPr>
          <w:sz w:val="28"/>
          <w:szCs w:val="28"/>
        </w:rPr>
        <w:t>а</w:t>
      </w:r>
      <w:r>
        <w:rPr>
          <w:sz w:val="28"/>
          <w:szCs w:val="28"/>
        </w:rPr>
        <w:t xml:space="preserve"> К</w:t>
      </w:r>
      <w:r>
        <w:rPr>
          <w:sz w:val="28"/>
          <w:szCs w:val="28"/>
          <w:vertAlign w:val="subscript"/>
        </w:rPr>
        <w:t xml:space="preserve">М </w:t>
      </w:r>
      <w:r>
        <w:rPr>
          <w:sz w:val="28"/>
          <w:szCs w:val="28"/>
        </w:rPr>
        <w:t xml:space="preserve"> , штук:</w:t>
      </w:r>
    </w:p>
    <w:p w:rsidR="00DE59FE" w:rsidRDefault="00DE59F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E59FE" w:rsidRPr="006531CD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</w:t>
      </w:r>
      <w:r w:rsidR="006531CD">
        <w:rPr>
          <w:sz w:val="28"/>
          <w:szCs w:val="28"/>
        </w:rPr>
        <w:t>скоб К</w:t>
      </w:r>
      <w:r w:rsidR="006531CD">
        <w:rPr>
          <w:sz w:val="28"/>
          <w:szCs w:val="28"/>
          <w:vertAlign w:val="subscript"/>
        </w:rPr>
        <w:t xml:space="preserve">М С </w:t>
      </w:r>
      <w:r w:rsidR="006531CD">
        <w:rPr>
          <w:sz w:val="28"/>
          <w:szCs w:val="28"/>
        </w:rPr>
        <w:t xml:space="preserve"> = ( 500 000 ∙ 6 ∙ 1 ) / [ 18 410 ∙ ( 1 – 0,05 ) ] = 172;</w:t>
      </w:r>
    </w:p>
    <w:p w:rsid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677432" w:rsidRPr="00177D78" w:rsidRDefault="006531C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калибров К</w:t>
      </w:r>
      <w:r w:rsidR="00177D78">
        <w:rPr>
          <w:sz w:val="28"/>
          <w:szCs w:val="28"/>
          <w:vertAlign w:val="subscript"/>
        </w:rPr>
        <w:t xml:space="preserve">М К </w:t>
      </w:r>
      <w:r w:rsidR="00177D78">
        <w:rPr>
          <w:sz w:val="28"/>
          <w:szCs w:val="28"/>
        </w:rPr>
        <w:t xml:space="preserve"> = ( 500 000 ∙ 3 ∙ 1 ) / [ 9 310 ∙ ( 1 – 0,05 ) ] = 170  .</w:t>
      </w:r>
    </w:p>
    <w:p w:rsid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677432" w:rsidRDefault="00177D78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>5. Число рабочих мест по операциям С:</w:t>
      </w:r>
    </w:p>
    <w:p w:rsid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677432" w:rsidRPr="00177D78" w:rsidRDefault="00177D78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токарная С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( 500</w:t>
      </w:r>
      <w:r w:rsidR="00A336FF">
        <w:rPr>
          <w:sz w:val="28"/>
          <w:szCs w:val="28"/>
        </w:rPr>
        <w:t xml:space="preserve"> </w:t>
      </w:r>
      <w:r>
        <w:rPr>
          <w:sz w:val="28"/>
          <w:szCs w:val="28"/>
        </w:rPr>
        <w:t>000 ∙ 3,61 ) / ( 1</w:t>
      </w:r>
      <w:r w:rsidR="00A336FF">
        <w:rPr>
          <w:sz w:val="28"/>
          <w:szCs w:val="28"/>
        </w:rPr>
        <w:t xml:space="preserve"> </w:t>
      </w:r>
      <w:r>
        <w:rPr>
          <w:sz w:val="28"/>
          <w:szCs w:val="28"/>
        </w:rPr>
        <w:t>975 ∙ 2 ∙ 60 ) = 7,62 = 8;</w:t>
      </w:r>
    </w:p>
    <w:p w:rsid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677432" w:rsidRPr="00A336FF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ильная С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= ( 500 000 ∙ 4,19 ) / ( 1 975 ∙ 2 ∙ 60 ) = 8,84 = 9;</w:t>
      </w:r>
    </w:p>
    <w:p w:rsid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677432" w:rsidRPr="00A336FF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ерная С</w:t>
      </w:r>
      <w:r>
        <w:rPr>
          <w:sz w:val="28"/>
          <w:szCs w:val="28"/>
          <w:vertAlign w:val="subscript"/>
        </w:rPr>
        <w:t xml:space="preserve">Ф </w:t>
      </w:r>
      <w:r>
        <w:rPr>
          <w:sz w:val="28"/>
          <w:szCs w:val="28"/>
        </w:rPr>
        <w:t xml:space="preserve"> = ( 500 000 ∙ 10,42 ) / ( 1 975 ∙ 2 ∙ 60 ) = 21,98 = 22;</w:t>
      </w:r>
    </w:p>
    <w:p w:rsidR="00677432" w:rsidRDefault="0067743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336FF" w:rsidRPr="00A336FF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ая С</w:t>
      </w:r>
      <w:r>
        <w:rPr>
          <w:sz w:val="28"/>
          <w:szCs w:val="28"/>
          <w:vertAlign w:val="subscript"/>
        </w:rPr>
        <w:t xml:space="preserve">Ш </w:t>
      </w:r>
      <w:r>
        <w:rPr>
          <w:sz w:val="28"/>
          <w:szCs w:val="28"/>
        </w:rPr>
        <w:t xml:space="preserve"> = ( 500 000 ∙ 6,96 ) / ( 1 975 ∙ 2 ∙ 60 ) = 14,68 = 15  .</w:t>
      </w:r>
    </w:p>
    <w:p w:rsidR="00A336FF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336FF" w:rsidRPr="0047364E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55551E">
        <w:rPr>
          <w:sz w:val="28"/>
          <w:szCs w:val="28"/>
        </w:rPr>
        <w:t xml:space="preserve">Периодичность смены </w:t>
      </w:r>
      <w:r>
        <w:rPr>
          <w:sz w:val="28"/>
          <w:szCs w:val="28"/>
        </w:rPr>
        <w:t>режущего инструмента на рабоч</w:t>
      </w:r>
      <w:r w:rsidR="0055551E">
        <w:rPr>
          <w:sz w:val="28"/>
          <w:szCs w:val="28"/>
        </w:rPr>
        <w:t>ем</w:t>
      </w:r>
      <w:r>
        <w:rPr>
          <w:sz w:val="28"/>
          <w:szCs w:val="28"/>
        </w:rPr>
        <w:t xml:space="preserve"> мест</w:t>
      </w:r>
      <w:r w:rsidR="0055551E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="0055551E">
        <w:rPr>
          <w:sz w:val="28"/>
          <w:szCs w:val="28"/>
        </w:rPr>
        <w:t>Т</w:t>
      </w:r>
      <w:r w:rsidR="0055551E">
        <w:rPr>
          <w:sz w:val="28"/>
          <w:szCs w:val="28"/>
          <w:vertAlign w:val="subscript"/>
        </w:rPr>
        <w:t xml:space="preserve">С </w:t>
      </w:r>
      <w:r w:rsidR="0055551E">
        <w:rPr>
          <w:sz w:val="28"/>
          <w:szCs w:val="28"/>
        </w:rPr>
        <w:t xml:space="preserve"> , час</w:t>
      </w:r>
      <w:r w:rsidR="0047364E">
        <w:rPr>
          <w:sz w:val="28"/>
          <w:szCs w:val="28"/>
        </w:rPr>
        <w:t>:</w:t>
      </w:r>
    </w:p>
    <w:p w:rsidR="00A336FF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336FF" w:rsidRP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Т</w:t>
      </w:r>
      <w:r>
        <w:rPr>
          <w:sz w:val="28"/>
          <w:szCs w:val="28"/>
          <w:vertAlign w:val="subscript"/>
        </w:rPr>
        <w:t xml:space="preserve">С </w:t>
      </w:r>
      <w:r w:rsidR="0029206B"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( 3,61 ∙ 1,9 ) / 1,85 = 3,7;</w:t>
      </w:r>
    </w:p>
    <w:p w:rsidR="00A336FF" w:rsidRDefault="00A336F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29206B" w:rsidRDefault="0029206B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Т</w:t>
      </w:r>
      <w:r>
        <w:rPr>
          <w:sz w:val="28"/>
          <w:szCs w:val="28"/>
          <w:vertAlign w:val="subscript"/>
        </w:rPr>
        <w:t xml:space="preserve">С С </w:t>
      </w:r>
      <w:r>
        <w:rPr>
          <w:sz w:val="28"/>
          <w:szCs w:val="28"/>
        </w:rPr>
        <w:t xml:space="preserve"> = ( 4,19 ∙ 2,1 ) / </w:t>
      </w:r>
      <w:r w:rsidR="00D1122F">
        <w:rPr>
          <w:sz w:val="28"/>
          <w:szCs w:val="28"/>
        </w:rPr>
        <w:t>2,46 = 3,6;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D1122F" w:rsidRDefault="00D1122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Т</w:t>
      </w:r>
      <w:r>
        <w:rPr>
          <w:sz w:val="28"/>
          <w:szCs w:val="28"/>
          <w:vertAlign w:val="subscript"/>
        </w:rPr>
        <w:t xml:space="preserve">С Ф </w:t>
      </w:r>
      <w:r>
        <w:rPr>
          <w:sz w:val="28"/>
          <w:szCs w:val="28"/>
        </w:rPr>
        <w:t xml:space="preserve"> = ( 10,42 ∙ 2,4 ) / 6,37 = 3,9;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D1122F" w:rsidRDefault="00D1122F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Т</w:t>
      </w:r>
      <w:r>
        <w:rPr>
          <w:sz w:val="28"/>
          <w:szCs w:val="28"/>
          <w:vertAlign w:val="subscript"/>
        </w:rPr>
        <w:t xml:space="preserve">С ШК </w:t>
      </w:r>
      <w:r>
        <w:rPr>
          <w:sz w:val="28"/>
          <w:szCs w:val="28"/>
        </w:rPr>
        <w:t xml:space="preserve"> = ( 6,96 ∙ 1,4 ) / 3,54 = 2,8  .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BD1B45" w:rsidRDefault="00D1122F" w:rsidP="00BD1B45">
      <w:pPr>
        <w:tabs>
          <w:tab w:val="left" w:pos="284"/>
          <w:tab w:val="left" w:pos="3060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7. Количество режущего инструмента, находящегося </w:t>
      </w:r>
      <w:r w:rsidR="00BD1B45">
        <w:rPr>
          <w:sz w:val="28"/>
          <w:szCs w:val="28"/>
        </w:rPr>
        <w:t xml:space="preserve">на рабочих местах цеха </w:t>
      </w:r>
      <w:r w:rsidR="00BD1B45">
        <w:rPr>
          <w:sz w:val="28"/>
          <w:szCs w:val="28"/>
          <w:lang w:val="en-US"/>
        </w:rPr>
        <w:t>Z</w:t>
      </w:r>
      <w:r w:rsidR="00BD1B45">
        <w:rPr>
          <w:sz w:val="28"/>
          <w:szCs w:val="28"/>
          <w:vertAlign w:val="subscript"/>
        </w:rPr>
        <w:t xml:space="preserve">РМ </w:t>
      </w:r>
      <w:r w:rsidR="00E80202">
        <w:rPr>
          <w:sz w:val="28"/>
          <w:szCs w:val="28"/>
        </w:rPr>
        <w:t xml:space="preserve"> </w:t>
      </w:r>
      <w:r w:rsidR="00BD1B45">
        <w:rPr>
          <w:sz w:val="28"/>
          <w:szCs w:val="28"/>
        </w:rPr>
        <w:t>, штук: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BD1B45" w:rsidRDefault="00BD1B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М Р </w:t>
      </w:r>
      <w:r>
        <w:rPr>
          <w:sz w:val="28"/>
          <w:szCs w:val="28"/>
        </w:rPr>
        <w:t xml:space="preserve"> = ( 6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∙ 8 ∙ 1 ) / 3,7 + 8 ∙ ( 1 + 1 ) = 29;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BD1B45" w:rsidRDefault="00BD1B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М С </w:t>
      </w:r>
      <w:r>
        <w:rPr>
          <w:sz w:val="28"/>
          <w:szCs w:val="28"/>
        </w:rPr>
        <w:t xml:space="preserve"> = ( 4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∙ 9 ∙1 ) / 3,6 + 9 ∙ ( 1 + 1 ) = 28;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BD1B45" w:rsidRDefault="00BD1B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М Ф </w:t>
      </w:r>
      <w:r>
        <w:rPr>
          <w:sz w:val="28"/>
          <w:szCs w:val="28"/>
        </w:rPr>
        <w:t xml:space="preserve"> = ( 8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∙ 22 ∙ 1 ) / </w:t>
      </w:r>
      <w:r w:rsidR="003C1F0A">
        <w:rPr>
          <w:sz w:val="28"/>
          <w:szCs w:val="28"/>
        </w:rPr>
        <w:t>3,9 + 22 ∙ ( 1 + 1 ) = 89;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55551E" w:rsidRP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М ШК </w:t>
      </w:r>
      <w:r>
        <w:rPr>
          <w:sz w:val="28"/>
          <w:szCs w:val="28"/>
        </w:rPr>
        <w:t xml:space="preserve"> = ( 2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∙ 15 ∙ 1 ) / 2,8 + 15 ∙ ( 1 + 1 ) = 41  .</w:t>
      </w:r>
    </w:p>
    <w:p w:rsidR="0055551E" w:rsidRDefault="0055551E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3C1F0A" w:rsidRDefault="003C1F0A" w:rsidP="00E80202">
      <w:pPr>
        <w:tabs>
          <w:tab w:val="left" w:pos="284"/>
          <w:tab w:val="left" w:pos="3060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8. Количество режущего инструмента, находящегося на заточке в цеховой мастер</w:t>
      </w:r>
      <w:r w:rsidR="00E80202">
        <w:rPr>
          <w:sz w:val="28"/>
          <w:szCs w:val="28"/>
        </w:rPr>
        <w:t>-</w:t>
      </w:r>
      <w:r>
        <w:rPr>
          <w:sz w:val="28"/>
          <w:szCs w:val="28"/>
        </w:rPr>
        <w:t xml:space="preserve">ской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,</w:t>
      </w:r>
      <w:r w:rsidR="00E80202">
        <w:rPr>
          <w:sz w:val="28"/>
          <w:szCs w:val="28"/>
        </w:rPr>
        <w:t xml:space="preserve"> штук: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Р </w:t>
      </w:r>
      <w:r>
        <w:rPr>
          <w:sz w:val="28"/>
          <w:szCs w:val="28"/>
        </w:rPr>
        <w:t xml:space="preserve"> = ( 8 ∙ 8 ∙ 1 ) / 6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= 11;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С </w:t>
      </w:r>
      <w:r>
        <w:rPr>
          <w:sz w:val="28"/>
          <w:szCs w:val="28"/>
        </w:rPr>
        <w:t xml:space="preserve"> = ( 8 ∙ </w:t>
      </w:r>
      <w:r w:rsidR="00246D45">
        <w:rPr>
          <w:sz w:val="28"/>
          <w:szCs w:val="28"/>
        </w:rPr>
        <w:t>9 ∙ 1 ) / 4</w:t>
      </w:r>
      <w:r w:rsidR="006700BB">
        <w:rPr>
          <w:sz w:val="28"/>
          <w:szCs w:val="28"/>
        </w:rPr>
        <w:t>,0</w:t>
      </w:r>
      <w:r w:rsidR="00246D45">
        <w:rPr>
          <w:sz w:val="28"/>
          <w:szCs w:val="28"/>
        </w:rPr>
        <w:t xml:space="preserve"> = 18;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246D45" w:rsidRDefault="00246D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Ф </w:t>
      </w:r>
      <w:r>
        <w:rPr>
          <w:sz w:val="28"/>
          <w:szCs w:val="28"/>
        </w:rPr>
        <w:t xml:space="preserve"> = ( 8 ∙ 22 ∙ 1 ) / 8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= 22;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246D45" w:rsidRDefault="00246D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З ШК </w:t>
      </w:r>
      <w:r>
        <w:rPr>
          <w:sz w:val="28"/>
          <w:szCs w:val="28"/>
        </w:rPr>
        <w:t xml:space="preserve"> = ( 8 ∙ 15 ∙ 1 ) / 2</w:t>
      </w:r>
      <w:r w:rsidR="006700BB">
        <w:rPr>
          <w:sz w:val="28"/>
          <w:szCs w:val="28"/>
        </w:rPr>
        <w:t>,0</w:t>
      </w:r>
      <w:r>
        <w:rPr>
          <w:sz w:val="28"/>
          <w:szCs w:val="28"/>
        </w:rPr>
        <w:t xml:space="preserve"> = 60  .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246D45" w:rsidRDefault="00246D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Количество инструмента, находящегося в ИРК цеха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</w:t>
      </w:r>
      <w:r>
        <w:rPr>
          <w:sz w:val="28"/>
          <w:szCs w:val="28"/>
        </w:rPr>
        <w:t xml:space="preserve"> , штук: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246D45" w:rsidRDefault="00246D45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Р </w:t>
      </w:r>
      <w:r>
        <w:rPr>
          <w:sz w:val="28"/>
          <w:szCs w:val="28"/>
        </w:rPr>
        <w:t xml:space="preserve"> = ( 1034 / 360 ) </w:t>
      </w:r>
      <w:r w:rsidR="00752DC7">
        <w:rPr>
          <w:sz w:val="28"/>
          <w:szCs w:val="28"/>
        </w:rPr>
        <w:t xml:space="preserve">∙ 15 ∙ ( 1 + 0,01 ) = </w:t>
      </w:r>
      <w:r w:rsidR="00082D04">
        <w:rPr>
          <w:sz w:val="28"/>
          <w:szCs w:val="28"/>
        </w:rPr>
        <w:t>44</w:t>
      </w:r>
      <w:r w:rsidR="00752DC7">
        <w:rPr>
          <w:sz w:val="28"/>
          <w:szCs w:val="28"/>
        </w:rPr>
        <w:t>;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752DC7" w:rsidRDefault="00752DC7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С </w:t>
      </w:r>
      <w:r>
        <w:rPr>
          <w:sz w:val="28"/>
          <w:szCs w:val="28"/>
        </w:rPr>
        <w:t xml:space="preserve"> = ( </w:t>
      </w:r>
      <w:r w:rsidR="00DA6054">
        <w:rPr>
          <w:sz w:val="28"/>
          <w:szCs w:val="28"/>
        </w:rPr>
        <w:t xml:space="preserve">1575 / 360 ) ∙ 15 ∙ ( 1 + 0,01 ) = </w:t>
      </w:r>
      <w:r w:rsidR="00082D04">
        <w:rPr>
          <w:sz w:val="28"/>
          <w:szCs w:val="28"/>
        </w:rPr>
        <w:t>66</w:t>
      </w:r>
      <w:r w:rsidR="00DA6054">
        <w:rPr>
          <w:sz w:val="28"/>
          <w:szCs w:val="28"/>
        </w:rPr>
        <w:t>;</w:t>
      </w:r>
    </w:p>
    <w:p w:rsidR="003C1F0A" w:rsidRDefault="003C1F0A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C1F0A" w:rsidRPr="00DA6054" w:rsidRDefault="00DA6054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Ф </w:t>
      </w:r>
      <w:r>
        <w:rPr>
          <w:sz w:val="28"/>
          <w:szCs w:val="28"/>
        </w:rPr>
        <w:t xml:space="preserve"> = ( 1768 / 360 ) ∙ 15 ∙ ( 1 + 0,01 ) = </w:t>
      </w:r>
      <w:r w:rsidR="00082D04">
        <w:rPr>
          <w:sz w:val="28"/>
          <w:szCs w:val="28"/>
        </w:rPr>
        <w:t>74</w:t>
      </w:r>
      <w:r>
        <w:rPr>
          <w:sz w:val="28"/>
          <w:szCs w:val="28"/>
        </w:rPr>
        <w:t>;</w:t>
      </w:r>
    </w:p>
    <w:p w:rsid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80202" w:rsidRPr="00DA6054" w:rsidRDefault="00DA6054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ИРК ШК </w:t>
      </w:r>
      <w:r>
        <w:rPr>
          <w:sz w:val="28"/>
          <w:szCs w:val="28"/>
        </w:rPr>
        <w:t xml:space="preserve"> = ( 935 / 360 ) ∙ 15 ∙ ( 1 + 0,01 ) = </w:t>
      </w:r>
      <w:r w:rsidR="00082D04">
        <w:rPr>
          <w:sz w:val="28"/>
          <w:szCs w:val="28"/>
        </w:rPr>
        <w:t>39</w:t>
      </w:r>
      <w:r>
        <w:rPr>
          <w:sz w:val="28"/>
          <w:szCs w:val="28"/>
        </w:rPr>
        <w:t xml:space="preserve">  .</w:t>
      </w:r>
    </w:p>
    <w:p w:rsid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80202" w:rsidRPr="00DA6054" w:rsidRDefault="00DA6054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Цеховой оборотный фонд режущего инструмента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, штук:</w:t>
      </w:r>
    </w:p>
    <w:p w:rsid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80202" w:rsidRPr="00DA6054" w:rsidRDefault="00DA6054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 Р </w:t>
      </w:r>
      <w:r>
        <w:rPr>
          <w:sz w:val="28"/>
          <w:szCs w:val="28"/>
        </w:rPr>
        <w:t xml:space="preserve"> = 29 + 11 + </w:t>
      </w:r>
      <w:r w:rsidR="00082D04">
        <w:rPr>
          <w:sz w:val="28"/>
          <w:szCs w:val="28"/>
        </w:rPr>
        <w:t>44</w:t>
      </w:r>
      <w:r>
        <w:rPr>
          <w:sz w:val="28"/>
          <w:szCs w:val="28"/>
        </w:rPr>
        <w:t xml:space="preserve"> = </w:t>
      </w:r>
      <w:r w:rsidR="00082D04">
        <w:rPr>
          <w:sz w:val="28"/>
          <w:szCs w:val="28"/>
        </w:rPr>
        <w:t>84</w:t>
      </w:r>
      <w:r>
        <w:rPr>
          <w:sz w:val="28"/>
          <w:szCs w:val="28"/>
        </w:rPr>
        <w:t>;</w:t>
      </w:r>
    </w:p>
    <w:p w:rsid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80202" w:rsidRPr="00DA6054" w:rsidRDefault="00DA6054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 С </w:t>
      </w:r>
      <w:r>
        <w:rPr>
          <w:sz w:val="28"/>
          <w:szCs w:val="28"/>
        </w:rPr>
        <w:t xml:space="preserve"> = </w:t>
      </w:r>
      <w:r w:rsidR="00D208AD">
        <w:rPr>
          <w:sz w:val="28"/>
          <w:szCs w:val="28"/>
        </w:rPr>
        <w:t xml:space="preserve">28 + 18 + </w:t>
      </w:r>
      <w:r w:rsidR="00082D04">
        <w:rPr>
          <w:sz w:val="28"/>
          <w:szCs w:val="28"/>
        </w:rPr>
        <w:t>66</w:t>
      </w:r>
      <w:r w:rsidR="00D208AD">
        <w:rPr>
          <w:sz w:val="28"/>
          <w:szCs w:val="28"/>
        </w:rPr>
        <w:t xml:space="preserve"> = </w:t>
      </w:r>
      <w:r w:rsidR="00082D04">
        <w:rPr>
          <w:sz w:val="28"/>
          <w:szCs w:val="28"/>
        </w:rPr>
        <w:t>112</w:t>
      </w:r>
      <w:r w:rsidR="00D208AD">
        <w:rPr>
          <w:sz w:val="28"/>
          <w:szCs w:val="28"/>
        </w:rPr>
        <w:t>;</w:t>
      </w:r>
    </w:p>
    <w:p w:rsid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80202" w:rsidRPr="00D208AD" w:rsidRDefault="00D208A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фрез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 Ф </w:t>
      </w:r>
      <w:r>
        <w:rPr>
          <w:sz w:val="28"/>
          <w:szCs w:val="28"/>
        </w:rPr>
        <w:t xml:space="preserve"> = 89 + 22 + </w:t>
      </w:r>
      <w:r w:rsidR="00082D04">
        <w:rPr>
          <w:sz w:val="28"/>
          <w:szCs w:val="28"/>
        </w:rPr>
        <w:t>74</w:t>
      </w:r>
      <w:r>
        <w:rPr>
          <w:sz w:val="28"/>
          <w:szCs w:val="28"/>
        </w:rPr>
        <w:t xml:space="preserve"> = 1</w:t>
      </w:r>
      <w:r w:rsidR="00082D04">
        <w:rPr>
          <w:sz w:val="28"/>
          <w:szCs w:val="28"/>
        </w:rPr>
        <w:t>85</w:t>
      </w:r>
      <w:r>
        <w:rPr>
          <w:sz w:val="28"/>
          <w:szCs w:val="28"/>
        </w:rPr>
        <w:t>;</w:t>
      </w:r>
    </w:p>
    <w:p w:rsidR="00E80202" w:rsidRDefault="00E80202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E80202" w:rsidRDefault="00D208A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</w:rPr>
        <w:t xml:space="preserve">Р ШК </w:t>
      </w:r>
      <w:r>
        <w:rPr>
          <w:sz w:val="28"/>
          <w:szCs w:val="28"/>
        </w:rPr>
        <w:t xml:space="preserve"> = 41 + 60 + </w:t>
      </w:r>
      <w:r w:rsidR="00082D04">
        <w:rPr>
          <w:sz w:val="28"/>
          <w:szCs w:val="28"/>
        </w:rPr>
        <w:t>39</w:t>
      </w:r>
      <w:r>
        <w:rPr>
          <w:sz w:val="28"/>
          <w:szCs w:val="28"/>
        </w:rPr>
        <w:t xml:space="preserve"> = </w:t>
      </w:r>
      <w:r w:rsidR="00082D04">
        <w:rPr>
          <w:sz w:val="28"/>
          <w:szCs w:val="28"/>
        </w:rPr>
        <w:t>140</w:t>
      </w:r>
      <w:r>
        <w:rPr>
          <w:sz w:val="28"/>
          <w:szCs w:val="28"/>
        </w:rPr>
        <w:t xml:space="preserve">  .</w:t>
      </w:r>
    </w:p>
    <w:p w:rsidR="00D208AD" w:rsidRPr="003B0E71" w:rsidRDefault="003B0E71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Оборотный фонд режущего инструмента по предприятию в целом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, штук:</w:t>
      </w:r>
    </w:p>
    <w:p w:rsidR="00D208AD" w:rsidRDefault="00D208A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208AD" w:rsidRPr="003B0E71" w:rsidRDefault="003B0E71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резцов </w:t>
      </w:r>
      <w:r>
        <w:rPr>
          <w:sz w:val="28"/>
          <w:szCs w:val="28"/>
          <w:lang w:val="en-US"/>
        </w:rPr>
        <w:t>Z</w:t>
      </w:r>
      <w:r w:rsidR="00896FCA"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5 ∙ </w:t>
      </w:r>
      <w:r w:rsidR="00082D04">
        <w:rPr>
          <w:sz w:val="28"/>
          <w:szCs w:val="28"/>
        </w:rPr>
        <w:t>84</w:t>
      </w:r>
      <w:r>
        <w:rPr>
          <w:sz w:val="28"/>
          <w:szCs w:val="28"/>
        </w:rPr>
        <w:t xml:space="preserve"> + 0,7 ∙ 5 ∙ </w:t>
      </w:r>
      <w:r w:rsidR="00082D04">
        <w:rPr>
          <w:sz w:val="28"/>
          <w:szCs w:val="28"/>
        </w:rPr>
        <w:t>84</w:t>
      </w:r>
      <w:r>
        <w:rPr>
          <w:sz w:val="28"/>
          <w:szCs w:val="28"/>
        </w:rPr>
        <w:t xml:space="preserve"> / 0,3 = </w:t>
      </w:r>
      <w:r w:rsidR="00082D04">
        <w:rPr>
          <w:sz w:val="28"/>
          <w:szCs w:val="28"/>
        </w:rPr>
        <w:t>420</w:t>
      </w:r>
      <w:r w:rsidR="009256A6">
        <w:rPr>
          <w:sz w:val="28"/>
          <w:szCs w:val="28"/>
        </w:rPr>
        <w:t xml:space="preserve"> + </w:t>
      </w:r>
      <w:r w:rsidR="00082D04">
        <w:rPr>
          <w:sz w:val="28"/>
          <w:szCs w:val="28"/>
        </w:rPr>
        <w:t>980</w:t>
      </w:r>
      <w:r w:rsidR="009256A6">
        <w:rPr>
          <w:sz w:val="28"/>
          <w:szCs w:val="28"/>
        </w:rPr>
        <w:t xml:space="preserve"> = 1</w:t>
      </w:r>
      <w:r w:rsidR="00082D04">
        <w:rPr>
          <w:sz w:val="28"/>
          <w:szCs w:val="28"/>
        </w:rPr>
        <w:t xml:space="preserve"> </w:t>
      </w:r>
      <w:r w:rsidR="009256A6">
        <w:rPr>
          <w:sz w:val="28"/>
          <w:szCs w:val="28"/>
        </w:rPr>
        <w:t>4</w:t>
      </w:r>
      <w:r w:rsidR="00082D04">
        <w:rPr>
          <w:sz w:val="28"/>
          <w:szCs w:val="28"/>
        </w:rPr>
        <w:t>0</w:t>
      </w:r>
      <w:r w:rsidR="009256A6">
        <w:rPr>
          <w:sz w:val="28"/>
          <w:szCs w:val="28"/>
        </w:rPr>
        <w:t>0;</w:t>
      </w:r>
    </w:p>
    <w:p w:rsidR="00D208AD" w:rsidRDefault="00D208A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208AD" w:rsidRPr="009256A6" w:rsidRDefault="009256A6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верл </w:t>
      </w:r>
      <w:r>
        <w:rPr>
          <w:sz w:val="28"/>
          <w:szCs w:val="28"/>
          <w:lang w:val="en-US"/>
        </w:rPr>
        <w:t>Z</w:t>
      </w:r>
      <w:r w:rsidR="00896FCA"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= 5 ∙ </w:t>
      </w:r>
      <w:r w:rsidR="00082D04">
        <w:rPr>
          <w:sz w:val="28"/>
          <w:szCs w:val="28"/>
        </w:rPr>
        <w:t>66</w:t>
      </w:r>
      <w:r>
        <w:rPr>
          <w:sz w:val="28"/>
          <w:szCs w:val="28"/>
        </w:rPr>
        <w:t xml:space="preserve"> + 0,7 ∙ 5 ∙ </w:t>
      </w:r>
      <w:r w:rsidR="00082D04">
        <w:rPr>
          <w:sz w:val="28"/>
          <w:szCs w:val="28"/>
        </w:rPr>
        <w:t>66</w:t>
      </w:r>
      <w:r>
        <w:rPr>
          <w:sz w:val="28"/>
          <w:szCs w:val="28"/>
        </w:rPr>
        <w:t xml:space="preserve"> / 0,3 = </w:t>
      </w:r>
      <w:r w:rsidR="00082D04">
        <w:rPr>
          <w:sz w:val="28"/>
          <w:szCs w:val="28"/>
        </w:rPr>
        <w:t>330</w:t>
      </w:r>
      <w:r>
        <w:rPr>
          <w:sz w:val="28"/>
          <w:szCs w:val="28"/>
        </w:rPr>
        <w:t xml:space="preserve"> + </w:t>
      </w:r>
      <w:r w:rsidR="00082D04">
        <w:rPr>
          <w:sz w:val="28"/>
          <w:szCs w:val="28"/>
        </w:rPr>
        <w:t>770</w:t>
      </w:r>
      <w:r>
        <w:rPr>
          <w:sz w:val="28"/>
          <w:szCs w:val="28"/>
        </w:rPr>
        <w:t xml:space="preserve"> = 1 1</w:t>
      </w:r>
      <w:r w:rsidR="00082D04">
        <w:rPr>
          <w:sz w:val="28"/>
          <w:szCs w:val="28"/>
        </w:rPr>
        <w:t>00</w:t>
      </w:r>
      <w:r>
        <w:rPr>
          <w:sz w:val="28"/>
          <w:szCs w:val="28"/>
        </w:rPr>
        <w:t>;</w:t>
      </w:r>
    </w:p>
    <w:p w:rsidR="00D208AD" w:rsidRDefault="00D208A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208AD" w:rsidRPr="009256A6" w:rsidRDefault="009256A6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- фрез </w:t>
      </w:r>
      <w:r>
        <w:rPr>
          <w:sz w:val="28"/>
          <w:szCs w:val="28"/>
          <w:lang w:val="en-US"/>
        </w:rPr>
        <w:t>Z</w:t>
      </w:r>
      <w:r w:rsidR="00896FCA">
        <w:rPr>
          <w:sz w:val="28"/>
          <w:szCs w:val="28"/>
          <w:vertAlign w:val="subscript"/>
        </w:rPr>
        <w:t xml:space="preserve">Ф </w:t>
      </w:r>
      <w:r>
        <w:rPr>
          <w:sz w:val="28"/>
          <w:szCs w:val="28"/>
        </w:rPr>
        <w:t xml:space="preserve"> = 5 ∙ 1</w:t>
      </w:r>
      <w:r w:rsidR="00082D04">
        <w:rPr>
          <w:sz w:val="28"/>
          <w:szCs w:val="28"/>
        </w:rPr>
        <w:t>85</w:t>
      </w:r>
      <w:r>
        <w:rPr>
          <w:sz w:val="28"/>
          <w:szCs w:val="28"/>
        </w:rPr>
        <w:t xml:space="preserve"> + 0,7 ∙ 5 ∙ 1</w:t>
      </w:r>
      <w:r w:rsidR="00082D04">
        <w:rPr>
          <w:sz w:val="28"/>
          <w:szCs w:val="28"/>
        </w:rPr>
        <w:t>85</w:t>
      </w:r>
      <w:r>
        <w:rPr>
          <w:sz w:val="28"/>
          <w:szCs w:val="28"/>
        </w:rPr>
        <w:t xml:space="preserve"> / 0,3 = </w:t>
      </w:r>
      <w:r w:rsidR="00082D04">
        <w:rPr>
          <w:sz w:val="28"/>
          <w:szCs w:val="28"/>
        </w:rPr>
        <w:t>92</w:t>
      </w:r>
      <w:r>
        <w:rPr>
          <w:sz w:val="28"/>
          <w:szCs w:val="28"/>
        </w:rPr>
        <w:t xml:space="preserve">5 + </w:t>
      </w:r>
      <w:r w:rsidR="00082D04">
        <w:rPr>
          <w:sz w:val="28"/>
          <w:szCs w:val="28"/>
        </w:rPr>
        <w:t>2 15</w:t>
      </w:r>
      <w:r>
        <w:rPr>
          <w:sz w:val="28"/>
          <w:szCs w:val="28"/>
        </w:rPr>
        <w:t xml:space="preserve">8 = </w:t>
      </w:r>
      <w:r w:rsidR="00082D04">
        <w:rPr>
          <w:sz w:val="28"/>
          <w:szCs w:val="28"/>
        </w:rPr>
        <w:t>3</w:t>
      </w:r>
      <w:r w:rsidR="00C00422">
        <w:rPr>
          <w:sz w:val="28"/>
          <w:szCs w:val="28"/>
        </w:rPr>
        <w:t xml:space="preserve"> </w:t>
      </w:r>
      <w:r w:rsidR="00082D04">
        <w:rPr>
          <w:sz w:val="28"/>
          <w:szCs w:val="28"/>
        </w:rPr>
        <w:t>0</w:t>
      </w:r>
      <w:r>
        <w:rPr>
          <w:sz w:val="28"/>
          <w:szCs w:val="28"/>
        </w:rPr>
        <w:t>83;</w:t>
      </w:r>
    </w:p>
    <w:p w:rsidR="00D208AD" w:rsidRDefault="00D208AD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208AD" w:rsidRPr="00FA28C4" w:rsidRDefault="009256A6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шлифовальных кругов </w:t>
      </w:r>
      <w:r>
        <w:rPr>
          <w:sz w:val="28"/>
          <w:szCs w:val="28"/>
          <w:lang w:val="en-US"/>
        </w:rPr>
        <w:t>Z</w:t>
      </w:r>
      <w:r w:rsidR="00896FCA">
        <w:rPr>
          <w:sz w:val="28"/>
          <w:szCs w:val="28"/>
          <w:vertAlign w:val="subscript"/>
        </w:rPr>
        <w:t xml:space="preserve">ШК 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∙</w:t>
      </w:r>
      <w:r w:rsidR="00C00422">
        <w:rPr>
          <w:sz w:val="28"/>
          <w:szCs w:val="28"/>
        </w:rPr>
        <w:t xml:space="preserve"> </w:t>
      </w:r>
      <w:r w:rsidR="00082D04">
        <w:rPr>
          <w:sz w:val="28"/>
          <w:szCs w:val="28"/>
        </w:rPr>
        <w:t>140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0,7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∙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∙</w:t>
      </w:r>
      <w:r w:rsidR="00C00422">
        <w:rPr>
          <w:sz w:val="28"/>
          <w:szCs w:val="28"/>
        </w:rPr>
        <w:t xml:space="preserve"> </w:t>
      </w:r>
      <w:r w:rsidR="00082D04">
        <w:rPr>
          <w:sz w:val="28"/>
          <w:szCs w:val="28"/>
        </w:rPr>
        <w:t>140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/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0,3</w:t>
      </w:r>
      <w:r w:rsidR="00C00422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C00422">
        <w:rPr>
          <w:sz w:val="28"/>
          <w:szCs w:val="28"/>
        </w:rPr>
        <w:t xml:space="preserve"> </w:t>
      </w:r>
      <w:r w:rsidR="00082D04">
        <w:rPr>
          <w:sz w:val="28"/>
          <w:szCs w:val="28"/>
        </w:rPr>
        <w:t>70</w:t>
      </w:r>
      <w:r w:rsidR="00C00422">
        <w:rPr>
          <w:sz w:val="28"/>
          <w:szCs w:val="28"/>
        </w:rPr>
        <w:t xml:space="preserve">0 + </w:t>
      </w:r>
      <w:r w:rsidR="00082D04">
        <w:rPr>
          <w:sz w:val="28"/>
          <w:szCs w:val="28"/>
        </w:rPr>
        <w:t>1</w:t>
      </w:r>
      <w:r w:rsidR="00C00422">
        <w:rPr>
          <w:sz w:val="28"/>
          <w:szCs w:val="28"/>
        </w:rPr>
        <w:t xml:space="preserve"> </w:t>
      </w:r>
      <w:r w:rsidR="00082D04">
        <w:rPr>
          <w:sz w:val="28"/>
          <w:szCs w:val="28"/>
        </w:rPr>
        <w:t>63</w:t>
      </w:r>
      <w:r w:rsidR="00C00422">
        <w:rPr>
          <w:sz w:val="28"/>
          <w:szCs w:val="28"/>
        </w:rPr>
        <w:t xml:space="preserve">3 = </w:t>
      </w:r>
      <w:r w:rsidR="00082D04">
        <w:rPr>
          <w:sz w:val="28"/>
          <w:szCs w:val="28"/>
        </w:rPr>
        <w:t>2</w:t>
      </w:r>
      <w:r w:rsidR="006F62D0">
        <w:rPr>
          <w:sz w:val="28"/>
          <w:szCs w:val="28"/>
        </w:rPr>
        <w:t xml:space="preserve"> </w:t>
      </w:r>
      <w:r w:rsidR="00082D04">
        <w:rPr>
          <w:sz w:val="28"/>
          <w:szCs w:val="28"/>
        </w:rPr>
        <w:t>3</w:t>
      </w:r>
      <w:r w:rsidR="00C00422">
        <w:rPr>
          <w:sz w:val="28"/>
          <w:szCs w:val="28"/>
        </w:rPr>
        <w:t>33</w:t>
      </w:r>
      <w:r w:rsidR="006F62D0">
        <w:rPr>
          <w:sz w:val="28"/>
          <w:szCs w:val="28"/>
        </w:rPr>
        <w:t xml:space="preserve">  </w:t>
      </w:r>
      <w:r w:rsidR="00C00422">
        <w:rPr>
          <w:sz w:val="28"/>
          <w:szCs w:val="28"/>
        </w:rPr>
        <w:t>.</w:t>
      </w:r>
    </w:p>
    <w:p w:rsidR="00BC5CCC" w:rsidRPr="00082D04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6D53D8" w:rsidRPr="00082D04" w:rsidRDefault="006D53D8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Pr="00BC5CCC" w:rsidRDefault="00BC5CCC" w:rsidP="00BC5CCC">
      <w:pPr>
        <w:tabs>
          <w:tab w:val="left" w:pos="0"/>
          <w:tab w:val="left" w:pos="3060"/>
        </w:tabs>
        <w:jc w:val="center"/>
        <w:rPr>
          <w:b/>
          <w:i/>
          <w:sz w:val="28"/>
          <w:szCs w:val="28"/>
        </w:rPr>
      </w:pPr>
      <w:r w:rsidRPr="00BC5CCC">
        <w:rPr>
          <w:b/>
          <w:i/>
          <w:sz w:val="28"/>
          <w:szCs w:val="28"/>
        </w:rPr>
        <w:t>Варианты индивидуальных заданий</w:t>
      </w:r>
    </w:p>
    <w:p w:rsidR="00BC5CCC" w:rsidRPr="00FA28C4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D208AD" w:rsidRDefault="00FA28C4" w:rsidP="00FA28C4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</w:t>
      </w:r>
      <w:r w:rsidR="003F4E0C">
        <w:rPr>
          <w:sz w:val="28"/>
          <w:szCs w:val="28"/>
        </w:rPr>
        <w:t xml:space="preserve"> 1</w:t>
      </w: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FA28C4" w:rsidRPr="00520A0F" w:rsidTr="000424A1">
        <w:tc>
          <w:tcPr>
            <w:tcW w:w="5105" w:type="dxa"/>
            <w:gridSpan w:val="2"/>
            <w:vAlign w:val="center"/>
          </w:tcPr>
          <w:p w:rsidR="00FA28C4" w:rsidRPr="00520A0F" w:rsidRDefault="00FA28C4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FA28C4" w:rsidRPr="00520A0F" w:rsidRDefault="00FA28C4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FA28C4" w:rsidRPr="00520A0F" w:rsidRDefault="00FA28C4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FA28C4" w:rsidRPr="00520A0F" w:rsidRDefault="00FA28C4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FA28C4" w:rsidRPr="00520A0F" w:rsidRDefault="00FA28C4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0424A1">
            <w:pPr>
              <w:jc w:val="center"/>
            </w:pPr>
            <w:r>
              <w:t>Кали-бры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520A0F" w:rsidRDefault="00FA28C4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4,1</w:t>
            </w:r>
          </w:p>
        </w:tc>
        <w:tc>
          <w:tcPr>
            <w:tcW w:w="943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3,0</w:t>
            </w:r>
          </w:p>
        </w:tc>
        <w:tc>
          <w:tcPr>
            <w:tcW w:w="889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7,6</w:t>
            </w:r>
          </w:p>
        </w:tc>
        <w:tc>
          <w:tcPr>
            <w:tcW w:w="922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7,0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520A0F" w:rsidRDefault="00FA28C4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0,3</w:t>
            </w:r>
          </w:p>
        </w:tc>
        <w:tc>
          <w:tcPr>
            <w:tcW w:w="943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0,8</w:t>
            </w:r>
          </w:p>
        </w:tc>
        <w:tc>
          <w:tcPr>
            <w:tcW w:w="889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0,1</w:t>
            </w:r>
          </w:p>
        </w:tc>
        <w:tc>
          <w:tcPr>
            <w:tcW w:w="922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,5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520A0F" w:rsidRDefault="00FA28C4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,0</w:t>
            </w:r>
          </w:p>
        </w:tc>
        <w:tc>
          <w:tcPr>
            <w:tcW w:w="943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3,2</w:t>
            </w:r>
          </w:p>
        </w:tc>
        <w:tc>
          <w:tcPr>
            <w:tcW w:w="889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3,0</w:t>
            </w:r>
          </w:p>
        </w:tc>
        <w:tc>
          <w:tcPr>
            <w:tcW w:w="922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,8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</w:tr>
      <w:tr w:rsidR="00FA28C4" w:rsidRPr="00520A0F" w:rsidTr="00D11ABD">
        <w:tc>
          <w:tcPr>
            <w:tcW w:w="3085" w:type="dxa"/>
            <w:vMerge w:val="restart"/>
          </w:tcPr>
          <w:p w:rsidR="00FA28C4" w:rsidRPr="00520A0F" w:rsidRDefault="00FA28C4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FA28C4" w:rsidRPr="00F43954" w:rsidRDefault="00FA28C4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,60</w:t>
            </w:r>
          </w:p>
        </w:tc>
        <w:tc>
          <w:tcPr>
            <w:tcW w:w="943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,76</w:t>
            </w:r>
          </w:p>
        </w:tc>
        <w:tc>
          <w:tcPr>
            <w:tcW w:w="889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7,40</w:t>
            </w:r>
          </w:p>
        </w:tc>
        <w:tc>
          <w:tcPr>
            <w:tcW w:w="922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3,51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</w:tr>
      <w:tr w:rsidR="00FA28C4" w:rsidRPr="00520A0F" w:rsidTr="00D11ABD">
        <w:tc>
          <w:tcPr>
            <w:tcW w:w="3085" w:type="dxa"/>
            <w:vMerge/>
          </w:tcPr>
          <w:p w:rsidR="00FA28C4" w:rsidRPr="00520A0F" w:rsidRDefault="00FA28C4" w:rsidP="000424A1"/>
        </w:tc>
        <w:tc>
          <w:tcPr>
            <w:tcW w:w="2020" w:type="dxa"/>
          </w:tcPr>
          <w:p w:rsidR="00FA28C4" w:rsidRPr="00F43954" w:rsidRDefault="00FA28C4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4,15</w:t>
            </w:r>
          </w:p>
        </w:tc>
        <w:tc>
          <w:tcPr>
            <w:tcW w:w="943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4,80</w:t>
            </w:r>
          </w:p>
        </w:tc>
        <w:tc>
          <w:tcPr>
            <w:tcW w:w="889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3,08</w:t>
            </w:r>
          </w:p>
        </w:tc>
        <w:tc>
          <w:tcPr>
            <w:tcW w:w="922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6,27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F43954" w:rsidRDefault="00FA28C4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,0</w:t>
            </w:r>
          </w:p>
        </w:tc>
        <w:tc>
          <w:tcPr>
            <w:tcW w:w="943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7,7</w:t>
            </w:r>
          </w:p>
        </w:tc>
        <w:tc>
          <w:tcPr>
            <w:tcW w:w="889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,5</w:t>
            </w:r>
          </w:p>
        </w:tc>
        <w:tc>
          <w:tcPr>
            <w:tcW w:w="922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7,3</w:t>
            </w:r>
          </w:p>
        </w:tc>
        <w:tc>
          <w:tcPr>
            <w:tcW w:w="897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6247E1" w:rsidRDefault="00FA28C4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3</w:t>
            </w:r>
          </w:p>
        </w:tc>
        <w:tc>
          <w:tcPr>
            <w:tcW w:w="815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5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520A0F" w:rsidRDefault="00FA28C4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900</w:t>
            </w:r>
          </w:p>
        </w:tc>
        <w:tc>
          <w:tcPr>
            <w:tcW w:w="815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1350</w:t>
            </w:r>
          </w:p>
        </w:tc>
      </w:tr>
      <w:tr w:rsidR="00FA28C4" w:rsidRPr="00520A0F" w:rsidTr="00D11ABD">
        <w:tc>
          <w:tcPr>
            <w:tcW w:w="5105" w:type="dxa"/>
            <w:gridSpan w:val="2"/>
          </w:tcPr>
          <w:p w:rsidR="00FA28C4" w:rsidRPr="006247E1" w:rsidRDefault="00FA28C4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FA28C4" w:rsidRPr="00520A0F" w:rsidRDefault="00FA28C4" w:rsidP="00D11AB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FA28C4" w:rsidRPr="00520A0F" w:rsidRDefault="00D11ABD" w:rsidP="00D11ABD">
            <w:pPr>
              <w:jc w:val="center"/>
            </w:pPr>
            <w:r>
              <w:t>9</w:t>
            </w:r>
          </w:p>
        </w:tc>
      </w:tr>
    </w:tbl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5D51F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4,2</w:t>
            </w:r>
          </w:p>
        </w:tc>
        <w:tc>
          <w:tcPr>
            <w:tcW w:w="943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3,1</w:t>
            </w:r>
          </w:p>
        </w:tc>
        <w:tc>
          <w:tcPr>
            <w:tcW w:w="889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7,7</w:t>
            </w:r>
          </w:p>
        </w:tc>
        <w:tc>
          <w:tcPr>
            <w:tcW w:w="922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8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0,9</w:t>
            </w:r>
          </w:p>
        </w:tc>
        <w:tc>
          <w:tcPr>
            <w:tcW w:w="943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0,1</w:t>
            </w:r>
          </w:p>
        </w:tc>
        <w:tc>
          <w:tcPr>
            <w:tcW w:w="889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0,2</w:t>
            </w:r>
          </w:p>
        </w:tc>
        <w:tc>
          <w:tcPr>
            <w:tcW w:w="922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3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,1</w:t>
            </w:r>
          </w:p>
        </w:tc>
        <w:tc>
          <w:tcPr>
            <w:tcW w:w="943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3,1</w:t>
            </w:r>
          </w:p>
        </w:tc>
        <w:tc>
          <w:tcPr>
            <w:tcW w:w="889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3,2</w:t>
            </w:r>
          </w:p>
        </w:tc>
        <w:tc>
          <w:tcPr>
            <w:tcW w:w="922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,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</w:tr>
      <w:tr w:rsidR="003F4E0C" w:rsidRPr="00520A0F" w:rsidTr="006703C2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2,55</w:t>
            </w:r>
          </w:p>
        </w:tc>
        <w:tc>
          <w:tcPr>
            <w:tcW w:w="943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2,81</w:t>
            </w:r>
          </w:p>
        </w:tc>
        <w:tc>
          <w:tcPr>
            <w:tcW w:w="889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7,20</w:t>
            </w:r>
          </w:p>
        </w:tc>
        <w:tc>
          <w:tcPr>
            <w:tcW w:w="922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3,6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</w:tr>
      <w:tr w:rsidR="003F4E0C" w:rsidRPr="00520A0F" w:rsidTr="006703C2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4,22</w:t>
            </w:r>
          </w:p>
        </w:tc>
        <w:tc>
          <w:tcPr>
            <w:tcW w:w="943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5,41</w:t>
            </w:r>
          </w:p>
        </w:tc>
        <w:tc>
          <w:tcPr>
            <w:tcW w:w="889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3,95</w:t>
            </w:r>
          </w:p>
        </w:tc>
        <w:tc>
          <w:tcPr>
            <w:tcW w:w="922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6,1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2,1</w:t>
            </w:r>
          </w:p>
        </w:tc>
        <w:tc>
          <w:tcPr>
            <w:tcW w:w="943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7,4</w:t>
            </w:r>
          </w:p>
        </w:tc>
        <w:tc>
          <w:tcPr>
            <w:tcW w:w="889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3,0</w:t>
            </w:r>
          </w:p>
        </w:tc>
        <w:tc>
          <w:tcPr>
            <w:tcW w:w="922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6,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22</w:t>
            </w:r>
          </w:p>
        </w:tc>
        <w:tc>
          <w:tcPr>
            <w:tcW w:w="815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4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930</w:t>
            </w:r>
          </w:p>
        </w:tc>
        <w:tc>
          <w:tcPr>
            <w:tcW w:w="815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1335</w:t>
            </w:r>
          </w:p>
        </w:tc>
      </w:tr>
      <w:tr w:rsidR="003F4E0C" w:rsidRPr="00520A0F" w:rsidTr="006703C2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6703C2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6703C2" w:rsidP="006703C2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3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4,3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2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7,8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7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0,7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0,9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0,3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,2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0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4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,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,50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,86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7,00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7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7F0EAA" w:rsidRPr="00520A0F" w:rsidTr="007F0EAA">
        <w:tc>
          <w:tcPr>
            <w:tcW w:w="3085" w:type="dxa"/>
            <w:vMerge/>
          </w:tcPr>
          <w:p w:rsidR="007F0EAA" w:rsidRPr="00520A0F" w:rsidRDefault="007F0EAA" w:rsidP="000424A1"/>
        </w:tc>
        <w:tc>
          <w:tcPr>
            <w:tcW w:w="2020" w:type="dxa"/>
          </w:tcPr>
          <w:p w:rsidR="007F0EAA" w:rsidRPr="00F43954" w:rsidRDefault="007F0EAA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4,25</w:t>
            </w:r>
          </w:p>
        </w:tc>
        <w:tc>
          <w:tcPr>
            <w:tcW w:w="943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5,30</w:t>
            </w:r>
          </w:p>
        </w:tc>
        <w:tc>
          <w:tcPr>
            <w:tcW w:w="889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12,95</w:t>
            </w:r>
          </w:p>
        </w:tc>
        <w:tc>
          <w:tcPr>
            <w:tcW w:w="922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5,88</w:t>
            </w:r>
          </w:p>
        </w:tc>
        <w:tc>
          <w:tcPr>
            <w:tcW w:w="897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</w:tr>
      <w:tr w:rsidR="007F0EAA" w:rsidRPr="00520A0F" w:rsidTr="007F0EAA">
        <w:tc>
          <w:tcPr>
            <w:tcW w:w="5105" w:type="dxa"/>
            <w:gridSpan w:val="2"/>
          </w:tcPr>
          <w:p w:rsidR="007F0EAA" w:rsidRPr="00F43954" w:rsidRDefault="007F0EAA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2,2</w:t>
            </w:r>
          </w:p>
        </w:tc>
        <w:tc>
          <w:tcPr>
            <w:tcW w:w="943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7,1</w:t>
            </w:r>
          </w:p>
        </w:tc>
        <w:tc>
          <w:tcPr>
            <w:tcW w:w="889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3,5</w:t>
            </w:r>
          </w:p>
        </w:tc>
        <w:tc>
          <w:tcPr>
            <w:tcW w:w="922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5,9</w:t>
            </w:r>
          </w:p>
        </w:tc>
        <w:tc>
          <w:tcPr>
            <w:tcW w:w="897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</w:tr>
      <w:tr w:rsidR="007F0EAA" w:rsidRPr="00520A0F" w:rsidTr="007F0EAA">
        <w:tc>
          <w:tcPr>
            <w:tcW w:w="5105" w:type="dxa"/>
            <w:gridSpan w:val="2"/>
          </w:tcPr>
          <w:p w:rsidR="007F0EAA" w:rsidRPr="006247E1" w:rsidRDefault="007F0EAA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21</w:t>
            </w:r>
          </w:p>
        </w:tc>
        <w:tc>
          <w:tcPr>
            <w:tcW w:w="815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13</w:t>
            </w:r>
          </w:p>
        </w:tc>
      </w:tr>
      <w:tr w:rsidR="007F0EAA" w:rsidRPr="00520A0F" w:rsidTr="007F0EAA">
        <w:tc>
          <w:tcPr>
            <w:tcW w:w="5105" w:type="dxa"/>
            <w:gridSpan w:val="2"/>
          </w:tcPr>
          <w:p w:rsidR="007F0EAA" w:rsidRPr="00520A0F" w:rsidRDefault="007F0EAA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1960</w:t>
            </w:r>
          </w:p>
        </w:tc>
        <w:tc>
          <w:tcPr>
            <w:tcW w:w="815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1320</w:t>
            </w:r>
          </w:p>
        </w:tc>
      </w:tr>
      <w:tr w:rsidR="007F0EAA" w:rsidRPr="00520A0F" w:rsidTr="007F0EAA">
        <w:tc>
          <w:tcPr>
            <w:tcW w:w="5105" w:type="dxa"/>
            <w:gridSpan w:val="2"/>
          </w:tcPr>
          <w:p w:rsidR="007F0EAA" w:rsidRPr="006247E1" w:rsidRDefault="007F0EAA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7F0EAA" w:rsidRPr="00520A0F" w:rsidRDefault="007F0EAA" w:rsidP="007F0EAA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4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4,4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3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7,9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9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0,5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0,3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0,4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4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,3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,9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,6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,45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,91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6,80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AA71FF">
            <w:pPr>
              <w:jc w:val="center"/>
            </w:pPr>
            <w:r>
              <w:t>3,</w:t>
            </w:r>
            <w:r w:rsidR="00AA71FF">
              <w:rPr>
                <w:lang w:val="en-US"/>
              </w:rPr>
              <w:t>8</w:t>
            </w:r>
            <w:r>
              <w:t>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4,77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4,68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3,45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7,5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,3</w:t>
            </w:r>
          </w:p>
        </w:tc>
        <w:tc>
          <w:tcPr>
            <w:tcW w:w="943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6,8</w:t>
            </w:r>
          </w:p>
        </w:tc>
        <w:tc>
          <w:tcPr>
            <w:tcW w:w="889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4,0</w:t>
            </w:r>
          </w:p>
        </w:tc>
        <w:tc>
          <w:tcPr>
            <w:tcW w:w="922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5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20</w:t>
            </w:r>
          </w:p>
        </w:tc>
        <w:tc>
          <w:tcPr>
            <w:tcW w:w="815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2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990</w:t>
            </w:r>
          </w:p>
        </w:tc>
        <w:tc>
          <w:tcPr>
            <w:tcW w:w="815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1305</w:t>
            </w:r>
          </w:p>
        </w:tc>
      </w:tr>
      <w:tr w:rsidR="003F4E0C" w:rsidRPr="00520A0F" w:rsidTr="007F0EAA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7F0E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7F0EAA" w:rsidP="007F0EAA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5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4,5</w:t>
            </w:r>
          </w:p>
        </w:tc>
        <w:tc>
          <w:tcPr>
            <w:tcW w:w="943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3,4</w:t>
            </w:r>
          </w:p>
        </w:tc>
        <w:tc>
          <w:tcPr>
            <w:tcW w:w="889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8,0</w:t>
            </w:r>
          </w:p>
        </w:tc>
        <w:tc>
          <w:tcPr>
            <w:tcW w:w="922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8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0,3</w:t>
            </w:r>
          </w:p>
        </w:tc>
        <w:tc>
          <w:tcPr>
            <w:tcW w:w="943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0,2</w:t>
            </w:r>
          </w:p>
        </w:tc>
        <w:tc>
          <w:tcPr>
            <w:tcW w:w="889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0,5</w:t>
            </w:r>
          </w:p>
        </w:tc>
        <w:tc>
          <w:tcPr>
            <w:tcW w:w="922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,4</w:t>
            </w:r>
          </w:p>
        </w:tc>
        <w:tc>
          <w:tcPr>
            <w:tcW w:w="943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2,8</w:t>
            </w:r>
          </w:p>
        </w:tc>
        <w:tc>
          <w:tcPr>
            <w:tcW w:w="889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3,8</w:t>
            </w:r>
          </w:p>
        </w:tc>
        <w:tc>
          <w:tcPr>
            <w:tcW w:w="922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,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</w:tr>
      <w:tr w:rsidR="003F4E0C" w:rsidRPr="00520A0F" w:rsidTr="00D15777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2,40</w:t>
            </w:r>
          </w:p>
        </w:tc>
        <w:tc>
          <w:tcPr>
            <w:tcW w:w="943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2,96</w:t>
            </w:r>
          </w:p>
        </w:tc>
        <w:tc>
          <w:tcPr>
            <w:tcW w:w="889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6,60</w:t>
            </w:r>
          </w:p>
        </w:tc>
        <w:tc>
          <w:tcPr>
            <w:tcW w:w="922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3,9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</w:tr>
      <w:tr w:rsidR="003F4E0C" w:rsidRPr="00520A0F" w:rsidTr="00D15777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4,18</w:t>
            </w:r>
          </w:p>
        </w:tc>
        <w:tc>
          <w:tcPr>
            <w:tcW w:w="943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5,23</w:t>
            </w:r>
          </w:p>
        </w:tc>
        <w:tc>
          <w:tcPr>
            <w:tcW w:w="889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2,41</w:t>
            </w:r>
          </w:p>
        </w:tc>
        <w:tc>
          <w:tcPr>
            <w:tcW w:w="922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7,7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2,4</w:t>
            </w:r>
          </w:p>
        </w:tc>
        <w:tc>
          <w:tcPr>
            <w:tcW w:w="943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6,5</w:t>
            </w:r>
          </w:p>
        </w:tc>
        <w:tc>
          <w:tcPr>
            <w:tcW w:w="889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4,5</w:t>
            </w:r>
          </w:p>
        </w:tc>
        <w:tc>
          <w:tcPr>
            <w:tcW w:w="922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9</w:t>
            </w:r>
          </w:p>
        </w:tc>
        <w:tc>
          <w:tcPr>
            <w:tcW w:w="815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3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2020</w:t>
            </w:r>
          </w:p>
        </w:tc>
        <w:tc>
          <w:tcPr>
            <w:tcW w:w="815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1290</w:t>
            </w:r>
          </w:p>
        </w:tc>
      </w:tr>
      <w:tr w:rsidR="003F4E0C" w:rsidRPr="00520A0F" w:rsidTr="00D15777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D15777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D15777" w:rsidP="00D15777">
            <w:pPr>
              <w:jc w:val="center"/>
            </w:pPr>
            <w:r>
              <w:t>9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6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4,6</w:t>
            </w:r>
          </w:p>
        </w:tc>
        <w:tc>
          <w:tcPr>
            <w:tcW w:w="943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3,5</w:t>
            </w:r>
          </w:p>
        </w:tc>
        <w:tc>
          <w:tcPr>
            <w:tcW w:w="889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7,9</w:t>
            </w:r>
          </w:p>
        </w:tc>
        <w:tc>
          <w:tcPr>
            <w:tcW w:w="922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20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0,1</w:t>
            </w:r>
          </w:p>
        </w:tc>
        <w:tc>
          <w:tcPr>
            <w:tcW w:w="943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0,5</w:t>
            </w:r>
          </w:p>
        </w:tc>
        <w:tc>
          <w:tcPr>
            <w:tcW w:w="889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0,6</w:t>
            </w:r>
          </w:p>
        </w:tc>
        <w:tc>
          <w:tcPr>
            <w:tcW w:w="922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5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1,5</w:t>
            </w:r>
          </w:p>
        </w:tc>
        <w:tc>
          <w:tcPr>
            <w:tcW w:w="943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2,7</w:t>
            </w:r>
          </w:p>
        </w:tc>
        <w:tc>
          <w:tcPr>
            <w:tcW w:w="889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4,0</w:t>
            </w:r>
          </w:p>
        </w:tc>
        <w:tc>
          <w:tcPr>
            <w:tcW w:w="922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1,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</w:tr>
      <w:tr w:rsidR="003F4E0C" w:rsidRPr="00520A0F" w:rsidTr="00FE6D34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2,35</w:t>
            </w:r>
          </w:p>
        </w:tc>
        <w:tc>
          <w:tcPr>
            <w:tcW w:w="943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3,01</w:t>
            </w:r>
          </w:p>
        </w:tc>
        <w:tc>
          <w:tcPr>
            <w:tcW w:w="889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6,40</w:t>
            </w:r>
          </w:p>
        </w:tc>
        <w:tc>
          <w:tcPr>
            <w:tcW w:w="922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4,0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</w:tr>
      <w:tr w:rsidR="003F4E0C" w:rsidRPr="00520A0F" w:rsidTr="00FE6D34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4,70</w:t>
            </w:r>
          </w:p>
        </w:tc>
        <w:tc>
          <w:tcPr>
            <w:tcW w:w="943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5,87</w:t>
            </w:r>
          </w:p>
        </w:tc>
        <w:tc>
          <w:tcPr>
            <w:tcW w:w="889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12,08</w:t>
            </w:r>
          </w:p>
        </w:tc>
        <w:tc>
          <w:tcPr>
            <w:tcW w:w="922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7,9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2,5</w:t>
            </w:r>
          </w:p>
        </w:tc>
        <w:tc>
          <w:tcPr>
            <w:tcW w:w="943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6,2</w:t>
            </w:r>
          </w:p>
        </w:tc>
        <w:tc>
          <w:tcPr>
            <w:tcW w:w="889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5,0</w:t>
            </w:r>
          </w:p>
        </w:tc>
        <w:tc>
          <w:tcPr>
            <w:tcW w:w="922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3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18</w:t>
            </w:r>
          </w:p>
        </w:tc>
        <w:tc>
          <w:tcPr>
            <w:tcW w:w="815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14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2050</w:t>
            </w:r>
          </w:p>
        </w:tc>
        <w:tc>
          <w:tcPr>
            <w:tcW w:w="815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1275</w:t>
            </w:r>
          </w:p>
        </w:tc>
      </w:tr>
      <w:tr w:rsidR="003F4E0C" w:rsidRPr="00520A0F" w:rsidTr="00FE6D34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E6D34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FE6D34" w:rsidP="00FE6D34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7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4,7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3,6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7,8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9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0,2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0,4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0,7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5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,6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,6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4,2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,30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3,06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6,20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4,1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4,22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5,49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1,95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7,8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,6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5,9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5,5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3,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7</w:t>
            </w:r>
          </w:p>
        </w:tc>
        <w:tc>
          <w:tcPr>
            <w:tcW w:w="815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5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080</w:t>
            </w:r>
          </w:p>
        </w:tc>
        <w:tc>
          <w:tcPr>
            <w:tcW w:w="815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260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8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4,8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3,7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7,7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1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0,4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0,7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0,8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6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,7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,5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3,1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1,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3F4E0C" w:rsidRPr="00520A0F" w:rsidTr="00C12EEF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2,25</w:t>
            </w:r>
          </w:p>
        </w:tc>
        <w:tc>
          <w:tcPr>
            <w:tcW w:w="943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3,11</w:t>
            </w:r>
          </w:p>
        </w:tc>
        <w:tc>
          <w:tcPr>
            <w:tcW w:w="889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6,00</w:t>
            </w:r>
          </w:p>
        </w:tc>
        <w:tc>
          <w:tcPr>
            <w:tcW w:w="922" w:type="dxa"/>
            <w:vAlign w:val="center"/>
          </w:tcPr>
          <w:p w:rsidR="003F4E0C" w:rsidRPr="00520A0F" w:rsidRDefault="00C12EEF" w:rsidP="00C12EEF">
            <w:pPr>
              <w:jc w:val="center"/>
            </w:pPr>
            <w:r>
              <w:t>4,2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2EEF">
            <w:pPr>
              <w:jc w:val="center"/>
            </w:pPr>
            <w:r>
              <w:t>–</w:t>
            </w:r>
          </w:p>
        </w:tc>
      </w:tr>
      <w:tr w:rsidR="00C12EEF" w:rsidRPr="00520A0F" w:rsidTr="00C12EEF">
        <w:tc>
          <w:tcPr>
            <w:tcW w:w="3085" w:type="dxa"/>
            <w:vMerge/>
          </w:tcPr>
          <w:p w:rsidR="00C12EEF" w:rsidRPr="00520A0F" w:rsidRDefault="00C12EEF" w:rsidP="000424A1"/>
        </w:tc>
        <w:tc>
          <w:tcPr>
            <w:tcW w:w="2020" w:type="dxa"/>
          </w:tcPr>
          <w:p w:rsidR="00C12EEF" w:rsidRPr="00F43954" w:rsidRDefault="00C12EEF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4,15</w:t>
            </w:r>
          </w:p>
        </w:tc>
        <w:tc>
          <w:tcPr>
            <w:tcW w:w="943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5,29</w:t>
            </w:r>
          </w:p>
        </w:tc>
        <w:tc>
          <w:tcPr>
            <w:tcW w:w="889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13,55</w:t>
            </w:r>
          </w:p>
        </w:tc>
        <w:tc>
          <w:tcPr>
            <w:tcW w:w="922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7,64</w:t>
            </w:r>
          </w:p>
        </w:tc>
        <w:tc>
          <w:tcPr>
            <w:tcW w:w="897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</w:tr>
      <w:tr w:rsidR="00C12EEF" w:rsidRPr="00520A0F" w:rsidTr="00C12EEF">
        <w:tc>
          <w:tcPr>
            <w:tcW w:w="5105" w:type="dxa"/>
            <w:gridSpan w:val="2"/>
          </w:tcPr>
          <w:p w:rsidR="00C12EEF" w:rsidRPr="00F43954" w:rsidRDefault="00C12EEF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2,7</w:t>
            </w:r>
          </w:p>
        </w:tc>
        <w:tc>
          <w:tcPr>
            <w:tcW w:w="943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5,6</w:t>
            </w:r>
          </w:p>
        </w:tc>
        <w:tc>
          <w:tcPr>
            <w:tcW w:w="889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6,0</w:t>
            </w:r>
          </w:p>
        </w:tc>
        <w:tc>
          <w:tcPr>
            <w:tcW w:w="922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2,4</w:t>
            </w:r>
          </w:p>
        </w:tc>
        <w:tc>
          <w:tcPr>
            <w:tcW w:w="897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</w:tr>
      <w:tr w:rsidR="00C12EEF" w:rsidRPr="00520A0F" w:rsidTr="00C12EEF">
        <w:tc>
          <w:tcPr>
            <w:tcW w:w="5105" w:type="dxa"/>
            <w:gridSpan w:val="2"/>
          </w:tcPr>
          <w:p w:rsidR="00C12EEF" w:rsidRPr="006247E1" w:rsidRDefault="00C12EEF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16</w:t>
            </w:r>
          </w:p>
        </w:tc>
        <w:tc>
          <w:tcPr>
            <w:tcW w:w="815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16</w:t>
            </w:r>
          </w:p>
        </w:tc>
      </w:tr>
      <w:tr w:rsidR="00C12EEF" w:rsidRPr="00520A0F" w:rsidTr="00C12EEF">
        <w:tc>
          <w:tcPr>
            <w:tcW w:w="5105" w:type="dxa"/>
            <w:gridSpan w:val="2"/>
          </w:tcPr>
          <w:p w:rsidR="00C12EEF" w:rsidRPr="00520A0F" w:rsidRDefault="00C12EEF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21190</w:t>
            </w:r>
          </w:p>
        </w:tc>
        <w:tc>
          <w:tcPr>
            <w:tcW w:w="815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1245</w:t>
            </w:r>
          </w:p>
        </w:tc>
      </w:tr>
      <w:tr w:rsidR="00C12EEF" w:rsidRPr="00520A0F" w:rsidTr="00C12EEF">
        <w:tc>
          <w:tcPr>
            <w:tcW w:w="5105" w:type="dxa"/>
            <w:gridSpan w:val="2"/>
          </w:tcPr>
          <w:p w:rsidR="00C12EEF" w:rsidRPr="006247E1" w:rsidRDefault="00C12EEF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C12EEF" w:rsidRPr="00520A0F" w:rsidRDefault="00C12EEF" w:rsidP="00C12EEF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9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4,9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8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,6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0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3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6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9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6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,8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,4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3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,20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16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80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4,3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98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74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0,08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,8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,8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3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6,5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,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5</w:t>
            </w:r>
          </w:p>
        </w:tc>
        <w:tc>
          <w:tcPr>
            <w:tcW w:w="815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7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140</w:t>
            </w:r>
          </w:p>
        </w:tc>
        <w:tc>
          <w:tcPr>
            <w:tcW w:w="815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230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9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0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0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9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,5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2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6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9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1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,9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,3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5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0,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,15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21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60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4,4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3,98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76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0,08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9,1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,9</w:t>
            </w:r>
          </w:p>
        </w:tc>
        <w:tc>
          <w:tcPr>
            <w:tcW w:w="943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5,0</w:t>
            </w:r>
          </w:p>
        </w:tc>
        <w:tc>
          <w:tcPr>
            <w:tcW w:w="889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,0</w:t>
            </w:r>
          </w:p>
        </w:tc>
        <w:tc>
          <w:tcPr>
            <w:tcW w:w="922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6,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4</w:t>
            </w:r>
          </w:p>
        </w:tc>
        <w:tc>
          <w:tcPr>
            <w:tcW w:w="815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8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2170</w:t>
            </w:r>
          </w:p>
        </w:tc>
        <w:tc>
          <w:tcPr>
            <w:tcW w:w="815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1215</w:t>
            </w:r>
          </w:p>
        </w:tc>
      </w:tr>
      <w:tr w:rsidR="003F4E0C" w:rsidRPr="00520A0F" w:rsidTr="001E411D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E411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1E411D" w:rsidP="001E411D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1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5,1</w:t>
            </w:r>
          </w:p>
        </w:tc>
        <w:tc>
          <w:tcPr>
            <w:tcW w:w="943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4,0</w:t>
            </w:r>
          </w:p>
        </w:tc>
        <w:tc>
          <w:tcPr>
            <w:tcW w:w="889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7,4</w:t>
            </w:r>
          </w:p>
        </w:tc>
        <w:tc>
          <w:tcPr>
            <w:tcW w:w="922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21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0,5</w:t>
            </w:r>
          </w:p>
        </w:tc>
        <w:tc>
          <w:tcPr>
            <w:tcW w:w="943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0,8</w:t>
            </w:r>
          </w:p>
        </w:tc>
        <w:tc>
          <w:tcPr>
            <w:tcW w:w="889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0,2</w:t>
            </w:r>
          </w:p>
        </w:tc>
        <w:tc>
          <w:tcPr>
            <w:tcW w:w="922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7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2,0</w:t>
            </w:r>
          </w:p>
        </w:tc>
        <w:tc>
          <w:tcPr>
            <w:tcW w:w="943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2,2</w:t>
            </w:r>
          </w:p>
        </w:tc>
        <w:tc>
          <w:tcPr>
            <w:tcW w:w="889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3,7</w:t>
            </w:r>
          </w:p>
        </w:tc>
        <w:tc>
          <w:tcPr>
            <w:tcW w:w="922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0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</w:tr>
      <w:tr w:rsidR="003F4E0C" w:rsidRPr="00520A0F" w:rsidTr="00811F8E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2,10</w:t>
            </w:r>
          </w:p>
        </w:tc>
        <w:tc>
          <w:tcPr>
            <w:tcW w:w="943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3,26</w:t>
            </w:r>
          </w:p>
        </w:tc>
        <w:tc>
          <w:tcPr>
            <w:tcW w:w="889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5,40</w:t>
            </w:r>
          </w:p>
        </w:tc>
        <w:tc>
          <w:tcPr>
            <w:tcW w:w="922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4,5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</w:tr>
      <w:tr w:rsidR="003F4E0C" w:rsidRPr="00520A0F" w:rsidTr="00811F8E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3,69</w:t>
            </w:r>
          </w:p>
        </w:tc>
        <w:tc>
          <w:tcPr>
            <w:tcW w:w="943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5,41</w:t>
            </w:r>
          </w:p>
        </w:tc>
        <w:tc>
          <w:tcPr>
            <w:tcW w:w="889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9,80</w:t>
            </w:r>
          </w:p>
        </w:tc>
        <w:tc>
          <w:tcPr>
            <w:tcW w:w="922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8,0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3,0</w:t>
            </w:r>
          </w:p>
        </w:tc>
        <w:tc>
          <w:tcPr>
            <w:tcW w:w="943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4,7</w:t>
            </w:r>
          </w:p>
        </w:tc>
        <w:tc>
          <w:tcPr>
            <w:tcW w:w="889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7,5</w:t>
            </w:r>
          </w:p>
        </w:tc>
        <w:tc>
          <w:tcPr>
            <w:tcW w:w="922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5,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13</w:t>
            </w:r>
          </w:p>
        </w:tc>
        <w:tc>
          <w:tcPr>
            <w:tcW w:w="815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19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2200</w:t>
            </w:r>
          </w:p>
        </w:tc>
        <w:tc>
          <w:tcPr>
            <w:tcW w:w="815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1200</w:t>
            </w:r>
          </w:p>
        </w:tc>
      </w:tr>
      <w:tr w:rsidR="003F4E0C" w:rsidRPr="00520A0F" w:rsidTr="00811F8E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11F8E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3F4E0C" w:rsidRPr="00520A0F" w:rsidRDefault="00811F8E" w:rsidP="00811F8E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2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5,2</w:t>
            </w:r>
          </w:p>
        </w:tc>
        <w:tc>
          <w:tcPr>
            <w:tcW w:w="943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3,9</w:t>
            </w:r>
          </w:p>
        </w:tc>
        <w:tc>
          <w:tcPr>
            <w:tcW w:w="889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7,3</w:t>
            </w:r>
          </w:p>
        </w:tc>
        <w:tc>
          <w:tcPr>
            <w:tcW w:w="922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23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0,6</w:t>
            </w:r>
          </w:p>
        </w:tc>
        <w:tc>
          <w:tcPr>
            <w:tcW w:w="943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0,2</w:t>
            </w:r>
          </w:p>
        </w:tc>
        <w:tc>
          <w:tcPr>
            <w:tcW w:w="889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0,3</w:t>
            </w:r>
          </w:p>
        </w:tc>
        <w:tc>
          <w:tcPr>
            <w:tcW w:w="922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8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2,1</w:t>
            </w:r>
          </w:p>
        </w:tc>
        <w:tc>
          <w:tcPr>
            <w:tcW w:w="943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2,0</w:t>
            </w:r>
          </w:p>
        </w:tc>
        <w:tc>
          <w:tcPr>
            <w:tcW w:w="889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3,9</w:t>
            </w:r>
          </w:p>
        </w:tc>
        <w:tc>
          <w:tcPr>
            <w:tcW w:w="922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1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</w:tr>
      <w:tr w:rsidR="003F4E0C" w:rsidRPr="00520A0F" w:rsidTr="00111780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2,05</w:t>
            </w:r>
          </w:p>
        </w:tc>
        <w:tc>
          <w:tcPr>
            <w:tcW w:w="943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3,31</w:t>
            </w:r>
          </w:p>
        </w:tc>
        <w:tc>
          <w:tcPr>
            <w:tcW w:w="889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5,20</w:t>
            </w:r>
          </w:p>
        </w:tc>
        <w:tc>
          <w:tcPr>
            <w:tcW w:w="922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4,6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</w:tr>
      <w:tr w:rsidR="003F4E0C" w:rsidRPr="00520A0F" w:rsidTr="00111780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3,49</w:t>
            </w:r>
          </w:p>
        </w:tc>
        <w:tc>
          <w:tcPr>
            <w:tcW w:w="943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5,24</w:t>
            </w:r>
          </w:p>
        </w:tc>
        <w:tc>
          <w:tcPr>
            <w:tcW w:w="889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9,77</w:t>
            </w:r>
          </w:p>
        </w:tc>
        <w:tc>
          <w:tcPr>
            <w:tcW w:w="922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8,2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3,1</w:t>
            </w:r>
          </w:p>
        </w:tc>
        <w:tc>
          <w:tcPr>
            <w:tcW w:w="943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4,4</w:t>
            </w:r>
          </w:p>
        </w:tc>
        <w:tc>
          <w:tcPr>
            <w:tcW w:w="889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8,0</w:t>
            </w:r>
          </w:p>
        </w:tc>
        <w:tc>
          <w:tcPr>
            <w:tcW w:w="922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5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12</w:t>
            </w:r>
          </w:p>
        </w:tc>
        <w:tc>
          <w:tcPr>
            <w:tcW w:w="815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20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2230</w:t>
            </w:r>
          </w:p>
        </w:tc>
        <w:tc>
          <w:tcPr>
            <w:tcW w:w="815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1185</w:t>
            </w:r>
          </w:p>
        </w:tc>
      </w:tr>
      <w:tr w:rsidR="003F4E0C" w:rsidRPr="00520A0F" w:rsidTr="00111780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11178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111780" w:rsidP="00111780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3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5,3</w:t>
            </w:r>
          </w:p>
        </w:tc>
        <w:tc>
          <w:tcPr>
            <w:tcW w:w="943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3,8</w:t>
            </w:r>
          </w:p>
        </w:tc>
        <w:tc>
          <w:tcPr>
            <w:tcW w:w="889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7,2</w:t>
            </w:r>
          </w:p>
        </w:tc>
        <w:tc>
          <w:tcPr>
            <w:tcW w:w="922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2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0,7</w:t>
            </w:r>
          </w:p>
        </w:tc>
        <w:tc>
          <w:tcPr>
            <w:tcW w:w="943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0,1</w:t>
            </w:r>
          </w:p>
        </w:tc>
        <w:tc>
          <w:tcPr>
            <w:tcW w:w="889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0,4</w:t>
            </w:r>
          </w:p>
        </w:tc>
        <w:tc>
          <w:tcPr>
            <w:tcW w:w="922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8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,2</w:t>
            </w:r>
          </w:p>
        </w:tc>
        <w:tc>
          <w:tcPr>
            <w:tcW w:w="943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,1</w:t>
            </w:r>
          </w:p>
        </w:tc>
        <w:tc>
          <w:tcPr>
            <w:tcW w:w="889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4,1</w:t>
            </w:r>
          </w:p>
        </w:tc>
        <w:tc>
          <w:tcPr>
            <w:tcW w:w="922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1,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</w:tr>
      <w:tr w:rsidR="003F4E0C" w:rsidRPr="00520A0F" w:rsidTr="00FD17DD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,00</w:t>
            </w:r>
          </w:p>
        </w:tc>
        <w:tc>
          <w:tcPr>
            <w:tcW w:w="943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3,36</w:t>
            </w:r>
          </w:p>
        </w:tc>
        <w:tc>
          <w:tcPr>
            <w:tcW w:w="889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5,0</w:t>
            </w:r>
            <w:r w:rsidR="007756CF">
              <w:t>0</w:t>
            </w:r>
          </w:p>
        </w:tc>
        <w:tc>
          <w:tcPr>
            <w:tcW w:w="922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4,7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</w:tr>
      <w:tr w:rsidR="003F4E0C" w:rsidRPr="00520A0F" w:rsidTr="00FD17DD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3,45</w:t>
            </w:r>
          </w:p>
        </w:tc>
        <w:tc>
          <w:tcPr>
            <w:tcW w:w="943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5,87</w:t>
            </w:r>
          </w:p>
        </w:tc>
        <w:tc>
          <w:tcPr>
            <w:tcW w:w="889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9,28</w:t>
            </w:r>
          </w:p>
        </w:tc>
        <w:tc>
          <w:tcPr>
            <w:tcW w:w="922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8,1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3,2</w:t>
            </w:r>
          </w:p>
        </w:tc>
        <w:tc>
          <w:tcPr>
            <w:tcW w:w="943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4,1</w:t>
            </w:r>
          </w:p>
        </w:tc>
        <w:tc>
          <w:tcPr>
            <w:tcW w:w="889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,5</w:t>
            </w:r>
          </w:p>
        </w:tc>
        <w:tc>
          <w:tcPr>
            <w:tcW w:w="922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11</w:t>
            </w:r>
          </w:p>
        </w:tc>
        <w:tc>
          <w:tcPr>
            <w:tcW w:w="815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1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260</w:t>
            </w:r>
          </w:p>
        </w:tc>
        <w:tc>
          <w:tcPr>
            <w:tcW w:w="815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1170</w:t>
            </w:r>
          </w:p>
        </w:tc>
      </w:tr>
      <w:tr w:rsidR="003F4E0C" w:rsidRPr="00520A0F" w:rsidTr="00FD17DD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D17D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FD17DD" w:rsidP="00FD17DD">
            <w:pPr>
              <w:jc w:val="center"/>
            </w:pPr>
            <w:r>
              <w:t>9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4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5,4</w:t>
            </w:r>
          </w:p>
        </w:tc>
        <w:tc>
          <w:tcPr>
            <w:tcW w:w="943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7</w:t>
            </w:r>
          </w:p>
        </w:tc>
        <w:tc>
          <w:tcPr>
            <w:tcW w:w="889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7,1</w:t>
            </w:r>
          </w:p>
        </w:tc>
        <w:tc>
          <w:tcPr>
            <w:tcW w:w="922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24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0,8</w:t>
            </w:r>
          </w:p>
        </w:tc>
        <w:tc>
          <w:tcPr>
            <w:tcW w:w="943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0,4</w:t>
            </w:r>
          </w:p>
        </w:tc>
        <w:tc>
          <w:tcPr>
            <w:tcW w:w="889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0,5</w:t>
            </w:r>
          </w:p>
        </w:tc>
        <w:tc>
          <w:tcPr>
            <w:tcW w:w="922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9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1,0</w:t>
            </w:r>
          </w:p>
        </w:tc>
        <w:tc>
          <w:tcPr>
            <w:tcW w:w="943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2</w:t>
            </w:r>
          </w:p>
        </w:tc>
        <w:tc>
          <w:tcPr>
            <w:tcW w:w="889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4,3</w:t>
            </w:r>
          </w:p>
        </w:tc>
        <w:tc>
          <w:tcPr>
            <w:tcW w:w="922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1,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</w:tr>
      <w:tr w:rsidR="003F4E0C" w:rsidRPr="00520A0F" w:rsidTr="007756CF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1,95</w:t>
            </w:r>
          </w:p>
        </w:tc>
        <w:tc>
          <w:tcPr>
            <w:tcW w:w="943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41</w:t>
            </w:r>
          </w:p>
        </w:tc>
        <w:tc>
          <w:tcPr>
            <w:tcW w:w="889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4,80</w:t>
            </w:r>
          </w:p>
        </w:tc>
        <w:tc>
          <w:tcPr>
            <w:tcW w:w="922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4,8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</w:tr>
      <w:tr w:rsidR="003F4E0C" w:rsidRPr="00520A0F" w:rsidTr="007756CF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2,88</w:t>
            </w:r>
          </w:p>
        </w:tc>
        <w:tc>
          <w:tcPr>
            <w:tcW w:w="943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6,06</w:t>
            </w:r>
          </w:p>
        </w:tc>
        <w:tc>
          <w:tcPr>
            <w:tcW w:w="889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8,75</w:t>
            </w:r>
          </w:p>
        </w:tc>
        <w:tc>
          <w:tcPr>
            <w:tcW w:w="922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8,7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3</w:t>
            </w:r>
          </w:p>
        </w:tc>
        <w:tc>
          <w:tcPr>
            <w:tcW w:w="943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8</w:t>
            </w:r>
          </w:p>
        </w:tc>
        <w:tc>
          <w:tcPr>
            <w:tcW w:w="889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0</w:t>
            </w:r>
          </w:p>
        </w:tc>
        <w:tc>
          <w:tcPr>
            <w:tcW w:w="922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3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10</w:t>
            </w:r>
          </w:p>
        </w:tc>
        <w:tc>
          <w:tcPr>
            <w:tcW w:w="815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22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2290</w:t>
            </w:r>
          </w:p>
        </w:tc>
        <w:tc>
          <w:tcPr>
            <w:tcW w:w="815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1155</w:t>
            </w:r>
          </w:p>
        </w:tc>
      </w:tr>
      <w:tr w:rsidR="003F4E0C" w:rsidRPr="00520A0F" w:rsidTr="007756CF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7756CF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7756CF" w:rsidP="007756CF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5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5,5</w:t>
            </w:r>
          </w:p>
        </w:tc>
        <w:tc>
          <w:tcPr>
            <w:tcW w:w="943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6</w:t>
            </w:r>
          </w:p>
        </w:tc>
        <w:tc>
          <w:tcPr>
            <w:tcW w:w="889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7,0</w:t>
            </w:r>
          </w:p>
        </w:tc>
        <w:tc>
          <w:tcPr>
            <w:tcW w:w="922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23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0,9</w:t>
            </w:r>
          </w:p>
        </w:tc>
        <w:tc>
          <w:tcPr>
            <w:tcW w:w="943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0,3</w:t>
            </w:r>
          </w:p>
        </w:tc>
        <w:tc>
          <w:tcPr>
            <w:tcW w:w="889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0,6</w:t>
            </w:r>
          </w:p>
        </w:tc>
        <w:tc>
          <w:tcPr>
            <w:tcW w:w="922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8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1,1</w:t>
            </w:r>
          </w:p>
        </w:tc>
        <w:tc>
          <w:tcPr>
            <w:tcW w:w="943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1</w:t>
            </w:r>
          </w:p>
        </w:tc>
        <w:tc>
          <w:tcPr>
            <w:tcW w:w="889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0</w:t>
            </w:r>
          </w:p>
        </w:tc>
        <w:tc>
          <w:tcPr>
            <w:tcW w:w="922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1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</w:tr>
      <w:tr w:rsidR="003F4E0C" w:rsidRPr="00520A0F" w:rsidTr="00F22466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1,90</w:t>
            </w:r>
          </w:p>
        </w:tc>
        <w:tc>
          <w:tcPr>
            <w:tcW w:w="943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46</w:t>
            </w:r>
          </w:p>
        </w:tc>
        <w:tc>
          <w:tcPr>
            <w:tcW w:w="889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4,60</w:t>
            </w:r>
          </w:p>
        </w:tc>
        <w:tc>
          <w:tcPr>
            <w:tcW w:w="922" w:type="dxa"/>
            <w:vAlign w:val="center"/>
          </w:tcPr>
          <w:p w:rsidR="003F4E0C" w:rsidRPr="00520A0F" w:rsidRDefault="00386261" w:rsidP="00F22466">
            <w:pPr>
              <w:jc w:val="center"/>
            </w:pPr>
            <w:r>
              <w:t>4,9</w:t>
            </w:r>
            <w:r w:rsidR="00F22466">
              <w:t>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</w:tr>
      <w:tr w:rsidR="003F4E0C" w:rsidRPr="00520A0F" w:rsidTr="00F22466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2,87</w:t>
            </w:r>
          </w:p>
        </w:tc>
        <w:tc>
          <w:tcPr>
            <w:tcW w:w="943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5,79</w:t>
            </w:r>
          </w:p>
        </w:tc>
        <w:tc>
          <w:tcPr>
            <w:tcW w:w="889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8,94</w:t>
            </w:r>
          </w:p>
        </w:tc>
        <w:tc>
          <w:tcPr>
            <w:tcW w:w="922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9,4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4</w:t>
            </w:r>
          </w:p>
        </w:tc>
        <w:tc>
          <w:tcPr>
            <w:tcW w:w="943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5</w:t>
            </w:r>
          </w:p>
        </w:tc>
        <w:tc>
          <w:tcPr>
            <w:tcW w:w="889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5</w:t>
            </w:r>
          </w:p>
        </w:tc>
        <w:tc>
          <w:tcPr>
            <w:tcW w:w="922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3,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9</w:t>
            </w:r>
          </w:p>
        </w:tc>
        <w:tc>
          <w:tcPr>
            <w:tcW w:w="815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23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2320</w:t>
            </w:r>
          </w:p>
        </w:tc>
        <w:tc>
          <w:tcPr>
            <w:tcW w:w="815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1140</w:t>
            </w:r>
          </w:p>
        </w:tc>
      </w:tr>
      <w:tr w:rsidR="003F4E0C" w:rsidRPr="00520A0F" w:rsidTr="00F22466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22466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3F4E0C" w:rsidRPr="00520A0F" w:rsidRDefault="00F22466" w:rsidP="00F22466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6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5,6</w:t>
            </w:r>
          </w:p>
        </w:tc>
        <w:tc>
          <w:tcPr>
            <w:tcW w:w="943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5</w:t>
            </w:r>
          </w:p>
        </w:tc>
        <w:tc>
          <w:tcPr>
            <w:tcW w:w="889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6,1</w:t>
            </w:r>
          </w:p>
        </w:tc>
        <w:tc>
          <w:tcPr>
            <w:tcW w:w="922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25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0,1</w:t>
            </w:r>
          </w:p>
        </w:tc>
        <w:tc>
          <w:tcPr>
            <w:tcW w:w="943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0,6</w:t>
            </w:r>
          </w:p>
        </w:tc>
        <w:tc>
          <w:tcPr>
            <w:tcW w:w="889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0,7</w:t>
            </w:r>
          </w:p>
        </w:tc>
        <w:tc>
          <w:tcPr>
            <w:tcW w:w="922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8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1,2</w:t>
            </w:r>
          </w:p>
        </w:tc>
        <w:tc>
          <w:tcPr>
            <w:tcW w:w="943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0</w:t>
            </w:r>
          </w:p>
        </w:tc>
        <w:tc>
          <w:tcPr>
            <w:tcW w:w="889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2</w:t>
            </w:r>
          </w:p>
        </w:tc>
        <w:tc>
          <w:tcPr>
            <w:tcW w:w="922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1,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</w:tr>
      <w:tr w:rsidR="003F4E0C" w:rsidRPr="00520A0F" w:rsidTr="0061418D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1,85</w:t>
            </w:r>
          </w:p>
        </w:tc>
        <w:tc>
          <w:tcPr>
            <w:tcW w:w="943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51</w:t>
            </w:r>
          </w:p>
        </w:tc>
        <w:tc>
          <w:tcPr>
            <w:tcW w:w="889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4,40</w:t>
            </w:r>
          </w:p>
        </w:tc>
        <w:tc>
          <w:tcPr>
            <w:tcW w:w="922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5,0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</w:tr>
      <w:tr w:rsidR="003F4E0C" w:rsidRPr="00520A0F" w:rsidTr="0061418D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22</w:t>
            </w:r>
          </w:p>
        </w:tc>
        <w:tc>
          <w:tcPr>
            <w:tcW w:w="943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5,79</w:t>
            </w:r>
          </w:p>
        </w:tc>
        <w:tc>
          <w:tcPr>
            <w:tcW w:w="889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8,17</w:t>
            </w:r>
          </w:p>
        </w:tc>
        <w:tc>
          <w:tcPr>
            <w:tcW w:w="922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9,2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5</w:t>
            </w:r>
          </w:p>
        </w:tc>
        <w:tc>
          <w:tcPr>
            <w:tcW w:w="943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,2</w:t>
            </w:r>
          </w:p>
        </w:tc>
        <w:tc>
          <w:tcPr>
            <w:tcW w:w="889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4,0</w:t>
            </w:r>
          </w:p>
        </w:tc>
        <w:tc>
          <w:tcPr>
            <w:tcW w:w="922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2,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24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2350</w:t>
            </w:r>
          </w:p>
        </w:tc>
        <w:tc>
          <w:tcPr>
            <w:tcW w:w="815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1125</w:t>
            </w:r>
          </w:p>
        </w:tc>
      </w:tr>
      <w:tr w:rsidR="003F4E0C" w:rsidRPr="00520A0F" w:rsidTr="0061418D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61418D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61418D" w:rsidP="0061418D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882CC0" w:rsidRDefault="00882CC0" w:rsidP="00A13D0F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7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5,7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4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6,2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0,2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0,5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0,8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7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,3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,9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4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,80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56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7,30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5,1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,93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6,49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3,08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0,2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6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,9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4,5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7,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9</w:t>
            </w:r>
          </w:p>
        </w:tc>
        <w:tc>
          <w:tcPr>
            <w:tcW w:w="815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5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380</w:t>
            </w:r>
          </w:p>
        </w:tc>
        <w:tc>
          <w:tcPr>
            <w:tcW w:w="815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110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9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8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5,8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3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6,3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3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0,3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0,8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0,9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7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,4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,8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6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,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E46293">
            <w:pPr>
              <w:jc w:val="center"/>
            </w:pPr>
            <w:r>
              <w:t>1,</w:t>
            </w:r>
            <w:r w:rsidR="00E46293">
              <w:t>7</w:t>
            </w:r>
            <w:r>
              <w:t>5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61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7,10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5,2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21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6,23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3,79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1,1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3,7</w:t>
            </w:r>
          </w:p>
        </w:tc>
        <w:tc>
          <w:tcPr>
            <w:tcW w:w="943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,6</w:t>
            </w:r>
          </w:p>
        </w:tc>
        <w:tc>
          <w:tcPr>
            <w:tcW w:w="889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5,0</w:t>
            </w:r>
          </w:p>
        </w:tc>
        <w:tc>
          <w:tcPr>
            <w:tcW w:w="922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6,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0</w:t>
            </w:r>
          </w:p>
        </w:tc>
        <w:tc>
          <w:tcPr>
            <w:tcW w:w="815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6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2410</w:t>
            </w:r>
          </w:p>
        </w:tc>
        <w:tc>
          <w:tcPr>
            <w:tcW w:w="815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1095</w:t>
            </w:r>
          </w:p>
        </w:tc>
      </w:tr>
      <w:tr w:rsidR="003F4E0C" w:rsidRPr="00520A0F" w:rsidTr="00FC35AA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35AA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FC35AA" w:rsidP="00FC35AA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9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5,9</w:t>
            </w:r>
          </w:p>
        </w:tc>
        <w:tc>
          <w:tcPr>
            <w:tcW w:w="943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3,2</w:t>
            </w:r>
          </w:p>
        </w:tc>
        <w:tc>
          <w:tcPr>
            <w:tcW w:w="889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6,4</w:t>
            </w:r>
          </w:p>
        </w:tc>
        <w:tc>
          <w:tcPr>
            <w:tcW w:w="922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23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0,4</w:t>
            </w:r>
          </w:p>
        </w:tc>
        <w:tc>
          <w:tcPr>
            <w:tcW w:w="943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0,7</w:t>
            </w:r>
          </w:p>
        </w:tc>
        <w:tc>
          <w:tcPr>
            <w:tcW w:w="889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0,1</w:t>
            </w:r>
          </w:p>
        </w:tc>
        <w:tc>
          <w:tcPr>
            <w:tcW w:w="922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6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1,5</w:t>
            </w:r>
          </w:p>
        </w:tc>
        <w:tc>
          <w:tcPr>
            <w:tcW w:w="943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2,7</w:t>
            </w:r>
          </w:p>
        </w:tc>
        <w:tc>
          <w:tcPr>
            <w:tcW w:w="889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3,8</w:t>
            </w:r>
          </w:p>
        </w:tc>
        <w:tc>
          <w:tcPr>
            <w:tcW w:w="922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1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</w:tr>
      <w:tr w:rsidR="003F4E0C" w:rsidRPr="00520A0F" w:rsidTr="00380D10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2,59</w:t>
            </w:r>
          </w:p>
        </w:tc>
        <w:tc>
          <w:tcPr>
            <w:tcW w:w="943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3,66</w:t>
            </w:r>
          </w:p>
        </w:tc>
        <w:tc>
          <w:tcPr>
            <w:tcW w:w="889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6,90</w:t>
            </w:r>
          </w:p>
        </w:tc>
        <w:tc>
          <w:tcPr>
            <w:tcW w:w="922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5,4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</w:tr>
      <w:tr w:rsidR="003F4E0C" w:rsidRPr="00520A0F" w:rsidTr="00380D10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6,49</w:t>
            </w:r>
          </w:p>
        </w:tc>
        <w:tc>
          <w:tcPr>
            <w:tcW w:w="943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6,78</w:t>
            </w:r>
          </w:p>
        </w:tc>
        <w:tc>
          <w:tcPr>
            <w:tcW w:w="889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13,21</w:t>
            </w:r>
          </w:p>
        </w:tc>
        <w:tc>
          <w:tcPr>
            <w:tcW w:w="922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11,8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3,8</w:t>
            </w:r>
          </w:p>
        </w:tc>
        <w:tc>
          <w:tcPr>
            <w:tcW w:w="943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2,3</w:t>
            </w:r>
          </w:p>
        </w:tc>
        <w:tc>
          <w:tcPr>
            <w:tcW w:w="889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5,5</w:t>
            </w:r>
          </w:p>
        </w:tc>
        <w:tc>
          <w:tcPr>
            <w:tcW w:w="922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5,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11</w:t>
            </w:r>
          </w:p>
        </w:tc>
        <w:tc>
          <w:tcPr>
            <w:tcW w:w="815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27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2440</w:t>
            </w:r>
          </w:p>
        </w:tc>
        <w:tc>
          <w:tcPr>
            <w:tcW w:w="815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1080</w:t>
            </w:r>
          </w:p>
        </w:tc>
      </w:tr>
      <w:tr w:rsidR="003F4E0C" w:rsidRPr="00520A0F" w:rsidTr="00380D10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80D1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3F4E0C" w:rsidRPr="00520A0F" w:rsidRDefault="00380D10" w:rsidP="00380D10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0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0</w:t>
            </w:r>
          </w:p>
        </w:tc>
        <w:tc>
          <w:tcPr>
            <w:tcW w:w="943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3,1</w:t>
            </w:r>
          </w:p>
        </w:tc>
        <w:tc>
          <w:tcPr>
            <w:tcW w:w="889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5</w:t>
            </w:r>
          </w:p>
        </w:tc>
        <w:tc>
          <w:tcPr>
            <w:tcW w:w="922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22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0,5</w:t>
            </w:r>
          </w:p>
        </w:tc>
        <w:tc>
          <w:tcPr>
            <w:tcW w:w="943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0,7</w:t>
            </w:r>
          </w:p>
        </w:tc>
        <w:tc>
          <w:tcPr>
            <w:tcW w:w="889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0,2</w:t>
            </w:r>
          </w:p>
        </w:tc>
        <w:tc>
          <w:tcPr>
            <w:tcW w:w="922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1,6</w:t>
            </w:r>
          </w:p>
        </w:tc>
        <w:tc>
          <w:tcPr>
            <w:tcW w:w="943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2,6</w:t>
            </w:r>
          </w:p>
        </w:tc>
        <w:tc>
          <w:tcPr>
            <w:tcW w:w="889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4,0</w:t>
            </w:r>
          </w:p>
        </w:tc>
        <w:tc>
          <w:tcPr>
            <w:tcW w:w="922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0,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</w:tr>
      <w:tr w:rsidR="003F4E0C" w:rsidRPr="00520A0F" w:rsidTr="00C605D4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2,54</w:t>
            </w:r>
          </w:p>
        </w:tc>
        <w:tc>
          <w:tcPr>
            <w:tcW w:w="943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3,71</w:t>
            </w:r>
          </w:p>
        </w:tc>
        <w:tc>
          <w:tcPr>
            <w:tcW w:w="889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70</w:t>
            </w:r>
          </w:p>
        </w:tc>
        <w:tc>
          <w:tcPr>
            <w:tcW w:w="922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3,5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</w:tr>
      <w:tr w:rsidR="003F4E0C" w:rsidRPr="00520A0F" w:rsidTr="00C605D4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4,14</w:t>
            </w:r>
          </w:p>
        </w:tc>
        <w:tc>
          <w:tcPr>
            <w:tcW w:w="943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26</w:t>
            </w:r>
          </w:p>
        </w:tc>
        <w:tc>
          <w:tcPr>
            <w:tcW w:w="889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12,44</w:t>
            </w:r>
          </w:p>
        </w:tc>
        <w:tc>
          <w:tcPr>
            <w:tcW w:w="922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7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3,9</w:t>
            </w:r>
          </w:p>
        </w:tc>
        <w:tc>
          <w:tcPr>
            <w:tcW w:w="943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2,0</w:t>
            </w:r>
          </w:p>
        </w:tc>
        <w:tc>
          <w:tcPr>
            <w:tcW w:w="889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6,0</w:t>
            </w:r>
          </w:p>
        </w:tc>
        <w:tc>
          <w:tcPr>
            <w:tcW w:w="922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5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12</w:t>
            </w:r>
          </w:p>
        </w:tc>
        <w:tc>
          <w:tcPr>
            <w:tcW w:w="815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26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2470</w:t>
            </w:r>
          </w:p>
        </w:tc>
        <w:tc>
          <w:tcPr>
            <w:tcW w:w="815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1065</w:t>
            </w:r>
          </w:p>
        </w:tc>
      </w:tr>
      <w:tr w:rsidR="003F4E0C" w:rsidRPr="00520A0F" w:rsidTr="00C605D4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605D4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C605D4" w:rsidP="00C605D4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1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5,9</w:t>
            </w:r>
          </w:p>
        </w:tc>
        <w:tc>
          <w:tcPr>
            <w:tcW w:w="943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3,0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6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2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0,6</w:t>
            </w:r>
          </w:p>
        </w:tc>
        <w:tc>
          <w:tcPr>
            <w:tcW w:w="943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0,9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0,3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5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1,7</w:t>
            </w:r>
          </w:p>
        </w:tc>
        <w:tc>
          <w:tcPr>
            <w:tcW w:w="943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2,5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4,2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0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2,49</w:t>
            </w:r>
          </w:p>
        </w:tc>
        <w:tc>
          <w:tcPr>
            <w:tcW w:w="943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3,76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50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3,6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4,32</w:t>
            </w:r>
          </w:p>
        </w:tc>
        <w:tc>
          <w:tcPr>
            <w:tcW w:w="943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6,48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2,73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8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4,0</w:t>
            </w:r>
          </w:p>
        </w:tc>
        <w:tc>
          <w:tcPr>
            <w:tcW w:w="943" w:type="dxa"/>
            <w:vAlign w:val="center"/>
          </w:tcPr>
          <w:p w:rsidR="003F4E0C" w:rsidRPr="00520A0F" w:rsidRDefault="00184F51" w:rsidP="00C833B8">
            <w:pPr>
              <w:jc w:val="center"/>
            </w:pPr>
            <w:r>
              <w:t>7,7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5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3</w:t>
            </w:r>
          </w:p>
        </w:tc>
        <w:tc>
          <w:tcPr>
            <w:tcW w:w="815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5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500</w:t>
            </w:r>
          </w:p>
        </w:tc>
        <w:tc>
          <w:tcPr>
            <w:tcW w:w="815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050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9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2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5,8</w:t>
            </w:r>
          </w:p>
        </w:tc>
        <w:tc>
          <w:tcPr>
            <w:tcW w:w="943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,9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7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1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0,7</w:t>
            </w:r>
          </w:p>
        </w:tc>
        <w:tc>
          <w:tcPr>
            <w:tcW w:w="943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0,9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0,4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5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,8</w:t>
            </w:r>
          </w:p>
        </w:tc>
        <w:tc>
          <w:tcPr>
            <w:tcW w:w="943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,4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3,1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,7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,44</w:t>
            </w:r>
          </w:p>
        </w:tc>
        <w:tc>
          <w:tcPr>
            <w:tcW w:w="943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3,81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30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3,7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3,94</w:t>
            </w:r>
          </w:p>
        </w:tc>
        <w:tc>
          <w:tcPr>
            <w:tcW w:w="943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18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1,49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6,6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4,1</w:t>
            </w:r>
          </w:p>
        </w:tc>
        <w:tc>
          <w:tcPr>
            <w:tcW w:w="943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7,4</w:t>
            </w:r>
          </w:p>
        </w:tc>
        <w:tc>
          <w:tcPr>
            <w:tcW w:w="889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7,0</w:t>
            </w:r>
          </w:p>
        </w:tc>
        <w:tc>
          <w:tcPr>
            <w:tcW w:w="922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3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4</w:t>
            </w:r>
          </w:p>
        </w:tc>
        <w:tc>
          <w:tcPr>
            <w:tcW w:w="815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4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2530</w:t>
            </w:r>
          </w:p>
        </w:tc>
        <w:tc>
          <w:tcPr>
            <w:tcW w:w="815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1035</w:t>
            </w:r>
          </w:p>
        </w:tc>
      </w:tr>
      <w:tr w:rsidR="003F4E0C" w:rsidRPr="00520A0F" w:rsidTr="00C833B8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833B8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C833B8" w:rsidP="00C833B8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3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5,7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8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6,8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1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0,8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0,8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0,5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,9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3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3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39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86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6,10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8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75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6,12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1,48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6,6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4,2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7,3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7,5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5</w:t>
            </w:r>
          </w:p>
        </w:tc>
        <w:tc>
          <w:tcPr>
            <w:tcW w:w="815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3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560</w:t>
            </w:r>
          </w:p>
        </w:tc>
        <w:tc>
          <w:tcPr>
            <w:tcW w:w="815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020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4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5,6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7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6,9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0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0,9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0,2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0,6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4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0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2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5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,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34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91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5,90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,9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D61398" w:rsidRDefault="008C42AB" w:rsidP="00D61398">
            <w:pPr>
              <w:jc w:val="center"/>
              <w:rPr>
                <w:lang w:val="en-US"/>
              </w:rPr>
            </w:pPr>
            <w:r>
              <w:t>3,9</w:t>
            </w:r>
            <w:r w:rsidR="00D61398">
              <w:rPr>
                <w:lang w:val="en-US"/>
              </w:rPr>
              <w:t>9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7,07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1,44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7,2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4,3</w:t>
            </w:r>
          </w:p>
        </w:tc>
        <w:tc>
          <w:tcPr>
            <w:tcW w:w="943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7,0</w:t>
            </w:r>
          </w:p>
        </w:tc>
        <w:tc>
          <w:tcPr>
            <w:tcW w:w="889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8,0</w:t>
            </w:r>
          </w:p>
        </w:tc>
        <w:tc>
          <w:tcPr>
            <w:tcW w:w="922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,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6</w:t>
            </w:r>
          </w:p>
        </w:tc>
        <w:tc>
          <w:tcPr>
            <w:tcW w:w="815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2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2590</w:t>
            </w:r>
          </w:p>
        </w:tc>
        <w:tc>
          <w:tcPr>
            <w:tcW w:w="815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1005</w:t>
            </w:r>
          </w:p>
        </w:tc>
      </w:tr>
      <w:tr w:rsidR="003F4E0C" w:rsidRPr="00520A0F" w:rsidTr="008C42AB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8C42AB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8C42AB" w:rsidP="008C42AB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5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5,5</w:t>
            </w:r>
          </w:p>
        </w:tc>
        <w:tc>
          <w:tcPr>
            <w:tcW w:w="943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,6</w:t>
            </w:r>
          </w:p>
        </w:tc>
        <w:tc>
          <w:tcPr>
            <w:tcW w:w="889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7,0</w:t>
            </w:r>
          </w:p>
        </w:tc>
        <w:tc>
          <w:tcPr>
            <w:tcW w:w="922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0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0,8</w:t>
            </w:r>
          </w:p>
        </w:tc>
        <w:tc>
          <w:tcPr>
            <w:tcW w:w="943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0,1</w:t>
            </w:r>
          </w:p>
        </w:tc>
        <w:tc>
          <w:tcPr>
            <w:tcW w:w="889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0,7</w:t>
            </w:r>
          </w:p>
        </w:tc>
        <w:tc>
          <w:tcPr>
            <w:tcW w:w="922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3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,1</w:t>
            </w:r>
          </w:p>
        </w:tc>
        <w:tc>
          <w:tcPr>
            <w:tcW w:w="943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,0</w:t>
            </w:r>
          </w:p>
        </w:tc>
        <w:tc>
          <w:tcPr>
            <w:tcW w:w="889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3,7</w:t>
            </w:r>
          </w:p>
        </w:tc>
        <w:tc>
          <w:tcPr>
            <w:tcW w:w="922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1,1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</w:tr>
      <w:tr w:rsidR="003F4E0C" w:rsidRPr="00520A0F" w:rsidTr="00FC0DFC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,29</w:t>
            </w:r>
          </w:p>
        </w:tc>
        <w:tc>
          <w:tcPr>
            <w:tcW w:w="943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3,96</w:t>
            </w:r>
          </w:p>
        </w:tc>
        <w:tc>
          <w:tcPr>
            <w:tcW w:w="889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5,70</w:t>
            </w:r>
          </w:p>
        </w:tc>
        <w:tc>
          <w:tcPr>
            <w:tcW w:w="922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4,0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</w:tr>
      <w:tr w:rsidR="003F4E0C" w:rsidRPr="00520A0F" w:rsidTr="00FC0DFC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4,08</w:t>
            </w:r>
          </w:p>
        </w:tc>
        <w:tc>
          <w:tcPr>
            <w:tcW w:w="943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7,81</w:t>
            </w:r>
          </w:p>
        </w:tc>
        <w:tc>
          <w:tcPr>
            <w:tcW w:w="889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13,84</w:t>
            </w:r>
          </w:p>
        </w:tc>
        <w:tc>
          <w:tcPr>
            <w:tcW w:w="922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7,5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4,4</w:t>
            </w:r>
          </w:p>
        </w:tc>
        <w:tc>
          <w:tcPr>
            <w:tcW w:w="943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6,7</w:t>
            </w:r>
          </w:p>
        </w:tc>
        <w:tc>
          <w:tcPr>
            <w:tcW w:w="889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,5</w:t>
            </w:r>
          </w:p>
        </w:tc>
        <w:tc>
          <w:tcPr>
            <w:tcW w:w="922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7,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17</w:t>
            </w:r>
          </w:p>
        </w:tc>
        <w:tc>
          <w:tcPr>
            <w:tcW w:w="815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1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620</w:t>
            </w:r>
          </w:p>
        </w:tc>
        <w:tc>
          <w:tcPr>
            <w:tcW w:w="815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990</w:t>
            </w:r>
          </w:p>
        </w:tc>
      </w:tr>
      <w:tr w:rsidR="003F4E0C" w:rsidRPr="00520A0F" w:rsidTr="00FC0DFC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FC0DFC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FC0DFC" w:rsidP="00FC0DFC">
            <w:pPr>
              <w:jc w:val="center"/>
            </w:pPr>
            <w:r>
              <w:t>9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6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5,4</w:t>
            </w:r>
          </w:p>
        </w:tc>
        <w:tc>
          <w:tcPr>
            <w:tcW w:w="943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2,5</w:t>
            </w:r>
          </w:p>
        </w:tc>
        <w:tc>
          <w:tcPr>
            <w:tcW w:w="889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7,1</w:t>
            </w:r>
          </w:p>
        </w:tc>
        <w:tc>
          <w:tcPr>
            <w:tcW w:w="922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19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0,7</w:t>
            </w:r>
          </w:p>
        </w:tc>
        <w:tc>
          <w:tcPr>
            <w:tcW w:w="943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0,4</w:t>
            </w:r>
          </w:p>
        </w:tc>
        <w:tc>
          <w:tcPr>
            <w:tcW w:w="889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0,8</w:t>
            </w:r>
          </w:p>
        </w:tc>
        <w:tc>
          <w:tcPr>
            <w:tcW w:w="922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3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2,2</w:t>
            </w:r>
          </w:p>
        </w:tc>
        <w:tc>
          <w:tcPr>
            <w:tcW w:w="943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2,1</w:t>
            </w:r>
          </w:p>
        </w:tc>
        <w:tc>
          <w:tcPr>
            <w:tcW w:w="889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3,9</w:t>
            </w:r>
          </w:p>
        </w:tc>
        <w:tc>
          <w:tcPr>
            <w:tcW w:w="922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1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</w:tr>
      <w:tr w:rsidR="003F4E0C" w:rsidRPr="00520A0F" w:rsidTr="00EC5349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2,24</w:t>
            </w:r>
          </w:p>
        </w:tc>
        <w:tc>
          <w:tcPr>
            <w:tcW w:w="943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4,01</w:t>
            </w:r>
          </w:p>
        </w:tc>
        <w:tc>
          <w:tcPr>
            <w:tcW w:w="889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5,50</w:t>
            </w:r>
          </w:p>
        </w:tc>
        <w:tc>
          <w:tcPr>
            <w:tcW w:w="922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4,1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</w:tr>
      <w:tr w:rsidR="003F4E0C" w:rsidRPr="00520A0F" w:rsidTr="00EC5349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3,66</w:t>
            </w:r>
          </w:p>
        </w:tc>
        <w:tc>
          <w:tcPr>
            <w:tcW w:w="943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7,81</w:t>
            </w:r>
          </w:p>
        </w:tc>
        <w:tc>
          <w:tcPr>
            <w:tcW w:w="889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10,64</w:t>
            </w:r>
          </w:p>
        </w:tc>
        <w:tc>
          <w:tcPr>
            <w:tcW w:w="922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7,9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4,5</w:t>
            </w:r>
          </w:p>
        </w:tc>
        <w:tc>
          <w:tcPr>
            <w:tcW w:w="943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6,4</w:t>
            </w:r>
          </w:p>
        </w:tc>
        <w:tc>
          <w:tcPr>
            <w:tcW w:w="889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3,0</w:t>
            </w:r>
          </w:p>
        </w:tc>
        <w:tc>
          <w:tcPr>
            <w:tcW w:w="922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6,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18</w:t>
            </w:r>
          </w:p>
        </w:tc>
        <w:tc>
          <w:tcPr>
            <w:tcW w:w="815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20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2650</w:t>
            </w:r>
          </w:p>
        </w:tc>
        <w:tc>
          <w:tcPr>
            <w:tcW w:w="815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975</w:t>
            </w:r>
          </w:p>
        </w:tc>
      </w:tr>
      <w:tr w:rsidR="003F4E0C" w:rsidRPr="00520A0F" w:rsidTr="00EC5349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EC5349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EC5349" w:rsidP="00EC5349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7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5,3</w:t>
            </w:r>
          </w:p>
        </w:tc>
        <w:tc>
          <w:tcPr>
            <w:tcW w:w="943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2,4</w:t>
            </w:r>
          </w:p>
        </w:tc>
        <w:tc>
          <w:tcPr>
            <w:tcW w:w="889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7,2</w:t>
            </w:r>
          </w:p>
        </w:tc>
        <w:tc>
          <w:tcPr>
            <w:tcW w:w="922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19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0,6</w:t>
            </w:r>
          </w:p>
        </w:tc>
        <w:tc>
          <w:tcPr>
            <w:tcW w:w="943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0,3</w:t>
            </w:r>
          </w:p>
        </w:tc>
        <w:tc>
          <w:tcPr>
            <w:tcW w:w="889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0,9</w:t>
            </w:r>
          </w:p>
        </w:tc>
        <w:tc>
          <w:tcPr>
            <w:tcW w:w="922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2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1,0</w:t>
            </w:r>
          </w:p>
        </w:tc>
        <w:tc>
          <w:tcPr>
            <w:tcW w:w="943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2,4</w:t>
            </w:r>
          </w:p>
        </w:tc>
        <w:tc>
          <w:tcPr>
            <w:tcW w:w="889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4,1</w:t>
            </w:r>
          </w:p>
        </w:tc>
        <w:tc>
          <w:tcPr>
            <w:tcW w:w="922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0,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</w:tr>
      <w:tr w:rsidR="003F4E0C" w:rsidRPr="00520A0F" w:rsidTr="00C147D0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2,19</w:t>
            </w:r>
          </w:p>
        </w:tc>
        <w:tc>
          <w:tcPr>
            <w:tcW w:w="943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4,06</w:t>
            </w:r>
          </w:p>
        </w:tc>
        <w:tc>
          <w:tcPr>
            <w:tcW w:w="889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5,30</w:t>
            </w:r>
          </w:p>
        </w:tc>
        <w:tc>
          <w:tcPr>
            <w:tcW w:w="922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4,2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</w:tr>
      <w:tr w:rsidR="003F4E0C" w:rsidRPr="00520A0F" w:rsidTr="00C147D0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3,38</w:t>
            </w:r>
          </w:p>
        </w:tc>
        <w:tc>
          <w:tcPr>
            <w:tcW w:w="943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7,93</w:t>
            </w:r>
          </w:p>
        </w:tc>
        <w:tc>
          <w:tcPr>
            <w:tcW w:w="889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9,87</w:t>
            </w:r>
          </w:p>
        </w:tc>
        <w:tc>
          <w:tcPr>
            <w:tcW w:w="922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7,63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4,6</w:t>
            </w:r>
          </w:p>
        </w:tc>
        <w:tc>
          <w:tcPr>
            <w:tcW w:w="943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6,1</w:t>
            </w:r>
          </w:p>
        </w:tc>
        <w:tc>
          <w:tcPr>
            <w:tcW w:w="889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3,5</w:t>
            </w:r>
          </w:p>
        </w:tc>
        <w:tc>
          <w:tcPr>
            <w:tcW w:w="922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5,9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19</w:t>
            </w:r>
          </w:p>
        </w:tc>
        <w:tc>
          <w:tcPr>
            <w:tcW w:w="815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19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A43A92" w:rsidP="00C147D0">
            <w:pPr>
              <w:jc w:val="center"/>
            </w:pPr>
            <w:r>
              <w:t>2</w:t>
            </w:r>
            <w:r w:rsidR="00C147D0">
              <w:t>680</w:t>
            </w:r>
          </w:p>
        </w:tc>
        <w:tc>
          <w:tcPr>
            <w:tcW w:w="815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960</w:t>
            </w:r>
          </w:p>
        </w:tc>
      </w:tr>
      <w:tr w:rsidR="003F4E0C" w:rsidRPr="00520A0F" w:rsidTr="00C147D0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C147D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6</w:t>
            </w:r>
          </w:p>
        </w:tc>
        <w:tc>
          <w:tcPr>
            <w:tcW w:w="815" w:type="dxa"/>
            <w:vAlign w:val="center"/>
          </w:tcPr>
          <w:p w:rsidR="003F4E0C" w:rsidRPr="00520A0F" w:rsidRDefault="00C147D0" w:rsidP="00C147D0">
            <w:pPr>
              <w:jc w:val="center"/>
            </w:pPr>
            <w:r>
              <w:t>5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6D53D8" w:rsidRPr="006D53D8" w:rsidRDefault="006D53D8" w:rsidP="003F4E0C">
      <w:pPr>
        <w:tabs>
          <w:tab w:val="left" w:pos="0"/>
          <w:tab w:val="left" w:pos="3060"/>
        </w:tabs>
        <w:jc w:val="both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8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5,2</w:t>
            </w:r>
          </w:p>
        </w:tc>
        <w:tc>
          <w:tcPr>
            <w:tcW w:w="943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2,3</w:t>
            </w:r>
          </w:p>
        </w:tc>
        <w:tc>
          <w:tcPr>
            <w:tcW w:w="889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7,3</w:t>
            </w:r>
          </w:p>
        </w:tc>
        <w:tc>
          <w:tcPr>
            <w:tcW w:w="922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18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0,5</w:t>
            </w:r>
          </w:p>
        </w:tc>
        <w:tc>
          <w:tcPr>
            <w:tcW w:w="943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0,6</w:t>
            </w:r>
          </w:p>
        </w:tc>
        <w:tc>
          <w:tcPr>
            <w:tcW w:w="889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0,1</w:t>
            </w:r>
          </w:p>
        </w:tc>
        <w:tc>
          <w:tcPr>
            <w:tcW w:w="922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2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1,2</w:t>
            </w:r>
          </w:p>
        </w:tc>
        <w:tc>
          <w:tcPr>
            <w:tcW w:w="943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2,7</w:t>
            </w:r>
          </w:p>
        </w:tc>
        <w:tc>
          <w:tcPr>
            <w:tcW w:w="889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4,3</w:t>
            </w:r>
          </w:p>
        </w:tc>
        <w:tc>
          <w:tcPr>
            <w:tcW w:w="922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0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</w:tr>
      <w:tr w:rsidR="003F4E0C" w:rsidRPr="00520A0F" w:rsidTr="004D6660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2,14</w:t>
            </w:r>
          </w:p>
        </w:tc>
        <w:tc>
          <w:tcPr>
            <w:tcW w:w="943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4,11</w:t>
            </w:r>
          </w:p>
        </w:tc>
        <w:tc>
          <w:tcPr>
            <w:tcW w:w="889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5,10</w:t>
            </w:r>
          </w:p>
        </w:tc>
        <w:tc>
          <w:tcPr>
            <w:tcW w:w="922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4,3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</w:tr>
      <w:tr w:rsidR="003F4E0C" w:rsidRPr="00520A0F" w:rsidTr="004D6660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4,03</w:t>
            </w:r>
          </w:p>
        </w:tc>
        <w:tc>
          <w:tcPr>
            <w:tcW w:w="943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8,01</w:t>
            </w:r>
          </w:p>
        </w:tc>
        <w:tc>
          <w:tcPr>
            <w:tcW w:w="889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10,09</w:t>
            </w:r>
          </w:p>
        </w:tc>
        <w:tc>
          <w:tcPr>
            <w:tcW w:w="922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8,0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4,7</w:t>
            </w:r>
          </w:p>
        </w:tc>
        <w:tc>
          <w:tcPr>
            <w:tcW w:w="943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5,8</w:t>
            </w:r>
          </w:p>
        </w:tc>
        <w:tc>
          <w:tcPr>
            <w:tcW w:w="889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4,0</w:t>
            </w:r>
          </w:p>
        </w:tc>
        <w:tc>
          <w:tcPr>
            <w:tcW w:w="922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5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20</w:t>
            </w:r>
          </w:p>
        </w:tc>
        <w:tc>
          <w:tcPr>
            <w:tcW w:w="815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18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2710</w:t>
            </w:r>
          </w:p>
        </w:tc>
        <w:tc>
          <w:tcPr>
            <w:tcW w:w="815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945</w:t>
            </w:r>
          </w:p>
        </w:tc>
      </w:tr>
      <w:tr w:rsidR="003F4E0C" w:rsidRPr="00520A0F" w:rsidTr="004D6660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4D6660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8</w:t>
            </w:r>
          </w:p>
        </w:tc>
        <w:tc>
          <w:tcPr>
            <w:tcW w:w="815" w:type="dxa"/>
            <w:vAlign w:val="center"/>
          </w:tcPr>
          <w:p w:rsidR="003F4E0C" w:rsidRPr="00520A0F" w:rsidRDefault="004D6660" w:rsidP="004D6660">
            <w:pPr>
              <w:jc w:val="center"/>
            </w:pPr>
            <w:r>
              <w:t>3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A13D0F" w:rsidRDefault="00A13D0F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9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5,1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,2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7,4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8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0,4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0,5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0,2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,4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0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4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,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,09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16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9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42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76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7,81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9,37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8,1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8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5,5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5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1</w:t>
            </w:r>
          </w:p>
        </w:tc>
        <w:tc>
          <w:tcPr>
            <w:tcW w:w="815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7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740</w:t>
            </w:r>
          </w:p>
        </w:tc>
        <w:tc>
          <w:tcPr>
            <w:tcW w:w="815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930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</w:t>
            </w:r>
          </w:p>
        </w:tc>
        <w:tc>
          <w:tcPr>
            <w:tcW w:w="815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9</w:t>
            </w:r>
          </w:p>
        </w:tc>
      </w:tr>
    </w:tbl>
    <w:p w:rsidR="006D53D8" w:rsidRDefault="006D53D8" w:rsidP="003F4E0C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p w:rsidR="006D53D8" w:rsidRDefault="006D53D8" w:rsidP="003F4E0C">
      <w:pPr>
        <w:tabs>
          <w:tab w:val="left" w:pos="0"/>
          <w:tab w:val="left" w:pos="3060"/>
        </w:tabs>
        <w:jc w:val="center"/>
        <w:rPr>
          <w:sz w:val="28"/>
          <w:szCs w:val="28"/>
          <w:lang w:val="en-US"/>
        </w:rPr>
      </w:pPr>
    </w:p>
    <w:p w:rsidR="003F4E0C" w:rsidRDefault="003F4E0C" w:rsidP="003F4E0C">
      <w:pPr>
        <w:tabs>
          <w:tab w:val="left" w:pos="0"/>
          <w:tab w:val="left" w:pos="306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30</w:t>
      </w:r>
    </w:p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2020"/>
        <w:gridCol w:w="850"/>
        <w:gridCol w:w="943"/>
        <w:gridCol w:w="889"/>
        <w:gridCol w:w="922"/>
        <w:gridCol w:w="897"/>
        <w:gridCol w:w="815"/>
      </w:tblGrid>
      <w:tr w:rsidR="003F4E0C" w:rsidRPr="00520A0F" w:rsidTr="000424A1">
        <w:tc>
          <w:tcPr>
            <w:tcW w:w="5105" w:type="dxa"/>
            <w:gridSpan w:val="2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Инструмент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Резцы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верла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Фрезы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Шлиф. круги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Скобы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0424A1">
            <w:pPr>
              <w:jc w:val="center"/>
            </w:pPr>
            <w:r>
              <w:t>Кали-бры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Допустимая величина стачивания рабочей части инструмента при его заточках, </w:t>
            </w:r>
            <w:r w:rsidRPr="00F43954">
              <w:rPr>
                <w:lang w:val="en-US"/>
              </w:rPr>
              <w:t>L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5,0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,1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7,5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7,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редняя величина снимаемого с рабочей части инструмента слоя при каждой его переточке, </w:t>
            </w:r>
            <w:r w:rsidRPr="00F43954">
              <w:rPr>
                <w:lang w:val="en-US"/>
              </w:rPr>
              <w:t>L</w:t>
            </w:r>
            <w:r w:rsidRPr="00F43954">
              <w:rPr>
                <w:vertAlign w:val="subscript"/>
              </w:rPr>
              <w:t>1</w:t>
            </w:r>
            <w:r>
              <w:t>, мм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0,2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0,7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0,3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,0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Стойкость инструмента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ст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,6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2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8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,4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3085" w:type="dxa"/>
            <w:vMerge w:val="restart"/>
          </w:tcPr>
          <w:p w:rsidR="003F4E0C" w:rsidRPr="00520A0F" w:rsidRDefault="003F4E0C" w:rsidP="000424A1">
            <w:pPr>
              <w:jc w:val="both"/>
            </w:pPr>
            <w:r>
              <w:t>Время одной деталеопера-ции, мин / деталь</w:t>
            </w:r>
          </w:p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машин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м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,04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21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70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56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3085" w:type="dxa"/>
            <w:vMerge/>
          </w:tcPr>
          <w:p w:rsidR="003F4E0C" w:rsidRPr="00520A0F" w:rsidRDefault="003F4E0C" w:rsidP="000424A1"/>
        </w:tc>
        <w:tc>
          <w:tcPr>
            <w:tcW w:w="2020" w:type="dxa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 xml:space="preserve">штучное </w:t>
            </w:r>
            <w:r w:rsidRPr="00F43954">
              <w:rPr>
                <w:lang w:val="en-US"/>
              </w:rPr>
              <w:t>t</w:t>
            </w:r>
            <w:r w:rsidRPr="00F43954">
              <w:rPr>
                <w:vertAlign w:val="subscript"/>
              </w:rPr>
              <w:t>шт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91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7,84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6,83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8,75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F43954" w:rsidRDefault="003F4E0C" w:rsidP="000424A1">
            <w:pPr>
              <w:rPr>
                <w:vertAlign w:val="subscript"/>
              </w:rPr>
            </w:pPr>
            <w:r>
              <w:t>Периодичность подачи режущего инструмента к рабочим местам Т</w:t>
            </w:r>
            <w:r w:rsidRPr="00F43954">
              <w:rPr>
                <w:vertAlign w:val="subscript"/>
              </w:rPr>
              <w:t xml:space="preserve">п </w:t>
            </w:r>
            <w:r>
              <w:t>, час</w:t>
            </w:r>
          </w:p>
        </w:tc>
        <w:tc>
          <w:tcPr>
            <w:tcW w:w="850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,9</w:t>
            </w:r>
          </w:p>
        </w:tc>
        <w:tc>
          <w:tcPr>
            <w:tcW w:w="943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5,2</w:t>
            </w:r>
          </w:p>
        </w:tc>
        <w:tc>
          <w:tcPr>
            <w:tcW w:w="889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5,0</w:t>
            </w:r>
          </w:p>
        </w:tc>
        <w:tc>
          <w:tcPr>
            <w:tcW w:w="922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3,8</w:t>
            </w:r>
          </w:p>
        </w:tc>
        <w:tc>
          <w:tcPr>
            <w:tcW w:w="897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15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6247E1" w:rsidRDefault="003F4E0C" w:rsidP="000424A1">
            <w:r>
              <w:t>Допустимый износ мерительного инструмента Д</w:t>
            </w:r>
            <w:r w:rsidRPr="00F43954">
              <w:rPr>
                <w:vertAlign w:val="subscript"/>
              </w:rPr>
              <w:t xml:space="preserve">и </w:t>
            </w:r>
            <w:r>
              <w:t>, мкм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2</w:t>
            </w:r>
          </w:p>
        </w:tc>
        <w:tc>
          <w:tcPr>
            <w:tcW w:w="815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16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520A0F" w:rsidRDefault="003F4E0C" w:rsidP="000424A1">
            <w:r>
              <w:t xml:space="preserve">Норма стойкости мерительного инструмента </w:t>
            </w:r>
            <w:r w:rsidRPr="00F43954">
              <w:rPr>
                <w:lang w:val="en-US"/>
              </w:rPr>
              <w:t>H</w:t>
            </w:r>
            <w:r w:rsidRPr="00F43954">
              <w:rPr>
                <w:vertAlign w:val="subscript"/>
              </w:rPr>
              <w:t>см</w:t>
            </w:r>
            <w:r>
              <w:t xml:space="preserve"> , измерений / мкм износа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2770</w:t>
            </w:r>
          </w:p>
        </w:tc>
        <w:tc>
          <w:tcPr>
            <w:tcW w:w="815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915</w:t>
            </w:r>
          </w:p>
        </w:tc>
      </w:tr>
      <w:tr w:rsidR="003F4E0C" w:rsidRPr="00520A0F" w:rsidTr="003021D3">
        <w:tc>
          <w:tcPr>
            <w:tcW w:w="5105" w:type="dxa"/>
            <w:gridSpan w:val="2"/>
          </w:tcPr>
          <w:p w:rsidR="003F4E0C" w:rsidRPr="006247E1" w:rsidRDefault="003F4E0C" w:rsidP="000424A1">
            <w:r>
              <w:t>Количество измерений на одной деталеоперации И</w:t>
            </w:r>
            <w:r w:rsidRPr="00F43954">
              <w:rPr>
                <w:vertAlign w:val="subscript"/>
              </w:rPr>
              <w:t xml:space="preserve">1 </w:t>
            </w:r>
            <w:r>
              <w:t>, раз</w:t>
            </w:r>
          </w:p>
        </w:tc>
        <w:tc>
          <w:tcPr>
            <w:tcW w:w="850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43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89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922" w:type="dxa"/>
            <w:vAlign w:val="center"/>
          </w:tcPr>
          <w:p w:rsidR="003F4E0C" w:rsidRPr="00520A0F" w:rsidRDefault="003F4E0C" w:rsidP="003021D3">
            <w:pPr>
              <w:jc w:val="center"/>
            </w:pPr>
            <w:r>
              <w:t>–</w:t>
            </w:r>
          </w:p>
        </w:tc>
        <w:tc>
          <w:tcPr>
            <w:tcW w:w="897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4</w:t>
            </w:r>
          </w:p>
        </w:tc>
        <w:tc>
          <w:tcPr>
            <w:tcW w:w="815" w:type="dxa"/>
            <w:vAlign w:val="center"/>
          </w:tcPr>
          <w:p w:rsidR="003F4E0C" w:rsidRPr="00520A0F" w:rsidRDefault="003021D3" w:rsidP="003021D3">
            <w:pPr>
              <w:jc w:val="center"/>
            </w:pPr>
            <w:r>
              <w:t>7</w:t>
            </w:r>
          </w:p>
        </w:tc>
      </w:tr>
    </w:tbl>
    <w:p w:rsidR="003F4E0C" w:rsidRDefault="003F4E0C" w:rsidP="003F4E0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Default="00BC5CCC" w:rsidP="005D51F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Pr="00BC5CCC" w:rsidRDefault="00BC5CCC" w:rsidP="00BC5CC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BC5CCC" w:rsidRPr="00BC5CCC" w:rsidRDefault="00BC5CCC" w:rsidP="00BC5CCC">
      <w:pPr>
        <w:tabs>
          <w:tab w:val="left" w:pos="0"/>
          <w:tab w:val="left" w:pos="3060"/>
        </w:tabs>
        <w:jc w:val="both"/>
        <w:rPr>
          <w:sz w:val="28"/>
          <w:szCs w:val="28"/>
        </w:rPr>
      </w:pPr>
    </w:p>
    <w:p w:rsidR="00A13D0F" w:rsidRDefault="00A13D0F" w:rsidP="00B26606">
      <w:pPr>
        <w:tabs>
          <w:tab w:val="left" w:pos="0"/>
          <w:tab w:val="left" w:pos="3060"/>
        </w:tabs>
        <w:jc w:val="center"/>
        <w:rPr>
          <w:b/>
          <w:i/>
        </w:rPr>
      </w:pPr>
    </w:p>
    <w:p w:rsidR="00B26606" w:rsidRDefault="00B26606" w:rsidP="00B26606">
      <w:pPr>
        <w:tabs>
          <w:tab w:val="left" w:pos="0"/>
          <w:tab w:val="left" w:pos="3060"/>
        </w:tabs>
        <w:jc w:val="center"/>
        <w:rPr>
          <w:b/>
          <w:i/>
        </w:rPr>
      </w:pPr>
      <w:r>
        <w:rPr>
          <w:b/>
          <w:i/>
        </w:rPr>
        <w:lastRenderedPageBreak/>
        <w:t>Контрольные вопросы</w:t>
      </w:r>
    </w:p>
    <w:p w:rsidR="00B26606" w:rsidRDefault="00B26606" w:rsidP="00B26606">
      <w:pPr>
        <w:tabs>
          <w:tab w:val="left" w:pos="0"/>
          <w:tab w:val="left" w:pos="3060"/>
        </w:tabs>
        <w:jc w:val="center"/>
      </w:pPr>
    </w:p>
    <w:p w:rsidR="00B26606" w:rsidRDefault="00B26606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Какие существуют виды технологической оснастки? Потребност</w:t>
      </w:r>
      <w:r w:rsidR="0055551E">
        <w:t>ь</w:t>
      </w:r>
      <w:r>
        <w:t xml:space="preserve"> в каких из них рассчи</w:t>
      </w:r>
      <w:r w:rsidR="00B57928">
        <w:t>-</w:t>
      </w:r>
      <w:r>
        <w:t>тывал</w:t>
      </w:r>
      <w:r w:rsidR="0055551E">
        <w:t>а</w:t>
      </w:r>
      <w:r>
        <w:t>сь в данном практическом задании?</w:t>
      </w:r>
    </w:p>
    <w:p w:rsidR="00B26606" w:rsidRDefault="00B26606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Какие подразделения инструментального хозяйства предприятия занимаются планированием обеспечения инструментом, а какие – его производством и распределением?</w:t>
      </w:r>
    </w:p>
    <w:p w:rsidR="00B26606" w:rsidRDefault="00B26606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Какие подразделения инструментального хозяйства предприятия занимаются расчетами, про</w:t>
      </w:r>
      <w:r w:rsidR="00B57928">
        <w:t>-</w:t>
      </w:r>
      <w:r>
        <w:t>водимыми в рамках данного практического занятия?</w:t>
      </w:r>
    </w:p>
    <w:p w:rsidR="00B26606" w:rsidRDefault="00B26606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На какой период рассчитывается потребность</w:t>
      </w:r>
      <w:r w:rsidR="00DA3247">
        <w:t xml:space="preserve"> цеха (предприятия) в технологической оснастке в данном практическом задании?</w:t>
      </w:r>
    </w:p>
    <w:p w:rsidR="00DA3247" w:rsidRDefault="00DA3247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Как найти число переточек режущего инструмента до полного его износа?</w:t>
      </w:r>
    </w:p>
    <w:p w:rsidR="00DA3247" w:rsidRDefault="00DA3247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На что влияет преждевременный износ режущего инструмента – на его потребное количество или на стойкость работы?</w:t>
      </w:r>
    </w:p>
    <w:p w:rsidR="00DA3247" w:rsidRDefault="006E5331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Что означает единица в формуле для определения времени работы режущего инструмента до полного его износа?</w:t>
      </w:r>
    </w:p>
    <w:p w:rsidR="002B7628" w:rsidRDefault="002B7628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Как соотносятся между собой коэффициенты преждевременного износа режущего и меритель</w:t>
      </w:r>
      <w:r w:rsidR="00B57928">
        <w:t>-</w:t>
      </w:r>
      <w:r>
        <w:t>ного инструмента?</w:t>
      </w:r>
    </w:p>
    <w:p w:rsidR="006E5331" w:rsidRDefault="006E5331" w:rsidP="00B26606">
      <w:pPr>
        <w:numPr>
          <w:ilvl w:val="0"/>
          <w:numId w:val="31"/>
        </w:numPr>
        <w:tabs>
          <w:tab w:val="left" w:pos="0"/>
          <w:tab w:val="left" w:pos="426"/>
        </w:tabs>
        <w:ind w:left="426" w:hanging="284"/>
        <w:jc w:val="both"/>
      </w:pPr>
      <w:r>
        <w:t>В каких пределах может изменяться выборочность контроля для одной деталеоперации?</w:t>
      </w:r>
    </w:p>
    <w:p w:rsidR="006E5331" w:rsidRDefault="006E5331" w:rsidP="002B7628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Какой рассматриваемый в данном практическом задании инструмент подлежит восстановле</w:t>
      </w:r>
      <w:r w:rsidR="0012671C" w:rsidRPr="0012671C">
        <w:t>-</w:t>
      </w:r>
      <w:r>
        <w:t>нию в процессе своего использования, а какой – нет?</w:t>
      </w:r>
    </w:p>
    <w:p w:rsidR="005618B7" w:rsidRDefault="005618B7" w:rsidP="002B7628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Как в данном практическом задании соотносятся численность рабочих цеха и количество еди</w:t>
      </w:r>
      <w:r w:rsidR="0012671C" w:rsidRPr="0012671C">
        <w:t>-</w:t>
      </w:r>
      <w:r>
        <w:t>ниц оборудования в нем?</w:t>
      </w:r>
    </w:p>
    <w:p w:rsidR="00770CEB" w:rsidRDefault="00770CEB" w:rsidP="002B7628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 xml:space="preserve">Изменится или нет потребность цеха в режущем и мерительном инструменте, если </w:t>
      </w:r>
      <w:r w:rsidR="00B57928">
        <w:t>цех</w:t>
      </w:r>
      <w:r>
        <w:t xml:space="preserve"> перей</w:t>
      </w:r>
      <w:r w:rsidR="00B57928">
        <w:t>-</w:t>
      </w:r>
      <w:r>
        <w:t>дет на работу в одну смену?</w:t>
      </w:r>
    </w:p>
    <w:p w:rsidR="0047364E" w:rsidRDefault="0047364E" w:rsidP="002B7628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Откуда режущий инструмент подается к рабочим местам цеха?</w:t>
      </w:r>
    </w:p>
    <w:p w:rsidR="0029206B" w:rsidRDefault="0029206B" w:rsidP="002B7628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 xml:space="preserve">Зачем режущий инструмент периодически меняется на рабочих местах? </w:t>
      </w:r>
      <w:r w:rsidR="00770CEB">
        <w:t>Как на них меняется мерительный инструмент – т</w:t>
      </w:r>
      <w:r w:rsidR="003C1F0A">
        <w:t>о</w:t>
      </w:r>
      <w:r w:rsidR="00770CEB">
        <w:t xml:space="preserve">же </w:t>
      </w:r>
      <w:r w:rsidR="003C1F0A">
        <w:t xml:space="preserve">периодически </w:t>
      </w:r>
      <w:r w:rsidR="00770CEB">
        <w:t>или по-другому?</w:t>
      </w:r>
    </w:p>
    <w:p w:rsidR="006E5331" w:rsidRDefault="006E5331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Что такое «одноинструментная обработка»?</w:t>
      </w:r>
    </w:p>
    <w:p w:rsidR="006E5331" w:rsidRDefault="006E5331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На уровне каких элементов (подсистем) производственной системы предприятия создаются запасы технологической оснастки?</w:t>
      </w:r>
    </w:p>
    <w:p w:rsidR="00444178" w:rsidRDefault="00444178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Сколько наименований режущего и мерительного инструмента используется на каждой техно</w:t>
      </w:r>
      <w:r w:rsidR="00B57928">
        <w:t>-</w:t>
      </w:r>
      <w:r>
        <w:t>логической операции?</w:t>
      </w:r>
    </w:p>
    <w:p w:rsidR="00C25E46" w:rsidRDefault="00C25E46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 xml:space="preserve">Какой из рассматриваемых в данном практическом задании инструментов относится к </w:t>
      </w:r>
      <w:r w:rsidR="00D24B7B">
        <w:t>лезвий</w:t>
      </w:r>
      <w:r w:rsidR="00B57928">
        <w:t>-</w:t>
      </w:r>
      <w:r w:rsidR="00D24B7B">
        <w:t>но</w:t>
      </w:r>
      <w:r>
        <w:t>му, а какой – к абразивному?</w:t>
      </w:r>
    </w:p>
    <w:p w:rsidR="006E5331" w:rsidRDefault="009422A8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Оборотные фонды какого инструмента рассчитывались в данном практическом задании, а какого – нет?</w:t>
      </w:r>
    </w:p>
    <w:p w:rsidR="00F81593" w:rsidRDefault="00F81593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Как в данном практическом задании определялась потребность в режущем инструменте для предприятия в целом?</w:t>
      </w:r>
    </w:p>
    <w:p w:rsidR="00F81593" w:rsidRDefault="00F81593" w:rsidP="006E5331">
      <w:pPr>
        <w:numPr>
          <w:ilvl w:val="0"/>
          <w:numId w:val="31"/>
        </w:numPr>
        <w:tabs>
          <w:tab w:val="left" w:pos="0"/>
          <w:tab w:val="left" w:pos="426"/>
        </w:tabs>
        <w:ind w:left="397" w:hanging="284"/>
        <w:jc w:val="both"/>
      </w:pPr>
      <w:r>
        <w:t>Какая часть баланса потребности предприятия в технологической оснастке рассчитывалась в данном практическом задании, а какая – нет?</w:t>
      </w:r>
    </w:p>
    <w:p w:rsidR="00F81593" w:rsidRDefault="00F81593" w:rsidP="00F81593">
      <w:pPr>
        <w:tabs>
          <w:tab w:val="left" w:pos="0"/>
          <w:tab w:val="left" w:pos="426"/>
        </w:tabs>
        <w:jc w:val="both"/>
      </w:pPr>
    </w:p>
    <w:p w:rsidR="00F81593" w:rsidRDefault="00F81593" w:rsidP="00F81593">
      <w:pPr>
        <w:tabs>
          <w:tab w:val="left" w:pos="0"/>
          <w:tab w:val="left" w:pos="426"/>
        </w:tabs>
        <w:jc w:val="center"/>
      </w:pPr>
      <w:r>
        <w:rPr>
          <w:b/>
          <w:i/>
        </w:rPr>
        <w:t>Литература</w:t>
      </w:r>
    </w:p>
    <w:p w:rsidR="00F81593" w:rsidRDefault="00F81593" w:rsidP="00F81593">
      <w:pPr>
        <w:tabs>
          <w:tab w:val="left" w:pos="0"/>
          <w:tab w:val="left" w:pos="426"/>
        </w:tabs>
        <w:jc w:val="center"/>
      </w:pPr>
    </w:p>
    <w:p w:rsidR="00F81593" w:rsidRDefault="00F81593" w:rsidP="00F81593">
      <w:pPr>
        <w:tabs>
          <w:tab w:val="left" w:pos="0"/>
          <w:tab w:val="left" w:pos="426"/>
        </w:tabs>
        <w:ind w:firstLine="680"/>
        <w:jc w:val="both"/>
      </w:pPr>
      <w:r>
        <w:t>Раздел 6.3 темы 6 курса лекций по дисциплине и аналогичные темы любых учебников и учебных пособий по организации производства</w:t>
      </w: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Pr="00E461BD" w:rsidRDefault="002B023A" w:rsidP="002B023A">
      <w:pPr>
        <w:tabs>
          <w:tab w:val="left" w:pos="426"/>
          <w:tab w:val="left" w:pos="567"/>
        </w:tabs>
        <w:ind w:left="567" w:hanging="567"/>
        <w:jc w:val="both"/>
        <w:rPr>
          <w:spacing w:val="-6"/>
          <w:sz w:val="28"/>
          <w:szCs w:val="28"/>
        </w:rPr>
      </w:pPr>
      <w:r w:rsidRPr="00E461BD">
        <w:rPr>
          <w:b/>
          <w:spacing w:val="-6"/>
          <w:sz w:val="28"/>
          <w:szCs w:val="28"/>
        </w:rPr>
        <w:lastRenderedPageBreak/>
        <w:t>6.4. Составление расходной части топливно-</w:t>
      </w:r>
      <w:r w:rsidR="00E461BD">
        <w:rPr>
          <w:b/>
          <w:spacing w:val="-6"/>
          <w:sz w:val="28"/>
          <w:szCs w:val="28"/>
        </w:rPr>
        <w:t>энергетического баланса предпри</w:t>
      </w:r>
      <w:r w:rsidRPr="00E461BD">
        <w:rPr>
          <w:b/>
          <w:spacing w:val="-6"/>
          <w:sz w:val="28"/>
          <w:szCs w:val="28"/>
        </w:rPr>
        <w:t>ятия</w:t>
      </w: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Pr="002B023A" w:rsidRDefault="002B023A" w:rsidP="002B023A">
      <w:pPr>
        <w:tabs>
          <w:tab w:val="left" w:pos="0"/>
          <w:tab w:val="left" w:pos="426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щие условия</w:t>
      </w: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Pr="006F083E" w:rsidRDefault="00853063" w:rsidP="002B023A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Количество единиц топлива </w:t>
      </w:r>
      <w:r w:rsidR="006F083E">
        <w:rPr>
          <w:sz w:val="28"/>
          <w:szCs w:val="28"/>
        </w:rPr>
        <w:t>для производственных нужд предприятия (термо</w:t>
      </w:r>
      <w:r w:rsidR="00562D04">
        <w:rPr>
          <w:sz w:val="28"/>
          <w:szCs w:val="28"/>
        </w:rPr>
        <w:t>-</w:t>
      </w:r>
      <w:r w:rsidR="006F083E">
        <w:rPr>
          <w:sz w:val="28"/>
          <w:szCs w:val="28"/>
        </w:rPr>
        <w:t xml:space="preserve">обработки, плавки, сушки и т.д.) </w:t>
      </w:r>
      <w:r w:rsidR="006F083E">
        <w:rPr>
          <w:sz w:val="28"/>
          <w:szCs w:val="28"/>
          <w:lang w:val="en-US"/>
        </w:rPr>
        <w:t>Q</w:t>
      </w:r>
      <w:r w:rsidR="006F083E">
        <w:rPr>
          <w:sz w:val="28"/>
          <w:szCs w:val="28"/>
          <w:vertAlign w:val="subscript"/>
        </w:rPr>
        <w:t>П</w:t>
      </w:r>
      <w:r w:rsidR="00C33825">
        <w:rPr>
          <w:sz w:val="28"/>
          <w:szCs w:val="28"/>
          <w:vertAlign w:val="subscript"/>
        </w:rPr>
        <w:t>Н</w:t>
      </w:r>
    </w:p>
    <w:p w:rsidR="002B023A" w:rsidRDefault="002B023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B023A" w:rsidRPr="006F083E" w:rsidRDefault="006F083E" w:rsidP="006F083E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П</w:t>
      </w:r>
      <w:r w:rsidR="00C33825">
        <w:rPr>
          <w:sz w:val="28"/>
          <w:szCs w:val="28"/>
          <w:vertAlign w:val="subscript"/>
        </w:rPr>
        <w:t>Н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N</w:t>
      </w:r>
      <w:r w:rsidRPr="006F083E">
        <w:rPr>
          <w:sz w:val="28"/>
          <w:szCs w:val="28"/>
        </w:rPr>
        <w:t xml:space="preserve"> </w:t>
      </w:r>
      <w:r>
        <w:rPr>
          <w:sz w:val="28"/>
          <w:szCs w:val="28"/>
        </w:rPr>
        <w:t>/ К</w:t>
      </w:r>
      <w:r>
        <w:rPr>
          <w:sz w:val="28"/>
          <w:szCs w:val="28"/>
          <w:vertAlign w:val="subscript"/>
        </w:rPr>
        <w:t xml:space="preserve">Т </w:t>
      </w:r>
    </w:p>
    <w:p w:rsidR="006F083E" w:rsidRDefault="006F083E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6F083E" w:rsidRPr="006F083E" w:rsidRDefault="006F083E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 w:rsidRPr="000A04AD">
        <w:rPr>
          <w:spacing w:val="2"/>
          <w:sz w:val="28"/>
          <w:szCs w:val="28"/>
        </w:rPr>
        <w:t xml:space="preserve">, где </w:t>
      </w:r>
      <w:r w:rsidRPr="000A04AD">
        <w:rPr>
          <w:spacing w:val="2"/>
          <w:sz w:val="28"/>
          <w:szCs w:val="28"/>
          <w:lang w:val="en-US"/>
        </w:rPr>
        <w:t>q</w:t>
      </w:r>
      <w:r w:rsidRPr="000A04AD">
        <w:rPr>
          <w:spacing w:val="2"/>
          <w:sz w:val="28"/>
          <w:szCs w:val="28"/>
        </w:rPr>
        <w:t xml:space="preserve"> – норма расхода </w:t>
      </w:r>
      <w:r w:rsidRPr="000A04AD">
        <w:rPr>
          <w:i/>
          <w:spacing w:val="2"/>
          <w:sz w:val="28"/>
          <w:szCs w:val="28"/>
        </w:rPr>
        <w:t>условного топлива</w:t>
      </w:r>
      <w:r w:rsidRPr="000A04AD">
        <w:rPr>
          <w:spacing w:val="2"/>
          <w:sz w:val="28"/>
          <w:szCs w:val="28"/>
        </w:rPr>
        <w:t xml:space="preserve"> на единицу выпускаемой продукции, ккал / </w:t>
      </w:r>
      <w:r w:rsidR="004B63CF">
        <w:rPr>
          <w:sz w:val="28"/>
          <w:szCs w:val="28"/>
        </w:rPr>
        <w:t>ед</w:t>
      </w:r>
      <w:r>
        <w:rPr>
          <w:sz w:val="28"/>
          <w:szCs w:val="28"/>
        </w:rPr>
        <w:t xml:space="preserve">. </w:t>
      </w:r>
      <w:r w:rsidR="004B63CF">
        <w:rPr>
          <w:sz w:val="28"/>
          <w:szCs w:val="28"/>
        </w:rPr>
        <w:t xml:space="preserve">прод. </w:t>
      </w:r>
      <w:r>
        <w:rPr>
          <w:sz w:val="28"/>
          <w:szCs w:val="28"/>
        </w:rPr>
        <w:t xml:space="preserve">Условным топливом называется несуществующий </w:t>
      </w:r>
      <w:r w:rsidR="00284B0B">
        <w:rPr>
          <w:sz w:val="28"/>
          <w:szCs w:val="28"/>
        </w:rPr>
        <w:t xml:space="preserve">в природе </w:t>
      </w:r>
      <w:r>
        <w:rPr>
          <w:sz w:val="28"/>
          <w:szCs w:val="28"/>
        </w:rPr>
        <w:t>энер</w:t>
      </w:r>
      <w:r w:rsidR="005D16C8" w:rsidRPr="00052AAA">
        <w:rPr>
          <w:sz w:val="28"/>
          <w:szCs w:val="28"/>
        </w:rPr>
        <w:t>-</w:t>
      </w:r>
      <w:r>
        <w:rPr>
          <w:sz w:val="28"/>
          <w:szCs w:val="28"/>
        </w:rPr>
        <w:t>го</w:t>
      </w:r>
      <w:r w:rsidR="00307023">
        <w:rPr>
          <w:sz w:val="28"/>
          <w:szCs w:val="28"/>
        </w:rPr>
        <w:t>носитель</w:t>
      </w:r>
      <w:r>
        <w:rPr>
          <w:sz w:val="28"/>
          <w:szCs w:val="28"/>
        </w:rPr>
        <w:t xml:space="preserve">, теплота сгорания которого равна 7 000 ккал / кг у.т. Данное понятие введено для сопоставления натуральных топлив по </w:t>
      </w:r>
      <w:r w:rsidR="00284B0B">
        <w:rPr>
          <w:sz w:val="28"/>
          <w:szCs w:val="28"/>
        </w:rPr>
        <w:t>своей тепловой ценности между собой (см.</w:t>
      </w:r>
      <w:r w:rsidR="000A04AD">
        <w:rPr>
          <w:sz w:val="28"/>
          <w:szCs w:val="28"/>
        </w:rPr>
        <w:t xml:space="preserve"> </w:t>
      </w:r>
      <w:r w:rsidR="00085B62">
        <w:rPr>
          <w:sz w:val="28"/>
          <w:szCs w:val="28"/>
        </w:rPr>
        <w:t>дале</w:t>
      </w:r>
      <w:r w:rsidR="00284B0B">
        <w:rPr>
          <w:sz w:val="28"/>
          <w:szCs w:val="28"/>
        </w:rPr>
        <w:t>е);</w:t>
      </w:r>
    </w:p>
    <w:p w:rsidR="006F083E" w:rsidRPr="00284B0B" w:rsidRDefault="00284B0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объем выпуска продукции </w:t>
      </w:r>
      <w:r w:rsidR="00562D04">
        <w:rPr>
          <w:sz w:val="28"/>
          <w:szCs w:val="28"/>
        </w:rPr>
        <w:t xml:space="preserve">за расчетный период (чаще всего, </w:t>
      </w:r>
      <w:r w:rsidR="0082469C">
        <w:rPr>
          <w:sz w:val="28"/>
          <w:szCs w:val="28"/>
        </w:rPr>
        <w:t xml:space="preserve">за </w:t>
      </w:r>
      <w:r w:rsidR="00562D04">
        <w:rPr>
          <w:sz w:val="28"/>
          <w:szCs w:val="28"/>
        </w:rPr>
        <w:t>год) в соответст</w:t>
      </w:r>
      <w:r w:rsidR="0082469C">
        <w:rPr>
          <w:sz w:val="28"/>
          <w:szCs w:val="28"/>
        </w:rPr>
        <w:t>-</w:t>
      </w:r>
      <w:r w:rsidR="00562D04">
        <w:rPr>
          <w:sz w:val="28"/>
          <w:szCs w:val="28"/>
        </w:rPr>
        <w:t>вующих натуральных измерителях – тоннах, штуках и т.д.;</w:t>
      </w:r>
    </w:p>
    <w:p w:rsidR="006F083E" w:rsidRPr="00E461BD" w:rsidRDefault="00562D04" w:rsidP="002B023A">
      <w:pPr>
        <w:tabs>
          <w:tab w:val="left" w:pos="0"/>
          <w:tab w:val="left" w:pos="426"/>
        </w:tabs>
        <w:jc w:val="both"/>
        <w:rPr>
          <w:spacing w:val="-6"/>
          <w:sz w:val="28"/>
          <w:szCs w:val="28"/>
        </w:rPr>
      </w:pPr>
      <w:r w:rsidRPr="00E461BD">
        <w:rPr>
          <w:spacing w:val="-6"/>
          <w:sz w:val="28"/>
          <w:szCs w:val="28"/>
        </w:rPr>
        <w:t>К</w:t>
      </w:r>
      <w:r w:rsidRPr="00E461BD">
        <w:rPr>
          <w:spacing w:val="-6"/>
          <w:sz w:val="28"/>
          <w:szCs w:val="28"/>
          <w:vertAlign w:val="subscript"/>
        </w:rPr>
        <w:t xml:space="preserve">Т </w:t>
      </w:r>
      <w:r w:rsidRPr="00E461BD">
        <w:rPr>
          <w:spacing w:val="-6"/>
          <w:sz w:val="28"/>
          <w:szCs w:val="28"/>
        </w:rPr>
        <w:t xml:space="preserve"> </w:t>
      </w:r>
      <w:r w:rsidR="00F45C73" w:rsidRPr="00E461BD">
        <w:rPr>
          <w:spacing w:val="-6"/>
          <w:sz w:val="28"/>
          <w:szCs w:val="28"/>
        </w:rPr>
        <w:t xml:space="preserve">– </w:t>
      </w:r>
      <w:r w:rsidRPr="00E461BD">
        <w:rPr>
          <w:spacing w:val="-6"/>
          <w:sz w:val="28"/>
          <w:szCs w:val="28"/>
        </w:rPr>
        <w:t>тепловой эквивалент применяемого вида натурального топлива, ккал / кг (для сетевого природного газа</w:t>
      </w:r>
      <w:r w:rsidR="0082469C" w:rsidRPr="00E461BD">
        <w:rPr>
          <w:spacing w:val="-6"/>
          <w:sz w:val="28"/>
          <w:szCs w:val="28"/>
        </w:rPr>
        <w:t xml:space="preserve"> – м</w:t>
      </w:r>
      <w:r w:rsidR="0082469C" w:rsidRPr="00E461BD">
        <w:rPr>
          <w:spacing w:val="-6"/>
          <w:sz w:val="28"/>
          <w:szCs w:val="28"/>
          <w:vertAlign w:val="superscript"/>
        </w:rPr>
        <w:t>3</w:t>
      </w:r>
      <w:r w:rsidRPr="00E461BD">
        <w:rPr>
          <w:spacing w:val="-6"/>
          <w:sz w:val="28"/>
          <w:szCs w:val="28"/>
        </w:rPr>
        <w:t xml:space="preserve">). Очевидно, что для условного топлива он равен единице, а для остальных по </w:t>
      </w:r>
      <w:r w:rsidRPr="00E461BD">
        <w:rPr>
          <w:b/>
          <w:i/>
          <w:spacing w:val="-6"/>
          <w:sz w:val="28"/>
          <w:szCs w:val="28"/>
        </w:rPr>
        <w:t>возрастанию</w:t>
      </w:r>
      <w:r w:rsidRPr="00E461BD">
        <w:rPr>
          <w:i/>
          <w:spacing w:val="-6"/>
          <w:sz w:val="28"/>
          <w:szCs w:val="28"/>
        </w:rPr>
        <w:t xml:space="preserve"> теплотворной способности</w:t>
      </w:r>
      <w:r w:rsidRPr="00E461BD">
        <w:rPr>
          <w:spacing w:val="-6"/>
          <w:sz w:val="28"/>
          <w:szCs w:val="28"/>
        </w:rPr>
        <w:t xml:space="preserve"> – древесина (дрова) К</w:t>
      </w:r>
      <w:r w:rsidRPr="00E461BD">
        <w:rPr>
          <w:spacing w:val="-6"/>
          <w:sz w:val="28"/>
          <w:szCs w:val="28"/>
          <w:vertAlign w:val="subscript"/>
        </w:rPr>
        <w:t xml:space="preserve">Т </w:t>
      </w:r>
      <w:r w:rsidRPr="00E461BD">
        <w:rPr>
          <w:spacing w:val="-6"/>
          <w:sz w:val="28"/>
          <w:szCs w:val="28"/>
        </w:rPr>
        <w:t xml:space="preserve"> = 0,266, торф в брикетах 0,640, уголь 0,952, </w:t>
      </w:r>
      <w:r w:rsidR="00C33825" w:rsidRPr="00E461BD">
        <w:rPr>
          <w:spacing w:val="-6"/>
          <w:sz w:val="28"/>
          <w:szCs w:val="28"/>
        </w:rPr>
        <w:t>природный газ 1,142, мазут топочный 1,370, нефть 1,430, дизельное топливо 1,450, сжиженный газ (пропан-бутан) 2,495.</w:t>
      </w:r>
    </w:p>
    <w:p w:rsidR="00562D04" w:rsidRPr="00C33825" w:rsidRDefault="00C33825" w:rsidP="00C33825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Количество единиц топлива для отопления производственных и администра</w:t>
      </w:r>
      <w:r w:rsidR="00D93E37">
        <w:rPr>
          <w:sz w:val="28"/>
          <w:szCs w:val="28"/>
        </w:rPr>
        <w:t>-</w:t>
      </w:r>
      <w:r>
        <w:rPr>
          <w:sz w:val="28"/>
          <w:szCs w:val="28"/>
        </w:rPr>
        <w:t xml:space="preserve">тивных зданий предприят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ОТ</w:t>
      </w:r>
    </w:p>
    <w:p w:rsidR="006F083E" w:rsidRDefault="006F083E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6F083E" w:rsidRPr="004B63CF" w:rsidRDefault="00D93E37" w:rsidP="00D93E37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ОТ </w:t>
      </w:r>
      <w:r>
        <w:rPr>
          <w:sz w:val="28"/>
          <w:szCs w:val="28"/>
        </w:rPr>
        <w:t xml:space="preserve"> = ( </w:t>
      </w:r>
      <w:r w:rsidR="004B63CF">
        <w:rPr>
          <w:sz w:val="28"/>
          <w:szCs w:val="28"/>
          <w:lang w:val="en-US"/>
        </w:rPr>
        <w:t>q</w:t>
      </w:r>
      <w:r w:rsidR="007528DE">
        <w:rPr>
          <w:sz w:val="28"/>
          <w:szCs w:val="28"/>
          <w:vertAlign w:val="subscript"/>
        </w:rPr>
        <w:t>ОТ</w:t>
      </w:r>
      <w:r w:rsidR="004B63CF">
        <w:rPr>
          <w:sz w:val="28"/>
          <w:szCs w:val="28"/>
          <w:vertAlign w:val="subscript"/>
        </w:rPr>
        <w:t xml:space="preserve"> </w:t>
      </w:r>
      <w:r w:rsidR="004B63CF">
        <w:rPr>
          <w:sz w:val="28"/>
          <w:szCs w:val="28"/>
        </w:rPr>
        <w:t xml:space="preserve"> ∙ </w:t>
      </w:r>
      <w:r w:rsidR="004B63CF">
        <w:rPr>
          <w:sz w:val="28"/>
          <w:szCs w:val="28"/>
          <w:lang w:val="en-US"/>
        </w:rPr>
        <w:t>t</w:t>
      </w:r>
      <w:r w:rsidR="004B63CF">
        <w:rPr>
          <w:sz w:val="28"/>
          <w:szCs w:val="28"/>
          <w:vertAlign w:val="subscript"/>
        </w:rPr>
        <w:t xml:space="preserve">ОТ </w:t>
      </w:r>
      <w:r w:rsidR="004B63CF">
        <w:rPr>
          <w:sz w:val="28"/>
          <w:szCs w:val="28"/>
        </w:rPr>
        <w:t xml:space="preserve"> ∙ </w:t>
      </w:r>
      <w:r w:rsidR="004B63CF">
        <w:rPr>
          <w:sz w:val="28"/>
          <w:szCs w:val="28"/>
          <w:lang w:val="en-US"/>
        </w:rPr>
        <w:t>F</w:t>
      </w:r>
      <w:r w:rsidR="004B63CF">
        <w:rPr>
          <w:sz w:val="28"/>
          <w:szCs w:val="28"/>
          <w:vertAlign w:val="subscript"/>
        </w:rPr>
        <w:t xml:space="preserve">ОТ </w:t>
      </w:r>
      <w:r w:rsidR="004B63CF">
        <w:rPr>
          <w:sz w:val="28"/>
          <w:szCs w:val="28"/>
        </w:rPr>
        <w:t xml:space="preserve"> ∙ </w:t>
      </w:r>
      <w:r w:rsidR="004B63CF">
        <w:rPr>
          <w:sz w:val="28"/>
          <w:szCs w:val="28"/>
          <w:lang w:val="en-US"/>
        </w:rPr>
        <w:t>V</w:t>
      </w:r>
      <w:r w:rsidR="004B63CF">
        <w:rPr>
          <w:sz w:val="28"/>
          <w:szCs w:val="28"/>
          <w:vertAlign w:val="subscript"/>
        </w:rPr>
        <w:t xml:space="preserve">ЗД </w:t>
      </w:r>
      <w:r w:rsidR="004B63CF">
        <w:rPr>
          <w:sz w:val="28"/>
          <w:szCs w:val="28"/>
        </w:rPr>
        <w:t xml:space="preserve"> ) / ( К</w:t>
      </w:r>
      <w:r w:rsidR="004B63CF">
        <w:rPr>
          <w:sz w:val="28"/>
          <w:szCs w:val="28"/>
          <w:vertAlign w:val="subscript"/>
        </w:rPr>
        <w:t xml:space="preserve">Т </w:t>
      </w:r>
      <w:r w:rsidR="004B63CF">
        <w:rPr>
          <w:sz w:val="28"/>
          <w:szCs w:val="28"/>
        </w:rPr>
        <w:t xml:space="preserve"> ∙ η</w:t>
      </w:r>
      <w:r w:rsidR="004B63CF">
        <w:rPr>
          <w:sz w:val="28"/>
          <w:szCs w:val="28"/>
          <w:vertAlign w:val="subscript"/>
        </w:rPr>
        <w:t xml:space="preserve">К </w:t>
      </w:r>
      <w:r w:rsidR="004B63CF">
        <w:rPr>
          <w:sz w:val="28"/>
          <w:szCs w:val="28"/>
        </w:rPr>
        <w:t xml:space="preserve"> )</w:t>
      </w:r>
    </w:p>
    <w:p w:rsidR="006F083E" w:rsidRDefault="006F083E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6F083E" w:rsidRPr="00987FC4" w:rsidRDefault="004B63CF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 w:rsidR="007528DE">
        <w:rPr>
          <w:sz w:val="28"/>
          <w:szCs w:val="28"/>
          <w:vertAlign w:val="subscript"/>
        </w:rPr>
        <w:t>ОТ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r w:rsidR="00987FC4">
        <w:rPr>
          <w:sz w:val="28"/>
          <w:szCs w:val="28"/>
        </w:rPr>
        <w:t>– часово</w:t>
      </w:r>
      <w:r w:rsidR="009336FA">
        <w:rPr>
          <w:sz w:val="28"/>
          <w:szCs w:val="28"/>
        </w:rPr>
        <w:t>й</w:t>
      </w:r>
      <w:r w:rsidR="00987F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сход </w:t>
      </w:r>
      <w:r w:rsidR="00993813">
        <w:rPr>
          <w:sz w:val="28"/>
          <w:szCs w:val="28"/>
        </w:rPr>
        <w:t xml:space="preserve">условного </w:t>
      </w:r>
      <w:r w:rsidR="00987FC4">
        <w:rPr>
          <w:sz w:val="28"/>
          <w:szCs w:val="28"/>
        </w:rPr>
        <w:t>топлива для обогрева одного кубометра здания на один градус, ккал / (м</w:t>
      </w:r>
      <w:r w:rsidR="00987FC4">
        <w:rPr>
          <w:sz w:val="28"/>
          <w:szCs w:val="28"/>
          <w:vertAlign w:val="superscript"/>
        </w:rPr>
        <w:t xml:space="preserve">3 </w:t>
      </w:r>
      <w:r w:rsidR="00987FC4">
        <w:rPr>
          <w:sz w:val="28"/>
          <w:szCs w:val="28"/>
        </w:rPr>
        <w:t>∙ град ∙ час);</w:t>
      </w:r>
    </w:p>
    <w:p w:rsidR="006F083E" w:rsidRPr="00987FC4" w:rsidRDefault="00987FC4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ОТ </w:t>
      </w:r>
      <w:r>
        <w:rPr>
          <w:sz w:val="28"/>
          <w:szCs w:val="28"/>
        </w:rPr>
        <w:t xml:space="preserve"> – разность внутренней </w:t>
      </w:r>
      <w:r w:rsidR="00242CBE">
        <w:rPr>
          <w:sz w:val="28"/>
          <w:szCs w:val="28"/>
        </w:rPr>
        <w:t xml:space="preserve">и наружной </w:t>
      </w:r>
      <w:r>
        <w:rPr>
          <w:sz w:val="28"/>
          <w:szCs w:val="28"/>
        </w:rPr>
        <w:t>температур на протяжении отопительного сезона, град;</w:t>
      </w:r>
    </w:p>
    <w:p w:rsidR="006F083E" w:rsidRPr="006D0BF4" w:rsidRDefault="006D0BF4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ОТ </w:t>
      </w:r>
      <w:r>
        <w:rPr>
          <w:sz w:val="28"/>
          <w:szCs w:val="28"/>
        </w:rPr>
        <w:t xml:space="preserve"> – длительность отопительного сезона, час;</w:t>
      </w:r>
    </w:p>
    <w:p w:rsidR="006F083E" w:rsidRPr="006D0BF4" w:rsidRDefault="006D0BF4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ЗД </w:t>
      </w:r>
      <w:r>
        <w:rPr>
          <w:sz w:val="28"/>
          <w:szCs w:val="28"/>
        </w:rPr>
        <w:t xml:space="preserve"> – объем отапливаемых производственных и административных зданий предпри-ятия, 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 xml:space="preserve"> ;</w:t>
      </w:r>
    </w:p>
    <w:p w:rsidR="006F083E" w:rsidRPr="006D0BF4" w:rsidRDefault="006D0BF4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η</w:t>
      </w:r>
      <w:r>
        <w:rPr>
          <w:sz w:val="28"/>
          <w:szCs w:val="28"/>
          <w:vertAlign w:val="subscript"/>
        </w:rPr>
        <w:t xml:space="preserve">К </w:t>
      </w:r>
      <w:r>
        <w:rPr>
          <w:sz w:val="28"/>
          <w:szCs w:val="28"/>
        </w:rPr>
        <w:t xml:space="preserve">– коэффициент полезного действия котельной тепло- </w:t>
      </w:r>
      <w:r w:rsidR="00AB5958">
        <w:rPr>
          <w:sz w:val="28"/>
          <w:szCs w:val="28"/>
        </w:rPr>
        <w:t>и (</w:t>
      </w:r>
      <w:r>
        <w:rPr>
          <w:sz w:val="28"/>
          <w:szCs w:val="28"/>
        </w:rPr>
        <w:t>или</w:t>
      </w:r>
      <w:r w:rsidR="00AB5958">
        <w:rPr>
          <w:sz w:val="28"/>
          <w:szCs w:val="28"/>
        </w:rPr>
        <w:t>)</w:t>
      </w:r>
      <w:r>
        <w:rPr>
          <w:sz w:val="28"/>
          <w:szCs w:val="28"/>
        </w:rPr>
        <w:t xml:space="preserve"> паросилового цеха энергетического хозяйства предприятия, доли ед.</w:t>
      </w:r>
    </w:p>
    <w:p w:rsidR="006F083E" w:rsidRPr="002555CE" w:rsidRDefault="002555CE" w:rsidP="006D0BF4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электрической энергии </w:t>
      </w:r>
      <w:r w:rsidR="000131BE">
        <w:rPr>
          <w:sz w:val="28"/>
          <w:szCs w:val="28"/>
        </w:rPr>
        <w:t>для</w:t>
      </w:r>
      <w:r>
        <w:rPr>
          <w:sz w:val="28"/>
          <w:szCs w:val="28"/>
        </w:rPr>
        <w:t xml:space="preserve"> производственны</w:t>
      </w:r>
      <w:r w:rsidR="000131BE">
        <w:rPr>
          <w:sz w:val="28"/>
          <w:szCs w:val="28"/>
        </w:rPr>
        <w:t>х</w:t>
      </w:r>
      <w:r>
        <w:rPr>
          <w:sz w:val="28"/>
          <w:szCs w:val="28"/>
        </w:rPr>
        <w:t xml:space="preserve"> (технологически</w:t>
      </w:r>
      <w:r w:rsidR="000131BE">
        <w:rPr>
          <w:sz w:val="28"/>
          <w:szCs w:val="28"/>
        </w:rPr>
        <w:t>х</w:t>
      </w:r>
      <w:r>
        <w:rPr>
          <w:sz w:val="28"/>
          <w:szCs w:val="28"/>
        </w:rPr>
        <w:t>) нужд Р</w:t>
      </w:r>
      <w:r>
        <w:rPr>
          <w:sz w:val="28"/>
          <w:szCs w:val="28"/>
          <w:vertAlign w:val="subscript"/>
        </w:rPr>
        <w:t>Э</w:t>
      </w:r>
      <w:r w:rsidR="00F45C73">
        <w:rPr>
          <w:sz w:val="28"/>
          <w:szCs w:val="28"/>
          <w:vertAlign w:val="subscript"/>
        </w:rPr>
        <w:t xml:space="preserve"> ПР</w:t>
      </w:r>
      <w:r>
        <w:rPr>
          <w:sz w:val="28"/>
          <w:szCs w:val="28"/>
          <w:vertAlign w:val="subscript"/>
        </w:rPr>
        <w:t xml:space="preserve"> </w:t>
      </w:r>
    </w:p>
    <w:p w:rsidR="006F083E" w:rsidRDefault="006F083E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6D0BF4" w:rsidRPr="002555CE" w:rsidRDefault="002555CE" w:rsidP="002555CE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Э</w:t>
      </w:r>
      <w:r w:rsidR="00F45C73">
        <w:rPr>
          <w:sz w:val="28"/>
          <w:szCs w:val="28"/>
          <w:vertAlign w:val="subscript"/>
        </w:rPr>
        <w:t xml:space="preserve"> ПР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= ( </w:t>
      </w:r>
      <w:r>
        <w:rPr>
          <w:sz w:val="28"/>
          <w:szCs w:val="28"/>
          <w:lang w:val="en-US"/>
        </w:rPr>
        <w:t>W</w:t>
      </w:r>
      <w:r>
        <w:rPr>
          <w:sz w:val="28"/>
          <w:szCs w:val="28"/>
          <w:vertAlign w:val="subscript"/>
        </w:rPr>
        <w:t xml:space="preserve">У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О </w:t>
      </w:r>
      <w:r>
        <w:rPr>
          <w:sz w:val="28"/>
          <w:szCs w:val="28"/>
        </w:rPr>
        <w:t xml:space="preserve"> ) / ( К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∙ η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)</w:t>
      </w:r>
    </w:p>
    <w:p w:rsidR="006D0BF4" w:rsidRDefault="006D0BF4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6D0BF4" w:rsidRPr="00BD1972" w:rsidRDefault="002555CE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BD1972">
        <w:rPr>
          <w:sz w:val="28"/>
          <w:szCs w:val="28"/>
          <w:lang w:val="en-US"/>
        </w:rPr>
        <w:t>W</w:t>
      </w:r>
      <w:r w:rsidR="00BD1972">
        <w:rPr>
          <w:sz w:val="28"/>
          <w:szCs w:val="28"/>
          <w:vertAlign w:val="subscript"/>
        </w:rPr>
        <w:t xml:space="preserve">У </w:t>
      </w:r>
      <w:r w:rsidR="00BD1972">
        <w:rPr>
          <w:sz w:val="28"/>
          <w:szCs w:val="28"/>
        </w:rPr>
        <w:t xml:space="preserve"> – суммарная установленная мощность всех приводов (электродвигателей) </w:t>
      </w:r>
      <w:r w:rsidR="00ED2B9B">
        <w:rPr>
          <w:sz w:val="28"/>
          <w:szCs w:val="28"/>
        </w:rPr>
        <w:t xml:space="preserve">технологического </w:t>
      </w:r>
      <w:r w:rsidR="00BD1972">
        <w:rPr>
          <w:sz w:val="28"/>
          <w:szCs w:val="28"/>
        </w:rPr>
        <w:t>оборудования, кВт;</w:t>
      </w:r>
    </w:p>
    <w:p w:rsidR="006D0BF4" w:rsidRPr="00085B62" w:rsidRDefault="00BD1972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– </w:t>
      </w:r>
      <w:r w:rsidRPr="00085B62">
        <w:rPr>
          <w:sz w:val="28"/>
          <w:szCs w:val="28"/>
        </w:rPr>
        <w:t xml:space="preserve">эффективный фонд времени работы </w:t>
      </w:r>
      <w:r w:rsidR="00085B62">
        <w:rPr>
          <w:sz w:val="28"/>
          <w:szCs w:val="28"/>
        </w:rPr>
        <w:t>данн</w:t>
      </w:r>
      <w:r w:rsidRPr="00085B62">
        <w:rPr>
          <w:sz w:val="28"/>
          <w:szCs w:val="28"/>
        </w:rPr>
        <w:t>ого оборудования за расчетный пери</w:t>
      </w:r>
      <w:r w:rsidR="00085B62">
        <w:rPr>
          <w:sz w:val="28"/>
          <w:szCs w:val="28"/>
        </w:rPr>
        <w:t>-</w:t>
      </w:r>
      <w:r w:rsidRPr="00085B62">
        <w:rPr>
          <w:sz w:val="28"/>
          <w:szCs w:val="28"/>
        </w:rPr>
        <w:t>од</w:t>
      </w:r>
      <w:r w:rsidR="002F57BB">
        <w:rPr>
          <w:sz w:val="28"/>
          <w:szCs w:val="28"/>
        </w:rPr>
        <w:t>,</w:t>
      </w:r>
      <w:r w:rsidRPr="00085B62">
        <w:rPr>
          <w:sz w:val="28"/>
          <w:szCs w:val="28"/>
        </w:rPr>
        <w:t xml:space="preserve"> час;</w:t>
      </w:r>
    </w:p>
    <w:p w:rsidR="006D0BF4" w:rsidRPr="00BD1972" w:rsidRDefault="00BD1972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З </w:t>
      </w:r>
      <w:r>
        <w:rPr>
          <w:sz w:val="28"/>
          <w:szCs w:val="28"/>
        </w:rPr>
        <w:t xml:space="preserve"> – средний коэффициент загрузки </w:t>
      </w:r>
      <w:r w:rsidR="00085B62">
        <w:rPr>
          <w:sz w:val="28"/>
          <w:szCs w:val="28"/>
        </w:rPr>
        <w:t>это</w:t>
      </w:r>
      <w:r>
        <w:rPr>
          <w:sz w:val="28"/>
          <w:szCs w:val="28"/>
        </w:rPr>
        <w:t xml:space="preserve">го </w:t>
      </w:r>
      <w:r w:rsidR="00085B62">
        <w:rPr>
          <w:sz w:val="28"/>
          <w:szCs w:val="28"/>
        </w:rPr>
        <w:t xml:space="preserve">же </w:t>
      </w:r>
      <w:r>
        <w:rPr>
          <w:sz w:val="28"/>
          <w:szCs w:val="28"/>
        </w:rPr>
        <w:t>оборудования, доли ед.;</w:t>
      </w:r>
    </w:p>
    <w:p w:rsidR="006D0BF4" w:rsidRPr="00197123" w:rsidRDefault="0019712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О </w:t>
      </w:r>
      <w:r>
        <w:rPr>
          <w:sz w:val="28"/>
          <w:szCs w:val="28"/>
        </w:rPr>
        <w:t xml:space="preserve"> – средний коэффициент одновременной работы оборудования, доли ед.;</w:t>
      </w:r>
    </w:p>
    <w:p w:rsidR="006D0BF4" w:rsidRPr="00197123" w:rsidRDefault="0019712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– коэффициент полезного действия внутризаводской электросети, доли ед.;</w:t>
      </w:r>
    </w:p>
    <w:p w:rsidR="006D0BF4" w:rsidRPr="00197123" w:rsidRDefault="0019712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η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– средний коэффициент полезного действия приводов (электродвигателей) обо-рудования, доли ед.</w:t>
      </w:r>
    </w:p>
    <w:p w:rsidR="006D0BF4" w:rsidRPr="00FF1431" w:rsidRDefault="00F45C73" w:rsidP="00EA594C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>Количество электрической энергии для освещения помещений производствен</w:t>
      </w:r>
      <w:r w:rsidR="00085B62">
        <w:rPr>
          <w:sz w:val="28"/>
          <w:szCs w:val="28"/>
        </w:rPr>
        <w:t>-</w:t>
      </w:r>
      <w:r>
        <w:rPr>
          <w:sz w:val="28"/>
          <w:szCs w:val="28"/>
        </w:rPr>
        <w:t xml:space="preserve">ных и административных зданий предприятия </w:t>
      </w:r>
      <w:r w:rsidR="00FF1431">
        <w:rPr>
          <w:sz w:val="28"/>
          <w:szCs w:val="28"/>
        </w:rPr>
        <w:t>Р</w:t>
      </w:r>
      <w:r w:rsidR="00FF1431">
        <w:rPr>
          <w:sz w:val="28"/>
          <w:szCs w:val="28"/>
          <w:vertAlign w:val="subscript"/>
        </w:rPr>
        <w:t>Э ОС</w:t>
      </w:r>
    </w:p>
    <w:p w:rsidR="00EA594C" w:rsidRDefault="00EA594C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A594C" w:rsidRPr="00F64E21" w:rsidRDefault="00FF1431" w:rsidP="00FF1431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 xml:space="preserve">Э ОС </w:t>
      </w:r>
      <w:r>
        <w:rPr>
          <w:sz w:val="28"/>
          <w:szCs w:val="28"/>
        </w:rPr>
        <w:t xml:space="preserve"> = </w:t>
      </w:r>
      <w:r w:rsidR="00F64E21">
        <w:rPr>
          <w:sz w:val="28"/>
          <w:szCs w:val="28"/>
        </w:rPr>
        <w:t>С</w:t>
      </w:r>
      <w:r w:rsidR="00F64E21">
        <w:rPr>
          <w:sz w:val="28"/>
          <w:szCs w:val="28"/>
          <w:vertAlign w:val="subscript"/>
        </w:rPr>
        <w:t xml:space="preserve">Л </w:t>
      </w:r>
      <w:r w:rsidR="00F64E21">
        <w:rPr>
          <w:sz w:val="28"/>
          <w:szCs w:val="28"/>
        </w:rPr>
        <w:t xml:space="preserve"> ∙ </w:t>
      </w:r>
      <w:r w:rsidR="00F64E21">
        <w:rPr>
          <w:sz w:val="28"/>
          <w:szCs w:val="28"/>
          <w:lang w:val="en-US"/>
        </w:rPr>
        <w:t>W</w:t>
      </w:r>
      <w:r w:rsidR="00F64E21">
        <w:rPr>
          <w:sz w:val="28"/>
          <w:szCs w:val="28"/>
          <w:vertAlign w:val="subscript"/>
        </w:rPr>
        <w:t xml:space="preserve">Л </w:t>
      </w:r>
      <w:r w:rsidR="00F64E21">
        <w:rPr>
          <w:sz w:val="28"/>
          <w:szCs w:val="28"/>
        </w:rPr>
        <w:t xml:space="preserve"> ∙ </w:t>
      </w:r>
      <w:r w:rsidR="00F64E21">
        <w:rPr>
          <w:sz w:val="28"/>
          <w:szCs w:val="28"/>
          <w:lang w:val="en-US"/>
        </w:rPr>
        <w:t>F</w:t>
      </w:r>
      <w:r w:rsidR="00B1316F">
        <w:rPr>
          <w:sz w:val="28"/>
          <w:szCs w:val="28"/>
          <w:vertAlign w:val="subscript"/>
        </w:rPr>
        <w:t>Л</w:t>
      </w:r>
      <w:r w:rsidR="00F64E21">
        <w:rPr>
          <w:sz w:val="28"/>
          <w:szCs w:val="28"/>
          <w:vertAlign w:val="subscript"/>
        </w:rPr>
        <w:t xml:space="preserve"> </w:t>
      </w:r>
      <w:r w:rsidR="00F64E21">
        <w:rPr>
          <w:sz w:val="28"/>
          <w:szCs w:val="28"/>
        </w:rPr>
        <w:t xml:space="preserve"> ∙ К</w:t>
      </w:r>
      <w:r w:rsidR="00F64E21">
        <w:rPr>
          <w:sz w:val="28"/>
          <w:szCs w:val="28"/>
          <w:vertAlign w:val="subscript"/>
        </w:rPr>
        <w:t xml:space="preserve">Л </w:t>
      </w:r>
      <w:r w:rsidR="00F64E21">
        <w:rPr>
          <w:sz w:val="28"/>
          <w:szCs w:val="28"/>
        </w:rPr>
        <w:t xml:space="preserve"> </w:t>
      </w:r>
    </w:p>
    <w:p w:rsidR="00EA594C" w:rsidRDefault="00EA594C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A594C" w:rsidRPr="00F64E21" w:rsidRDefault="00F64E2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С</w:t>
      </w:r>
      <w:r>
        <w:rPr>
          <w:sz w:val="28"/>
          <w:szCs w:val="28"/>
          <w:vertAlign w:val="subscript"/>
        </w:rPr>
        <w:t xml:space="preserve">Л </w:t>
      </w:r>
      <w:r>
        <w:rPr>
          <w:sz w:val="28"/>
          <w:szCs w:val="28"/>
        </w:rPr>
        <w:t xml:space="preserve"> – количество ламп в светильниках этих помещений, штук;</w:t>
      </w:r>
    </w:p>
    <w:p w:rsidR="00EA594C" w:rsidRDefault="00F64E2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W</w:t>
      </w:r>
      <w:r>
        <w:rPr>
          <w:sz w:val="28"/>
          <w:szCs w:val="28"/>
          <w:vertAlign w:val="subscript"/>
        </w:rPr>
        <w:t xml:space="preserve">Л </w:t>
      </w:r>
      <w:r>
        <w:rPr>
          <w:sz w:val="28"/>
          <w:szCs w:val="28"/>
        </w:rPr>
        <w:t xml:space="preserve"> – средняя мощность одной лампы, Вт;</w:t>
      </w:r>
    </w:p>
    <w:p w:rsidR="00B1316F" w:rsidRPr="00B1316F" w:rsidRDefault="00B1316F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Л </w:t>
      </w:r>
      <w:r>
        <w:rPr>
          <w:sz w:val="28"/>
          <w:szCs w:val="28"/>
        </w:rPr>
        <w:t xml:space="preserve"> – фонд времени работы ламп за расчетный период, час;</w:t>
      </w:r>
    </w:p>
    <w:p w:rsidR="00EA594C" w:rsidRPr="00F64E21" w:rsidRDefault="00F64E2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Л </w:t>
      </w:r>
      <w:r>
        <w:rPr>
          <w:sz w:val="28"/>
          <w:szCs w:val="28"/>
        </w:rPr>
        <w:t xml:space="preserve"> – средний коэффициент одновременного горения ламп, доли ед.</w:t>
      </w:r>
    </w:p>
    <w:p w:rsidR="00EA594C" w:rsidRPr="00A00D2C" w:rsidRDefault="00A00D2C" w:rsidP="00A00D2C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Количество сжатого воздуха для производственных нужд </w:t>
      </w:r>
      <w:r w:rsidR="002464A6">
        <w:rPr>
          <w:sz w:val="28"/>
          <w:szCs w:val="28"/>
        </w:rPr>
        <w:t>(пневмоприводы инструмент</w:t>
      </w:r>
      <w:r w:rsidR="009837B3">
        <w:rPr>
          <w:sz w:val="28"/>
          <w:szCs w:val="28"/>
        </w:rPr>
        <w:t>ов</w:t>
      </w:r>
      <w:r w:rsidR="002464A6">
        <w:rPr>
          <w:sz w:val="28"/>
          <w:szCs w:val="28"/>
        </w:rPr>
        <w:t xml:space="preserve"> и приспособлений)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В </w:t>
      </w:r>
    </w:p>
    <w:p w:rsidR="008A4A56" w:rsidRDefault="008A4A56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C34045" w:rsidRPr="008A4A56" w:rsidRDefault="00C34045" w:rsidP="00A00D2C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 w:rsidRPr="00C34045">
        <w:rPr>
          <w:position w:val="-28"/>
        </w:rPr>
        <w:object w:dxaOrig="3440" w:dyaOrig="680">
          <v:shape id="_x0000_i1118" type="#_x0000_t75" style="width:204.75pt;height:40.5pt" o:ole="">
            <v:imagedata r:id="rId206" o:title=""/>
          </v:shape>
          <o:OLEObject Type="Embed" ProgID="Equation.DSMT4" ShapeID="_x0000_i1118" DrawAspect="Content" ObjectID="_1548443065" r:id="rId207"/>
        </w:object>
      </w:r>
    </w:p>
    <w:p w:rsidR="00EA594C" w:rsidRDefault="00EA594C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A594C" w:rsidRPr="00AF4613" w:rsidRDefault="00A8213F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 w:rsidRPr="00AF4613">
        <w:rPr>
          <w:sz w:val="28"/>
          <w:szCs w:val="28"/>
        </w:rPr>
        <w:t>, где 1,5 – коэффициент, учитывающий потери во внутри</w:t>
      </w:r>
      <w:r w:rsidR="00BE7FB9" w:rsidRPr="00AF4613">
        <w:rPr>
          <w:sz w:val="28"/>
          <w:szCs w:val="28"/>
        </w:rPr>
        <w:t>цеховы</w:t>
      </w:r>
      <w:r w:rsidRPr="00AF4613">
        <w:rPr>
          <w:sz w:val="28"/>
          <w:szCs w:val="28"/>
        </w:rPr>
        <w:t>х сетях сжатого воздуха;</w:t>
      </w:r>
    </w:p>
    <w:p w:rsidR="00EA594C" w:rsidRPr="00A8213F" w:rsidRDefault="00A8213F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В </w:t>
      </w:r>
      <w:r>
        <w:rPr>
          <w:sz w:val="28"/>
          <w:szCs w:val="28"/>
          <w:vertAlign w:val="subscript"/>
          <w:lang w:val="en-US"/>
        </w:rPr>
        <w:t>i</w:t>
      </w:r>
      <w:r w:rsidRPr="00A8213F">
        <w:rPr>
          <w:sz w:val="28"/>
          <w:szCs w:val="28"/>
          <w:vertAlign w:val="subscript"/>
        </w:rPr>
        <w:t xml:space="preserve"> </w:t>
      </w:r>
      <w:r w:rsidRPr="00A8213F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часовой расход сжатого воздуха при работе пневмопривод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-ого инструмента (приспособления), 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 xml:space="preserve"> / час;</w:t>
      </w:r>
    </w:p>
    <w:p w:rsidR="00EA594C" w:rsidRPr="00005A73" w:rsidRDefault="00005A7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ИП </w:t>
      </w:r>
      <w:r>
        <w:rPr>
          <w:sz w:val="28"/>
          <w:szCs w:val="28"/>
          <w:vertAlign w:val="subscript"/>
          <w:lang w:val="en-US"/>
        </w:rPr>
        <w:t>i</w:t>
      </w:r>
      <w:r w:rsidRPr="00005A7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коэффициент использования этого </w:t>
      </w:r>
      <w:r w:rsidR="009F625E">
        <w:rPr>
          <w:sz w:val="28"/>
          <w:szCs w:val="28"/>
        </w:rPr>
        <w:t>инструмента (приспособления)</w:t>
      </w:r>
      <w:r>
        <w:rPr>
          <w:sz w:val="28"/>
          <w:szCs w:val="28"/>
        </w:rPr>
        <w:t xml:space="preserve"> во време</w:t>
      </w:r>
      <w:r w:rsidR="009F625E">
        <w:rPr>
          <w:sz w:val="28"/>
          <w:szCs w:val="28"/>
        </w:rPr>
        <w:t>-</w:t>
      </w:r>
      <w:r>
        <w:rPr>
          <w:sz w:val="28"/>
          <w:szCs w:val="28"/>
        </w:rPr>
        <w:t>ни, доли ед.;</w:t>
      </w:r>
    </w:p>
    <w:p w:rsidR="00EA594C" w:rsidRDefault="00005A7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  <w:vertAlign w:val="subscript"/>
          <w:lang w:val="en-US"/>
        </w:rPr>
        <w:t>i</w:t>
      </w:r>
      <w:r w:rsidRPr="00005A7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фонд времени работы</w:t>
      </w:r>
      <w:r w:rsidRPr="00005A73">
        <w:rPr>
          <w:sz w:val="28"/>
          <w:szCs w:val="28"/>
        </w:rPr>
        <w:t xml:space="preserve"> </w:t>
      </w:r>
      <w:r w:rsidR="003B66C9">
        <w:rPr>
          <w:sz w:val="28"/>
          <w:szCs w:val="28"/>
          <w:lang w:val="en-US"/>
        </w:rPr>
        <w:t>i</w:t>
      </w:r>
      <w:r w:rsidR="003B66C9">
        <w:rPr>
          <w:sz w:val="28"/>
          <w:szCs w:val="28"/>
        </w:rPr>
        <w:t xml:space="preserve">-ого </w:t>
      </w:r>
      <w:r>
        <w:rPr>
          <w:sz w:val="28"/>
          <w:szCs w:val="28"/>
        </w:rPr>
        <w:t>инструмента (приспособления), оборудованного пневмоприводом, за расчетный период, час;</w:t>
      </w:r>
    </w:p>
    <w:p w:rsidR="00005A73" w:rsidRPr="0082469C" w:rsidRDefault="00005A73" w:rsidP="002B023A">
      <w:pPr>
        <w:tabs>
          <w:tab w:val="left" w:pos="0"/>
          <w:tab w:val="left" w:pos="426"/>
        </w:tabs>
        <w:jc w:val="both"/>
        <w:rPr>
          <w:spacing w:val="-20"/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ЗП </w:t>
      </w:r>
      <w:r w:rsidR="00D05867">
        <w:rPr>
          <w:sz w:val="28"/>
          <w:szCs w:val="28"/>
          <w:vertAlign w:val="subscript"/>
          <w:lang w:val="en-US"/>
        </w:rPr>
        <w:t>i</w:t>
      </w:r>
      <w:r w:rsidRPr="00005A7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r w:rsidRPr="00085B62">
        <w:rPr>
          <w:sz w:val="28"/>
          <w:szCs w:val="28"/>
        </w:rPr>
        <w:t xml:space="preserve">– коэффициент загрузки </w:t>
      </w:r>
      <w:r w:rsidR="00085B62">
        <w:rPr>
          <w:sz w:val="28"/>
          <w:szCs w:val="28"/>
        </w:rPr>
        <w:t>данн</w:t>
      </w:r>
      <w:r w:rsidRPr="00085B62">
        <w:rPr>
          <w:sz w:val="28"/>
          <w:szCs w:val="28"/>
        </w:rPr>
        <w:t>ого инструмента (приспособления)</w:t>
      </w:r>
      <w:r w:rsidR="009F625E" w:rsidRPr="00085B62">
        <w:rPr>
          <w:sz w:val="28"/>
          <w:szCs w:val="28"/>
        </w:rPr>
        <w:t xml:space="preserve"> по мощности</w:t>
      </w:r>
      <w:r w:rsidRPr="00085B62">
        <w:rPr>
          <w:sz w:val="28"/>
          <w:szCs w:val="28"/>
        </w:rPr>
        <w:t>, доли ед.</w:t>
      </w:r>
      <w:r w:rsidR="00D05867" w:rsidRPr="00085B62">
        <w:rPr>
          <w:sz w:val="28"/>
          <w:szCs w:val="28"/>
        </w:rPr>
        <w:t>;</w:t>
      </w:r>
    </w:p>
    <w:p w:rsidR="00D05867" w:rsidRPr="008F3D1F" w:rsidRDefault="00D05867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число </w:t>
      </w:r>
      <w:r w:rsidR="008F3D1F">
        <w:rPr>
          <w:sz w:val="28"/>
          <w:szCs w:val="28"/>
        </w:rPr>
        <w:t xml:space="preserve">инструментов и приспособлений предприятия, оборудованных пневмо-приводом, 1 ≤ </w:t>
      </w:r>
      <w:r w:rsidR="008F3D1F">
        <w:rPr>
          <w:sz w:val="28"/>
          <w:szCs w:val="28"/>
          <w:lang w:val="en-US"/>
        </w:rPr>
        <w:t>i</w:t>
      </w:r>
      <w:r w:rsidR="008F3D1F">
        <w:rPr>
          <w:sz w:val="28"/>
          <w:szCs w:val="28"/>
        </w:rPr>
        <w:t xml:space="preserve"> ≤ </w:t>
      </w:r>
      <w:r w:rsidR="008F3D1F">
        <w:rPr>
          <w:sz w:val="28"/>
          <w:szCs w:val="28"/>
          <w:lang w:val="en-US"/>
        </w:rPr>
        <w:t>m</w:t>
      </w:r>
      <w:r w:rsidR="008F3D1F">
        <w:rPr>
          <w:sz w:val="28"/>
          <w:szCs w:val="28"/>
        </w:rPr>
        <w:t>.</w:t>
      </w:r>
    </w:p>
    <w:p w:rsidR="00005A73" w:rsidRPr="00D05867" w:rsidRDefault="00D05867" w:rsidP="00D05867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хнической воды (приготовление смазывающе-охлаждающей жидкости для металлорежущих станков, а также наполнение закалочных и гальва-нических ванн)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ТВ </w:t>
      </w:r>
    </w:p>
    <w:p w:rsidR="00005A73" w:rsidRDefault="00005A7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005A73" w:rsidRPr="008F3D1F" w:rsidRDefault="00D05867" w:rsidP="00D05867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ТВ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ТВ </w:t>
      </w:r>
      <w:r>
        <w:rPr>
          <w:sz w:val="28"/>
          <w:szCs w:val="28"/>
        </w:rPr>
        <w:t xml:space="preserve"> ∙ </w:t>
      </w:r>
      <w:r w:rsidR="008F3D1F">
        <w:rPr>
          <w:sz w:val="28"/>
          <w:szCs w:val="28"/>
        </w:rPr>
        <w:t xml:space="preserve">С ∙ </w:t>
      </w:r>
      <w:r w:rsidR="008F3D1F">
        <w:rPr>
          <w:sz w:val="28"/>
          <w:szCs w:val="28"/>
          <w:lang w:val="en-US"/>
        </w:rPr>
        <w:t>F</w:t>
      </w:r>
      <w:r w:rsidR="008F3D1F">
        <w:rPr>
          <w:sz w:val="28"/>
          <w:szCs w:val="28"/>
          <w:vertAlign w:val="subscript"/>
        </w:rPr>
        <w:t xml:space="preserve">Э </w:t>
      </w:r>
      <w:r w:rsidR="008F3D1F">
        <w:rPr>
          <w:sz w:val="28"/>
          <w:szCs w:val="28"/>
        </w:rPr>
        <w:t xml:space="preserve"> ∙ К</w:t>
      </w:r>
      <w:r w:rsidR="008F3D1F">
        <w:rPr>
          <w:sz w:val="28"/>
          <w:szCs w:val="28"/>
          <w:vertAlign w:val="subscript"/>
        </w:rPr>
        <w:t xml:space="preserve">З </w:t>
      </w:r>
      <w:r w:rsidR="008F3D1F">
        <w:rPr>
          <w:sz w:val="28"/>
          <w:szCs w:val="28"/>
        </w:rPr>
        <w:t xml:space="preserve"> </w:t>
      </w:r>
    </w:p>
    <w:p w:rsidR="00005A73" w:rsidRDefault="00005A7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005A73" w:rsidRPr="009336FA" w:rsidRDefault="008F3D1F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9336FA">
        <w:rPr>
          <w:sz w:val="28"/>
          <w:szCs w:val="28"/>
          <w:lang w:val="en-US"/>
        </w:rPr>
        <w:t>q</w:t>
      </w:r>
      <w:r w:rsidR="009336FA">
        <w:rPr>
          <w:sz w:val="28"/>
          <w:szCs w:val="28"/>
          <w:vertAlign w:val="subscript"/>
        </w:rPr>
        <w:t xml:space="preserve">ТВ </w:t>
      </w:r>
      <w:r w:rsidR="009336FA">
        <w:rPr>
          <w:sz w:val="28"/>
          <w:szCs w:val="28"/>
        </w:rPr>
        <w:t xml:space="preserve"> – часовой расход технической воды, л / </w:t>
      </w:r>
      <w:r w:rsidR="007950F0">
        <w:rPr>
          <w:sz w:val="28"/>
          <w:szCs w:val="28"/>
        </w:rPr>
        <w:t>(</w:t>
      </w:r>
      <w:r w:rsidR="009336FA">
        <w:rPr>
          <w:sz w:val="28"/>
          <w:szCs w:val="28"/>
        </w:rPr>
        <w:t>час</w:t>
      </w:r>
      <w:r w:rsidR="007950F0">
        <w:rPr>
          <w:sz w:val="28"/>
          <w:szCs w:val="28"/>
        </w:rPr>
        <w:t xml:space="preserve"> ∙ ед. оборуд.)</w:t>
      </w:r>
      <w:r w:rsidR="009336FA">
        <w:rPr>
          <w:sz w:val="28"/>
          <w:szCs w:val="28"/>
        </w:rPr>
        <w:t>;</w:t>
      </w:r>
    </w:p>
    <w:p w:rsidR="00005A73" w:rsidRDefault="009336FA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С – число</w:t>
      </w:r>
      <w:r w:rsidR="007950F0">
        <w:rPr>
          <w:sz w:val="28"/>
          <w:szCs w:val="28"/>
        </w:rPr>
        <w:t xml:space="preserve"> станков и ванн на предприятии, единиц оборудования</w:t>
      </w:r>
      <w:r>
        <w:rPr>
          <w:sz w:val="28"/>
          <w:szCs w:val="28"/>
        </w:rPr>
        <w:t>.</w:t>
      </w:r>
    </w:p>
    <w:p w:rsidR="009336FA" w:rsidRPr="00276E11" w:rsidRDefault="00276E11" w:rsidP="009336FA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Количество </w:t>
      </w:r>
      <w:r w:rsidR="00EF71C7">
        <w:rPr>
          <w:sz w:val="28"/>
          <w:szCs w:val="28"/>
        </w:rPr>
        <w:t>горячей и холодно</w:t>
      </w:r>
      <w:r>
        <w:rPr>
          <w:sz w:val="28"/>
          <w:szCs w:val="28"/>
        </w:rPr>
        <w:t xml:space="preserve">й воды, расходуемой на непроизводственные (хозяйственные) нужды </w:t>
      </w:r>
      <w:r>
        <w:rPr>
          <w:sz w:val="28"/>
          <w:szCs w:val="28"/>
          <w:lang w:val="en-US"/>
        </w:rPr>
        <w:t>Q</w:t>
      </w:r>
      <w:r w:rsidR="00EF71C7">
        <w:rPr>
          <w:sz w:val="28"/>
          <w:szCs w:val="28"/>
          <w:vertAlign w:val="subscript"/>
        </w:rPr>
        <w:t>ГХ</w:t>
      </w:r>
      <w:r>
        <w:rPr>
          <w:sz w:val="28"/>
          <w:szCs w:val="28"/>
          <w:vertAlign w:val="subscript"/>
        </w:rPr>
        <w:t>В</w:t>
      </w:r>
    </w:p>
    <w:p w:rsidR="00005A73" w:rsidRDefault="00005A7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6E11" w:rsidRPr="00297D23" w:rsidRDefault="00297D23" w:rsidP="00276E11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 w:rsidR="00EF71C7">
        <w:rPr>
          <w:sz w:val="28"/>
          <w:szCs w:val="28"/>
          <w:vertAlign w:val="subscript"/>
        </w:rPr>
        <w:t>ГХ</w:t>
      </w:r>
      <w:r>
        <w:rPr>
          <w:sz w:val="28"/>
          <w:szCs w:val="28"/>
          <w:vertAlign w:val="subscript"/>
        </w:rPr>
        <w:t xml:space="preserve">В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 w:rsidR="00EF71C7">
        <w:rPr>
          <w:sz w:val="28"/>
          <w:szCs w:val="28"/>
          <w:vertAlign w:val="subscript"/>
        </w:rPr>
        <w:t>ГХ</w:t>
      </w:r>
      <w:r>
        <w:rPr>
          <w:sz w:val="28"/>
          <w:szCs w:val="28"/>
          <w:vertAlign w:val="subscript"/>
        </w:rPr>
        <w:t xml:space="preserve">В </w:t>
      </w:r>
      <w:r>
        <w:rPr>
          <w:sz w:val="28"/>
          <w:szCs w:val="28"/>
        </w:rPr>
        <w:t xml:space="preserve"> ∙ Ч</w:t>
      </w:r>
      <w:r>
        <w:rPr>
          <w:sz w:val="28"/>
          <w:szCs w:val="28"/>
          <w:vertAlign w:val="subscript"/>
        </w:rPr>
        <w:t xml:space="preserve">ЯВ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СМ </w:t>
      </w:r>
    </w:p>
    <w:p w:rsidR="00276E11" w:rsidRDefault="00276E1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6E11" w:rsidRPr="00C26C86" w:rsidRDefault="00297D2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 w:rsidR="00EF71C7">
        <w:rPr>
          <w:sz w:val="28"/>
          <w:szCs w:val="28"/>
          <w:vertAlign w:val="subscript"/>
        </w:rPr>
        <w:t>ГХ</w:t>
      </w:r>
      <w:r>
        <w:rPr>
          <w:sz w:val="28"/>
          <w:szCs w:val="28"/>
          <w:vertAlign w:val="subscript"/>
        </w:rPr>
        <w:t xml:space="preserve">В </w:t>
      </w:r>
      <w:r w:rsidR="0068682D">
        <w:rPr>
          <w:sz w:val="28"/>
          <w:szCs w:val="28"/>
        </w:rPr>
        <w:t xml:space="preserve"> – суточный расход </w:t>
      </w:r>
      <w:r w:rsidR="00EF71C7">
        <w:rPr>
          <w:sz w:val="28"/>
          <w:szCs w:val="28"/>
        </w:rPr>
        <w:t xml:space="preserve">горячей и </w:t>
      </w:r>
      <w:r w:rsidR="0068682D">
        <w:rPr>
          <w:sz w:val="28"/>
          <w:szCs w:val="28"/>
        </w:rPr>
        <w:t>холодной воды на питьевые и санитарно-хозяйственные нужды.</w:t>
      </w:r>
      <w:r w:rsidR="00EF71C7">
        <w:rPr>
          <w:sz w:val="28"/>
          <w:szCs w:val="28"/>
        </w:rPr>
        <w:t xml:space="preserve"> </w:t>
      </w:r>
      <w:r w:rsidR="00A74ECB">
        <w:rPr>
          <w:sz w:val="28"/>
          <w:szCs w:val="28"/>
        </w:rPr>
        <w:t>Согласно строительным нормам и правилам СНиП 2.04.01 – 85 «Внутренний водопровод и канализация зданий», для цехов с повышенным теп</w:t>
      </w:r>
      <w:r w:rsidR="00C26C86">
        <w:rPr>
          <w:sz w:val="28"/>
          <w:szCs w:val="28"/>
        </w:rPr>
        <w:t>-</w:t>
      </w:r>
      <w:r w:rsidR="00A74ECB">
        <w:rPr>
          <w:sz w:val="28"/>
          <w:szCs w:val="28"/>
        </w:rPr>
        <w:t xml:space="preserve">ловыделением (доменных, мартеновских, прокатных и др.) </w:t>
      </w:r>
      <w:r w:rsidR="00C26C86">
        <w:rPr>
          <w:sz w:val="28"/>
          <w:szCs w:val="28"/>
          <w:lang w:val="en-US"/>
        </w:rPr>
        <w:t>q</w:t>
      </w:r>
      <w:r w:rsidR="00C26C86">
        <w:rPr>
          <w:sz w:val="28"/>
          <w:szCs w:val="28"/>
          <w:vertAlign w:val="subscript"/>
        </w:rPr>
        <w:t xml:space="preserve">ГХВ </w:t>
      </w:r>
      <w:r w:rsidR="00C26C86">
        <w:rPr>
          <w:sz w:val="28"/>
          <w:szCs w:val="28"/>
        </w:rPr>
        <w:t xml:space="preserve"> = 45 литров в смену </w:t>
      </w:r>
      <w:r w:rsidR="00C26C86">
        <w:rPr>
          <w:sz w:val="28"/>
          <w:szCs w:val="28"/>
        </w:rPr>
        <w:lastRenderedPageBreak/>
        <w:t>на человека</w:t>
      </w:r>
      <w:r w:rsidR="008A4A56">
        <w:rPr>
          <w:sz w:val="28"/>
          <w:szCs w:val="28"/>
        </w:rPr>
        <w:t xml:space="preserve"> (в том числе</w:t>
      </w:r>
      <w:r w:rsidR="00C26C86">
        <w:rPr>
          <w:sz w:val="28"/>
          <w:szCs w:val="28"/>
        </w:rPr>
        <w:t xml:space="preserve">, </w:t>
      </w:r>
      <w:r w:rsidR="008A4A56">
        <w:rPr>
          <w:sz w:val="28"/>
          <w:szCs w:val="28"/>
        </w:rPr>
        <w:t xml:space="preserve">горячей воды 24 л / смен ∙ чел.), </w:t>
      </w:r>
      <w:r w:rsidR="00C26C86">
        <w:rPr>
          <w:sz w:val="28"/>
          <w:szCs w:val="28"/>
        </w:rPr>
        <w:t>для цехов с нормальным тепловыделением – 25 л / смен ∙ чел.</w:t>
      </w:r>
      <w:r w:rsidR="008A4A56">
        <w:rPr>
          <w:sz w:val="28"/>
          <w:szCs w:val="28"/>
        </w:rPr>
        <w:t xml:space="preserve"> (в том числе, горячей воды 11 л / смен ∙ чел.)</w:t>
      </w:r>
      <w:r w:rsidR="00C26C86">
        <w:rPr>
          <w:sz w:val="28"/>
          <w:szCs w:val="28"/>
        </w:rPr>
        <w:t>;</w:t>
      </w:r>
    </w:p>
    <w:p w:rsidR="00276E11" w:rsidRPr="00C26C86" w:rsidRDefault="00C26C86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Ч</w:t>
      </w:r>
      <w:r>
        <w:rPr>
          <w:sz w:val="28"/>
          <w:szCs w:val="28"/>
          <w:vertAlign w:val="subscript"/>
        </w:rPr>
        <w:t xml:space="preserve">ЯВ </w:t>
      </w:r>
      <w:r>
        <w:rPr>
          <w:sz w:val="28"/>
          <w:szCs w:val="28"/>
        </w:rPr>
        <w:t xml:space="preserve"> – явочная численность рабочих</w:t>
      </w:r>
      <w:r w:rsidR="00BD6AE7">
        <w:rPr>
          <w:sz w:val="28"/>
          <w:szCs w:val="28"/>
        </w:rPr>
        <w:t xml:space="preserve"> за расчетный период</w:t>
      </w:r>
      <w:r>
        <w:rPr>
          <w:sz w:val="28"/>
          <w:szCs w:val="28"/>
        </w:rPr>
        <w:t>, чел.;</w:t>
      </w:r>
    </w:p>
    <w:p w:rsidR="00276E11" w:rsidRPr="00C26C86" w:rsidRDefault="00C26C86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– число рабочих дней в </w:t>
      </w:r>
      <w:r w:rsidR="00BD6AE7">
        <w:rPr>
          <w:sz w:val="28"/>
          <w:szCs w:val="28"/>
        </w:rPr>
        <w:t>эт</w:t>
      </w:r>
      <w:r w:rsidR="00995CB0">
        <w:rPr>
          <w:sz w:val="28"/>
          <w:szCs w:val="28"/>
        </w:rPr>
        <w:t>ом периоде</w:t>
      </w:r>
      <w:r>
        <w:rPr>
          <w:sz w:val="28"/>
          <w:szCs w:val="28"/>
        </w:rPr>
        <w:t>, суток;</w:t>
      </w:r>
    </w:p>
    <w:p w:rsidR="00276E11" w:rsidRPr="00C26C86" w:rsidRDefault="00C26C86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– коэффициент сменности работы</w:t>
      </w:r>
      <w:r w:rsidR="006A5B94">
        <w:rPr>
          <w:sz w:val="28"/>
          <w:szCs w:val="28"/>
        </w:rPr>
        <w:t xml:space="preserve"> предприятия</w:t>
      </w:r>
      <w:r>
        <w:rPr>
          <w:sz w:val="28"/>
          <w:szCs w:val="28"/>
        </w:rPr>
        <w:t>, смен в сутки.</w:t>
      </w:r>
    </w:p>
    <w:p w:rsidR="00276E11" w:rsidRPr="00995CB0" w:rsidRDefault="00995CB0" w:rsidP="00995CB0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Расходная часть топливно-энергетического баланса предприятия Р</w:t>
      </w:r>
      <w:r>
        <w:rPr>
          <w:sz w:val="28"/>
          <w:szCs w:val="28"/>
          <w:vertAlign w:val="subscript"/>
        </w:rPr>
        <w:t xml:space="preserve">ТЭ </w:t>
      </w:r>
      <w:r>
        <w:rPr>
          <w:sz w:val="28"/>
          <w:szCs w:val="28"/>
        </w:rPr>
        <w:t xml:space="preserve"> </w:t>
      </w:r>
    </w:p>
    <w:p w:rsidR="00A605A9" w:rsidRPr="00E461BD" w:rsidRDefault="00A605A9" w:rsidP="00995CB0">
      <w:pPr>
        <w:tabs>
          <w:tab w:val="left" w:pos="0"/>
          <w:tab w:val="left" w:pos="426"/>
        </w:tabs>
        <w:jc w:val="center"/>
        <w:rPr>
          <w:sz w:val="16"/>
          <w:szCs w:val="16"/>
        </w:rPr>
      </w:pPr>
    </w:p>
    <w:p w:rsidR="00C34045" w:rsidRPr="00995CB0" w:rsidRDefault="000A04AD" w:rsidP="00995CB0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 w:rsidRPr="006C0280">
        <w:rPr>
          <w:position w:val="-30"/>
        </w:rPr>
        <w:object w:dxaOrig="2060" w:dyaOrig="700">
          <v:shape id="_x0000_i1119" type="#_x0000_t75" style="width:120pt;height:41.25pt" o:ole="">
            <v:imagedata r:id="rId208" o:title=""/>
          </v:shape>
          <o:OLEObject Type="Embed" ProgID="Equation.DSMT4" ShapeID="_x0000_i1119" DrawAspect="Content" ObjectID="_1548443066" r:id="rId209"/>
        </w:object>
      </w:r>
    </w:p>
    <w:p w:rsidR="00995CB0" w:rsidRPr="00E461BD" w:rsidRDefault="00995CB0" w:rsidP="002B023A">
      <w:pPr>
        <w:tabs>
          <w:tab w:val="left" w:pos="0"/>
          <w:tab w:val="left" w:pos="426"/>
        </w:tabs>
        <w:jc w:val="both"/>
        <w:rPr>
          <w:sz w:val="18"/>
          <w:szCs w:val="18"/>
        </w:rPr>
      </w:pPr>
    </w:p>
    <w:p w:rsidR="00995CB0" w:rsidRPr="00FF5BCB" w:rsidRDefault="00995CB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FF5BCB">
        <w:rPr>
          <w:sz w:val="28"/>
          <w:szCs w:val="28"/>
        </w:rPr>
        <w:t>Э</w:t>
      </w:r>
      <w:r w:rsidR="00FF5BCB">
        <w:rPr>
          <w:sz w:val="28"/>
          <w:szCs w:val="28"/>
          <w:vertAlign w:val="subscript"/>
          <w:lang w:val="en-US"/>
        </w:rPr>
        <w:t>j</w:t>
      </w:r>
      <w:r w:rsidR="00FF5BCB" w:rsidRPr="00FF5BCB">
        <w:rPr>
          <w:sz w:val="28"/>
          <w:szCs w:val="28"/>
          <w:vertAlign w:val="subscript"/>
        </w:rPr>
        <w:t xml:space="preserve"> </w:t>
      </w:r>
      <w:r w:rsidR="00FF5BCB" w:rsidRPr="00FF5BCB">
        <w:rPr>
          <w:sz w:val="28"/>
          <w:szCs w:val="28"/>
        </w:rPr>
        <w:t xml:space="preserve"> </w:t>
      </w:r>
      <w:r w:rsidR="00FF5BCB">
        <w:rPr>
          <w:sz w:val="28"/>
          <w:szCs w:val="28"/>
        </w:rPr>
        <w:t xml:space="preserve">– потребное количество </w:t>
      </w:r>
      <w:r w:rsidR="00FF5BCB">
        <w:rPr>
          <w:sz w:val="28"/>
          <w:szCs w:val="28"/>
          <w:lang w:val="en-US"/>
        </w:rPr>
        <w:t>j</w:t>
      </w:r>
      <w:r w:rsidR="00FF5BCB">
        <w:rPr>
          <w:sz w:val="28"/>
          <w:szCs w:val="28"/>
        </w:rPr>
        <w:t xml:space="preserve">-ого энергоносителя (топлива) или энергоресурса (вида энергии) на расчетный период в натуральных (физических) единицах; </w:t>
      </w:r>
    </w:p>
    <w:p w:rsidR="00995CB0" w:rsidRPr="00A60360" w:rsidRDefault="00FF5BCB" w:rsidP="002B023A">
      <w:pPr>
        <w:tabs>
          <w:tab w:val="left" w:pos="0"/>
          <w:tab w:val="left" w:pos="426"/>
        </w:tabs>
        <w:jc w:val="both"/>
        <w:rPr>
          <w:spacing w:val="-20"/>
          <w:sz w:val="28"/>
          <w:szCs w:val="28"/>
        </w:rPr>
      </w:pPr>
      <w:r>
        <w:rPr>
          <w:sz w:val="28"/>
          <w:szCs w:val="28"/>
        </w:rPr>
        <w:t>П</w:t>
      </w:r>
      <w:r>
        <w:rPr>
          <w:sz w:val="28"/>
          <w:szCs w:val="28"/>
          <w:vertAlign w:val="subscript"/>
          <w:lang w:val="en-US"/>
        </w:rPr>
        <w:t>j</w:t>
      </w:r>
      <w:r w:rsidRPr="00FF5BC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процент потерь </w:t>
      </w:r>
      <w:r w:rsidR="00DF1479">
        <w:rPr>
          <w:sz w:val="28"/>
          <w:szCs w:val="28"/>
        </w:rPr>
        <w:t>данн</w:t>
      </w:r>
      <w:r>
        <w:rPr>
          <w:sz w:val="28"/>
          <w:szCs w:val="28"/>
        </w:rPr>
        <w:t>ого энергоносителя (энергоресурса) во внутризаводских се</w:t>
      </w:r>
      <w:r w:rsidRPr="00DF1479">
        <w:rPr>
          <w:sz w:val="28"/>
          <w:szCs w:val="28"/>
        </w:rPr>
        <w:t>тях</w:t>
      </w:r>
      <w:r w:rsidR="00A60360" w:rsidRPr="00DF1479">
        <w:rPr>
          <w:sz w:val="28"/>
          <w:szCs w:val="28"/>
        </w:rPr>
        <w:t xml:space="preserve"> и в технологических установках энергетического хозяйства предприятия</w:t>
      </w:r>
      <w:r w:rsidR="00DF1479">
        <w:rPr>
          <w:sz w:val="28"/>
          <w:szCs w:val="28"/>
        </w:rPr>
        <w:t xml:space="preserve"> за этот же период</w:t>
      </w:r>
      <w:r w:rsidRPr="00DF1479">
        <w:rPr>
          <w:sz w:val="28"/>
          <w:szCs w:val="28"/>
        </w:rPr>
        <w:t>, доли ед.;</w:t>
      </w:r>
    </w:p>
    <w:p w:rsidR="00995CB0" w:rsidRPr="00D77EF3" w:rsidRDefault="00FF5BC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число энергоносителей (энергоресурсов) в расходной части топливно-энергети</w:t>
      </w:r>
      <w:r w:rsidR="00085B62">
        <w:rPr>
          <w:sz w:val="28"/>
          <w:szCs w:val="28"/>
        </w:rPr>
        <w:t>-</w:t>
      </w:r>
      <w:r>
        <w:rPr>
          <w:sz w:val="28"/>
          <w:szCs w:val="28"/>
        </w:rPr>
        <w:t>ческого баланса предприятия</w:t>
      </w:r>
      <w:r w:rsidR="00D77EF3">
        <w:rPr>
          <w:sz w:val="28"/>
          <w:szCs w:val="28"/>
        </w:rPr>
        <w:t xml:space="preserve">, 1 ≤ </w:t>
      </w:r>
      <w:r w:rsidR="00D77EF3">
        <w:rPr>
          <w:sz w:val="28"/>
          <w:szCs w:val="28"/>
          <w:lang w:val="en-US"/>
        </w:rPr>
        <w:t>j</w:t>
      </w:r>
      <w:r w:rsidR="00D77EF3" w:rsidRPr="00D77EF3">
        <w:rPr>
          <w:sz w:val="28"/>
          <w:szCs w:val="28"/>
        </w:rPr>
        <w:t xml:space="preserve"> </w:t>
      </w:r>
      <w:r w:rsidR="00D77EF3">
        <w:rPr>
          <w:sz w:val="28"/>
          <w:szCs w:val="28"/>
        </w:rPr>
        <w:t>≤</w:t>
      </w:r>
      <w:r w:rsidR="00D77EF3" w:rsidRPr="00D77EF3">
        <w:rPr>
          <w:sz w:val="28"/>
          <w:szCs w:val="28"/>
        </w:rPr>
        <w:t xml:space="preserve"> </w:t>
      </w:r>
      <w:r w:rsidR="00D77EF3">
        <w:rPr>
          <w:sz w:val="28"/>
          <w:szCs w:val="28"/>
          <w:lang w:val="en-US"/>
        </w:rPr>
        <w:t>n</w:t>
      </w:r>
      <w:r w:rsidR="00D77EF3">
        <w:rPr>
          <w:sz w:val="28"/>
          <w:szCs w:val="28"/>
        </w:rPr>
        <w:t>.</w:t>
      </w:r>
    </w:p>
    <w:p w:rsidR="00995CB0" w:rsidRPr="00A82F61" w:rsidRDefault="00D77EF3" w:rsidP="00D77EF3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Энергоемкость единицы продукции </w:t>
      </w:r>
      <w:r w:rsidR="00A82F61">
        <w:rPr>
          <w:sz w:val="28"/>
          <w:szCs w:val="28"/>
          <w:lang w:val="en-US"/>
        </w:rPr>
        <w:t>E</w:t>
      </w:r>
    </w:p>
    <w:p w:rsidR="00995CB0" w:rsidRDefault="00995CB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A605A9" w:rsidRPr="00A605A9" w:rsidRDefault="00A605A9" w:rsidP="00D77EF3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 w:rsidRPr="006C0280">
        <w:rPr>
          <w:position w:val="-30"/>
        </w:rPr>
        <w:object w:dxaOrig="2760" w:dyaOrig="700">
          <v:shape id="_x0000_i1120" type="#_x0000_t75" style="width:164.25pt;height:42pt" o:ole="">
            <v:imagedata r:id="rId210" o:title=""/>
          </v:shape>
          <o:OLEObject Type="Embed" ProgID="Equation.DSMT4" ShapeID="_x0000_i1120" DrawAspect="Content" ObjectID="_1548443067" r:id="rId211"/>
        </w:object>
      </w:r>
    </w:p>
    <w:p w:rsidR="00995CB0" w:rsidRDefault="00995CB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D77EF3" w:rsidRPr="00FF2C57" w:rsidRDefault="00D77EF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FF2C57">
        <w:rPr>
          <w:sz w:val="28"/>
          <w:szCs w:val="28"/>
        </w:rPr>
        <w:t>Ц</w:t>
      </w:r>
      <w:r w:rsidR="00FF2C57">
        <w:rPr>
          <w:sz w:val="28"/>
          <w:szCs w:val="28"/>
          <w:vertAlign w:val="subscript"/>
          <w:lang w:val="en-US"/>
        </w:rPr>
        <w:t>j</w:t>
      </w:r>
      <w:r w:rsidR="00FF2C57" w:rsidRPr="00FF2C57">
        <w:rPr>
          <w:sz w:val="28"/>
          <w:szCs w:val="28"/>
          <w:vertAlign w:val="subscript"/>
        </w:rPr>
        <w:t xml:space="preserve"> </w:t>
      </w:r>
      <w:r w:rsidR="00FF2C57">
        <w:rPr>
          <w:sz w:val="28"/>
          <w:szCs w:val="28"/>
        </w:rPr>
        <w:t xml:space="preserve"> – цена (тариф, себестоимость) физической единицы </w:t>
      </w:r>
      <w:r w:rsidR="00FF2C57">
        <w:rPr>
          <w:sz w:val="28"/>
          <w:szCs w:val="28"/>
          <w:lang w:val="en-US"/>
        </w:rPr>
        <w:t>j</w:t>
      </w:r>
      <w:r w:rsidR="00FF2C57">
        <w:rPr>
          <w:sz w:val="28"/>
          <w:szCs w:val="28"/>
        </w:rPr>
        <w:t>-ого энергоносителя (энергоресурса), рублей на единицу калькулирования.</w:t>
      </w:r>
    </w:p>
    <w:p w:rsidR="00D77EF3" w:rsidRDefault="00FF2C57" w:rsidP="00FF2C57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 w:rsidRPr="00FF2C57">
        <w:rPr>
          <w:b/>
          <w:i/>
          <w:sz w:val="28"/>
          <w:szCs w:val="28"/>
        </w:rPr>
        <w:t>Требуется:</w:t>
      </w:r>
      <w:r>
        <w:rPr>
          <w:sz w:val="28"/>
          <w:szCs w:val="28"/>
        </w:rPr>
        <w:t xml:space="preserve"> по общим и индивидуальным данным (см. ниже) составить рас-ходную часть топливно-энергетического баланса предприятия и определить энерго-емкость единицы его продукции.</w:t>
      </w:r>
    </w:p>
    <w:p w:rsidR="00D77EF3" w:rsidRPr="00E461BD" w:rsidRDefault="00FF175E" w:rsidP="00C63431">
      <w:pPr>
        <w:tabs>
          <w:tab w:val="left" w:pos="0"/>
          <w:tab w:val="left" w:pos="426"/>
        </w:tabs>
        <w:ind w:firstLine="680"/>
        <w:jc w:val="both"/>
        <w:rPr>
          <w:spacing w:val="-4"/>
          <w:sz w:val="28"/>
          <w:szCs w:val="28"/>
        </w:rPr>
      </w:pPr>
      <w:r w:rsidRPr="00E461BD">
        <w:rPr>
          <w:spacing w:val="-4"/>
          <w:sz w:val="28"/>
          <w:szCs w:val="28"/>
        </w:rPr>
        <w:t xml:space="preserve">Расчетный период – год. </w:t>
      </w:r>
      <w:r w:rsidR="00307041" w:rsidRPr="00E461BD">
        <w:rPr>
          <w:spacing w:val="-4"/>
          <w:sz w:val="28"/>
          <w:szCs w:val="28"/>
        </w:rPr>
        <w:t>Часовой расход условного топлива для обогрева одного</w:t>
      </w:r>
      <w:r w:rsidR="0085512D" w:rsidRPr="00E461BD">
        <w:rPr>
          <w:spacing w:val="-4"/>
          <w:sz w:val="28"/>
          <w:szCs w:val="28"/>
        </w:rPr>
        <w:t xml:space="preserve"> кубометра здания на один градус –</w:t>
      </w:r>
      <w:r w:rsidR="00307041" w:rsidRPr="00E461BD">
        <w:rPr>
          <w:spacing w:val="-4"/>
          <w:sz w:val="28"/>
          <w:szCs w:val="28"/>
        </w:rPr>
        <w:t xml:space="preserve"> 0,5 ккал / (м</w:t>
      </w:r>
      <w:r w:rsidR="00307041" w:rsidRPr="00E461BD">
        <w:rPr>
          <w:spacing w:val="-4"/>
          <w:sz w:val="28"/>
          <w:szCs w:val="28"/>
          <w:vertAlign w:val="superscript"/>
        </w:rPr>
        <w:t xml:space="preserve">3 </w:t>
      </w:r>
      <w:r w:rsidR="00307041" w:rsidRPr="00E461BD">
        <w:rPr>
          <w:spacing w:val="-4"/>
          <w:sz w:val="28"/>
          <w:szCs w:val="28"/>
        </w:rPr>
        <w:t xml:space="preserve">∙ град ∙ час). </w:t>
      </w:r>
      <w:r w:rsidR="0085512D" w:rsidRPr="00E461BD">
        <w:rPr>
          <w:spacing w:val="-4"/>
          <w:sz w:val="28"/>
          <w:szCs w:val="28"/>
        </w:rPr>
        <w:t>Средняя наружная температура за отопительный период – –</w:t>
      </w:r>
      <w:r w:rsidR="003B7991">
        <w:rPr>
          <w:spacing w:val="-4"/>
          <w:sz w:val="28"/>
          <w:szCs w:val="28"/>
        </w:rPr>
        <w:t>5</w:t>
      </w:r>
      <w:r w:rsidR="0085512D" w:rsidRPr="00E461BD">
        <w:rPr>
          <w:spacing w:val="-4"/>
          <w:sz w:val="28"/>
          <w:szCs w:val="28"/>
          <w:vertAlign w:val="superscript"/>
        </w:rPr>
        <w:t xml:space="preserve">о </w:t>
      </w:r>
      <w:r w:rsidR="0085512D" w:rsidRPr="00E461BD">
        <w:rPr>
          <w:spacing w:val="-4"/>
          <w:sz w:val="28"/>
          <w:szCs w:val="28"/>
        </w:rPr>
        <w:t>С. Средняя внутренняя температура в помещениях производственных и административных зданий предприятия за отопи-тельный период</w:t>
      </w:r>
      <w:r w:rsidR="000C1078" w:rsidRPr="00E461BD">
        <w:rPr>
          <w:spacing w:val="-4"/>
          <w:sz w:val="28"/>
          <w:szCs w:val="28"/>
        </w:rPr>
        <w:t xml:space="preserve"> –</w:t>
      </w:r>
      <w:r w:rsidR="0085512D" w:rsidRPr="00E461BD">
        <w:rPr>
          <w:spacing w:val="-4"/>
          <w:sz w:val="28"/>
          <w:szCs w:val="28"/>
        </w:rPr>
        <w:t xml:space="preserve"> +18</w:t>
      </w:r>
      <w:r w:rsidR="0085512D" w:rsidRPr="00E461BD">
        <w:rPr>
          <w:spacing w:val="-4"/>
          <w:sz w:val="28"/>
          <w:szCs w:val="28"/>
          <w:vertAlign w:val="superscript"/>
        </w:rPr>
        <w:t xml:space="preserve">о </w:t>
      </w:r>
      <w:r w:rsidR="0085512D" w:rsidRPr="00E461BD">
        <w:rPr>
          <w:spacing w:val="-4"/>
          <w:sz w:val="28"/>
          <w:szCs w:val="28"/>
        </w:rPr>
        <w:t xml:space="preserve">С. Длительность отопительного сезона – 200 суток. </w:t>
      </w:r>
      <w:r w:rsidR="000C1078" w:rsidRPr="00E461BD">
        <w:rPr>
          <w:spacing w:val="-4"/>
          <w:sz w:val="28"/>
          <w:szCs w:val="28"/>
        </w:rPr>
        <w:t xml:space="preserve">Годовой эффективный фонд времени работы оборудования – </w:t>
      </w:r>
      <w:r w:rsidR="00AF4613">
        <w:rPr>
          <w:spacing w:val="-4"/>
          <w:sz w:val="28"/>
          <w:szCs w:val="28"/>
        </w:rPr>
        <w:t>3</w:t>
      </w:r>
      <w:r w:rsidR="00E412B9" w:rsidRPr="00E461BD">
        <w:rPr>
          <w:spacing w:val="-4"/>
          <w:sz w:val="28"/>
          <w:szCs w:val="28"/>
        </w:rPr>
        <w:t xml:space="preserve"> </w:t>
      </w:r>
      <w:r w:rsidR="000C1078" w:rsidRPr="00E461BD">
        <w:rPr>
          <w:spacing w:val="-4"/>
          <w:sz w:val="28"/>
          <w:szCs w:val="28"/>
        </w:rPr>
        <w:t>9</w:t>
      </w:r>
      <w:r w:rsidR="00AF4613">
        <w:rPr>
          <w:spacing w:val="-4"/>
          <w:sz w:val="28"/>
          <w:szCs w:val="28"/>
        </w:rPr>
        <w:t>52</w:t>
      </w:r>
      <w:r w:rsidR="000C1078" w:rsidRPr="00E461BD">
        <w:rPr>
          <w:spacing w:val="-4"/>
          <w:sz w:val="28"/>
          <w:szCs w:val="28"/>
        </w:rPr>
        <w:t xml:space="preserve"> часов</w:t>
      </w:r>
      <w:r w:rsidR="00AF4613">
        <w:rPr>
          <w:spacing w:val="-4"/>
          <w:sz w:val="28"/>
          <w:szCs w:val="28"/>
        </w:rPr>
        <w:t xml:space="preserve"> (р</w:t>
      </w:r>
      <w:r w:rsidR="000C1078" w:rsidRPr="00E461BD">
        <w:rPr>
          <w:spacing w:val="-4"/>
          <w:sz w:val="28"/>
          <w:szCs w:val="28"/>
        </w:rPr>
        <w:t>ежим работы предприятия – двухсменный</w:t>
      </w:r>
      <w:r w:rsidR="00AF4613">
        <w:rPr>
          <w:spacing w:val="-4"/>
          <w:sz w:val="28"/>
          <w:szCs w:val="28"/>
        </w:rPr>
        <w:t>)</w:t>
      </w:r>
      <w:r w:rsidR="000C1078" w:rsidRPr="00E461BD">
        <w:rPr>
          <w:spacing w:val="-4"/>
          <w:sz w:val="28"/>
          <w:szCs w:val="28"/>
        </w:rPr>
        <w:t>. Средний коэффициент одновременной работы оборудования – 0,73.</w:t>
      </w:r>
      <w:r w:rsidR="00C63431" w:rsidRPr="00E461BD">
        <w:rPr>
          <w:spacing w:val="-4"/>
          <w:sz w:val="28"/>
          <w:szCs w:val="28"/>
        </w:rPr>
        <w:t xml:space="preserve"> Коэффициент полезного действия внутризаводской электросети – 92 %. </w:t>
      </w:r>
      <w:r w:rsidR="001B6003" w:rsidRPr="00E461BD">
        <w:rPr>
          <w:spacing w:val="-4"/>
          <w:sz w:val="28"/>
          <w:szCs w:val="28"/>
        </w:rPr>
        <w:t>Годовой фонд времени работы ламп в светильниках помещений произ</w:t>
      </w:r>
      <w:r w:rsidR="000B3A8B" w:rsidRPr="00052AAA">
        <w:rPr>
          <w:spacing w:val="-4"/>
          <w:sz w:val="28"/>
          <w:szCs w:val="28"/>
        </w:rPr>
        <w:t>-</w:t>
      </w:r>
      <w:r w:rsidR="001B6003" w:rsidRPr="00E461BD">
        <w:rPr>
          <w:spacing w:val="-4"/>
          <w:sz w:val="28"/>
          <w:szCs w:val="28"/>
        </w:rPr>
        <w:t>водственных и административных зданий предприятия – 4</w:t>
      </w:r>
      <w:r w:rsidR="00E412B9" w:rsidRPr="00E461BD">
        <w:rPr>
          <w:spacing w:val="-4"/>
          <w:sz w:val="28"/>
          <w:szCs w:val="28"/>
        </w:rPr>
        <w:t xml:space="preserve"> </w:t>
      </w:r>
      <w:r w:rsidR="001B6003" w:rsidRPr="00E461BD">
        <w:rPr>
          <w:spacing w:val="-4"/>
          <w:sz w:val="28"/>
          <w:szCs w:val="28"/>
        </w:rPr>
        <w:t>172 часа. Средний коэф</w:t>
      </w:r>
      <w:r w:rsidR="000B3A8B" w:rsidRPr="00052AAA">
        <w:rPr>
          <w:spacing w:val="-4"/>
          <w:sz w:val="28"/>
          <w:szCs w:val="28"/>
        </w:rPr>
        <w:t>-</w:t>
      </w:r>
      <w:r w:rsidR="001B6003" w:rsidRPr="00E461BD">
        <w:rPr>
          <w:spacing w:val="-4"/>
          <w:sz w:val="28"/>
          <w:szCs w:val="28"/>
        </w:rPr>
        <w:t xml:space="preserve">фициент одновременного горения ламп – 0,78. </w:t>
      </w:r>
      <w:r w:rsidR="009837B3" w:rsidRPr="00E461BD">
        <w:rPr>
          <w:spacing w:val="-4"/>
          <w:sz w:val="28"/>
          <w:szCs w:val="28"/>
        </w:rPr>
        <w:t>Коэффициент использования инстру</w:t>
      </w:r>
      <w:r w:rsidR="000B3A8B" w:rsidRPr="00052AAA">
        <w:rPr>
          <w:spacing w:val="-4"/>
          <w:sz w:val="28"/>
          <w:szCs w:val="28"/>
        </w:rPr>
        <w:t>-</w:t>
      </w:r>
      <w:r w:rsidR="009837B3" w:rsidRPr="00E461BD">
        <w:rPr>
          <w:spacing w:val="-4"/>
          <w:sz w:val="28"/>
          <w:szCs w:val="28"/>
        </w:rPr>
        <w:t xml:space="preserve">ментов и приспособлений, оборудованных пневмоприводом, во времени – 0,86, коэффициент загрузки этих же инструментов и приспособлений по мощности – 0,77. Годовой фонд времени работы инструментов и приспособлений, оборудованных пневмоприводом, в одну смену </w:t>
      </w:r>
      <w:r w:rsidR="007950F0" w:rsidRPr="00E461BD">
        <w:rPr>
          <w:spacing w:val="-4"/>
          <w:sz w:val="28"/>
          <w:szCs w:val="28"/>
        </w:rPr>
        <w:t>–</w:t>
      </w:r>
      <w:r w:rsidR="009837B3" w:rsidRPr="00E461BD">
        <w:rPr>
          <w:spacing w:val="-4"/>
          <w:sz w:val="28"/>
          <w:szCs w:val="28"/>
        </w:rPr>
        <w:t xml:space="preserve"> </w:t>
      </w:r>
      <w:r w:rsidR="007950F0" w:rsidRPr="00E461BD">
        <w:rPr>
          <w:spacing w:val="-4"/>
          <w:sz w:val="28"/>
          <w:szCs w:val="28"/>
        </w:rPr>
        <w:t>2</w:t>
      </w:r>
      <w:r w:rsidR="00E412B9" w:rsidRPr="00E461BD">
        <w:rPr>
          <w:spacing w:val="-4"/>
          <w:sz w:val="28"/>
          <w:szCs w:val="28"/>
        </w:rPr>
        <w:t xml:space="preserve"> </w:t>
      </w:r>
      <w:r w:rsidR="007950F0" w:rsidRPr="00E461BD">
        <w:rPr>
          <w:spacing w:val="-4"/>
          <w:sz w:val="28"/>
          <w:szCs w:val="28"/>
        </w:rPr>
        <w:t>094 часа. Часовой расход технической воды</w:t>
      </w:r>
      <w:r w:rsidR="003B66C9" w:rsidRPr="00E461BD">
        <w:rPr>
          <w:spacing w:val="-4"/>
          <w:sz w:val="28"/>
          <w:szCs w:val="28"/>
        </w:rPr>
        <w:t xml:space="preserve"> на приготовление смазывающе-охлаждающей жидкости и на наполнение закалочных и гальванических ванн</w:t>
      </w:r>
      <w:r w:rsidR="007950F0" w:rsidRPr="00E461BD">
        <w:rPr>
          <w:spacing w:val="-4"/>
          <w:sz w:val="28"/>
          <w:szCs w:val="28"/>
        </w:rPr>
        <w:t xml:space="preserve"> – 4,1 л / (час ∙ ед. оборуд.). Число рабочих дней в году – 260.</w:t>
      </w:r>
      <w:r w:rsidR="00A24260" w:rsidRPr="00E461BD">
        <w:rPr>
          <w:spacing w:val="-4"/>
          <w:sz w:val="28"/>
          <w:szCs w:val="28"/>
        </w:rPr>
        <w:t xml:space="preserve"> Процент потерь топлива в котельной теплопаросилового цеха энергетического хо</w:t>
      </w:r>
      <w:r w:rsidR="00AB5958" w:rsidRPr="00E461BD">
        <w:rPr>
          <w:spacing w:val="-4"/>
          <w:sz w:val="28"/>
          <w:szCs w:val="28"/>
        </w:rPr>
        <w:t>-</w:t>
      </w:r>
      <w:r w:rsidR="00A24260" w:rsidRPr="00E461BD">
        <w:rPr>
          <w:spacing w:val="-4"/>
          <w:sz w:val="28"/>
          <w:szCs w:val="28"/>
        </w:rPr>
        <w:t xml:space="preserve">зяйства предприятия – 75 %, электроэнергии во внутризаводской электросети – 55 %, сжатого воздуха в </w:t>
      </w:r>
      <w:r w:rsidR="00860B50" w:rsidRPr="00E461BD">
        <w:rPr>
          <w:spacing w:val="-4"/>
          <w:sz w:val="28"/>
          <w:szCs w:val="28"/>
        </w:rPr>
        <w:t xml:space="preserve">компрессорной станции теплопаросилового цеха и в </w:t>
      </w:r>
      <w:r w:rsidR="00A24260" w:rsidRPr="00E461BD">
        <w:rPr>
          <w:spacing w:val="-4"/>
          <w:sz w:val="28"/>
          <w:szCs w:val="28"/>
        </w:rPr>
        <w:t xml:space="preserve">общезаводской </w:t>
      </w:r>
      <w:r w:rsidR="00A24260" w:rsidRPr="00E461BD">
        <w:rPr>
          <w:spacing w:val="-4"/>
          <w:sz w:val="28"/>
          <w:szCs w:val="28"/>
        </w:rPr>
        <w:lastRenderedPageBreak/>
        <w:t xml:space="preserve">пневмосети – 90 %, технической воды – 15 %, </w:t>
      </w:r>
      <w:r w:rsidR="006A5B94" w:rsidRPr="00E461BD">
        <w:rPr>
          <w:spacing w:val="-4"/>
          <w:sz w:val="28"/>
          <w:szCs w:val="28"/>
        </w:rPr>
        <w:t xml:space="preserve">холодной воды – 29 %, горячей воды – 33 %. </w:t>
      </w:r>
      <w:r w:rsidR="00E00B83" w:rsidRPr="00E461BD">
        <w:rPr>
          <w:spacing w:val="-4"/>
          <w:sz w:val="28"/>
          <w:szCs w:val="28"/>
        </w:rPr>
        <w:t>Цена древесины (дров)– 1</w:t>
      </w:r>
      <w:r w:rsidR="000605DC" w:rsidRPr="00E461BD">
        <w:rPr>
          <w:spacing w:val="-4"/>
          <w:sz w:val="28"/>
          <w:szCs w:val="28"/>
        </w:rPr>
        <w:t xml:space="preserve"> </w:t>
      </w:r>
      <w:r w:rsidR="00E00B83" w:rsidRPr="00E461BD">
        <w:rPr>
          <w:spacing w:val="-4"/>
          <w:sz w:val="28"/>
          <w:szCs w:val="28"/>
        </w:rPr>
        <w:t>180 руб. / м</w:t>
      </w:r>
      <w:r w:rsidR="00E00B83" w:rsidRPr="00E461BD">
        <w:rPr>
          <w:spacing w:val="-4"/>
          <w:sz w:val="28"/>
          <w:szCs w:val="28"/>
          <w:vertAlign w:val="superscript"/>
        </w:rPr>
        <w:t xml:space="preserve">3 </w:t>
      </w:r>
      <w:r w:rsidR="00E00B83" w:rsidRPr="00E461BD">
        <w:rPr>
          <w:spacing w:val="-4"/>
          <w:sz w:val="28"/>
          <w:szCs w:val="28"/>
        </w:rPr>
        <w:t xml:space="preserve"> (плотность 0,79 г / см</w:t>
      </w:r>
      <w:r w:rsidR="00E00B83" w:rsidRPr="00E461BD">
        <w:rPr>
          <w:spacing w:val="-4"/>
          <w:sz w:val="28"/>
          <w:szCs w:val="28"/>
          <w:vertAlign w:val="superscript"/>
        </w:rPr>
        <w:t xml:space="preserve">3 </w:t>
      </w:r>
      <w:r w:rsidR="00E00B83" w:rsidRPr="00E461BD">
        <w:rPr>
          <w:spacing w:val="-4"/>
          <w:sz w:val="28"/>
          <w:szCs w:val="28"/>
        </w:rPr>
        <w:t>), торфа в брикетах</w:t>
      </w:r>
      <w:r w:rsidR="00E461BD">
        <w:rPr>
          <w:spacing w:val="-4"/>
          <w:sz w:val="28"/>
          <w:szCs w:val="28"/>
        </w:rPr>
        <w:t> </w:t>
      </w:r>
      <w:r w:rsidR="00E00B83" w:rsidRPr="00E461BD">
        <w:rPr>
          <w:spacing w:val="-4"/>
          <w:sz w:val="28"/>
          <w:szCs w:val="28"/>
        </w:rPr>
        <w:t>– 870 руб./ т, угля – 4</w:t>
      </w:r>
      <w:r w:rsidR="000605DC" w:rsidRPr="00E461BD">
        <w:rPr>
          <w:spacing w:val="-4"/>
          <w:sz w:val="28"/>
          <w:szCs w:val="28"/>
        </w:rPr>
        <w:t xml:space="preserve"> </w:t>
      </w:r>
      <w:r w:rsidR="00E00B83" w:rsidRPr="00E461BD">
        <w:rPr>
          <w:spacing w:val="-4"/>
          <w:sz w:val="28"/>
          <w:szCs w:val="28"/>
        </w:rPr>
        <w:t xml:space="preserve">883 руб. / т, природного газа </w:t>
      </w:r>
      <w:r w:rsidR="000605DC" w:rsidRPr="00E461BD">
        <w:rPr>
          <w:spacing w:val="-4"/>
          <w:sz w:val="28"/>
          <w:szCs w:val="28"/>
        </w:rPr>
        <w:t>–</w:t>
      </w:r>
      <w:r w:rsidR="00E00B83" w:rsidRPr="00E461BD">
        <w:rPr>
          <w:spacing w:val="-4"/>
          <w:sz w:val="28"/>
          <w:szCs w:val="28"/>
        </w:rPr>
        <w:t xml:space="preserve"> </w:t>
      </w:r>
      <w:r w:rsidR="000605DC" w:rsidRPr="00E461BD">
        <w:rPr>
          <w:spacing w:val="-4"/>
          <w:sz w:val="28"/>
          <w:szCs w:val="28"/>
        </w:rPr>
        <w:t>15,46 руб. / м</w:t>
      </w:r>
      <w:r w:rsidR="000605DC" w:rsidRPr="00E461BD">
        <w:rPr>
          <w:spacing w:val="-4"/>
          <w:sz w:val="28"/>
          <w:szCs w:val="28"/>
          <w:vertAlign w:val="superscript"/>
        </w:rPr>
        <w:t xml:space="preserve">3 </w:t>
      </w:r>
      <w:r w:rsidR="000605DC" w:rsidRPr="00E461BD">
        <w:rPr>
          <w:spacing w:val="-4"/>
          <w:sz w:val="28"/>
          <w:szCs w:val="28"/>
        </w:rPr>
        <w:t>, мазута топочного – 2 976 руб. / т, нефти – 3 412 руб. / т, дизельного топлива – 3 840 руб. / т, сжиженного газа – 85,93 руб. / кг. Себестоимость производства сжатого воздуха – 7 425 руб. / 100 м</w:t>
      </w:r>
      <w:r w:rsidR="000605DC" w:rsidRPr="00E461BD">
        <w:rPr>
          <w:spacing w:val="-4"/>
          <w:sz w:val="28"/>
          <w:szCs w:val="28"/>
          <w:vertAlign w:val="superscript"/>
        </w:rPr>
        <w:t xml:space="preserve">3 </w:t>
      </w:r>
      <w:r w:rsidR="00F9143B" w:rsidRPr="00E461BD">
        <w:rPr>
          <w:spacing w:val="-4"/>
          <w:sz w:val="28"/>
          <w:szCs w:val="28"/>
        </w:rPr>
        <w:t>, горячей воды – 126,81 руб. / м</w:t>
      </w:r>
      <w:r w:rsidR="00F9143B" w:rsidRPr="00E461BD">
        <w:rPr>
          <w:spacing w:val="-4"/>
          <w:sz w:val="28"/>
          <w:szCs w:val="28"/>
          <w:vertAlign w:val="superscript"/>
        </w:rPr>
        <w:t xml:space="preserve">3 </w:t>
      </w:r>
      <w:r w:rsidR="000605DC" w:rsidRPr="00E461BD">
        <w:rPr>
          <w:spacing w:val="-4"/>
          <w:sz w:val="28"/>
          <w:szCs w:val="28"/>
        </w:rPr>
        <w:t xml:space="preserve">. </w:t>
      </w:r>
      <w:r w:rsidR="00C72A32" w:rsidRPr="00E461BD">
        <w:rPr>
          <w:spacing w:val="-4"/>
          <w:sz w:val="28"/>
          <w:szCs w:val="28"/>
        </w:rPr>
        <w:t xml:space="preserve">Тариф </w:t>
      </w:r>
      <w:r w:rsidR="007031CC" w:rsidRPr="00E461BD">
        <w:rPr>
          <w:spacing w:val="-4"/>
          <w:sz w:val="28"/>
          <w:szCs w:val="28"/>
        </w:rPr>
        <w:t xml:space="preserve">на электрическую энергию – 8,43 руб. </w:t>
      </w:r>
      <w:r w:rsidR="00083E60" w:rsidRPr="00E461BD">
        <w:rPr>
          <w:spacing w:val="-4"/>
          <w:sz w:val="28"/>
          <w:szCs w:val="28"/>
        </w:rPr>
        <w:t xml:space="preserve">/ кВт-ч, </w:t>
      </w:r>
      <w:r w:rsidR="00C72A32" w:rsidRPr="00E461BD">
        <w:rPr>
          <w:spacing w:val="-4"/>
          <w:sz w:val="28"/>
          <w:szCs w:val="28"/>
        </w:rPr>
        <w:t>на техническую воду – 9,53 руб. / м</w:t>
      </w:r>
      <w:r w:rsidR="00C72A32" w:rsidRPr="00E461BD">
        <w:rPr>
          <w:spacing w:val="-4"/>
          <w:sz w:val="28"/>
          <w:szCs w:val="28"/>
          <w:vertAlign w:val="superscript"/>
        </w:rPr>
        <w:t xml:space="preserve">3 </w:t>
      </w:r>
      <w:r w:rsidR="00C72A32" w:rsidRPr="00E461BD">
        <w:rPr>
          <w:spacing w:val="-4"/>
          <w:sz w:val="28"/>
          <w:szCs w:val="28"/>
        </w:rPr>
        <w:t>, на холодную воду – 29,75 руб. / м</w:t>
      </w:r>
      <w:r w:rsidR="00C72A32" w:rsidRPr="00E461BD">
        <w:rPr>
          <w:spacing w:val="-4"/>
          <w:sz w:val="28"/>
          <w:szCs w:val="28"/>
          <w:vertAlign w:val="superscript"/>
        </w:rPr>
        <w:t xml:space="preserve">3 </w:t>
      </w:r>
      <w:r w:rsidR="00C72A32" w:rsidRPr="00E461BD">
        <w:rPr>
          <w:spacing w:val="-4"/>
          <w:sz w:val="28"/>
          <w:szCs w:val="28"/>
        </w:rPr>
        <w:t>.</w:t>
      </w:r>
    </w:p>
    <w:p w:rsidR="003B66C9" w:rsidRDefault="003B66C9" w:rsidP="003B66C9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F2C57" w:rsidRPr="00C72A32" w:rsidRDefault="00C72A32" w:rsidP="00C72A32">
      <w:pPr>
        <w:tabs>
          <w:tab w:val="left" w:pos="0"/>
          <w:tab w:val="left" w:pos="426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выполнения задания</w:t>
      </w:r>
    </w:p>
    <w:p w:rsidR="00FF2C57" w:rsidRDefault="00FF2C57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F2C57" w:rsidRPr="00C72A32" w:rsidRDefault="00C72A32" w:rsidP="00C72A32">
      <w:pPr>
        <w:tabs>
          <w:tab w:val="left" w:pos="0"/>
          <w:tab w:val="left" w:pos="426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Исходные данные</w:t>
      </w:r>
    </w:p>
    <w:p w:rsidR="00FF2C57" w:rsidRPr="001F4E22" w:rsidRDefault="00FF2C57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1F4E22" w:rsidRPr="00DD43CB" w:rsidTr="004C39D1">
        <w:tc>
          <w:tcPr>
            <w:tcW w:w="8897" w:type="dxa"/>
          </w:tcPr>
          <w:p w:rsidR="001F4E22" w:rsidRPr="00DD43CB" w:rsidRDefault="001F4E22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4C39D1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1F4E22" w:rsidRPr="00DD43CB" w:rsidRDefault="001F4E22" w:rsidP="004C39D1">
            <w:pPr>
              <w:tabs>
                <w:tab w:val="left" w:pos="0"/>
                <w:tab w:val="left" w:pos="426"/>
              </w:tabs>
              <w:jc w:val="center"/>
            </w:pPr>
            <w:r w:rsidRPr="00DD43CB">
              <w:t>175,7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1F4E22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1F4E22" w:rsidRPr="00DD43CB" w:rsidRDefault="00AC666C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м</w:t>
            </w:r>
            <w:r w:rsidR="001F4E22" w:rsidRPr="00DD43CB">
              <w:t>азут топочный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1F4E22" w:rsidP="0091357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4C39D1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1F4E22" w:rsidRPr="00DD43CB" w:rsidRDefault="00AC666C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46 000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4C39D1" w:rsidRDefault="001F4E22" w:rsidP="004C39D1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 w:rsidR="00E461BD">
              <w:t>тапливаемых производствен</w:t>
            </w:r>
            <w:r w:rsidR="00F21DD4" w:rsidRPr="00DD43CB">
              <w:t xml:space="preserve">ных и административных зданий предприятия </w:t>
            </w:r>
            <w:r w:rsidR="00F21DD4" w:rsidRPr="004C39D1">
              <w:rPr>
                <w:lang w:val="en-US"/>
              </w:rPr>
              <w:t>V</w:t>
            </w:r>
            <w:r w:rsidR="00F21DD4" w:rsidRPr="004C39D1">
              <w:rPr>
                <w:vertAlign w:val="subscript"/>
              </w:rPr>
              <w:t xml:space="preserve">ЗД </w:t>
            </w:r>
            <w:r w:rsidR="00F21DD4" w:rsidRPr="00DD43CB">
              <w:t>, тыс. м</w:t>
            </w:r>
            <w:r w:rsidR="00F21DD4" w:rsidRPr="004C39D1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1F4E22" w:rsidRPr="00DD43CB" w:rsidRDefault="00CE1D21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rPr>
                <w:lang w:val="en-US"/>
              </w:rPr>
              <w:t>2</w:t>
            </w:r>
            <w:r w:rsidR="0016793F">
              <w:t>45,2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F21DD4" w:rsidP="0091357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357D">
              <w:t>-</w:t>
            </w:r>
            <w:r w:rsidRPr="00DD43CB">
              <w:t xml:space="preserve">кого хозяйства предприятия </w:t>
            </w:r>
            <w:r w:rsidR="0091357D">
              <w:t>η.</w:t>
            </w:r>
            <w:r w:rsidRPr="004C39D1">
              <w:rPr>
                <w:vertAlign w:val="subscript"/>
              </w:rPr>
              <w:t xml:space="preserve">К </w:t>
            </w:r>
            <w:r w:rsidR="00912560" w:rsidRPr="00DD43CB">
              <w:t xml:space="preserve">, </w:t>
            </w:r>
            <w:r w:rsidRPr="00DD43CB">
              <w:t>%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3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4C39D1" w:rsidRDefault="00F21DD4" w:rsidP="004C39D1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4C39D1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4C39D1">
              <w:rPr>
                <w:spacing w:val="-6"/>
                <w:lang w:val="en-US"/>
              </w:rPr>
              <w:t>W</w:t>
            </w:r>
            <w:r w:rsidR="00912560" w:rsidRPr="004C39D1">
              <w:rPr>
                <w:spacing w:val="-6"/>
                <w:vertAlign w:val="subscript"/>
              </w:rPr>
              <w:t>У</w:t>
            </w:r>
            <w:r w:rsidRPr="004C39D1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826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F21DD4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за</w:t>
            </w:r>
            <w:r w:rsidR="005F69A5" w:rsidRPr="00DD43CB">
              <w:t>г</w:t>
            </w:r>
            <w:r w:rsidRPr="00DD43CB">
              <w:t>рузки технол</w:t>
            </w:r>
            <w:r w:rsidR="005F69A5" w:rsidRPr="00DD43CB">
              <w:t xml:space="preserve">огического оборудования </w:t>
            </w:r>
            <w:r w:rsidR="005F69A5" w:rsidRPr="004C39D1">
              <w:rPr>
                <w:lang w:val="en-US"/>
              </w:rPr>
              <w:t>K</w:t>
            </w:r>
            <w:r w:rsidR="005F69A5" w:rsidRPr="004C39D1">
              <w:rPr>
                <w:vertAlign w:val="subscript"/>
              </w:rPr>
              <w:t xml:space="preserve">З </w:t>
            </w:r>
            <w:r w:rsidR="005F69A5"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0,81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5F69A5" w:rsidP="0091357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</w:t>
            </w:r>
            <w:r w:rsidR="0091357D">
              <w:t>-</w:t>
            </w:r>
            <w:r w:rsidRPr="00DD43CB">
              <w:t xml:space="preserve">дования </w:t>
            </w:r>
            <w:r w:rsidR="0091357D">
              <w:t xml:space="preserve">η </w:t>
            </w:r>
            <w:r w:rsidRPr="004C39D1">
              <w:rPr>
                <w:vertAlign w:val="subscript"/>
              </w:rPr>
              <w:t xml:space="preserve">Э </w:t>
            </w:r>
            <w:r w:rsidRPr="00DD43CB">
              <w:t>,</w:t>
            </w:r>
            <w:r w:rsidR="00912560" w:rsidRPr="00DD43CB">
              <w:t xml:space="preserve"> </w:t>
            </w:r>
            <w:r w:rsidRPr="00DD43CB">
              <w:t>%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5F69A5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357D">
              <w:t>-</w:t>
            </w:r>
            <w:r w:rsidRPr="00DD43CB">
              <w:t>ных зданий предприятия С</w:t>
            </w:r>
            <w:r w:rsidRPr="004C39D1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5,47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5F69A5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4C39D1">
              <w:rPr>
                <w:lang w:val="en-US"/>
              </w:rPr>
              <w:t>W</w:t>
            </w:r>
            <w:r w:rsidRPr="004C39D1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5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5F69A5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4C39D1">
              <w:rPr>
                <w:lang w:val="en-US"/>
              </w:rPr>
              <w:t>q</w:t>
            </w:r>
            <w:r w:rsidRPr="004C39D1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4C39D1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,3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912560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4C39D1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744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912560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357D">
              <w:t>,</w:t>
            </w:r>
            <w:r w:rsidRPr="00DD43CB">
              <w:t xml:space="preserve"> зак</w:t>
            </w:r>
            <w:r w:rsidR="005E59FE" w:rsidRPr="00DD43CB">
              <w:t>алочных и гальванических ванн С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289</w:t>
            </w:r>
          </w:p>
        </w:tc>
      </w:tr>
      <w:tr w:rsidR="001F4E22" w:rsidRPr="00DD43CB" w:rsidTr="004C39D1">
        <w:tc>
          <w:tcPr>
            <w:tcW w:w="8897" w:type="dxa"/>
          </w:tcPr>
          <w:p w:rsidR="001F4E22" w:rsidRPr="00DD43CB" w:rsidRDefault="00912560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4C39D1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1F4E22" w:rsidRPr="00DD43CB" w:rsidRDefault="0016793F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142</w:t>
            </w:r>
          </w:p>
        </w:tc>
      </w:tr>
    </w:tbl>
    <w:p w:rsidR="00FF2C57" w:rsidRDefault="00FF2C57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DF1479" w:rsidRPr="001E603C" w:rsidRDefault="001E603C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Количество топочного мазута для производственных нужд предприят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Н </w:t>
      </w:r>
      <w:r>
        <w:rPr>
          <w:sz w:val="28"/>
          <w:szCs w:val="28"/>
        </w:rPr>
        <w:t xml:space="preserve">, </w:t>
      </w:r>
      <w:r w:rsidR="002776F8">
        <w:rPr>
          <w:sz w:val="28"/>
          <w:szCs w:val="28"/>
        </w:rPr>
        <w:t>т:</w:t>
      </w:r>
    </w:p>
    <w:p w:rsidR="00DF1479" w:rsidRDefault="00DF147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DF1479" w:rsidRPr="002776F8" w:rsidRDefault="002776F8" w:rsidP="002776F8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Н </w:t>
      </w:r>
      <w:r>
        <w:rPr>
          <w:sz w:val="28"/>
          <w:szCs w:val="28"/>
        </w:rPr>
        <w:t xml:space="preserve"> = ( 175,7 ∙ 46 000 ) / ( 1,370 ∙ 1 000 ) = 5 899  .</w:t>
      </w:r>
    </w:p>
    <w:p w:rsidR="00DF1479" w:rsidRDefault="00DF147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DF1479" w:rsidRPr="002776F8" w:rsidRDefault="002776F8" w:rsidP="001D19CA">
      <w:pPr>
        <w:tabs>
          <w:tab w:val="left" w:pos="284"/>
          <w:tab w:val="left" w:pos="426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2. Количество топочного мазута для отопления производственных и административ</w:t>
      </w:r>
      <w:r w:rsidR="00242CBE">
        <w:rPr>
          <w:sz w:val="28"/>
          <w:szCs w:val="28"/>
        </w:rPr>
        <w:t>-</w:t>
      </w:r>
      <w:r>
        <w:rPr>
          <w:sz w:val="28"/>
          <w:szCs w:val="28"/>
        </w:rPr>
        <w:t xml:space="preserve">ных зданий предприят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ОТ </w:t>
      </w:r>
      <w:r>
        <w:rPr>
          <w:sz w:val="28"/>
          <w:szCs w:val="28"/>
        </w:rPr>
        <w:t>, т:</w:t>
      </w:r>
    </w:p>
    <w:p w:rsidR="002776F8" w:rsidRDefault="002776F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76F8" w:rsidRPr="002776F8" w:rsidRDefault="002776F8" w:rsidP="002776F8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ОТ </w:t>
      </w:r>
      <w:r>
        <w:rPr>
          <w:sz w:val="28"/>
          <w:szCs w:val="28"/>
        </w:rPr>
        <w:t xml:space="preserve"> = </w:t>
      </w:r>
      <w:r w:rsidR="00242CBE">
        <w:rPr>
          <w:sz w:val="28"/>
          <w:szCs w:val="28"/>
        </w:rPr>
        <w:t xml:space="preserve">[ 0,5 ∙ ( 18 – –5 ) ∙ ( 200 ∙ 24 ) ∙ </w:t>
      </w:r>
      <w:r w:rsidR="00CE1D21">
        <w:rPr>
          <w:sz w:val="28"/>
          <w:szCs w:val="28"/>
          <w:lang w:val="en-US"/>
        </w:rPr>
        <w:t>2</w:t>
      </w:r>
      <w:r w:rsidR="00242CBE">
        <w:rPr>
          <w:sz w:val="28"/>
          <w:szCs w:val="28"/>
        </w:rPr>
        <w:t>45,2 ] / ( 1,370</w:t>
      </w:r>
      <w:r w:rsidR="00CE1D21">
        <w:rPr>
          <w:sz w:val="28"/>
          <w:szCs w:val="28"/>
          <w:lang w:val="en-US"/>
        </w:rPr>
        <w:t xml:space="preserve"> ∙ 1 000</w:t>
      </w:r>
      <w:r w:rsidR="00242CBE">
        <w:rPr>
          <w:sz w:val="28"/>
          <w:szCs w:val="28"/>
        </w:rPr>
        <w:t xml:space="preserve"> ∙ 0,93 ) = </w:t>
      </w:r>
      <w:r w:rsidR="00860B50">
        <w:rPr>
          <w:sz w:val="28"/>
          <w:szCs w:val="28"/>
        </w:rPr>
        <w:t>10 623  .</w:t>
      </w:r>
    </w:p>
    <w:p w:rsidR="002776F8" w:rsidRDefault="002776F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76F8" w:rsidRPr="00D06C20" w:rsidRDefault="00D06C2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3. Количество электрической энергии для производственных нужд Р</w:t>
      </w:r>
      <w:r>
        <w:rPr>
          <w:sz w:val="28"/>
          <w:szCs w:val="28"/>
          <w:vertAlign w:val="subscript"/>
        </w:rPr>
        <w:t xml:space="preserve">Э ПР </w:t>
      </w:r>
      <w:r>
        <w:rPr>
          <w:sz w:val="28"/>
          <w:szCs w:val="28"/>
        </w:rPr>
        <w:t>, тыс. кВт</w:t>
      </w:r>
      <w:r w:rsidR="00B05FFD">
        <w:rPr>
          <w:sz w:val="28"/>
          <w:szCs w:val="28"/>
        </w:rPr>
        <w:t>-ч</w:t>
      </w:r>
      <w:r>
        <w:rPr>
          <w:sz w:val="28"/>
          <w:szCs w:val="28"/>
        </w:rPr>
        <w:t>:</w:t>
      </w:r>
    </w:p>
    <w:p w:rsidR="002776F8" w:rsidRDefault="002776F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76F8" w:rsidRPr="00D06C20" w:rsidRDefault="00D06C20" w:rsidP="00D06C20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 xml:space="preserve">Э ПР </w:t>
      </w:r>
      <w:r>
        <w:rPr>
          <w:sz w:val="28"/>
          <w:szCs w:val="28"/>
        </w:rPr>
        <w:t xml:space="preserve"> = ( 826 ∙ </w:t>
      </w:r>
      <w:r w:rsidR="00AF4613">
        <w:rPr>
          <w:sz w:val="28"/>
          <w:szCs w:val="28"/>
        </w:rPr>
        <w:t>3</w:t>
      </w:r>
      <w:r w:rsidR="001D19CA">
        <w:rPr>
          <w:sz w:val="28"/>
          <w:szCs w:val="28"/>
        </w:rPr>
        <w:t xml:space="preserve"> </w:t>
      </w:r>
      <w:r>
        <w:rPr>
          <w:sz w:val="28"/>
          <w:szCs w:val="28"/>
        </w:rPr>
        <w:t>9</w:t>
      </w:r>
      <w:r w:rsidR="00AF4613">
        <w:rPr>
          <w:sz w:val="28"/>
          <w:szCs w:val="28"/>
        </w:rPr>
        <w:t>52</w:t>
      </w:r>
      <w:r>
        <w:rPr>
          <w:sz w:val="28"/>
          <w:szCs w:val="28"/>
        </w:rPr>
        <w:t xml:space="preserve"> ∙ 0,81 ∙ 0,73 ) / ( 0,92 ∙ </w:t>
      </w:r>
      <w:r w:rsidR="003C1A4A">
        <w:rPr>
          <w:sz w:val="28"/>
          <w:szCs w:val="28"/>
        </w:rPr>
        <w:t xml:space="preserve">0,88 </w:t>
      </w:r>
      <w:r w:rsidR="00B05FFD">
        <w:rPr>
          <w:sz w:val="28"/>
          <w:szCs w:val="28"/>
        </w:rPr>
        <w:t xml:space="preserve">∙ 1 000 </w:t>
      </w:r>
      <w:r w:rsidR="003C1A4A">
        <w:rPr>
          <w:sz w:val="28"/>
          <w:szCs w:val="28"/>
        </w:rPr>
        <w:t xml:space="preserve">) = </w:t>
      </w:r>
      <w:r w:rsidR="00B05FFD">
        <w:rPr>
          <w:sz w:val="28"/>
          <w:szCs w:val="28"/>
        </w:rPr>
        <w:t>2 384  .</w:t>
      </w:r>
    </w:p>
    <w:p w:rsidR="002776F8" w:rsidRDefault="002776F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76F8" w:rsidRPr="001D19CA" w:rsidRDefault="00286436" w:rsidP="001D19CA">
      <w:pPr>
        <w:tabs>
          <w:tab w:val="left" w:pos="284"/>
          <w:tab w:val="left" w:pos="426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Количество электрической энергии для освещения помещений </w:t>
      </w:r>
      <w:r w:rsidR="001D19CA">
        <w:rPr>
          <w:sz w:val="28"/>
          <w:szCs w:val="28"/>
        </w:rPr>
        <w:t>производственных и административных зданий предприятия Р</w:t>
      </w:r>
      <w:r w:rsidR="001D19CA">
        <w:rPr>
          <w:sz w:val="28"/>
          <w:szCs w:val="28"/>
          <w:vertAlign w:val="subscript"/>
        </w:rPr>
        <w:t xml:space="preserve">Э ОС </w:t>
      </w:r>
      <w:r w:rsidR="001D19CA">
        <w:rPr>
          <w:sz w:val="28"/>
          <w:szCs w:val="28"/>
        </w:rPr>
        <w:t>, тыс. кВт-ч:</w:t>
      </w:r>
    </w:p>
    <w:p w:rsidR="002776F8" w:rsidRDefault="002776F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76F8" w:rsidRPr="001D19CA" w:rsidRDefault="001D19CA" w:rsidP="001D19CA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</w:t>
      </w:r>
      <w:r>
        <w:rPr>
          <w:sz w:val="28"/>
          <w:szCs w:val="28"/>
          <w:vertAlign w:val="subscript"/>
        </w:rPr>
        <w:t xml:space="preserve">Э ОС </w:t>
      </w:r>
      <w:r>
        <w:rPr>
          <w:sz w:val="28"/>
          <w:szCs w:val="28"/>
        </w:rPr>
        <w:t xml:space="preserve"> = 5,47 ∙ 95 ∙ 4 172 ∙ 0,78 / 1 000 = 1 691  .</w:t>
      </w:r>
    </w:p>
    <w:p w:rsidR="002776F8" w:rsidRDefault="002776F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776F8" w:rsidRPr="005F3BDD" w:rsidRDefault="00E412B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5F3BDD">
        <w:rPr>
          <w:sz w:val="28"/>
          <w:szCs w:val="28"/>
        </w:rPr>
        <w:t xml:space="preserve">Количество сжатого воздуха для производственных нужд </w:t>
      </w:r>
      <w:r w:rsidR="005F3BDD">
        <w:rPr>
          <w:sz w:val="28"/>
          <w:szCs w:val="28"/>
          <w:lang w:val="en-US"/>
        </w:rPr>
        <w:t>Q</w:t>
      </w:r>
      <w:r w:rsidR="005F3BDD">
        <w:rPr>
          <w:sz w:val="28"/>
          <w:szCs w:val="28"/>
          <w:vertAlign w:val="subscript"/>
        </w:rPr>
        <w:t xml:space="preserve">СВ </w:t>
      </w:r>
      <w:r w:rsidR="005F3BDD">
        <w:rPr>
          <w:sz w:val="28"/>
          <w:szCs w:val="28"/>
        </w:rPr>
        <w:t>, тыс. м</w:t>
      </w:r>
      <w:r w:rsidR="005F3BDD">
        <w:rPr>
          <w:sz w:val="28"/>
          <w:szCs w:val="28"/>
          <w:vertAlign w:val="superscript"/>
        </w:rPr>
        <w:t xml:space="preserve">3 </w:t>
      </w:r>
      <w:r w:rsidR="005F3BDD">
        <w:rPr>
          <w:sz w:val="28"/>
          <w:szCs w:val="28"/>
        </w:rPr>
        <w:t>:</w:t>
      </w:r>
    </w:p>
    <w:p w:rsidR="00E412B9" w:rsidRDefault="00E412B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412B9" w:rsidRPr="005F3BDD" w:rsidRDefault="005F3BDD" w:rsidP="005F3BDD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В </w:t>
      </w:r>
      <w:r>
        <w:rPr>
          <w:sz w:val="28"/>
          <w:szCs w:val="28"/>
        </w:rPr>
        <w:t xml:space="preserve"> = 1,5 ∙ 744 ∙ 9,3 ∙ </w:t>
      </w:r>
      <w:r w:rsidR="000F09FD">
        <w:rPr>
          <w:sz w:val="28"/>
          <w:szCs w:val="28"/>
        </w:rPr>
        <w:t>0,86 ∙ 2</w:t>
      </w:r>
      <w:r w:rsidR="00D216AC">
        <w:rPr>
          <w:sz w:val="28"/>
          <w:szCs w:val="28"/>
        </w:rPr>
        <w:t xml:space="preserve"> </w:t>
      </w:r>
      <w:r w:rsidR="000F09FD">
        <w:rPr>
          <w:sz w:val="28"/>
          <w:szCs w:val="28"/>
        </w:rPr>
        <w:t>094 ∙ 2 ∙ 0,77 / 1 000 = 28,78  .</w:t>
      </w:r>
    </w:p>
    <w:p w:rsidR="00E412B9" w:rsidRDefault="00E412B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412B9" w:rsidRPr="00D216AC" w:rsidRDefault="000F09FD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Количество технической воды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ТВ </w:t>
      </w:r>
      <w:r>
        <w:rPr>
          <w:sz w:val="28"/>
          <w:szCs w:val="28"/>
        </w:rPr>
        <w:t xml:space="preserve">, </w:t>
      </w:r>
      <w:r w:rsidR="00D216AC">
        <w:rPr>
          <w:sz w:val="28"/>
          <w:szCs w:val="28"/>
        </w:rPr>
        <w:t>тыс. м</w:t>
      </w:r>
      <w:r w:rsidR="00D216AC">
        <w:rPr>
          <w:sz w:val="28"/>
          <w:szCs w:val="28"/>
          <w:vertAlign w:val="superscript"/>
        </w:rPr>
        <w:t xml:space="preserve">3 </w:t>
      </w:r>
      <w:r w:rsidR="00D216AC">
        <w:rPr>
          <w:sz w:val="28"/>
          <w:szCs w:val="28"/>
        </w:rPr>
        <w:t>:</w:t>
      </w:r>
    </w:p>
    <w:p w:rsidR="00E412B9" w:rsidRDefault="00E412B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412B9" w:rsidRPr="00D216AC" w:rsidRDefault="00D216AC" w:rsidP="00D216AC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ТВ </w:t>
      </w:r>
      <w:r>
        <w:rPr>
          <w:sz w:val="28"/>
          <w:szCs w:val="28"/>
        </w:rPr>
        <w:t xml:space="preserve"> = 4,1 ∙ 289 ∙ </w:t>
      </w:r>
      <w:r w:rsidR="00AF4613">
        <w:rPr>
          <w:sz w:val="28"/>
          <w:szCs w:val="28"/>
        </w:rPr>
        <w:t>3</w:t>
      </w:r>
      <w:r>
        <w:rPr>
          <w:sz w:val="28"/>
          <w:szCs w:val="28"/>
        </w:rPr>
        <w:t xml:space="preserve"> 9</w:t>
      </w:r>
      <w:r w:rsidR="00AF4613">
        <w:rPr>
          <w:sz w:val="28"/>
          <w:szCs w:val="28"/>
        </w:rPr>
        <w:t>52</w:t>
      </w:r>
      <w:r>
        <w:rPr>
          <w:sz w:val="28"/>
          <w:szCs w:val="28"/>
        </w:rPr>
        <w:t xml:space="preserve"> ∙ 0,81 / 10</w:t>
      </w:r>
      <w:r>
        <w:rPr>
          <w:sz w:val="28"/>
          <w:szCs w:val="28"/>
          <w:vertAlign w:val="superscript"/>
        </w:rPr>
        <w:t xml:space="preserve">6 </w:t>
      </w:r>
      <w:r>
        <w:rPr>
          <w:sz w:val="28"/>
          <w:szCs w:val="28"/>
        </w:rPr>
        <w:t xml:space="preserve"> = </w:t>
      </w:r>
      <w:r w:rsidR="00342788">
        <w:rPr>
          <w:sz w:val="28"/>
          <w:szCs w:val="28"/>
        </w:rPr>
        <w:t>3,79  .</w:t>
      </w:r>
    </w:p>
    <w:p w:rsidR="00E412B9" w:rsidRDefault="00E412B9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412B9" w:rsidRPr="00B00750" w:rsidRDefault="0034278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Количество воды, расходуемой на непроизводственные нужды, </w:t>
      </w:r>
      <w:r w:rsidR="00B00750">
        <w:rPr>
          <w:sz w:val="28"/>
          <w:szCs w:val="28"/>
        </w:rPr>
        <w:t>тыс. м</w:t>
      </w:r>
      <w:r w:rsidR="00B00750">
        <w:rPr>
          <w:sz w:val="28"/>
          <w:szCs w:val="28"/>
          <w:vertAlign w:val="superscript"/>
        </w:rPr>
        <w:t xml:space="preserve">3 </w:t>
      </w:r>
      <w:r w:rsidR="00B00750">
        <w:rPr>
          <w:sz w:val="28"/>
          <w:szCs w:val="28"/>
        </w:rPr>
        <w:t>:</w:t>
      </w:r>
    </w:p>
    <w:p w:rsidR="00342788" w:rsidRDefault="0034278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342788" w:rsidRPr="00F17CEB" w:rsidRDefault="00B0075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холодной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ХВ </w:t>
      </w:r>
      <w:r>
        <w:rPr>
          <w:sz w:val="28"/>
          <w:szCs w:val="28"/>
        </w:rPr>
        <w:t xml:space="preserve"> = 14 ∙ 142 ∙ </w:t>
      </w:r>
      <w:r w:rsidR="00F17CEB">
        <w:rPr>
          <w:sz w:val="28"/>
          <w:szCs w:val="28"/>
        </w:rPr>
        <w:t>260 ∙ 2 / 10</w:t>
      </w:r>
      <w:r w:rsidR="00F17CEB">
        <w:rPr>
          <w:sz w:val="28"/>
          <w:szCs w:val="28"/>
          <w:vertAlign w:val="superscript"/>
        </w:rPr>
        <w:t xml:space="preserve">6 </w:t>
      </w:r>
      <w:r w:rsidR="00F17CEB">
        <w:rPr>
          <w:sz w:val="28"/>
          <w:szCs w:val="28"/>
        </w:rPr>
        <w:t xml:space="preserve"> = 1,03 ;</w:t>
      </w:r>
    </w:p>
    <w:p w:rsidR="00342788" w:rsidRDefault="0034278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342788" w:rsidRP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горячей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В </w:t>
      </w:r>
      <w:r>
        <w:rPr>
          <w:sz w:val="28"/>
          <w:szCs w:val="28"/>
        </w:rPr>
        <w:t xml:space="preserve"> = 11 ∙ 142 ∙ 260 ∙2 / 10</w:t>
      </w:r>
      <w:r>
        <w:rPr>
          <w:sz w:val="28"/>
          <w:szCs w:val="28"/>
          <w:vertAlign w:val="superscript"/>
        </w:rPr>
        <w:t xml:space="preserve">6 </w:t>
      </w:r>
      <w:r>
        <w:rPr>
          <w:sz w:val="28"/>
          <w:szCs w:val="28"/>
        </w:rPr>
        <w:t xml:space="preserve"> = 0,81  .</w:t>
      </w:r>
    </w:p>
    <w:p w:rsidR="00342788" w:rsidRDefault="0034278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342788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7031CC">
        <w:rPr>
          <w:sz w:val="28"/>
          <w:szCs w:val="28"/>
        </w:rPr>
        <w:t>Расходная часть топливно-энергетического баланса предприятия:</w:t>
      </w:r>
    </w:p>
    <w:p w:rsidR="00342788" w:rsidRDefault="00342788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Pr="007031CC" w:rsidRDefault="007031CC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мазут топочный Р</w:t>
      </w:r>
      <w:r>
        <w:rPr>
          <w:sz w:val="28"/>
          <w:szCs w:val="28"/>
          <w:vertAlign w:val="subscript"/>
        </w:rPr>
        <w:t xml:space="preserve">МТ </w:t>
      </w:r>
      <w:r>
        <w:rPr>
          <w:sz w:val="28"/>
          <w:szCs w:val="28"/>
        </w:rPr>
        <w:t xml:space="preserve"> = ( 5 899 + 10 623 ) ∙ ( 1 + 0,75 ) = 28 914 тонн;</w:t>
      </w:r>
    </w:p>
    <w:p w:rsid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Pr="00083E60" w:rsidRDefault="007031CC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электрическая энергия</w:t>
      </w:r>
      <w:r w:rsidR="00083E60">
        <w:rPr>
          <w:sz w:val="28"/>
          <w:szCs w:val="28"/>
        </w:rPr>
        <w:t xml:space="preserve"> Р</w:t>
      </w:r>
      <w:r w:rsidR="00083E60">
        <w:rPr>
          <w:sz w:val="28"/>
          <w:szCs w:val="28"/>
          <w:vertAlign w:val="subscript"/>
        </w:rPr>
        <w:t xml:space="preserve">Э </w:t>
      </w:r>
      <w:r w:rsidR="00083E60">
        <w:rPr>
          <w:sz w:val="28"/>
          <w:szCs w:val="28"/>
        </w:rPr>
        <w:t xml:space="preserve"> = ( 2 384 + 1 691 ) ∙ ( 1 + 0,55 ) = 6 316 тыс. кВт-ч;</w:t>
      </w:r>
    </w:p>
    <w:p w:rsid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Pr="00083E60" w:rsidRDefault="00083E6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сжатый воздух Р</w:t>
      </w:r>
      <w:r>
        <w:rPr>
          <w:sz w:val="28"/>
          <w:szCs w:val="28"/>
          <w:vertAlign w:val="subscript"/>
        </w:rPr>
        <w:t xml:space="preserve">СВ </w:t>
      </w:r>
      <w:r>
        <w:rPr>
          <w:sz w:val="28"/>
          <w:szCs w:val="28"/>
        </w:rPr>
        <w:t xml:space="preserve"> = 28,78 ∙ ( 1 + 0,90 ) = 54,68 тыс. 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;</w:t>
      </w:r>
    </w:p>
    <w:p w:rsid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Pr="00F443E1" w:rsidRDefault="00083E60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техническая вода </w:t>
      </w:r>
      <w:r w:rsidR="00F443E1">
        <w:rPr>
          <w:sz w:val="28"/>
          <w:szCs w:val="28"/>
        </w:rPr>
        <w:t>Р</w:t>
      </w:r>
      <w:r w:rsidR="00F443E1">
        <w:rPr>
          <w:sz w:val="28"/>
          <w:szCs w:val="28"/>
          <w:vertAlign w:val="subscript"/>
        </w:rPr>
        <w:t xml:space="preserve">ТВ </w:t>
      </w:r>
      <w:r w:rsidR="00F443E1">
        <w:rPr>
          <w:sz w:val="28"/>
          <w:szCs w:val="28"/>
        </w:rPr>
        <w:t xml:space="preserve"> = 3,79 ∙ ( 1 + 0,15 ) = 4,36 тыс. м</w:t>
      </w:r>
      <w:r w:rsidR="00F443E1">
        <w:rPr>
          <w:sz w:val="28"/>
          <w:szCs w:val="28"/>
          <w:vertAlign w:val="superscript"/>
        </w:rPr>
        <w:t xml:space="preserve">3 </w:t>
      </w:r>
      <w:r w:rsidR="00F443E1">
        <w:rPr>
          <w:sz w:val="28"/>
          <w:szCs w:val="28"/>
        </w:rPr>
        <w:t>;</w:t>
      </w:r>
    </w:p>
    <w:p w:rsid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Pr="00F443E1" w:rsidRDefault="00F443E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холодная вода Р</w:t>
      </w:r>
      <w:r>
        <w:rPr>
          <w:sz w:val="28"/>
          <w:szCs w:val="28"/>
          <w:vertAlign w:val="subscript"/>
        </w:rPr>
        <w:t xml:space="preserve">ХВ </w:t>
      </w:r>
      <w:r>
        <w:rPr>
          <w:sz w:val="28"/>
          <w:szCs w:val="28"/>
        </w:rPr>
        <w:t xml:space="preserve"> = 1,03 ∙ ( 1 + 0,29 ) = 1,33 тыс. 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;</w:t>
      </w:r>
    </w:p>
    <w:p w:rsid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Pr="00F443E1" w:rsidRDefault="00F443E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горячая вода Р</w:t>
      </w:r>
      <w:r>
        <w:rPr>
          <w:sz w:val="28"/>
          <w:szCs w:val="28"/>
          <w:vertAlign w:val="subscript"/>
        </w:rPr>
        <w:t xml:space="preserve">ГВ </w:t>
      </w:r>
      <w:r>
        <w:rPr>
          <w:sz w:val="28"/>
          <w:szCs w:val="28"/>
        </w:rPr>
        <w:t xml:space="preserve"> = 0,81 ∙ ( 1 + 0,33 ) = 1,08 тыс. 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 xml:space="preserve">  .</w:t>
      </w:r>
    </w:p>
    <w:p w:rsidR="00F17CEB" w:rsidRDefault="00F17CEB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17CEB" w:rsidRDefault="00A725E1" w:rsidP="00A725E1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="00F443E1">
        <w:rPr>
          <w:sz w:val="28"/>
          <w:szCs w:val="28"/>
        </w:rPr>
        <w:t>Энергоемкость единицы продукции</w:t>
      </w:r>
      <w:r w:rsidR="00001FA5">
        <w:rPr>
          <w:sz w:val="28"/>
          <w:szCs w:val="28"/>
        </w:rPr>
        <w:t xml:space="preserve"> </w:t>
      </w:r>
      <w:r w:rsidR="005E59FE">
        <w:rPr>
          <w:sz w:val="28"/>
          <w:szCs w:val="28"/>
        </w:rPr>
        <w:t>Е</w:t>
      </w:r>
      <w:r w:rsidR="00001FA5">
        <w:rPr>
          <w:sz w:val="28"/>
          <w:szCs w:val="28"/>
        </w:rPr>
        <w:t>, руб. / шт.:</w:t>
      </w:r>
    </w:p>
    <w:p w:rsidR="00F443E1" w:rsidRDefault="00F443E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443E1" w:rsidRPr="00001FA5" w:rsidRDefault="00001FA5" w:rsidP="00001FA5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Е = </w:t>
      </w:r>
      <w:r w:rsidR="000E32EE">
        <w:rPr>
          <w:sz w:val="28"/>
          <w:szCs w:val="28"/>
        </w:rPr>
        <w:t>(</w:t>
      </w:r>
      <w:r>
        <w:rPr>
          <w:sz w:val="28"/>
          <w:szCs w:val="28"/>
        </w:rPr>
        <w:t xml:space="preserve"> 28 914 ∙ 2 976 + 6 316 ∙ 10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∙ 8,43 + 546,8 ∙ 7 425 + 4 360 ∙ 9,53 + 1</w:t>
      </w:r>
      <w:r w:rsidR="000E32EE">
        <w:rPr>
          <w:sz w:val="28"/>
          <w:szCs w:val="28"/>
        </w:rPr>
        <w:t xml:space="preserve"> </w:t>
      </w:r>
      <w:r>
        <w:rPr>
          <w:sz w:val="28"/>
          <w:szCs w:val="28"/>
        </w:rPr>
        <w:t>330 ∙ 29,75 +</w:t>
      </w:r>
    </w:p>
    <w:p w:rsidR="00F443E1" w:rsidRDefault="00F443E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F443E1" w:rsidRDefault="000E32EE" w:rsidP="000E32EE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+ 1 080 ∙ 126,81 ) / 46 000 = 3 121  .</w:t>
      </w:r>
    </w:p>
    <w:p w:rsidR="00F443E1" w:rsidRDefault="00F443E1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307023" w:rsidRPr="002E1377" w:rsidRDefault="002E1377" w:rsidP="002E1377">
      <w:pPr>
        <w:tabs>
          <w:tab w:val="left" w:pos="0"/>
          <w:tab w:val="left" w:pos="426"/>
        </w:tabs>
        <w:jc w:val="center"/>
        <w:rPr>
          <w:b/>
          <w:i/>
        </w:rPr>
      </w:pPr>
      <w:r>
        <w:rPr>
          <w:b/>
          <w:i/>
        </w:rPr>
        <w:t>Контрольные вопросы</w:t>
      </w:r>
    </w:p>
    <w:p w:rsidR="00307023" w:rsidRDefault="00307023" w:rsidP="002B023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307023" w:rsidRDefault="002E1377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ак соотносятся между собой понятия «энергоноситель» и «энергоресурс»?</w:t>
      </w:r>
    </w:p>
    <w:p w:rsidR="00D06C20" w:rsidRDefault="00D06C20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Носителем какого ресурса (энергии) является сжатый воздух?</w:t>
      </w:r>
    </w:p>
    <w:p w:rsidR="00860B50" w:rsidRDefault="00860B50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акие технологические установки имеет энергетическое хозяйство предприятия в данном практическом задании</w:t>
      </w:r>
      <w:r w:rsidR="00D06C20">
        <w:t>?</w:t>
      </w:r>
    </w:p>
    <w:p w:rsidR="001E603C" w:rsidRDefault="001E603C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аким теплоносителем – покупным или собственной выработки – отапливаются производ-ственные и административные здания предприятия?</w:t>
      </w:r>
    </w:p>
    <w:p w:rsidR="003C1A4A" w:rsidRDefault="008B4A8A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Почему годовой эффективный фонд времени работы оборудования больше, чем годовой фонд времени работы ламп в светильниках про</w:t>
      </w:r>
      <w:r w:rsidR="003C1A4A">
        <w:t xml:space="preserve">изводственных </w:t>
      </w:r>
      <w:r>
        <w:t>помещений, где стоит это оборудование?</w:t>
      </w:r>
    </w:p>
    <w:p w:rsidR="002E1377" w:rsidRDefault="002E1377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</w:t>
      </w:r>
      <w:r w:rsidR="007528DE">
        <w:t>а</w:t>
      </w:r>
      <w:r>
        <w:t xml:space="preserve">кие </w:t>
      </w:r>
      <w:r w:rsidR="007528DE">
        <w:t>составляющие расходной части топливно-энергетического баланса предприятия не учитывались в данном практическом задании?</w:t>
      </w:r>
    </w:p>
    <w:p w:rsidR="00FF5BCB" w:rsidRDefault="00FF5BCB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На какой расчетный период составлялась расходная часть топливно-энергетического балан</w:t>
      </w:r>
      <w:r w:rsidR="00D77EF3">
        <w:t>-</w:t>
      </w:r>
      <w:r>
        <w:t>са предприятия в данном задании?</w:t>
      </w:r>
    </w:p>
    <w:p w:rsidR="00B05FFD" w:rsidRDefault="00B05FFD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Назовите пример единицы нормирования энергоресурса или энергоносителя</w:t>
      </w:r>
      <w:r w:rsidR="00286436">
        <w:t>, расходуемых на технологические (хозяйственные) нужды, которая использовалась в данном практичес-ком задании?</w:t>
      </w:r>
    </w:p>
    <w:p w:rsidR="00D77EF3" w:rsidRPr="00E461BD" w:rsidRDefault="00D77EF3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  <w:rPr>
          <w:spacing w:val="-8"/>
        </w:rPr>
      </w:pPr>
      <w:r w:rsidRPr="00E461BD">
        <w:rPr>
          <w:spacing w:val="-8"/>
        </w:rPr>
        <w:t>Как может называться показатель, равный обратной вел</w:t>
      </w:r>
      <w:r w:rsidR="00E461BD" w:rsidRPr="00E461BD">
        <w:rPr>
          <w:spacing w:val="-8"/>
        </w:rPr>
        <w:t>ичине энергоемкости единицы про</w:t>
      </w:r>
      <w:r w:rsidRPr="00E461BD">
        <w:rPr>
          <w:spacing w:val="-8"/>
        </w:rPr>
        <w:t>дукции?</w:t>
      </w:r>
    </w:p>
    <w:p w:rsidR="000605DC" w:rsidRDefault="000605DC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 xml:space="preserve">Какие виды энергоносителей (энергоресурсов) </w:t>
      </w:r>
      <w:r w:rsidR="00DF1479">
        <w:t xml:space="preserve">в данном </w:t>
      </w:r>
      <w:r w:rsidR="00E412B9">
        <w:t xml:space="preserve">практическом </w:t>
      </w:r>
      <w:r w:rsidR="00DF1479">
        <w:t xml:space="preserve">задании </w:t>
      </w:r>
      <w:r>
        <w:t>предприя</w:t>
      </w:r>
      <w:r w:rsidR="00E412B9">
        <w:t>-</w:t>
      </w:r>
      <w:r>
        <w:t xml:space="preserve">тие покупает на стороне, а какие </w:t>
      </w:r>
      <w:r w:rsidR="00107250">
        <w:t xml:space="preserve">– </w:t>
      </w:r>
      <w:r>
        <w:t>производит само?</w:t>
      </w:r>
      <w:r w:rsidR="00BD6AE7">
        <w:t xml:space="preserve"> При каких условиях ситуация может измениться?</w:t>
      </w:r>
    </w:p>
    <w:p w:rsidR="00AB5958" w:rsidRPr="00107250" w:rsidRDefault="00AB5958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акой цех – теплосиловой, паросиловой или теплопаросиловой –имеет энергетическое хо</w:t>
      </w:r>
      <w:r w:rsidR="00107250">
        <w:t>-</w:t>
      </w:r>
      <w:r>
        <w:t xml:space="preserve">зяйство предприятия </w:t>
      </w:r>
      <w:r w:rsidR="00DF1479">
        <w:t xml:space="preserve">в данном задании </w:t>
      </w:r>
      <w:r>
        <w:t>и почему?</w:t>
      </w:r>
    </w:p>
    <w:p w:rsidR="00107250" w:rsidRDefault="00107250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акие энергоресурсы (энергоносители) используются на предприятии только на</w:t>
      </w:r>
      <w:r w:rsidR="00A018B2">
        <w:t xml:space="preserve"> </w:t>
      </w:r>
      <w:r>
        <w:t>техноло-гические нужды, какие – только на хозяйственные, а какие – и на те, и на другие?</w:t>
      </w:r>
    </w:p>
    <w:p w:rsidR="00083E60" w:rsidRDefault="00083E60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Расход какого энергоресурса (энергоносителя) в данном практическом задании определялся с учетом не только заводских, но и цеховых потерь?</w:t>
      </w:r>
    </w:p>
    <w:p w:rsidR="005F3BDD" w:rsidRDefault="005F3BDD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Почему цифра «два» в расчет</w:t>
      </w:r>
      <w:r w:rsidR="00D216AC">
        <w:t>ах</w:t>
      </w:r>
      <w:r>
        <w:t xml:space="preserve"> количества сжатого воздуха </w:t>
      </w:r>
      <w:r w:rsidR="00D216AC">
        <w:t xml:space="preserve">и технической воды </w:t>
      </w:r>
      <w:r>
        <w:t>есть, а в формул</w:t>
      </w:r>
      <w:r w:rsidR="00D216AC">
        <w:t>ах</w:t>
      </w:r>
      <w:r>
        <w:t>, по котор</w:t>
      </w:r>
      <w:r w:rsidR="00D216AC">
        <w:t>ым</w:t>
      </w:r>
      <w:r>
        <w:t xml:space="preserve"> вед</w:t>
      </w:r>
      <w:r w:rsidR="00D216AC">
        <w:t>у</w:t>
      </w:r>
      <w:r>
        <w:t>тся данны</w:t>
      </w:r>
      <w:r w:rsidR="00D216AC">
        <w:t>е</w:t>
      </w:r>
      <w:r>
        <w:t xml:space="preserve"> расчет</w:t>
      </w:r>
      <w:r w:rsidR="00D216AC">
        <w:t>ы</w:t>
      </w:r>
      <w:r>
        <w:t xml:space="preserve"> – нет?</w:t>
      </w:r>
    </w:p>
    <w:p w:rsidR="00D216AC" w:rsidRDefault="00D216AC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Поясните происхождение знаменателя 10</w:t>
      </w:r>
      <w:r>
        <w:rPr>
          <w:vertAlign w:val="superscript"/>
        </w:rPr>
        <w:t xml:space="preserve">6 </w:t>
      </w:r>
      <w:r>
        <w:t xml:space="preserve"> в расчет</w:t>
      </w:r>
      <w:r w:rsidR="00342788">
        <w:t>ах</w:t>
      </w:r>
      <w:r>
        <w:t xml:space="preserve"> </w:t>
      </w:r>
      <w:r w:rsidR="00342788">
        <w:t xml:space="preserve">потребного </w:t>
      </w:r>
      <w:r>
        <w:t>количества воды.</w:t>
      </w:r>
    </w:p>
    <w:p w:rsidR="000F09FD" w:rsidRDefault="000F09FD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На какие нужды – производственные, непроизводственные или на те и на другие – исполь-зуется техническая вода?</w:t>
      </w:r>
    </w:p>
    <w:p w:rsidR="00BD6AE7" w:rsidRDefault="00BD6AE7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Что означает термин «явочная численность рабочих»?</w:t>
      </w:r>
    </w:p>
    <w:p w:rsidR="00DF1479" w:rsidRDefault="00DF1479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Что такое «единица калькулирования энергоресурса (энергоносителя)»?</w:t>
      </w:r>
    </w:p>
    <w:p w:rsidR="00FF0DA7" w:rsidRDefault="00FF0DA7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Расход каких энергетических ресурсов предприятия – первичных, вторичных или тех и других – рассчитывается в данном практическом задании?</w:t>
      </w:r>
    </w:p>
    <w:p w:rsidR="001E603C" w:rsidRDefault="001E603C" w:rsidP="002E1377">
      <w:pPr>
        <w:numPr>
          <w:ilvl w:val="0"/>
          <w:numId w:val="33"/>
        </w:numPr>
        <w:tabs>
          <w:tab w:val="left" w:pos="0"/>
          <w:tab w:val="left" w:pos="426"/>
        </w:tabs>
        <w:jc w:val="both"/>
      </w:pPr>
      <w:r>
        <w:t>Какие технико-экономические показатели, характеризующие работу энергетического хо</w:t>
      </w:r>
      <w:r w:rsidR="00860B50">
        <w:t>-</w:t>
      </w:r>
      <w:r>
        <w:t>зяйства предприятия рассчитывались или использовались в данном практическом задании?</w:t>
      </w:r>
    </w:p>
    <w:p w:rsidR="00A725E1" w:rsidRDefault="00A725E1" w:rsidP="00A725E1">
      <w:pPr>
        <w:tabs>
          <w:tab w:val="left" w:pos="0"/>
          <w:tab w:val="left" w:pos="426"/>
        </w:tabs>
        <w:ind w:left="720"/>
        <w:jc w:val="both"/>
      </w:pPr>
    </w:p>
    <w:p w:rsidR="00A725E1" w:rsidRPr="00A725E1" w:rsidRDefault="00A725E1" w:rsidP="00A725E1">
      <w:pPr>
        <w:tabs>
          <w:tab w:val="left" w:pos="0"/>
          <w:tab w:val="left" w:pos="426"/>
        </w:tabs>
        <w:ind w:left="720"/>
        <w:jc w:val="center"/>
        <w:rPr>
          <w:b/>
          <w:i/>
        </w:rPr>
      </w:pPr>
      <w:r>
        <w:rPr>
          <w:b/>
          <w:i/>
        </w:rPr>
        <w:t>Литература</w:t>
      </w:r>
    </w:p>
    <w:p w:rsidR="00A725E1" w:rsidRPr="0092241F" w:rsidRDefault="00A725E1" w:rsidP="00A725E1">
      <w:pPr>
        <w:tabs>
          <w:tab w:val="left" w:pos="0"/>
          <w:tab w:val="left" w:pos="426"/>
        </w:tabs>
        <w:ind w:firstLine="680"/>
        <w:jc w:val="both"/>
      </w:pPr>
      <w:r>
        <w:t>Раздел 6.4 темы 6 курса лекций по дисциплине, а также аналогичные разделы любых учеб-ников и учебных пособий по организации производства.</w:t>
      </w:r>
    </w:p>
    <w:p w:rsidR="00E67819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92241F" w:rsidRPr="0092241F" w:rsidRDefault="0092241F" w:rsidP="0092241F">
      <w:pPr>
        <w:tabs>
          <w:tab w:val="left" w:pos="0"/>
          <w:tab w:val="left" w:pos="426"/>
        </w:tabs>
        <w:ind w:firstLine="680"/>
        <w:jc w:val="center"/>
        <w:rPr>
          <w:b/>
          <w:i/>
        </w:rPr>
      </w:pPr>
      <w:r>
        <w:rPr>
          <w:b/>
          <w:i/>
        </w:rPr>
        <w:t>Варианты индивидуальных заданий</w:t>
      </w:r>
    </w:p>
    <w:p w:rsidR="0092241F" w:rsidRDefault="0092241F" w:rsidP="00A725E1">
      <w:pPr>
        <w:tabs>
          <w:tab w:val="left" w:pos="0"/>
          <w:tab w:val="left" w:pos="426"/>
        </w:tabs>
        <w:ind w:firstLine="680"/>
        <w:jc w:val="both"/>
      </w:pPr>
    </w:p>
    <w:p w:rsidR="00E461BD" w:rsidRDefault="00E461BD" w:rsidP="00E461BD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</w:t>
      </w:r>
    </w:p>
    <w:p w:rsidR="00E461BD" w:rsidRPr="00E461BD" w:rsidRDefault="00E461BD" w:rsidP="00E461BD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4C39D1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E461BD" w:rsidRPr="004C39D1" w:rsidRDefault="00E37EAB" w:rsidP="0092241F">
            <w:pPr>
              <w:tabs>
                <w:tab w:val="left" w:pos="0"/>
                <w:tab w:val="left" w:pos="426"/>
              </w:tabs>
              <w:jc w:val="center"/>
              <w:rPr>
                <w:lang w:val="en-US"/>
              </w:rPr>
            </w:pPr>
            <w:r w:rsidRPr="004C39D1">
              <w:rPr>
                <w:lang w:val="en-US"/>
              </w:rPr>
              <w:t>71</w:t>
            </w:r>
            <w:r>
              <w:t>,</w:t>
            </w:r>
            <w:r w:rsidR="0092241F">
              <w:t>3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E461BD" w:rsidRPr="00E37EAB" w:rsidRDefault="00A14CF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н</w:t>
            </w:r>
            <w:r w:rsidR="00E37EAB">
              <w:t>ефть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92241F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4C39D1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37 600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4C39D1" w:rsidRDefault="00E461BD" w:rsidP="004C39D1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4C39D1">
              <w:rPr>
                <w:lang w:val="en-US"/>
              </w:rPr>
              <w:t>V</w:t>
            </w:r>
            <w:r w:rsidRPr="004C39D1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4C39D1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150,4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92241F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051D5">
              <w:t>-</w:t>
            </w:r>
            <w:r w:rsidRPr="00DD43CB">
              <w:t xml:space="preserve">кого хозяйства предприятия </w:t>
            </w:r>
            <w:r w:rsidR="0092241F">
              <w:t xml:space="preserve">η </w:t>
            </w:r>
            <w:r w:rsidRPr="004C39D1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8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4C39D1" w:rsidRDefault="00E461BD" w:rsidP="004C39D1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4C39D1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4C39D1">
              <w:rPr>
                <w:spacing w:val="-6"/>
                <w:lang w:val="en-US"/>
              </w:rPr>
              <w:t>W</w:t>
            </w:r>
            <w:r w:rsidRPr="004C39D1">
              <w:rPr>
                <w:spacing w:val="-6"/>
                <w:vertAlign w:val="subscript"/>
              </w:rPr>
              <w:t>У</w:t>
            </w:r>
            <w:r w:rsidRPr="004C39D1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08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4C39D1">
              <w:rPr>
                <w:lang w:val="en-US"/>
              </w:rPr>
              <w:t>K</w:t>
            </w:r>
            <w:r w:rsidRPr="004C39D1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0,72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92241F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</w:t>
            </w:r>
            <w:r w:rsidR="0092241F">
              <w:t>-</w:t>
            </w:r>
            <w:r w:rsidRPr="00DD43CB">
              <w:t xml:space="preserve">дования </w:t>
            </w:r>
            <w:r w:rsidR="0092241F">
              <w:t xml:space="preserve">η </w:t>
            </w:r>
            <w:r w:rsidRPr="004C39D1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83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2241F">
              <w:t>-</w:t>
            </w:r>
            <w:r w:rsidRPr="00DD43CB">
              <w:t>ных зданий предприятия С</w:t>
            </w:r>
            <w:r w:rsidRPr="004C39D1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4,17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4C39D1">
              <w:rPr>
                <w:lang w:val="en-US"/>
              </w:rPr>
              <w:t>W</w:t>
            </w:r>
            <w:r w:rsidRPr="004C39D1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9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4C39D1">
              <w:rPr>
                <w:lang w:val="en-US"/>
              </w:rPr>
              <w:t>q</w:t>
            </w:r>
            <w:r w:rsidRPr="004C39D1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4C39D1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,0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4C39D1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16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2241F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163</w:t>
            </w:r>
          </w:p>
        </w:tc>
      </w:tr>
      <w:tr w:rsidR="00E461BD" w:rsidRPr="00DD43CB" w:rsidTr="004C39D1">
        <w:tc>
          <w:tcPr>
            <w:tcW w:w="8897" w:type="dxa"/>
          </w:tcPr>
          <w:p w:rsidR="00E461BD" w:rsidRPr="00DD43CB" w:rsidRDefault="00E461BD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4C39D1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E461BD" w:rsidRPr="00DD43CB" w:rsidRDefault="00E37EAB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8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4C39D1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82,4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мазут топочный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4C39D1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37 400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4C39D1" w:rsidRDefault="00B14227" w:rsidP="004C39D1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4C39D1">
              <w:rPr>
                <w:lang w:val="en-US"/>
              </w:rPr>
              <w:t>V</w:t>
            </w:r>
            <w:r w:rsidRPr="004C39D1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4C39D1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155,6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051D5">
              <w:t>-</w:t>
            </w:r>
            <w:r w:rsidRPr="00DD43CB">
              <w:t xml:space="preserve">кого хозяйства предприятия </w:t>
            </w:r>
            <w:r w:rsidR="000051D5">
              <w:t xml:space="preserve">η </w:t>
            </w:r>
            <w:r w:rsidRPr="004C39D1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7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4C39D1" w:rsidRDefault="00B14227" w:rsidP="004C39D1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4C39D1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4C39D1">
              <w:rPr>
                <w:spacing w:val="-6"/>
                <w:lang w:val="en-US"/>
              </w:rPr>
              <w:t>W</w:t>
            </w:r>
            <w:r w:rsidRPr="004C39D1">
              <w:rPr>
                <w:spacing w:val="-6"/>
                <w:vertAlign w:val="subscript"/>
              </w:rPr>
              <w:t>У</w:t>
            </w:r>
            <w:r w:rsidRPr="004C39D1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897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4C39D1">
              <w:rPr>
                <w:lang w:val="en-US"/>
              </w:rPr>
              <w:t>K</w:t>
            </w:r>
            <w:r w:rsidRPr="004C39D1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0,71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0051D5">
              <w:t>-</w:t>
            </w:r>
            <w:r w:rsidRPr="00DD43CB">
              <w:t xml:space="preserve">вания </w:t>
            </w:r>
            <w:r w:rsidR="000051D5">
              <w:t xml:space="preserve">η </w:t>
            </w:r>
            <w:r w:rsidRPr="004C39D1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84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0051D5">
              <w:t>-</w:t>
            </w:r>
            <w:r w:rsidRPr="00DD43CB">
              <w:t>ных зданий предприятия С</w:t>
            </w:r>
            <w:r w:rsidRPr="004C39D1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4,29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4C39D1">
              <w:rPr>
                <w:lang w:val="en-US"/>
              </w:rPr>
              <w:t>W</w:t>
            </w:r>
            <w:r w:rsidRPr="004C39D1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8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4C39D1">
              <w:rPr>
                <w:lang w:val="en-US"/>
              </w:rPr>
              <w:t>q</w:t>
            </w:r>
            <w:r w:rsidRPr="004C39D1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4C39D1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,1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4C39D1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904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0051D5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168</w:t>
            </w:r>
          </w:p>
        </w:tc>
      </w:tr>
      <w:tr w:rsidR="00B14227" w:rsidRPr="00DD43CB" w:rsidTr="004C39D1">
        <w:tc>
          <w:tcPr>
            <w:tcW w:w="8897" w:type="dxa"/>
          </w:tcPr>
          <w:p w:rsidR="00B14227" w:rsidRPr="00DD43CB" w:rsidRDefault="00B14227" w:rsidP="004C39D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4C39D1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58478D" w:rsidP="004C39D1">
            <w:pPr>
              <w:tabs>
                <w:tab w:val="left" w:pos="0"/>
                <w:tab w:val="left" w:pos="426"/>
              </w:tabs>
              <w:jc w:val="center"/>
            </w:pPr>
            <w:r>
              <w:t>102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0051D5" w:rsidRPr="00E461BD" w:rsidRDefault="000051D5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3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3,5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природный газ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37 200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B14227" w:rsidRDefault="00B14227" w:rsidP="00B14227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60,8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051D5">
              <w:t>-</w:t>
            </w:r>
            <w:r w:rsidRPr="00DD43CB">
              <w:t xml:space="preserve">кого хозяйства предприят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6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B14227" w:rsidRDefault="00B14227" w:rsidP="00B14227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86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0,74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</w:t>
            </w:r>
            <w:r w:rsidR="000051D5">
              <w:t>-</w:t>
            </w:r>
            <w:r w:rsidRPr="00DD43CB">
              <w:t xml:space="preserve">дован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5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0051D5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4,38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7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,2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92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0051D5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73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B51D6D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06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4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04,6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уголь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36 900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B14227" w:rsidRDefault="00B14227" w:rsidP="00B14227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65,0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051D5">
              <w:t>-</w:t>
            </w:r>
            <w:r w:rsidRPr="00DD43CB">
              <w:t xml:space="preserve">кого хозяйства предприят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5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B14227" w:rsidRDefault="00B14227" w:rsidP="00B14227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75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0,72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</w:t>
            </w:r>
            <w:r w:rsidR="000051D5">
              <w:t>-</w:t>
            </w:r>
            <w:r w:rsidRPr="00DD43CB">
              <w:t xml:space="preserve">дован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6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0051D5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4,43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6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,3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80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0051D5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78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10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0051D5" w:rsidRPr="00E461BD" w:rsidRDefault="000051D5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5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15,7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торф в брикетах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емой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36 700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B14227" w:rsidRDefault="00B14227" w:rsidP="00B14227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70,1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051D5">
              <w:t>-</w:t>
            </w:r>
            <w:r w:rsidRPr="00DD43CB">
              <w:t xml:space="preserve">кого хозяйства предприят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4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B14227" w:rsidRDefault="00B14227" w:rsidP="00B14227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64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0,73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</w:t>
            </w:r>
            <w:r w:rsidR="000051D5">
              <w:t>-</w:t>
            </w:r>
            <w:r w:rsidRPr="00DD43CB">
              <w:t xml:space="preserve">дован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7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0051D5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4,55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5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9,4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868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0051D5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83</w:t>
            </w:r>
          </w:p>
        </w:tc>
      </w:tr>
      <w:tr w:rsidR="00B14227" w:rsidRPr="00DD43CB" w:rsidTr="00B14227">
        <w:tc>
          <w:tcPr>
            <w:tcW w:w="8897" w:type="dxa"/>
          </w:tcPr>
          <w:p w:rsidR="00B14227" w:rsidRPr="00DD43CB" w:rsidRDefault="00B14227" w:rsidP="00B14227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B14227">
            <w:pPr>
              <w:tabs>
                <w:tab w:val="left" w:pos="0"/>
                <w:tab w:val="left" w:pos="426"/>
              </w:tabs>
              <w:jc w:val="center"/>
            </w:pPr>
            <w:r>
              <w:t>114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6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26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9D0E09">
            <w:pPr>
              <w:tabs>
                <w:tab w:val="left" w:pos="0"/>
                <w:tab w:val="left" w:pos="426"/>
              </w:tabs>
              <w:jc w:val="center"/>
            </w:pPr>
            <w:r>
              <w:t>древ</w:t>
            </w:r>
            <w:r w:rsidR="009D0E09">
              <w:t>е</w:t>
            </w:r>
            <w:r>
              <w:t>сина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6 5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75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051D5">
              <w:t>-</w:t>
            </w:r>
            <w:r w:rsidRPr="00DD43CB">
              <w:t xml:space="preserve">кого хозяйства предприят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0051D5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0051D5">
              <w:t>-</w:t>
            </w:r>
            <w:r w:rsidRPr="00DD43CB">
              <w:t xml:space="preserve">вания </w:t>
            </w:r>
            <w:r w:rsidR="000051D5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0051D5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4,6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643C5B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8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0051D5" w:rsidRPr="00E461BD" w:rsidRDefault="000051D5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7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37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сжиженный газ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6 3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80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D0E09">
              <w:t>-</w:t>
            </w:r>
            <w:r w:rsidRPr="00DD43CB">
              <w:t xml:space="preserve">кого хозяйства предприят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D0E09">
              <w:t>-</w:t>
            </w:r>
            <w:r w:rsidRPr="00DD43CB">
              <w:t xml:space="preserve">ван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D0E09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4,7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22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8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48,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дизельное топливо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6 1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85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D0E09">
              <w:t>-</w:t>
            </w:r>
            <w:r w:rsidRPr="00DD43CB">
              <w:t xml:space="preserve">кого хозяйства предприят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3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D0E09">
              <w:t>-</w:t>
            </w:r>
            <w:r w:rsidRPr="00DD43CB">
              <w:t xml:space="preserve">ван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D0E09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4,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3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2868F1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26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D0E09" w:rsidRPr="00E461BD" w:rsidRDefault="009D0E09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9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59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нефть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5 8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0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D0E09">
              <w:t>-</w:t>
            </w:r>
            <w:r w:rsidRPr="00DD43CB">
              <w:t xml:space="preserve">кого хозяйства предприят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2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D0E09">
              <w:t>-</w:t>
            </w:r>
            <w:r w:rsidRPr="00DD43CB">
              <w:t xml:space="preserve">ван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D0E09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4,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2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CD2245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30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0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70,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мазут топочный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5 6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5,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D0E09">
              <w:t>-</w:t>
            </w:r>
            <w:r w:rsidRPr="00DD43CB">
              <w:t xml:space="preserve">кого хозяйства предприят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0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D0E09">
              <w:t>-</w:t>
            </w:r>
            <w:r w:rsidRPr="00DD43CB">
              <w:t xml:space="preserve">ван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D0E09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0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0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FC5E69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34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D0E09" w:rsidRPr="00E461BD" w:rsidRDefault="009D0E09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1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5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природный газ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5 4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0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D0E09">
              <w:t>-</w:t>
            </w:r>
            <w:r w:rsidRPr="00DD43CB">
              <w:t xml:space="preserve">кого хозяйства предприят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D0E09">
              <w:t>-</w:t>
            </w:r>
            <w:r w:rsidRPr="00DD43CB">
              <w:t xml:space="preserve">ван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D0E09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1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9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AD7F1F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38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2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0,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уголь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5 2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5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D0E09">
              <w:t>-</w:t>
            </w:r>
            <w:r w:rsidRPr="00DD43CB">
              <w:t xml:space="preserve">кого хозяйства предприят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D0E09">
              <w:t>-</w:t>
            </w:r>
            <w:r w:rsidRPr="00DD43CB">
              <w:t xml:space="preserve">вания </w:t>
            </w:r>
            <w:r w:rsidR="009D0E09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D0E09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1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8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D0E09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42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D0E09" w:rsidRPr="00E461BD" w:rsidRDefault="009D0E09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3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55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торф в брикетах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D0E09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4 9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0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7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2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7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2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E942BE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46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A14CFD" w:rsidRDefault="00A14CFD" w:rsidP="00B14227">
      <w:pPr>
        <w:tabs>
          <w:tab w:val="left" w:pos="0"/>
          <w:tab w:val="left" w:pos="426"/>
        </w:tabs>
        <w:ind w:firstLine="680"/>
        <w:jc w:val="both"/>
      </w:pPr>
    </w:p>
    <w:p w:rsidR="00A14CFD" w:rsidRPr="00E461BD" w:rsidRDefault="00A14CFD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4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50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древесина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4 7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5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6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3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6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2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50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12F3C" w:rsidRPr="00E461BD" w:rsidRDefault="00912F3C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5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45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сжиженный газ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4 5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20,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5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8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4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4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3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431F13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54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6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40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дизельное топливо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4 3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25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4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4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5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3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58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12F3C" w:rsidRPr="00E461BD" w:rsidRDefault="00912F3C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7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35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нефть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4 1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30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3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5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6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4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2F265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2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8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30,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мазут топочный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3 8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35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2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6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7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4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936CF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6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12F3C" w:rsidRPr="00E461BD" w:rsidRDefault="00912F3C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19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25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природный газ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3 6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40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1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7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8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5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70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0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20,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912F3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у</w:t>
            </w:r>
            <w:r w:rsidR="00BD164C">
              <w:t>голь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3 4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30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912F3C">
              <w:t>-</w:t>
            </w:r>
            <w:r w:rsidRPr="00DD43CB">
              <w:t xml:space="preserve">кого хозяйства предприят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9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912F3C">
              <w:t>-</w:t>
            </w:r>
            <w:r w:rsidRPr="00DD43CB">
              <w:t xml:space="preserve">вания </w:t>
            </w:r>
            <w:r w:rsidR="00912F3C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912F3C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8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9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912F3C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5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74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912F3C" w:rsidRPr="00E461BD" w:rsidRDefault="00912F3C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1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5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торф в брикетах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912F3C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3 2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20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0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6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BD164C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78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2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0,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древесина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2 9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1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7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9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1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6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82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A62311" w:rsidRPr="00E461BD" w:rsidRDefault="00A62311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3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5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сжиженный газ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2 7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3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6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2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7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86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4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00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дизельное топливо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2 5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4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5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7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3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7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A14CFD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0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A62311" w:rsidRPr="00E461BD" w:rsidRDefault="00A62311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5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5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нефть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2 3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83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4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7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6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8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94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6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0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мазут топочный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2 1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73,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3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6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5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8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8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A62311" w:rsidRPr="00E461BD" w:rsidRDefault="00A62311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7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природный газ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31 800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B14227" w:rsidRDefault="005668C6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163,9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92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B14227" w:rsidRDefault="005668C6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629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0,68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86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2249B0">
            <w:pPr>
              <w:tabs>
                <w:tab w:val="left" w:pos="0"/>
                <w:tab w:val="left" w:pos="426"/>
              </w:tabs>
              <w:jc w:val="center"/>
            </w:pPr>
            <w:r>
              <w:t>5,41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6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8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93</w:t>
            </w:r>
          </w:p>
        </w:tc>
      </w:tr>
      <w:tr w:rsidR="005668C6" w:rsidRPr="00DD43CB" w:rsidTr="0058478D">
        <w:tc>
          <w:tcPr>
            <w:tcW w:w="8897" w:type="dxa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5668C6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2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8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0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уголь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1 6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7,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2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6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3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6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9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06</w:t>
            </w:r>
          </w:p>
        </w:tc>
      </w:tr>
    </w:tbl>
    <w:p w:rsidR="00B14227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A62311" w:rsidRPr="00E461BD" w:rsidRDefault="00A62311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29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5,2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торф в брикетах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1 4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4,4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A62311">
              <w:t>-</w:t>
            </w:r>
            <w:r w:rsidRPr="00DD43CB">
              <w:t xml:space="preserve">кого хозяйства предприят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9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1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6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A62311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A62311">
              <w:t>-</w:t>
            </w:r>
            <w:r w:rsidRPr="00DD43CB">
              <w:t xml:space="preserve">вания </w:t>
            </w:r>
            <w:r w:rsidR="00A62311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1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A62311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1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76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A62311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0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0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B14227" w:rsidRDefault="00B14227" w:rsidP="00B14227">
      <w:pPr>
        <w:tabs>
          <w:tab w:val="left" w:pos="0"/>
          <w:tab w:val="left" w:pos="426"/>
        </w:tabs>
        <w:jc w:val="center"/>
      </w:pPr>
      <w:r>
        <w:t xml:space="preserve">Вариант № </w:t>
      </w:r>
      <w:r w:rsidR="00E37EAB">
        <w:t>30</w:t>
      </w:r>
    </w:p>
    <w:p w:rsidR="00B14227" w:rsidRPr="00E461BD" w:rsidRDefault="00B14227" w:rsidP="00B14227">
      <w:pPr>
        <w:tabs>
          <w:tab w:val="left" w:pos="0"/>
          <w:tab w:val="left" w:pos="426"/>
        </w:tabs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897"/>
        <w:gridCol w:w="1524"/>
      </w:tblGrid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Норма расхода условного топлива на единицу выпускаемой продукции </w:t>
            </w:r>
            <w:r w:rsidRPr="00B14227">
              <w:rPr>
                <w:lang w:val="en-US"/>
              </w:rPr>
              <w:t>q</w:t>
            </w:r>
            <w:r w:rsidRPr="00DD43CB">
              <w:t>, ккал /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70,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Вид используемого энергетическим хозяйством предприятия топлива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древесина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0B2358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Годовой объем выпуска продукции </w:t>
            </w:r>
            <w:r w:rsidRPr="00B14227">
              <w:rPr>
                <w:lang w:val="en-US"/>
              </w:rPr>
              <w:t>N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1 200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vertAlign w:val="superscript"/>
              </w:rPr>
            </w:pPr>
            <w:r w:rsidRPr="00DD43CB">
              <w:t>Объем о</w:t>
            </w:r>
            <w:r>
              <w:t>тапливаемых производствен</w:t>
            </w:r>
            <w:r w:rsidRPr="00DD43CB">
              <w:t xml:space="preserve">ных и административных зданий предприятия </w:t>
            </w:r>
            <w:r w:rsidRPr="00B14227">
              <w:rPr>
                <w:lang w:val="en-US"/>
              </w:rPr>
              <w:t>V</w:t>
            </w:r>
            <w:r w:rsidRPr="00B14227">
              <w:rPr>
                <w:vertAlign w:val="subscript"/>
              </w:rPr>
              <w:t xml:space="preserve">ЗД </w:t>
            </w:r>
            <w:r w:rsidRPr="00DD43CB">
              <w:t>, тыс. м</w:t>
            </w:r>
            <w:r w:rsidRPr="00B14227">
              <w:rPr>
                <w:vertAlign w:val="superscript"/>
              </w:rPr>
              <w:t>3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62,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0B2358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эффициент полезного действия котельной теплопаросилового цеха энергетичес</w:t>
            </w:r>
            <w:r w:rsidR="000B2358">
              <w:t>-</w:t>
            </w:r>
            <w:r w:rsidRPr="00DD43CB">
              <w:t xml:space="preserve">кого хозяйства предприятия </w:t>
            </w:r>
            <w:r w:rsidR="000B2358">
              <w:t xml:space="preserve">η </w:t>
            </w:r>
            <w:r w:rsidRPr="00B14227">
              <w:rPr>
                <w:vertAlign w:val="subscript"/>
              </w:rPr>
              <w:t xml:space="preserve">К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B14227" w:rsidRDefault="00B14227" w:rsidP="0058478D">
            <w:pPr>
              <w:tabs>
                <w:tab w:val="left" w:pos="0"/>
                <w:tab w:val="left" w:pos="426"/>
              </w:tabs>
              <w:jc w:val="both"/>
              <w:rPr>
                <w:spacing w:val="-6"/>
              </w:rPr>
            </w:pPr>
            <w:r w:rsidRPr="00B14227">
              <w:rPr>
                <w:spacing w:val="-6"/>
              </w:rPr>
              <w:t xml:space="preserve">Суммарная установленная мощность приводов технологического оборудования </w:t>
            </w:r>
            <w:r w:rsidRPr="00B14227">
              <w:rPr>
                <w:spacing w:val="-6"/>
                <w:lang w:val="en-US"/>
              </w:rPr>
              <w:t>W</w:t>
            </w:r>
            <w:r w:rsidRPr="00B14227">
              <w:rPr>
                <w:spacing w:val="-6"/>
                <w:vertAlign w:val="subscript"/>
              </w:rPr>
              <w:t>У</w:t>
            </w:r>
            <w:r w:rsidRPr="00B14227">
              <w:rPr>
                <w:spacing w:val="-6"/>
              </w:rPr>
              <w:t>, к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607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ий коэффициент загрузки технологического оборудования </w:t>
            </w:r>
            <w:r w:rsidRPr="00B14227">
              <w:rPr>
                <w:lang w:val="en-US"/>
              </w:rPr>
              <w:t>K</w:t>
            </w:r>
            <w:r w:rsidRPr="00B14227">
              <w:rPr>
                <w:vertAlign w:val="subscript"/>
              </w:rPr>
              <w:t xml:space="preserve">З </w:t>
            </w:r>
            <w:r w:rsidRPr="00DD43CB">
              <w:t>, доли ед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0,6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0B2358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Средний коэффициент полезного действия приводов (электродвигателей) оборудо</w:t>
            </w:r>
            <w:r w:rsidR="000B2358">
              <w:t>-</w:t>
            </w:r>
            <w:r w:rsidRPr="00DD43CB">
              <w:t xml:space="preserve">вания </w:t>
            </w:r>
            <w:r w:rsidR="000B2358">
              <w:t xml:space="preserve">η </w:t>
            </w:r>
            <w:r w:rsidRPr="00B14227">
              <w:rPr>
                <w:vertAlign w:val="subscript"/>
              </w:rPr>
              <w:t xml:space="preserve">Э </w:t>
            </w:r>
            <w:r w:rsidRPr="00DD43CB">
              <w:t>, %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3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Количество ламп в светильниках помещений производственных и административ</w:t>
            </w:r>
            <w:r w:rsidR="000B2358">
              <w:t>-</w:t>
            </w:r>
            <w:r w:rsidRPr="00DD43CB">
              <w:t>ных зданий предприятия С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тыс. шт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5,0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Средняя мощность одной лампы </w:t>
            </w:r>
            <w:r w:rsidRPr="00B14227">
              <w:rPr>
                <w:lang w:val="en-US"/>
              </w:rPr>
              <w:t>W</w:t>
            </w:r>
            <w:r w:rsidRPr="00B14227">
              <w:rPr>
                <w:vertAlign w:val="subscript"/>
              </w:rPr>
              <w:t xml:space="preserve">Л </w:t>
            </w:r>
            <w:r w:rsidRPr="00DD43CB">
              <w:t>, Вт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асовой расход сжатого воздуха при работе пневмопривода одного инструмента (приспособления) </w:t>
            </w:r>
            <w:r w:rsidRPr="00B14227">
              <w:rPr>
                <w:lang w:val="en-US"/>
              </w:rPr>
              <w:t>q</w:t>
            </w:r>
            <w:r w:rsidRPr="00B14227">
              <w:rPr>
                <w:vertAlign w:val="subscript"/>
              </w:rPr>
              <w:t xml:space="preserve">СВ </w:t>
            </w:r>
            <w:r w:rsidRPr="00DD43CB">
              <w:t>, м</w:t>
            </w:r>
            <w:r w:rsidRPr="00B14227">
              <w:rPr>
                <w:vertAlign w:val="superscript"/>
              </w:rPr>
              <w:t>3</w:t>
            </w:r>
            <w:r w:rsidRPr="00DD43CB">
              <w:t xml:space="preserve"> / час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11,9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 xml:space="preserve">Число инструментов и приспособлений, оборудованных пневмоприводом </w:t>
            </w:r>
            <w:r w:rsidRPr="00B14227">
              <w:rPr>
                <w:lang w:val="en-US"/>
              </w:rPr>
              <w:t>m</w:t>
            </w:r>
            <w:r w:rsidRPr="00DD43CB">
              <w:t>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885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Число металлорежущих станков</w:t>
            </w:r>
            <w:r w:rsidR="000B2358">
              <w:t>,</w:t>
            </w:r>
            <w:r w:rsidRPr="00DD43CB">
              <w:t xml:space="preserve"> закалочных и гальванических ванн С, штук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308</w:t>
            </w:r>
          </w:p>
        </w:tc>
      </w:tr>
      <w:tr w:rsidR="00B14227" w:rsidRPr="00DD43CB" w:rsidTr="0058478D">
        <w:tc>
          <w:tcPr>
            <w:tcW w:w="8897" w:type="dxa"/>
          </w:tcPr>
          <w:p w:rsidR="00B14227" w:rsidRPr="00DD43CB" w:rsidRDefault="00B14227" w:rsidP="0058478D">
            <w:pPr>
              <w:tabs>
                <w:tab w:val="left" w:pos="0"/>
                <w:tab w:val="left" w:pos="426"/>
              </w:tabs>
              <w:jc w:val="both"/>
            </w:pPr>
            <w:r w:rsidRPr="00DD43CB">
              <w:t>Годовая явочная численность рабочих Ч</w:t>
            </w:r>
            <w:r w:rsidRPr="00B14227">
              <w:rPr>
                <w:vertAlign w:val="subscript"/>
              </w:rPr>
              <w:t xml:space="preserve">ЯВ </w:t>
            </w:r>
            <w:r w:rsidRPr="00DD43CB">
              <w:t>, чел.</w:t>
            </w:r>
          </w:p>
        </w:tc>
        <w:tc>
          <w:tcPr>
            <w:tcW w:w="1524" w:type="dxa"/>
            <w:vAlign w:val="center"/>
          </w:tcPr>
          <w:p w:rsidR="00B14227" w:rsidRPr="00DD43CB" w:rsidRDefault="005668C6" w:rsidP="0058478D">
            <w:pPr>
              <w:tabs>
                <w:tab w:val="left" w:pos="0"/>
                <w:tab w:val="left" w:pos="426"/>
              </w:tabs>
              <w:jc w:val="center"/>
            </w:pPr>
            <w:r>
              <w:t>214</w:t>
            </w:r>
          </w:p>
        </w:tc>
      </w:tr>
    </w:tbl>
    <w:p w:rsidR="00B14227" w:rsidRPr="00E461BD" w:rsidRDefault="00B14227" w:rsidP="00B14227">
      <w:pPr>
        <w:tabs>
          <w:tab w:val="left" w:pos="0"/>
          <w:tab w:val="left" w:pos="426"/>
        </w:tabs>
        <w:ind w:firstLine="680"/>
        <w:jc w:val="both"/>
      </w:pPr>
    </w:p>
    <w:p w:rsidR="00E67819" w:rsidRPr="00E461BD" w:rsidRDefault="00E67819" w:rsidP="00A725E1">
      <w:pPr>
        <w:tabs>
          <w:tab w:val="left" w:pos="0"/>
          <w:tab w:val="left" w:pos="426"/>
        </w:tabs>
        <w:ind w:firstLine="680"/>
        <w:jc w:val="both"/>
      </w:pPr>
    </w:p>
    <w:p w:rsidR="00E67819" w:rsidRPr="000B2358" w:rsidRDefault="00E67819" w:rsidP="000B2358">
      <w:pPr>
        <w:tabs>
          <w:tab w:val="left" w:pos="0"/>
          <w:tab w:val="left" w:pos="426"/>
        </w:tabs>
        <w:ind w:firstLine="680"/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Default="0013203E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13203E" w:rsidRPr="0013203E" w:rsidRDefault="0013203E" w:rsidP="0013203E">
      <w:pPr>
        <w:tabs>
          <w:tab w:val="left" w:pos="0"/>
          <w:tab w:val="left" w:pos="426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6.5. Организация транспортного хозяйства предприятия</w:t>
      </w:r>
    </w:p>
    <w:p w:rsidR="0013203E" w:rsidRDefault="0013203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3203E" w:rsidRPr="0013203E" w:rsidRDefault="0013203E" w:rsidP="0013203E">
      <w:pPr>
        <w:tabs>
          <w:tab w:val="left" w:pos="0"/>
          <w:tab w:val="left" w:pos="426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щие условия</w:t>
      </w:r>
    </w:p>
    <w:p w:rsidR="0013203E" w:rsidRDefault="0013203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3203E" w:rsidRPr="00567FE8" w:rsidRDefault="0019338D" w:rsidP="0013203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Межцеховые перевозки (табл. 1–10) осуществляются по маятниковым одно-сторонним маршрутам. </w:t>
      </w:r>
      <w:r w:rsidR="00567FE8">
        <w:rPr>
          <w:sz w:val="28"/>
          <w:szCs w:val="28"/>
        </w:rPr>
        <w:t>Число необходимых для этого транспортных средств К</w:t>
      </w:r>
      <w:r w:rsidR="00567FE8">
        <w:rPr>
          <w:sz w:val="28"/>
          <w:szCs w:val="28"/>
          <w:vertAlign w:val="subscript"/>
        </w:rPr>
        <w:t>ТС</w:t>
      </w:r>
    </w:p>
    <w:p w:rsidR="0013203E" w:rsidRDefault="0013203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3203E" w:rsidRPr="005328EE" w:rsidRDefault="005328EE" w:rsidP="00567FE8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ТС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 w:rsidR="002C13B7">
        <w:rPr>
          <w:sz w:val="28"/>
          <w:szCs w:val="28"/>
          <w:vertAlign w:val="subscript"/>
        </w:rPr>
        <w:t>Г</w:t>
      </w:r>
      <w:r w:rsidR="0091284B">
        <w:rPr>
          <w:sz w:val="28"/>
          <w:szCs w:val="28"/>
          <w:vertAlign w:val="subscript"/>
        </w:rPr>
        <w:t>М</w:t>
      </w:r>
      <w:r w:rsidR="002C13B7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∙ ( 2 ∙ </w:t>
      </w:r>
      <w:r>
        <w:rPr>
          <w:sz w:val="28"/>
          <w:szCs w:val="28"/>
          <w:lang w:val="en-US"/>
        </w:rPr>
        <w:t>L</w:t>
      </w:r>
      <w:r w:rsidRPr="00567FE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</w:t>
      </w:r>
      <w:r w:rsidR="006F283A"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Р 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ПР </w:t>
      </w:r>
      <w:r>
        <w:rPr>
          <w:sz w:val="28"/>
          <w:szCs w:val="28"/>
        </w:rPr>
        <w:t xml:space="preserve"> ) </w:t>
      </w:r>
      <w:r w:rsidR="006F283A">
        <w:rPr>
          <w:sz w:val="28"/>
          <w:szCs w:val="28"/>
        </w:rPr>
        <w:t>/</w:t>
      </w:r>
      <w:r>
        <w:rPr>
          <w:sz w:val="28"/>
          <w:szCs w:val="28"/>
        </w:rPr>
        <w:t xml:space="preserve"> ( </w:t>
      </w:r>
      <w:r w:rsidR="006F283A"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И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∙ 60 )</w:t>
      </w:r>
    </w:p>
    <w:p w:rsidR="0013203E" w:rsidRDefault="0013203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3203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 w:rsidR="002C13B7">
        <w:rPr>
          <w:sz w:val="28"/>
          <w:szCs w:val="28"/>
          <w:vertAlign w:val="subscript"/>
        </w:rPr>
        <w:t>Г</w:t>
      </w:r>
      <w:r w:rsidR="0091284B">
        <w:rPr>
          <w:sz w:val="28"/>
          <w:szCs w:val="28"/>
          <w:vertAlign w:val="subscript"/>
        </w:rPr>
        <w:t>М</w:t>
      </w:r>
      <w:r w:rsidR="002C13B7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</w:t>
      </w:r>
      <w:r w:rsidR="000E34CD">
        <w:rPr>
          <w:sz w:val="28"/>
          <w:szCs w:val="28"/>
        </w:rPr>
        <w:t xml:space="preserve">годовой </w:t>
      </w:r>
      <w:r>
        <w:rPr>
          <w:sz w:val="28"/>
          <w:szCs w:val="28"/>
        </w:rPr>
        <w:t>грузопоток маршрута, т</w:t>
      </w:r>
      <w:r w:rsidR="000E34CD">
        <w:rPr>
          <w:sz w:val="28"/>
          <w:szCs w:val="28"/>
        </w:rPr>
        <w:t xml:space="preserve"> / год</w:t>
      </w:r>
      <w:r>
        <w:rPr>
          <w:sz w:val="28"/>
          <w:szCs w:val="28"/>
        </w:rPr>
        <w:t>;</w:t>
      </w:r>
    </w:p>
    <w:p w:rsidR="005328EE" w:rsidRP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– длина маршрута</w:t>
      </w:r>
      <w:r w:rsidR="00AB5422">
        <w:rPr>
          <w:sz w:val="28"/>
          <w:szCs w:val="28"/>
        </w:rPr>
        <w:t xml:space="preserve"> (табл. 11)</w:t>
      </w:r>
      <w:r>
        <w:rPr>
          <w:sz w:val="28"/>
          <w:szCs w:val="28"/>
        </w:rPr>
        <w:t>, м;</w:t>
      </w:r>
    </w:p>
    <w:p w:rsidR="005328EE" w:rsidRP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Р </w:t>
      </w:r>
      <w:r>
        <w:rPr>
          <w:sz w:val="28"/>
          <w:szCs w:val="28"/>
        </w:rPr>
        <w:t xml:space="preserve"> – средняя скорость движения транспортного средства</w:t>
      </w:r>
      <w:r w:rsidR="00BC1879">
        <w:rPr>
          <w:sz w:val="28"/>
          <w:szCs w:val="28"/>
        </w:rPr>
        <w:t xml:space="preserve"> (табл. 12)</w:t>
      </w:r>
      <w:r>
        <w:rPr>
          <w:sz w:val="28"/>
          <w:szCs w:val="28"/>
        </w:rPr>
        <w:t>, м / мин ;</w:t>
      </w:r>
    </w:p>
    <w:p w:rsid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ПР </w:t>
      </w:r>
      <w:r>
        <w:rPr>
          <w:sz w:val="28"/>
          <w:szCs w:val="28"/>
        </w:rPr>
        <w:t xml:space="preserve"> </w:t>
      </w:r>
      <w:r w:rsidRPr="005328EE">
        <w:rPr>
          <w:sz w:val="28"/>
          <w:szCs w:val="28"/>
        </w:rPr>
        <w:t xml:space="preserve">– </w:t>
      </w:r>
      <w:r>
        <w:rPr>
          <w:sz w:val="28"/>
          <w:szCs w:val="28"/>
        </w:rPr>
        <w:t>время погрузки и разгрузки единицы транспортного средства, мин;</w:t>
      </w:r>
    </w:p>
    <w:p w:rsidR="00EE5A32" w:rsidRPr="00EE5A32" w:rsidRDefault="00EE5A32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грузоподъемность единицы транспортного средства</w:t>
      </w:r>
      <w:r w:rsidR="00E415C1">
        <w:rPr>
          <w:sz w:val="28"/>
          <w:szCs w:val="28"/>
        </w:rPr>
        <w:t>,</w:t>
      </w:r>
      <w:r>
        <w:rPr>
          <w:sz w:val="28"/>
          <w:szCs w:val="28"/>
        </w:rPr>
        <w:t xml:space="preserve"> т / ед. транспортного сред</w:t>
      </w:r>
      <w:r w:rsidR="000E34CD">
        <w:rPr>
          <w:sz w:val="28"/>
          <w:szCs w:val="28"/>
        </w:rPr>
        <w:t>-</w:t>
      </w:r>
      <w:r>
        <w:rPr>
          <w:sz w:val="28"/>
          <w:szCs w:val="28"/>
        </w:rPr>
        <w:t>ства;</w:t>
      </w:r>
    </w:p>
    <w:p w:rsidR="005328EE" w:rsidRPr="006F283A" w:rsidRDefault="006F283A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И </w:t>
      </w:r>
      <w:r>
        <w:rPr>
          <w:sz w:val="28"/>
          <w:szCs w:val="28"/>
        </w:rPr>
        <w:t xml:space="preserve"> </w:t>
      </w:r>
      <w:r w:rsidR="002F57BB">
        <w:rPr>
          <w:sz w:val="28"/>
          <w:szCs w:val="28"/>
        </w:rPr>
        <w:t xml:space="preserve">– </w:t>
      </w:r>
      <w:r>
        <w:rPr>
          <w:sz w:val="28"/>
          <w:szCs w:val="28"/>
        </w:rPr>
        <w:t>коэффициент его использования,</w:t>
      </w:r>
      <w:r w:rsidR="00FF1CF0">
        <w:rPr>
          <w:sz w:val="28"/>
          <w:szCs w:val="28"/>
        </w:rPr>
        <w:t xml:space="preserve"> учитывающий плановые потери времени ра-боты транспортного средства, связанные с его ремонтом и обслуживанием,</w:t>
      </w:r>
      <w:r>
        <w:rPr>
          <w:sz w:val="28"/>
          <w:szCs w:val="28"/>
        </w:rPr>
        <w:t xml:space="preserve"> доли ед.;</w:t>
      </w:r>
    </w:p>
    <w:p w:rsidR="005328EE" w:rsidRPr="002F57BB" w:rsidRDefault="002F57BB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>
        <w:rPr>
          <w:sz w:val="28"/>
          <w:szCs w:val="28"/>
          <w:vertAlign w:val="subscript"/>
        </w:rPr>
        <w:t xml:space="preserve">Э </w:t>
      </w:r>
      <w:r>
        <w:rPr>
          <w:sz w:val="28"/>
          <w:szCs w:val="28"/>
        </w:rPr>
        <w:t xml:space="preserve"> – </w:t>
      </w:r>
      <w:r w:rsidR="000E34CD">
        <w:rPr>
          <w:sz w:val="28"/>
          <w:szCs w:val="28"/>
        </w:rPr>
        <w:t xml:space="preserve">годовой </w:t>
      </w:r>
      <w:r>
        <w:rPr>
          <w:sz w:val="28"/>
          <w:szCs w:val="28"/>
        </w:rPr>
        <w:t xml:space="preserve">эффективный фонд времени работы </w:t>
      </w:r>
      <w:r w:rsidR="00EE5A32">
        <w:rPr>
          <w:sz w:val="28"/>
          <w:szCs w:val="28"/>
        </w:rPr>
        <w:t xml:space="preserve">единицы </w:t>
      </w:r>
      <w:r w:rsidR="000E34CD">
        <w:rPr>
          <w:sz w:val="28"/>
          <w:szCs w:val="28"/>
        </w:rPr>
        <w:t>транспортного средства с учетом сменности</w:t>
      </w:r>
      <w:r>
        <w:rPr>
          <w:sz w:val="28"/>
          <w:szCs w:val="28"/>
        </w:rPr>
        <w:t>, час</w:t>
      </w:r>
      <w:r w:rsidR="000E34CD">
        <w:rPr>
          <w:sz w:val="28"/>
          <w:szCs w:val="28"/>
        </w:rPr>
        <w:t xml:space="preserve"> / год.</w:t>
      </w:r>
    </w:p>
    <w:p w:rsidR="005328EE" w:rsidRPr="002C13B7" w:rsidRDefault="002C13B7" w:rsidP="000D57EE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Время пробега транспортного средств по маршруту Т</w:t>
      </w:r>
      <w:r>
        <w:rPr>
          <w:sz w:val="28"/>
          <w:szCs w:val="28"/>
          <w:vertAlign w:val="subscript"/>
        </w:rPr>
        <w:t xml:space="preserve">ПРОБ </w:t>
      </w:r>
    </w:p>
    <w:p w:rsid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5328EE" w:rsidRPr="002C13B7" w:rsidRDefault="002C13B7" w:rsidP="002C13B7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ПРОБ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L</w:t>
      </w:r>
      <w:r w:rsidRPr="002C13B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СР.</w:t>
      </w:r>
      <w:r>
        <w:rPr>
          <w:sz w:val="28"/>
          <w:szCs w:val="28"/>
        </w:rPr>
        <w:t xml:space="preserve">  .</w:t>
      </w:r>
    </w:p>
    <w:p w:rsid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5328EE" w:rsidRPr="002C13B7" w:rsidRDefault="002C13B7" w:rsidP="002C13B7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Время одного рейса транспортного средства Т</w:t>
      </w:r>
      <w:r>
        <w:rPr>
          <w:sz w:val="28"/>
          <w:szCs w:val="28"/>
          <w:vertAlign w:val="subscript"/>
        </w:rPr>
        <w:t xml:space="preserve">Р </w:t>
      </w:r>
    </w:p>
    <w:p w:rsid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5328EE" w:rsidRPr="002C13B7" w:rsidRDefault="002C13B7" w:rsidP="002C13B7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2 ∙ Т</w:t>
      </w:r>
      <w:r>
        <w:rPr>
          <w:sz w:val="28"/>
          <w:szCs w:val="28"/>
          <w:vertAlign w:val="subscript"/>
        </w:rPr>
        <w:t xml:space="preserve">ПРОБ 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ПР </w:t>
      </w:r>
      <w:r>
        <w:rPr>
          <w:sz w:val="28"/>
          <w:szCs w:val="28"/>
        </w:rPr>
        <w:t xml:space="preserve">  .</w:t>
      </w:r>
    </w:p>
    <w:p w:rsid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5328EE" w:rsidRPr="008A7880" w:rsidRDefault="008A7880" w:rsidP="008A7880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использования пробега транспортного средства К</w:t>
      </w:r>
      <w:r>
        <w:rPr>
          <w:sz w:val="28"/>
          <w:szCs w:val="28"/>
          <w:vertAlign w:val="subscript"/>
        </w:rPr>
        <w:t xml:space="preserve">ПРОБ </w:t>
      </w:r>
    </w:p>
    <w:p w:rsidR="005328EE" w:rsidRDefault="005328E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C13B7" w:rsidRPr="008A7880" w:rsidRDefault="008A7880" w:rsidP="008A7880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ПРОБ </w:t>
      </w:r>
      <w:r>
        <w:rPr>
          <w:sz w:val="28"/>
          <w:szCs w:val="28"/>
        </w:rPr>
        <w:t xml:space="preserve"> = Т</w:t>
      </w:r>
      <w:r>
        <w:rPr>
          <w:sz w:val="28"/>
          <w:szCs w:val="28"/>
          <w:vertAlign w:val="subscript"/>
        </w:rPr>
        <w:t xml:space="preserve">ПРОБ </w:t>
      </w:r>
      <w:r>
        <w:rPr>
          <w:sz w:val="28"/>
          <w:szCs w:val="28"/>
        </w:rPr>
        <w:t xml:space="preserve"> / Т</w:t>
      </w:r>
      <w:r>
        <w:rPr>
          <w:sz w:val="28"/>
          <w:szCs w:val="28"/>
          <w:vertAlign w:val="subscript"/>
        </w:rPr>
        <w:t>Р.</w:t>
      </w:r>
      <w:r>
        <w:rPr>
          <w:sz w:val="28"/>
          <w:szCs w:val="28"/>
        </w:rPr>
        <w:t xml:space="preserve">  .</w:t>
      </w:r>
    </w:p>
    <w:p w:rsidR="002C13B7" w:rsidRDefault="002C13B7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C13B7" w:rsidRPr="00A265B6" w:rsidRDefault="00FF1CF0" w:rsidP="00FF1CF0">
      <w:pPr>
        <w:tabs>
          <w:tab w:val="left" w:pos="0"/>
          <w:tab w:val="left" w:pos="426"/>
        </w:tabs>
        <w:ind w:firstLine="680"/>
        <w:jc w:val="both"/>
        <w:rPr>
          <w:rFonts w:ascii="Symbol" w:hAnsi="Symbol"/>
          <w:sz w:val="28"/>
          <w:szCs w:val="28"/>
        </w:rPr>
      </w:pPr>
      <w:r>
        <w:rPr>
          <w:sz w:val="28"/>
          <w:szCs w:val="28"/>
        </w:rPr>
        <w:t>Количество груза, перевози</w:t>
      </w:r>
      <w:r w:rsidR="00A265B6">
        <w:rPr>
          <w:sz w:val="28"/>
          <w:szCs w:val="28"/>
        </w:rPr>
        <w:t xml:space="preserve">мого единицей транспортного средства за одну смену </w:t>
      </w:r>
      <w:r w:rsidR="00A265B6">
        <w:rPr>
          <w:sz w:val="28"/>
          <w:szCs w:val="28"/>
          <w:lang w:val="en-US"/>
        </w:rPr>
        <w:t>Q</w:t>
      </w:r>
      <w:r w:rsidR="00A265B6">
        <w:rPr>
          <w:sz w:val="28"/>
          <w:szCs w:val="28"/>
          <w:vertAlign w:val="subscript"/>
        </w:rPr>
        <w:t xml:space="preserve">СМ </w:t>
      </w:r>
    </w:p>
    <w:p w:rsidR="002C13B7" w:rsidRDefault="002C13B7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C13B7" w:rsidRPr="001918D2" w:rsidRDefault="001918D2" w:rsidP="00A265B6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Г</w:t>
      </w:r>
      <w:r w:rsidR="0090630A">
        <w:rPr>
          <w:sz w:val="28"/>
          <w:szCs w:val="28"/>
          <w:vertAlign w:val="subscript"/>
        </w:rPr>
        <w:t>П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/ ( К</w:t>
      </w:r>
      <w:r>
        <w:rPr>
          <w:sz w:val="28"/>
          <w:szCs w:val="28"/>
          <w:vertAlign w:val="subscript"/>
        </w:rPr>
        <w:t xml:space="preserve">ТС </w:t>
      </w:r>
      <w:r>
        <w:rPr>
          <w:sz w:val="28"/>
          <w:szCs w:val="28"/>
        </w:rPr>
        <w:t xml:space="preserve"> ∙ Д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Н </w:t>
      </w:r>
      <w:r>
        <w:rPr>
          <w:sz w:val="28"/>
          <w:szCs w:val="28"/>
        </w:rPr>
        <w:t xml:space="preserve"> )</w:t>
      </w:r>
    </w:p>
    <w:p w:rsidR="002C13B7" w:rsidRDefault="002C13B7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90630A" w:rsidRPr="0090630A" w:rsidRDefault="001918D2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90630A">
        <w:rPr>
          <w:sz w:val="28"/>
          <w:szCs w:val="28"/>
          <w:lang w:val="en-US"/>
        </w:rPr>
        <w:t>Q</w:t>
      </w:r>
      <w:r w:rsidR="0090630A">
        <w:rPr>
          <w:sz w:val="28"/>
          <w:szCs w:val="28"/>
          <w:vertAlign w:val="subscript"/>
        </w:rPr>
        <w:t xml:space="preserve">ГП </w:t>
      </w:r>
      <w:r w:rsidR="0090630A">
        <w:rPr>
          <w:sz w:val="28"/>
          <w:szCs w:val="28"/>
        </w:rPr>
        <w:t xml:space="preserve"> </w:t>
      </w:r>
      <w:r w:rsidR="00686D80">
        <w:rPr>
          <w:sz w:val="28"/>
          <w:szCs w:val="28"/>
        </w:rPr>
        <w:t xml:space="preserve">– </w:t>
      </w:r>
      <w:r w:rsidR="0090630A">
        <w:rPr>
          <w:sz w:val="28"/>
          <w:szCs w:val="28"/>
        </w:rPr>
        <w:t xml:space="preserve">годовой грузооборот предприятия, т. </w:t>
      </w:r>
      <w:r w:rsidR="00686D80">
        <w:rPr>
          <w:sz w:val="28"/>
          <w:szCs w:val="28"/>
        </w:rPr>
        <w:t>Определяется по шахматной ведо-мости как сумма внутризаводских грузопотоков;</w:t>
      </w:r>
    </w:p>
    <w:p w:rsidR="002C13B7" w:rsidRPr="001918D2" w:rsidRDefault="001918D2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– число рабочих дней в году, суток;</w:t>
      </w:r>
    </w:p>
    <w:p w:rsidR="002C13B7" w:rsidRPr="001918D2" w:rsidRDefault="001918D2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– коэффициент сменности работы транспортного средства, смен в сутки;</w:t>
      </w:r>
    </w:p>
    <w:p w:rsidR="002C13B7" w:rsidRPr="001918D2" w:rsidRDefault="001918D2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Н </w:t>
      </w:r>
      <w:r>
        <w:rPr>
          <w:sz w:val="28"/>
          <w:szCs w:val="28"/>
        </w:rPr>
        <w:t xml:space="preserve"> – коэффициент неравномерности перевозок (нарушени</w:t>
      </w:r>
      <w:r w:rsidR="00F70CB9">
        <w:rPr>
          <w:sz w:val="28"/>
          <w:szCs w:val="28"/>
        </w:rPr>
        <w:t>я</w:t>
      </w:r>
      <w:r>
        <w:rPr>
          <w:sz w:val="28"/>
          <w:szCs w:val="28"/>
        </w:rPr>
        <w:t xml:space="preserve"> расписания движения в течение года), доли ед.</w:t>
      </w:r>
    </w:p>
    <w:p w:rsidR="002C13B7" w:rsidRPr="00D829C1" w:rsidRDefault="00D829C1" w:rsidP="00D829C1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Расчетное количество рейсов, совершаемых единицей транспортного средства за смену Р</w:t>
      </w:r>
      <w:r>
        <w:rPr>
          <w:sz w:val="28"/>
          <w:szCs w:val="28"/>
          <w:vertAlign w:val="subscript"/>
        </w:rPr>
        <w:t xml:space="preserve">Р </w:t>
      </w:r>
    </w:p>
    <w:p w:rsidR="002C13B7" w:rsidRDefault="00D829C1" w:rsidP="00D829C1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/ Т</w:t>
      </w:r>
      <w:r>
        <w:rPr>
          <w:sz w:val="28"/>
          <w:szCs w:val="28"/>
          <w:vertAlign w:val="subscript"/>
        </w:rPr>
        <w:t>Р.</w:t>
      </w:r>
      <w:r>
        <w:rPr>
          <w:sz w:val="28"/>
          <w:szCs w:val="28"/>
        </w:rPr>
        <w:t xml:space="preserve">  .</w:t>
      </w:r>
    </w:p>
    <w:p w:rsidR="002117D4" w:rsidRPr="00D829C1" w:rsidRDefault="002117D4" w:rsidP="00D829C1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</w:p>
    <w:p w:rsidR="002117D4" w:rsidRPr="00F70CB9" w:rsidRDefault="002117D4" w:rsidP="002117D4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– длительность одной смены, час.</w:t>
      </w:r>
    </w:p>
    <w:p w:rsidR="008366AA" w:rsidRDefault="008366AA" w:rsidP="00D829C1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  <w:sectPr w:rsidR="008366AA" w:rsidSect="006C36E1">
          <w:pgSz w:w="11906" w:h="16838"/>
          <w:pgMar w:top="567" w:right="567" w:bottom="567" w:left="1134" w:header="709" w:footer="709" w:gutter="0"/>
          <w:cols w:space="708"/>
          <w:titlePg/>
          <w:docGrid w:linePitch="360"/>
        </w:sect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>Таблица 1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>Пункт отправления груза – подъездные пути, тыс. тонн / год</w:t>
      </w:r>
    </w:p>
    <w:p w:rsidR="008366AA" w:rsidRPr="001B2E6E" w:rsidRDefault="008366AA" w:rsidP="00D829C1">
      <w:pPr>
        <w:tabs>
          <w:tab w:val="left" w:pos="0"/>
          <w:tab w:val="left" w:pos="426"/>
        </w:tabs>
        <w:ind w:firstLine="680"/>
        <w:jc w:val="both"/>
        <w:rPr>
          <w:sz w:val="16"/>
          <w:szCs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8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74"/>
      </w:tblGrid>
      <w:tr w:rsidR="008366AA" w:rsidRPr="008366AA" w:rsidTr="008F5671">
        <w:tc>
          <w:tcPr>
            <w:tcW w:w="498" w:type="pct"/>
            <w:vMerge w:val="restar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2" w:type="pct"/>
            <w:gridSpan w:val="30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8" w:type="pct"/>
            <w:vMerge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both"/>
            </w:pP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49" w:type="pct"/>
            <w:vAlign w:val="center"/>
          </w:tcPr>
          <w:p w:rsidR="008366AA" w:rsidRPr="008366AA" w:rsidRDefault="008366AA" w:rsidP="00F8621B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8" w:type="pct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Склад топлива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3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49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</w:tr>
      <w:tr w:rsidR="008F5671" w:rsidRPr="008366AA" w:rsidTr="008F5671">
        <w:tc>
          <w:tcPr>
            <w:tcW w:w="498" w:type="pct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Склад металла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8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2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4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6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8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7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3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9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0</w:t>
            </w:r>
          </w:p>
        </w:tc>
        <w:tc>
          <w:tcPr>
            <w:tcW w:w="153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0</w:t>
            </w:r>
          </w:p>
        </w:tc>
        <w:tc>
          <w:tcPr>
            <w:tcW w:w="149" w:type="pct"/>
            <w:vAlign w:val="center"/>
          </w:tcPr>
          <w:p w:rsidR="002D2245" w:rsidRPr="008366AA" w:rsidRDefault="002D2245" w:rsidP="00F8621B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</w:tr>
    </w:tbl>
    <w:p w:rsidR="008366AA" w:rsidRPr="001B2E6E" w:rsidRDefault="008366AA" w:rsidP="001B2E6E">
      <w:pPr>
        <w:tabs>
          <w:tab w:val="left" w:pos="0"/>
          <w:tab w:val="left" w:pos="426"/>
        </w:tabs>
        <w:ind w:left="-57" w:right="-57" w:firstLine="680"/>
        <w:jc w:val="both"/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2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1B2E6E">
        <w:rPr>
          <w:i/>
          <w:sz w:val="28"/>
          <w:szCs w:val="28"/>
        </w:rPr>
        <w:t>склад топлива</w:t>
      </w:r>
      <w:r w:rsidRPr="008366AA">
        <w:rPr>
          <w:i/>
          <w:sz w:val="28"/>
          <w:szCs w:val="28"/>
        </w:rPr>
        <w:t>, тыс. тонн / год</w:t>
      </w:r>
    </w:p>
    <w:p w:rsidR="008366AA" w:rsidRPr="001B2E6E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16"/>
          <w:szCs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8"/>
        <w:gridCol w:w="475"/>
      </w:tblGrid>
      <w:tr w:rsidR="008366AA" w:rsidRPr="008366AA" w:rsidTr="008F5671">
        <w:tc>
          <w:tcPr>
            <w:tcW w:w="408" w:type="pct"/>
            <w:vMerge w:val="restar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92" w:type="pct"/>
            <w:gridSpan w:val="30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08" w:type="pct"/>
            <w:vMerge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6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53" w:type="pct"/>
            <w:vAlign w:val="center"/>
          </w:tcPr>
          <w:p w:rsidR="008366AA" w:rsidRPr="008366AA" w:rsidRDefault="008366AA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3E3A4D">
        <w:trPr>
          <w:trHeight w:hRule="exact" w:val="567"/>
        </w:trPr>
        <w:tc>
          <w:tcPr>
            <w:tcW w:w="408" w:type="pct"/>
          </w:tcPr>
          <w:p w:rsidR="008366AA" w:rsidRPr="008366AA" w:rsidRDefault="001B2E6E" w:rsidP="003E3A4D">
            <w:pPr>
              <w:tabs>
                <w:tab w:val="left" w:pos="0"/>
                <w:tab w:val="left" w:pos="426"/>
              </w:tabs>
            </w:pPr>
            <w:r>
              <w:t>Литейный цех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6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08" w:type="pct"/>
          </w:tcPr>
          <w:p w:rsidR="008366AA" w:rsidRPr="008366AA" w:rsidRDefault="001B2E6E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Кузнечный цех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6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8366AA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</w:tr>
      <w:tr w:rsidR="008F5671" w:rsidRPr="008366AA" w:rsidTr="008F5671">
        <w:tc>
          <w:tcPr>
            <w:tcW w:w="408" w:type="pct"/>
          </w:tcPr>
          <w:p w:rsidR="001B2E6E" w:rsidRDefault="001B2E6E" w:rsidP="003E3A4D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Термический цех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6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1B2E6E" w:rsidRPr="008366AA" w:rsidRDefault="008076BD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</w:tr>
    </w:tbl>
    <w:p w:rsidR="008366AA" w:rsidRPr="001B2E6E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</w:r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3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1B2E6E">
        <w:rPr>
          <w:i/>
          <w:sz w:val="28"/>
          <w:szCs w:val="28"/>
        </w:rPr>
        <w:t>склад металла</w:t>
      </w:r>
      <w:r w:rsidRPr="008366AA">
        <w:rPr>
          <w:i/>
          <w:sz w:val="28"/>
          <w:szCs w:val="28"/>
        </w:rPr>
        <w:t>, тыс. тонн / год</w:t>
      </w:r>
    </w:p>
    <w:p w:rsidR="008366AA" w:rsidRPr="001B2E6E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16"/>
          <w:szCs w:val="1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91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68"/>
      </w:tblGrid>
      <w:tr w:rsidR="002D2245" w:rsidRPr="008366AA" w:rsidTr="008F5671">
        <w:tc>
          <w:tcPr>
            <w:tcW w:w="500" w:type="pct"/>
            <w:vMerge w:val="restar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0" w:type="pct"/>
            <w:gridSpan w:val="30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500" w:type="pct"/>
            <w:vMerge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47" w:type="pct"/>
            <w:vAlign w:val="center"/>
          </w:tcPr>
          <w:p w:rsidR="002D2245" w:rsidRPr="008366AA" w:rsidRDefault="002D2245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500" w:type="pct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Литейный цех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3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47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</w:tr>
      <w:tr w:rsidR="008F5671" w:rsidRPr="008366AA" w:rsidTr="008F5671">
        <w:tc>
          <w:tcPr>
            <w:tcW w:w="500" w:type="pct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Кузнечный цех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3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47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</w:tr>
      <w:tr w:rsidR="008F5671" w:rsidRPr="008366AA" w:rsidTr="008F5671">
        <w:tc>
          <w:tcPr>
            <w:tcW w:w="500" w:type="pct"/>
          </w:tcPr>
          <w:p w:rsidR="00590892" w:rsidRDefault="00590892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Механичес-кий цех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0</w:t>
            </w:r>
          </w:p>
        </w:tc>
        <w:tc>
          <w:tcPr>
            <w:tcW w:w="153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0</w:t>
            </w:r>
          </w:p>
        </w:tc>
        <w:tc>
          <w:tcPr>
            <w:tcW w:w="147" w:type="pct"/>
            <w:vAlign w:val="center"/>
          </w:tcPr>
          <w:p w:rsidR="00590892" w:rsidRPr="008366AA" w:rsidRDefault="0059089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0</w:t>
            </w:r>
          </w:p>
        </w:tc>
      </w:tr>
    </w:tbl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4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461437">
        <w:rPr>
          <w:i/>
          <w:sz w:val="28"/>
          <w:szCs w:val="28"/>
        </w:rPr>
        <w:t>литейный цех</w:t>
      </w:r>
      <w:r w:rsidRPr="008366AA">
        <w:rPr>
          <w:i/>
          <w:sz w:val="28"/>
          <w:szCs w:val="28"/>
        </w:rPr>
        <w:t>, тыс. тонн / год</w:t>
      </w:r>
    </w:p>
    <w:p w:rsidR="008366AA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52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461437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Механичес-кий цех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1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7</w:t>
            </w:r>
          </w:p>
        </w:tc>
        <w:tc>
          <w:tcPr>
            <w:tcW w:w="153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2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</w:t>
            </w:r>
          </w:p>
        </w:tc>
      </w:tr>
      <w:tr w:rsidR="008F5671" w:rsidRPr="008366AA" w:rsidTr="008F5671">
        <w:tc>
          <w:tcPr>
            <w:tcW w:w="495" w:type="pct"/>
          </w:tcPr>
          <w:p w:rsidR="008076BD" w:rsidRPr="008366AA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Склад отходов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</w:t>
            </w:r>
          </w:p>
        </w:tc>
        <w:tc>
          <w:tcPr>
            <w:tcW w:w="153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</w:t>
            </w:r>
          </w:p>
        </w:tc>
        <w:tc>
          <w:tcPr>
            <w:tcW w:w="152" w:type="pct"/>
            <w:vAlign w:val="center"/>
          </w:tcPr>
          <w:p w:rsidR="008076BD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</w:tr>
    </w:tbl>
    <w:p w:rsidR="008366AA" w:rsidRDefault="008366AA" w:rsidP="00D829C1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5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461437">
        <w:rPr>
          <w:i/>
          <w:sz w:val="28"/>
          <w:szCs w:val="28"/>
        </w:rPr>
        <w:t>кузнечный цех</w:t>
      </w:r>
      <w:r w:rsidRPr="008366AA">
        <w:rPr>
          <w:i/>
          <w:sz w:val="28"/>
          <w:szCs w:val="28"/>
        </w:rPr>
        <w:t>, тыс. тонн / год</w:t>
      </w:r>
    </w:p>
    <w:p w:rsidR="008366AA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52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461437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Механичес-кий цех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1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0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1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</w:t>
            </w:r>
          </w:p>
        </w:tc>
        <w:tc>
          <w:tcPr>
            <w:tcW w:w="152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</w:t>
            </w:r>
          </w:p>
        </w:tc>
      </w:tr>
      <w:tr w:rsidR="008F5671" w:rsidRPr="008366AA" w:rsidTr="008F5671">
        <w:tc>
          <w:tcPr>
            <w:tcW w:w="495" w:type="pct"/>
          </w:tcPr>
          <w:p w:rsidR="00461437" w:rsidRPr="008366AA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Склад отходов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</w:t>
            </w:r>
          </w:p>
        </w:tc>
        <w:tc>
          <w:tcPr>
            <w:tcW w:w="153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2" w:type="pct"/>
            <w:vAlign w:val="center"/>
          </w:tcPr>
          <w:p w:rsidR="00461437" w:rsidRPr="008366AA" w:rsidRDefault="003F660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</w:tr>
    </w:tbl>
    <w:p w:rsidR="008366AA" w:rsidRPr="008076BD" w:rsidRDefault="008366AA" w:rsidP="008366AA">
      <w:pPr>
        <w:tabs>
          <w:tab w:val="left" w:pos="0"/>
          <w:tab w:val="left" w:pos="426"/>
        </w:tabs>
        <w:ind w:firstLine="680"/>
        <w:jc w:val="right"/>
        <w:rPr>
          <w:i/>
          <w:sz w:val="28"/>
          <w:szCs w:val="28"/>
        </w:r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аблица 6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461437">
        <w:rPr>
          <w:i/>
          <w:sz w:val="28"/>
          <w:szCs w:val="28"/>
        </w:rPr>
        <w:t>механический цех</w:t>
      </w:r>
      <w:r w:rsidRPr="008366AA">
        <w:rPr>
          <w:i/>
          <w:sz w:val="28"/>
          <w:szCs w:val="28"/>
        </w:rPr>
        <w:t>, тыс. тонн / год</w:t>
      </w:r>
    </w:p>
    <w:p w:rsidR="008366AA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49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8076BD" w:rsidRPr="008366AA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Термический цех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3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3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</w:t>
            </w:r>
          </w:p>
        </w:tc>
        <w:tc>
          <w:tcPr>
            <w:tcW w:w="153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</w:t>
            </w:r>
          </w:p>
        </w:tc>
        <w:tc>
          <w:tcPr>
            <w:tcW w:w="149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</w:tr>
      <w:tr w:rsidR="008F5671" w:rsidRPr="008366AA" w:rsidTr="008F5671">
        <w:tc>
          <w:tcPr>
            <w:tcW w:w="495" w:type="pct"/>
          </w:tcPr>
          <w:p w:rsidR="008076BD" w:rsidRPr="008366AA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Сборочный цех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8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8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6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4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8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8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0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2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5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3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1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9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7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7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7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7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7</w:t>
            </w:r>
          </w:p>
        </w:tc>
        <w:tc>
          <w:tcPr>
            <w:tcW w:w="150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7</w:t>
            </w:r>
          </w:p>
        </w:tc>
        <w:tc>
          <w:tcPr>
            <w:tcW w:w="153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9</w:t>
            </w:r>
          </w:p>
        </w:tc>
        <w:tc>
          <w:tcPr>
            <w:tcW w:w="149" w:type="pct"/>
            <w:vAlign w:val="center"/>
          </w:tcPr>
          <w:p w:rsidR="008076BD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1</w:t>
            </w:r>
          </w:p>
        </w:tc>
      </w:tr>
      <w:tr w:rsidR="008F5671" w:rsidRPr="008366AA" w:rsidTr="008F5671">
        <w:tc>
          <w:tcPr>
            <w:tcW w:w="495" w:type="pct"/>
          </w:tcPr>
          <w:p w:rsidR="00461437" w:rsidRPr="008366AA" w:rsidRDefault="00461437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Склад отходов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3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</w:t>
            </w:r>
          </w:p>
        </w:tc>
        <w:tc>
          <w:tcPr>
            <w:tcW w:w="149" w:type="pct"/>
            <w:vAlign w:val="center"/>
          </w:tcPr>
          <w:p w:rsidR="00461437" w:rsidRPr="008366AA" w:rsidRDefault="001A3D20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</w:t>
            </w:r>
          </w:p>
        </w:tc>
      </w:tr>
    </w:tbl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7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1A3D20">
        <w:rPr>
          <w:i/>
          <w:sz w:val="28"/>
          <w:szCs w:val="28"/>
        </w:rPr>
        <w:t>термический цех</w:t>
      </w:r>
      <w:r w:rsidRPr="008366AA">
        <w:rPr>
          <w:i/>
          <w:sz w:val="28"/>
          <w:szCs w:val="28"/>
        </w:rPr>
        <w:t>, тыс. тонн / год</w:t>
      </w:r>
    </w:p>
    <w:p w:rsidR="008366AA" w:rsidRPr="006F4D1F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49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Сборочный цех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4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3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2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51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5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44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3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2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3</w:t>
            </w:r>
          </w:p>
        </w:tc>
        <w:tc>
          <w:tcPr>
            <w:tcW w:w="153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</w:t>
            </w:r>
          </w:p>
        </w:tc>
        <w:tc>
          <w:tcPr>
            <w:tcW w:w="149" w:type="pct"/>
            <w:vAlign w:val="center"/>
          </w:tcPr>
          <w:p w:rsidR="008076BD" w:rsidRPr="008366AA" w:rsidRDefault="00AF11B3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</w:tr>
    </w:tbl>
    <w:p w:rsidR="008366AA" w:rsidRPr="006F4D1F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</w:r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8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D76A22">
        <w:rPr>
          <w:i/>
          <w:sz w:val="28"/>
          <w:szCs w:val="28"/>
        </w:rPr>
        <w:t>сборочный цех</w:t>
      </w:r>
      <w:r w:rsidRPr="008366AA">
        <w:rPr>
          <w:i/>
          <w:sz w:val="28"/>
          <w:szCs w:val="28"/>
        </w:rPr>
        <w:t>, тыс. тонн / год</w:t>
      </w:r>
    </w:p>
    <w:p w:rsidR="008366AA" w:rsidRPr="006F4D1F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49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Склад готовой продукции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3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9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8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3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2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3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7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4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3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9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2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21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42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63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0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49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8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87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4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6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3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9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8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2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1</w:t>
            </w:r>
          </w:p>
        </w:tc>
        <w:tc>
          <w:tcPr>
            <w:tcW w:w="150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3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1</w:t>
            </w:r>
          </w:p>
        </w:tc>
        <w:tc>
          <w:tcPr>
            <w:tcW w:w="149" w:type="pct"/>
            <w:vAlign w:val="center"/>
          </w:tcPr>
          <w:p w:rsidR="008076BD" w:rsidRPr="008366AA" w:rsidRDefault="00D76A22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2</w:t>
            </w:r>
          </w:p>
        </w:tc>
      </w:tr>
    </w:tbl>
    <w:p w:rsidR="008366AA" w:rsidRPr="006F4D1F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</w:r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 xml:space="preserve">Таблица </w:t>
      </w:r>
      <w:r>
        <w:rPr>
          <w:b/>
          <w:i/>
          <w:sz w:val="28"/>
          <w:szCs w:val="28"/>
        </w:rPr>
        <w:t>9</w:t>
      </w:r>
    </w:p>
    <w:p w:rsidR="008366AA" w:rsidRPr="008366AA" w:rsidRDefault="00D76A22" w:rsidP="00D76A22">
      <w:pPr>
        <w:tabs>
          <w:tab w:val="left" w:pos="0"/>
          <w:tab w:val="left" w:pos="426"/>
          <w:tab w:val="center" w:pos="8192"/>
          <w:tab w:val="left" w:pos="13652"/>
        </w:tabs>
        <w:ind w:firstLine="680"/>
        <w:rPr>
          <w:i/>
          <w:sz w:val="28"/>
          <w:szCs w:val="28"/>
        </w:rPr>
      </w:pPr>
      <w:r>
        <w:rPr>
          <w:i/>
          <w:sz w:val="28"/>
          <w:szCs w:val="28"/>
        </w:rPr>
        <w:tab/>
      </w:r>
      <w:r w:rsidR="008366AA" w:rsidRPr="008366AA">
        <w:rPr>
          <w:i/>
          <w:sz w:val="28"/>
          <w:szCs w:val="28"/>
        </w:rPr>
        <w:t xml:space="preserve">Пункт отправления груза – </w:t>
      </w:r>
      <w:r w:rsidR="001A13F6">
        <w:rPr>
          <w:i/>
          <w:sz w:val="28"/>
          <w:szCs w:val="28"/>
        </w:rPr>
        <w:t>склад готовой продукции</w:t>
      </w:r>
      <w:r w:rsidR="008366AA" w:rsidRPr="008366AA">
        <w:rPr>
          <w:i/>
          <w:sz w:val="28"/>
          <w:szCs w:val="28"/>
        </w:rPr>
        <w:t>, тыс. тонн / год</w:t>
      </w:r>
      <w:r>
        <w:rPr>
          <w:i/>
          <w:sz w:val="28"/>
          <w:szCs w:val="28"/>
        </w:rPr>
        <w:tab/>
      </w:r>
    </w:p>
    <w:p w:rsidR="008366AA" w:rsidRPr="006F4D1F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52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Подъездные пути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93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9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8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3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62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3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7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4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53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9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2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21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42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63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50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49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8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87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4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6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3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0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9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58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42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1</w:t>
            </w:r>
          </w:p>
        </w:tc>
        <w:tc>
          <w:tcPr>
            <w:tcW w:w="150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00</w:t>
            </w:r>
          </w:p>
        </w:tc>
        <w:tc>
          <w:tcPr>
            <w:tcW w:w="153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81</w:t>
            </w:r>
          </w:p>
        </w:tc>
        <w:tc>
          <w:tcPr>
            <w:tcW w:w="152" w:type="pct"/>
            <w:vAlign w:val="center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62</w:t>
            </w:r>
          </w:p>
        </w:tc>
      </w:tr>
    </w:tbl>
    <w:p w:rsidR="006F4D1F" w:rsidRPr="006F4D1F" w:rsidRDefault="006F4D1F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</w:rPr>
      </w:pP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right"/>
        <w:rPr>
          <w:b/>
          <w:i/>
          <w:sz w:val="28"/>
          <w:szCs w:val="28"/>
        </w:rPr>
      </w:pPr>
      <w:r w:rsidRPr="008366AA">
        <w:rPr>
          <w:b/>
          <w:i/>
          <w:sz w:val="28"/>
          <w:szCs w:val="28"/>
        </w:rPr>
        <w:t>Таблица 1</w:t>
      </w:r>
      <w:r>
        <w:rPr>
          <w:b/>
          <w:i/>
          <w:sz w:val="28"/>
          <w:szCs w:val="28"/>
        </w:rPr>
        <w:t>0</w:t>
      </w:r>
    </w:p>
    <w:p w:rsidR="008366AA" w:rsidRPr="008366AA" w:rsidRDefault="008366AA" w:rsidP="008366AA">
      <w:pPr>
        <w:tabs>
          <w:tab w:val="left" w:pos="0"/>
          <w:tab w:val="left" w:pos="426"/>
        </w:tabs>
        <w:ind w:firstLine="680"/>
        <w:jc w:val="center"/>
        <w:rPr>
          <w:i/>
          <w:sz w:val="28"/>
          <w:szCs w:val="28"/>
        </w:rPr>
      </w:pPr>
      <w:r w:rsidRPr="008366AA">
        <w:rPr>
          <w:i/>
          <w:sz w:val="28"/>
          <w:szCs w:val="28"/>
        </w:rPr>
        <w:t xml:space="preserve">Пункт отправления груза – </w:t>
      </w:r>
      <w:r w:rsidR="006F4D1F">
        <w:rPr>
          <w:i/>
          <w:sz w:val="28"/>
          <w:szCs w:val="28"/>
        </w:rPr>
        <w:t>склад отходов</w:t>
      </w:r>
      <w:r w:rsidRPr="008366AA">
        <w:rPr>
          <w:i/>
          <w:sz w:val="28"/>
          <w:szCs w:val="28"/>
        </w:rPr>
        <w:t>, тыс. тонн / год</w:t>
      </w:r>
    </w:p>
    <w:p w:rsidR="008366AA" w:rsidRPr="006F4D1F" w:rsidRDefault="008366AA" w:rsidP="008366AA">
      <w:pPr>
        <w:tabs>
          <w:tab w:val="left" w:pos="0"/>
          <w:tab w:val="left" w:pos="426"/>
        </w:tabs>
        <w:ind w:firstLine="680"/>
        <w:jc w:val="both"/>
        <w:rPr>
          <w:sz w:val="20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75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7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78"/>
        <w:gridCol w:w="487"/>
        <w:gridCol w:w="484"/>
      </w:tblGrid>
      <w:tr w:rsidR="008076BD" w:rsidRPr="008366AA" w:rsidTr="008F5671">
        <w:tc>
          <w:tcPr>
            <w:tcW w:w="495" w:type="pct"/>
            <w:vMerge w:val="restar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Пункт получения груза</w:t>
            </w:r>
          </w:p>
        </w:tc>
        <w:tc>
          <w:tcPr>
            <w:tcW w:w="4505" w:type="pct"/>
            <w:gridSpan w:val="30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center"/>
            </w:pPr>
            <w:r>
              <w:t>Номер варианта</w:t>
            </w:r>
          </w:p>
        </w:tc>
      </w:tr>
      <w:tr w:rsidR="008F5671" w:rsidRPr="008366AA" w:rsidTr="008F5671">
        <w:tc>
          <w:tcPr>
            <w:tcW w:w="495" w:type="pct"/>
            <w:vMerge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5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8</w:t>
            </w:r>
          </w:p>
        </w:tc>
        <w:tc>
          <w:tcPr>
            <w:tcW w:w="153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29</w:t>
            </w:r>
          </w:p>
        </w:tc>
        <w:tc>
          <w:tcPr>
            <w:tcW w:w="152" w:type="pct"/>
            <w:vAlign w:val="center"/>
          </w:tcPr>
          <w:p w:rsidR="008076BD" w:rsidRPr="008366AA" w:rsidRDefault="008076BD" w:rsidP="008F5671">
            <w:pPr>
              <w:tabs>
                <w:tab w:val="left" w:pos="0"/>
                <w:tab w:val="left" w:pos="426"/>
              </w:tabs>
              <w:spacing w:line="240" w:lineRule="exact"/>
              <w:ind w:left="-57" w:right="-57"/>
              <w:jc w:val="center"/>
            </w:pPr>
            <w:r>
              <w:t>30</w:t>
            </w:r>
          </w:p>
        </w:tc>
      </w:tr>
      <w:tr w:rsidR="008F5671" w:rsidRPr="008366AA" w:rsidTr="008F5671">
        <w:tc>
          <w:tcPr>
            <w:tcW w:w="495" w:type="pct"/>
          </w:tcPr>
          <w:p w:rsidR="006F4D1F" w:rsidRPr="008366AA" w:rsidRDefault="006F4D1F" w:rsidP="008F5671">
            <w:pPr>
              <w:tabs>
                <w:tab w:val="left" w:pos="0"/>
                <w:tab w:val="left" w:pos="426"/>
              </w:tabs>
              <w:spacing w:line="240" w:lineRule="exact"/>
              <w:jc w:val="both"/>
            </w:pPr>
            <w:r>
              <w:t>Подъездные пути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7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1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2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9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8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17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0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1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2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3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6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4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7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1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2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8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9</w:t>
            </w:r>
          </w:p>
        </w:tc>
        <w:tc>
          <w:tcPr>
            <w:tcW w:w="150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30</w:t>
            </w:r>
          </w:p>
        </w:tc>
        <w:tc>
          <w:tcPr>
            <w:tcW w:w="153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9</w:t>
            </w:r>
          </w:p>
        </w:tc>
        <w:tc>
          <w:tcPr>
            <w:tcW w:w="152" w:type="pct"/>
            <w:vAlign w:val="center"/>
          </w:tcPr>
          <w:p w:rsidR="006F4D1F" w:rsidRPr="008366AA" w:rsidRDefault="002F3608" w:rsidP="008F5671">
            <w:pPr>
              <w:tabs>
                <w:tab w:val="left" w:pos="0"/>
                <w:tab w:val="left" w:pos="426"/>
              </w:tabs>
              <w:ind w:left="-57" w:right="-57"/>
              <w:jc w:val="center"/>
            </w:pPr>
            <w:r>
              <w:t>28</w:t>
            </w:r>
          </w:p>
        </w:tc>
      </w:tr>
    </w:tbl>
    <w:p w:rsidR="008366AA" w:rsidRPr="006F4D1F" w:rsidRDefault="008366AA" w:rsidP="00D829C1">
      <w:pPr>
        <w:tabs>
          <w:tab w:val="left" w:pos="0"/>
          <w:tab w:val="left" w:pos="426"/>
        </w:tabs>
        <w:ind w:firstLine="680"/>
        <w:jc w:val="both"/>
        <w:rPr>
          <w:sz w:val="10"/>
          <w:szCs w:val="10"/>
        </w:rPr>
      </w:pPr>
    </w:p>
    <w:p w:rsidR="008366AA" w:rsidRPr="006F4D1F" w:rsidRDefault="008366AA" w:rsidP="00D829C1">
      <w:pPr>
        <w:tabs>
          <w:tab w:val="left" w:pos="0"/>
          <w:tab w:val="left" w:pos="426"/>
        </w:tabs>
        <w:ind w:firstLine="680"/>
        <w:jc w:val="both"/>
        <w:rPr>
          <w:sz w:val="10"/>
          <w:szCs w:val="10"/>
        </w:rPr>
        <w:sectPr w:rsidR="008366AA" w:rsidRPr="006F4D1F" w:rsidSect="008366AA">
          <w:pgSz w:w="16838" w:h="11906" w:orient="landscape"/>
          <w:pgMar w:top="1134" w:right="567" w:bottom="567" w:left="567" w:header="709" w:footer="709" w:gutter="0"/>
          <w:cols w:space="708"/>
          <w:titlePg/>
          <w:docGrid w:linePitch="360"/>
        </w:sectPr>
      </w:pPr>
    </w:p>
    <w:p w:rsidR="00A967ED" w:rsidRPr="00A967ED" w:rsidRDefault="00A967ED" w:rsidP="00A967ED">
      <w:pPr>
        <w:tabs>
          <w:tab w:val="left" w:pos="0"/>
          <w:tab w:val="left" w:pos="426"/>
        </w:tabs>
        <w:jc w:val="right"/>
        <w:rPr>
          <w:b/>
          <w:i/>
          <w:sz w:val="28"/>
          <w:szCs w:val="28"/>
        </w:rPr>
      </w:pPr>
      <w:r w:rsidRPr="00A967ED">
        <w:rPr>
          <w:b/>
          <w:i/>
          <w:sz w:val="28"/>
          <w:szCs w:val="28"/>
        </w:rPr>
        <w:t>Таблица 11</w:t>
      </w:r>
    </w:p>
    <w:p w:rsidR="00A967ED" w:rsidRPr="00A967ED" w:rsidRDefault="00A967ED" w:rsidP="00A967ED">
      <w:pPr>
        <w:tabs>
          <w:tab w:val="left" w:pos="0"/>
          <w:tab w:val="left" w:pos="426"/>
        </w:tabs>
        <w:jc w:val="center"/>
        <w:rPr>
          <w:i/>
          <w:sz w:val="28"/>
          <w:szCs w:val="28"/>
        </w:rPr>
      </w:pPr>
      <w:r w:rsidRPr="00A967ED">
        <w:rPr>
          <w:i/>
          <w:sz w:val="28"/>
          <w:szCs w:val="28"/>
        </w:rPr>
        <w:t>Длина маршрута</w:t>
      </w:r>
    </w:p>
    <w:p w:rsidR="00A967ED" w:rsidRDefault="00A967ED" w:rsidP="008366A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58"/>
        <w:gridCol w:w="1460"/>
      </w:tblGrid>
      <w:tr w:rsidR="00A967ED" w:rsidRPr="00A967ED" w:rsidTr="00A967ED">
        <w:trPr>
          <w:jc w:val="center"/>
        </w:trPr>
        <w:tc>
          <w:tcPr>
            <w:tcW w:w="7158" w:type="dxa"/>
            <w:vAlign w:val="center"/>
          </w:tcPr>
          <w:p w:rsidR="00A967ED" w:rsidRPr="00A967ED" w:rsidRDefault="00A967ED" w:rsidP="008F5671">
            <w:pPr>
              <w:jc w:val="center"/>
            </w:pPr>
            <w:r w:rsidRPr="00A967ED">
              <w:t>Маршрут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8F5671">
            <w:pPr>
              <w:jc w:val="center"/>
            </w:pPr>
            <w:r>
              <w:t>Длина, м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Подъездные пути – склад топлива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44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Подъездные пути – склад металла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47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топлива – литейны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25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топлива – кузнечны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28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топлива – термически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23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металла – литейны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21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металла – кузнечны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26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металла – механически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22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Литейный цех – механически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15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Литейный цех – склад отходов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39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Кузнечный цех – механически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18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Кузнечный цех – склад отходов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36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Механический цех – термически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14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Механический цех – сборочны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17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Механический цех – склад отходов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38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Термический цех – сборочный цех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19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борочный цех – склад готовой продукции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34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готовой продукции – подъездные пути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410</w:t>
            </w:r>
          </w:p>
        </w:tc>
      </w:tr>
      <w:tr w:rsidR="00A967ED" w:rsidRPr="00A967ED" w:rsidTr="00A967ED">
        <w:trPr>
          <w:jc w:val="center"/>
        </w:trPr>
        <w:tc>
          <w:tcPr>
            <w:tcW w:w="7158" w:type="dxa"/>
          </w:tcPr>
          <w:p w:rsidR="00A967ED" w:rsidRPr="00A967ED" w:rsidRDefault="00A967ED" w:rsidP="008F5671">
            <w:r w:rsidRPr="00A967ED">
              <w:t>Склад отходов – подъездные пути</w:t>
            </w:r>
          </w:p>
        </w:tc>
        <w:tc>
          <w:tcPr>
            <w:tcW w:w="1460" w:type="dxa"/>
            <w:vAlign w:val="center"/>
          </w:tcPr>
          <w:p w:rsidR="00A967ED" w:rsidRPr="00A967ED" w:rsidRDefault="00A967ED" w:rsidP="00A967ED">
            <w:pPr>
              <w:jc w:val="center"/>
            </w:pPr>
            <w:r>
              <w:t>420</w:t>
            </w:r>
          </w:p>
        </w:tc>
      </w:tr>
    </w:tbl>
    <w:p w:rsidR="00A967ED" w:rsidRDefault="00A967ED" w:rsidP="008366A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A967ED" w:rsidRPr="00A967ED" w:rsidRDefault="00A967ED" w:rsidP="00A967ED">
      <w:pPr>
        <w:tabs>
          <w:tab w:val="left" w:pos="0"/>
          <w:tab w:val="left" w:pos="426"/>
        </w:tabs>
        <w:jc w:val="right"/>
        <w:rPr>
          <w:b/>
          <w:i/>
          <w:sz w:val="28"/>
          <w:szCs w:val="28"/>
        </w:rPr>
      </w:pPr>
      <w:r w:rsidRPr="00A967ED">
        <w:rPr>
          <w:b/>
          <w:i/>
          <w:sz w:val="28"/>
          <w:szCs w:val="28"/>
        </w:rPr>
        <w:t>Таблица 1</w:t>
      </w:r>
      <w:r>
        <w:rPr>
          <w:b/>
          <w:i/>
          <w:sz w:val="28"/>
          <w:szCs w:val="28"/>
        </w:rPr>
        <w:t>2</w:t>
      </w:r>
    </w:p>
    <w:p w:rsidR="00A967ED" w:rsidRPr="00133F04" w:rsidRDefault="00133F04" w:rsidP="00133F04">
      <w:pPr>
        <w:tabs>
          <w:tab w:val="left" w:pos="0"/>
          <w:tab w:val="left" w:pos="426"/>
        </w:tabs>
        <w:jc w:val="center"/>
        <w:rPr>
          <w:i/>
          <w:sz w:val="28"/>
          <w:szCs w:val="28"/>
        </w:rPr>
      </w:pPr>
      <w:r w:rsidRPr="00133F04">
        <w:rPr>
          <w:i/>
          <w:sz w:val="28"/>
          <w:szCs w:val="28"/>
        </w:rPr>
        <w:t>Характеристики транспортных средств</w:t>
      </w:r>
    </w:p>
    <w:p w:rsidR="00A967ED" w:rsidRDefault="00A967ED" w:rsidP="008366A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tbl>
      <w:tblPr>
        <w:tblW w:w="494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78"/>
        <w:gridCol w:w="1659"/>
        <w:gridCol w:w="1712"/>
        <w:gridCol w:w="1723"/>
        <w:gridCol w:w="1743"/>
      </w:tblGrid>
      <w:tr w:rsidR="008F5671" w:rsidRPr="00133F04" w:rsidTr="008F5671">
        <w:trPr>
          <w:jc w:val="center"/>
        </w:trPr>
        <w:tc>
          <w:tcPr>
            <w:tcW w:w="1686" w:type="pct"/>
            <w:vMerge w:val="restart"/>
            <w:vAlign w:val="center"/>
          </w:tcPr>
          <w:p w:rsidR="0018355F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Характеристика</w:t>
            </w:r>
          </w:p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center"/>
            </w:pPr>
            <w:r w:rsidRPr="00133F04">
              <w:t>транспортного средства</w:t>
            </w:r>
          </w:p>
        </w:tc>
        <w:tc>
          <w:tcPr>
            <w:tcW w:w="3314" w:type="pct"/>
            <w:gridSpan w:val="4"/>
            <w:vAlign w:val="center"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Вид транспортного средства</w:t>
            </w:r>
          </w:p>
        </w:tc>
      </w:tr>
      <w:tr w:rsidR="008F5671" w:rsidRPr="00133F04" w:rsidTr="008F5671">
        <w:trPr>
          <w:jc w:val="center"/>
        </w:trPr>
        <w:tc>
          <w:tcPr>
            <w:tcW w:w="1686" w:type="pct"/>
            <w:vMerge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both"/>
            </w:pPr>
          </w:p>
        </w:tc>
        <w:tc>
          <w:tcPr>
            <w:tcW w:w="804" w:type="pct"/>
            <w:vAlign w:val="center"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бензовоз</w:t>
            </w:r>
          </w:p>
        </w:tc>
        <w:tc>
          <w:tcPr>
            <w:tcW w:w="830" w:type="pct"/>
            <w:vAlign w:val="center"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автомобиль</w:t>
            </w:r>
          </w:p>
        </w:tc>
        <w:tc>
          <w:tcPr>
            <w:tcW w:w="835" w:type="pct"/>
            <w:vAlign w:val="center"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автопогрузчик</w:t>
            </w:r>
          </w:p>
        </w:tc>
        <w:tc>
          <w:tcPr>
            <w:tcW w:w="844" w:type="pct"/>
            <w:vAlign w:val="center"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электрокар</w:t>
            </w:r>
          </w:p>
        </w:tc>
      </w:tr>
      <w:tr w:rsidR="008F5671" w:rsidRPr="00133F04" w:rsidTr="008F5671">
        <w:trPr>
          <w:jc w:val="center"/>
        </w:trPr>
        <w:tc>
          <w:tcPr>
            <w:tcW w:w="1686" w:type="pct"/>
          </w:tcPr>
          <w:p w:rsidR="0018355F" w:rsidRDefault="00133F04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Средняя скорость движения</w:t>
            </w:r>
            <w:r w:rsidR="0018355F">
              <w:t>,</w:t>
            </w:r>
          </w:p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  <w:jc w:val="both"/>
            </w:pPr>
            <w:r>
              <w:t>м / мин</w:t>
            </w:r>
          </w:p>
        </w:tc>
        <w:tc>
          <w:tcPr>
            <w:tcW w:w="804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16</w:t>
            </w:r>
          </w:p>
        </w:tc>
        <w:tc>
          <w:tcPr>
            <w:tcW w:w="830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38</w:t>
            </w:r>
          </w:p>
        </w:tc>
        <w:tc>
          <w:tcPr>
            <w:tcW w:w="835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29</w:t>
            </w:r>
          </w:p>
        </w:tc>
        <w:tc>
          <w:tcPr>
            <w:tcW w:w="844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9</w:t>
            </w:r>
          </w:p>
        </w:tc>
      </w:tr>
      <w:tr w:rsidR="008F5671" w:rsidRPr="00133F04" w:rsidTr="008F5671">
        <w:trPr>
          <w:jc w:val="center"/>
        </w:trPr>
        <w:tc>
          <w:tcPr>
            <w:tcW w:w="1686" w:type="pct"/>
          </w:tcPr>
          <w:p w:rsidR="00133F04" w:rsidRPr="00133F04" w:rsidRDefault="00133F04" w:rsidP="008F5671">
            <w:pPr>
              <w:tabs>
                <w:tab w:val="left" w:pos="0"/>
                <w:tab w:val="left" w:pos="426"/>
              </w:tabs>
            </w:pPr>
            <w:r>
              <w:t>Время погрузки и разгрузки единицы транспортного средства, мин</w:t>
            </w:r>
          </w:p>
        </w:tc>
        <w:tc>
          <w:tcPr>
            <w:tcW w:w="804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28</w:t>
            </w:r>
          </w:p>
        </w:tc>
        <w:tc>
          <w:tcPr>
            <w:tcW w:w="830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35</w:t>
            </w:r>
          </w:p>
        </w:tc>
        <w:tc>
          <w:tcPr>
            <w:tcW w:w="835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20</w:t>
            </w:r>
          </w:p>
        </w:tc>
        <w:tc>
          <w:tcPr>
            <w:tcW w:w="844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14</w:t>
            </w:r>
          </w:p>
        </w:tc>
      </w:tr>
      <w:tr w:rsidR="008F5671" w:rsidRPr="00133F04" w:rsidTr="008F5671">
        <w:trPr>
          <w:jc w:val="center"/>
        </w:trPr>
        <w:tc>
          <w:tcPr>
            <w:tcW w:w="1686" w:type="pct"/>
          </w:tcPr>
          <w:p w:rsidR="00133F04" w:rsidRDefault="0018355F" w:rsidP="008F5671">
            <w:pPr>
              <w:tabs>
                <w:tab w:val="left" w:pos="0"/>
                <w:tab w:val="left" w:pos="426"/>
              </w:tabs>
            </w:pPr>
            <w:r>
              <w:t>Грузоподъемность единицы транспортного средства,     тонн / ед. трансп. ср-ва</w:t>
            </w:r>
          </w:p>
        </w:tc>
        <w:tc>
          <w:tcPr>
            <w:tcW w:w="804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8</w:t>
            </w:r>
          </w:p>
        </w:tc>
        <w:tc>
          <w:tcPr>
            <w:tcW w:w="830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15</w:t>
            </w:r>
          </w:p>
        </w:tc>
        <w:tc>
          <w:tcPr>
            <w:tcW w:w="835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4</w:t>
            </w:r>
          </w:p>
        </w:tc>
        <w:tc>
          <w:tcPr>
            <w:tcW w:w="844" w:type="pct"/>
            <w:vAlign w:val="center"/>
          </w:tcPr>
          <w:p w:rsidR="00133F04" w:rsidRPr="00133F04" w:rsidRDefault="0018355F" w:rsidP="008F5671">
            <w:pPr>
              <w:tabs>
                <w:tab w:val="left" w:pos="0"/>
                <w:tab w:val="left" w:pos="426"/>
              </w:tabs>
              <w:jc w:val="center"/>
            </w:pPr>
            <w:r>
              <w:t>3</w:t>
            </w:r>
          </w:p>
        </w:tc>
      </w:tr>
    </w:tbl>
    <w:p w:rsidR="00A967ED" w:rsidRDefault="00A967ED" w:rsidP="008366AA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C13B7" w:rsidRPr="00D829C1" w:rsidRDefault="00D829C1" w:rsidP="008366AA">
      <w:pPr>
        <w:tabs>
          <w:tab w:val="left" w:pos="0"/>
          <w:tab w:val="left" w:pos="426"/>
        </w:tabs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Фактическое время работы единицы транспортного средства за одну смену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Ф</w:t>
      </w:r>
    </w:p>
    <w:p w:rsidR="002117D4" w:rsidRDefault="002117D4" w:rsidP="00D829C1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</w:p>
    <w:p w:rsidR="00D829C1" w:rsidRPr="00D829C1" w:rsidRDefault="00D829C1" w:rsidP="00D829C1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Ф </w:t>
      </w:r>
      <w:r>
        <w:rPr>
          <w:sz w:val="28"/>
          <w:szCs w:val="28"/>
        </w:rPr>
        <w:t xml:space="preserve"> = Т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∙ Р</w:t>
      </w:r>
      <w:r>
        <w:rPr>
          <w:sz w:val="28"/>
          <w:szCs w:val="28"/>
          <w:vertAlign w:val="subscript"/>
        </w:rPr>
        <w:t>ПР.</w:t>
      </w:r>
    </w:p>
    <w:p w:rsidR="00D829C1" w:rsidRDefault="00D829C1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D829C1" w:rsidRPr="001775A4" w:rsidRDefault="00D829C1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Р</w:t>
      </w:r>
      <w:r>
        <w:rPr>
          <w:sz w:val="28"/>
          <w:szCs w:val="28"/>
          <w:vertAlign w:val="subscript"/>
        </w:rPr>
        <w:t xml:space="preserve">ПР </w:t>
      </w:r>
      <w:r>
        <w:rPr>
          <w:sz w:val="28"/>
          <w:szCs w:val="28"/>
        </w:rPr>
        <w:t xml:space="preserve"> </w:t>
      </w:r>
      <w:r w:rsidR="001775A4">
        <w:rPr>
          <w:sz w:val="28"/>
          <w:szCs w:val="28"/>
        </w:rPr>
        <w:t xml:space="preserve">– </w:t>
      </w:r>
      <w:r>
        <w:rPr>
          <w:sz w:val="28"/>
          <w:szCs w:val="28"/>
        </w:rPr>
        <w:t>принятое количество рейсов, совершаемых единицей транспортного средства за смену.</w:t>
      </w:r>
      <w:r w:rsidR="001775A4">
        <w:rPr>
          <w:sz w:val="28"/>
          <w:szCs w:val="28"/>
        </w:rPr>
        <w:t xml:space="preserve"> Равно </w:t>
      </w:r>
      <w:r w:rsidRPr="006D6D42">
        <w:rPr>
          <w:i/>
          <w:sz w:val="28"/>
          <w:szCs w:val="28"/>
        </w:rPr>
        <w:t>ближайше</w:t>
      </w:r>
      <w:r w:rsidR="001775A4" w:rsidRPr="006D6D42">
        <w:rPr>
          <w:i/>
          <w:sz w:val="28"/>
          <w:szCs w:val="28"/>
        </w:rPr>
        <w:t>му</w:t>
      </w:r>
      <w:r w:rsidRPr="006D6D42">
        <w:rPr>
          <w:i/>
          <w:sz w:val="28"/>
          <w:szCs w:val="28"/>
        </w:rPr>
        <w:t xml:space="preserve"> </w:t>
      </w:r>
      <w:r w:rsidRPr="006D6D42">
        <w:rPr>
          <w:b/>
          <w:i/>
          <w:sz w:val="28"/>
          <w:szCs w:val="28"/>
        </w:rPr>
        <w:t>меньше</w:t>
      </w:r>
      <w:r w:rsidR="001775A4" w:rsidRPr="006D6D42">
        <w:rPr>
          <w:b/>
          <w:i/>
          <w:sz w:val="28"/>
          <w:szCs w:val="28"/>
        </w:rPr>
        <w:t>му</w:t>
      </w:r>
      <w:r w:rsidRPr="006D6D42">
        <w:rPr>
          <w:i/>
          <w:sz w:val="28"/>
          <w:szCs w:val="28"/>
        </w:rPr>
        <w:t xml:space="preserve"> цело</w:t>
      </w:r>
      <w:r w:rsidR="001775A4" w:rsidRPr="006D6D42">
        <w:rPr>
          <w:i/>
          <w:sz w:val="28"/>
          <w:szCs w:val="28"/>
        </w:rPr>
        <w:t>му</w:t>
      </w:r>
      <w:r>
        <w:rPr>
          <w:sz w:val="28"/>
          <w:szCs w:val="28"/>
        </w:rPr>
        <w:t xml:space="preserve"> числ</w:t>
      </w:r>
      <w:r w:rsidR="001775A4">
        <w:rPr>
          <w:sz w:val="28"/>
          <w:szCs w:val="28"/>
        </w:rPr>
        <w:t>у</w:t>
      </w:r>
      <w:r>
        <w:rPr>
          <w:sz w:val="28"/>
          <w:szCs w:val="28"/>
        </w:rPr>
        <w:t xml:space="preserve"> по отношению к значению Р</w:t>
      </w:r>
      <w:r>
        <w:rPr>
          <w:sz w:val="28"/>
          <w:szCs w:val="28"/>
          <w:vertAlign w:val="subscript"/>
        </w:rPr>
        <w:t xml:space="preserve">Р </w:t>
      </w:r>
      <w:r w:rsidR="001775A4">
        <w:rPr>
          <w:sz w:val="28"/>
          <w:szCs w:val="28"/>
        </w:rPr>
        <w:t>.</w:t>
      </w:r>
    </w:p>
    <w:p w:rsidR="00D829C1" w:rsidRPr="001775A4" w:rsidRDefault="001775A4" w:rsidP="001775A4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использования времени работы транспортного средства К</w:t>
      </w:r>
      <w:r>
        <w:rPr>
          <w:sz w:val="28"/>
          <w:szCs w:val="28"/>
          <w:vertAlign w:val="subscript"/>
        </w:rPr>
        <w:t xml:space="preserve">В </w:t>
      </w:r>
    </w:p>
    <w:p w:rsidR="00D829C1" w:rsidRDefault="00D829C1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D829C1" w:rsidRDefault="001775A4" w:rsidP="001775A4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В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Ф </w:t>
      </w:r>
      <w:r>
        <w:rPr>
          <w:sz w:val="28"/>
          <w:szCs w:val="28"/>
        </w:rPr>
        <w:t xml:space="preserve"> /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 .</w:t>
      </w:r>
    </w:p>
    <w:p w:rsidR="002117D4" w:rsidRPr="001775A4" w:rsidRDefault="002117D4" w:rsidP="001775A4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</w:p>
    <w:p w:rsidR="002117D4" w:rsidRPr="00F70CB9" w:rsidRDefault="002117D4" w:rsidP="002117D4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использования грузоподъемности транспортного средства К</w:t>
      </w:r>
      <w:r>
        <w:rPr>
          <w:sz w:val="28"/>
          <w:szCs w:val="28"/>
          <w:vertAlign w:val="subscript"/>
        </w:rPr>
        <w:t xml:space="preserve">Г </w:t>
      </w:r>
    </w:p>
    <w:p w:rsidR="002117D4" w:rsidRPr="00F70CB9" w:rsidRDefault="002117D4" w:rsidP="002117D4">
      <w:pPr>
        <w:tabs>
          <w:tab w:val="left" w:pos="0"/>
          <w:tab w:val="left" w:pos="42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/ ( Р</w:t>
      </w:r>
      <w:r>
        <w:rPr>
          <w:sz w:val="28"/>
          <w:szCs w:val="28"/>
          <w:vertAlign w:val="subscript"/>
        </w:rPr>
        <w:t xml:space="preserve">ПР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) </w:t>
      </w:r>
    </w:p>
    <w:p w:rsidR="002117D4" w:rsidRDefault="002117D4" w:rsidP="002117D4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775A4" w:rsidRPr="0091284B" w:rsidRDefault="0091284B" w:rsidP="0091284B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довой объем транспортных работ </w:t>
      </w:r>
      <w:r w:rsidR="00EE7451">
        <w:rPr>
          <w:sz w:val="28"/>
          <w:szCs w:val="28"/>
        </w:rPr>
        <w:t>ГО</w:t>
      </w:r>
      <w:r>
        <w:rPr>
          <w:sz w:val="28"/>
          <w:szCs w:val="28"/>
          <w:vertAlign w:val="subscript"/>
        </w:rPr>
        <w:t xml:space="preserve">ТР </w:t>
      </w:r>
      <w:r>
        <w:rPr>
          <w:sz w:val="28"/>
          <w:szCs w:val="28"/>
        </w:rPr>
        <w:t xml:space="preserve"> </w:t>
      </w:r>
    </w:p>
    <w:p w:rsidR="001775A4" w:rsidRDefault="001775A4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775A4" w:rsidRPr="00EE7451" w:rsidRDefault="00EE7451" w:rsidP="0091284B">
      <w:pPr>
        <w:tabs>
          <w:tab w:val="left" w:pos="0"/>
          <w:tab w:val="left" w:pos="426"/>
        </w:tabs>
        <w:jc w:val="center"/>
        <w:rPr>
          <w:sz w:val="28"/>
          <w:szCs w:val="28"/>
          <w:vertAlign w:val="superscript"/>
        </w:rPr>
      </w:pPr>
      <w:r>
        <w:rPr>
          <w:sz w:val="28"/>
          <w:szCs w:val="28"/>
        </w:rPr>
        <w:t>ГО</w:t>
      </w:r>
      <w:r w:rsidR="0091284B">
        <w:rPr>
          <w:sz w:val="28"/>
          <w:szCs w:val="28"/>
          <w:vertAlign w:val="subscript"/>
        </w:rPr>
        <w:t xml:space="preserve">ТР </w:t>
      </w:r>
      <w:r w:rsidR="0091284B">
        <w:rPr>
          <w:sz w:val="28"/>
          <w:szCs w:val="28"/>
        </w:rPr>
        <w:t xml:space="preserve"> = </w:t>
      </w:r>
      <w:r w:rsidR="0091284B">
        <w:rPr>
          <w:sz w:val="28"/>
          <w:szCs w:val="28"/>
          <w:lang w:val="en-US"/>
        </w:rPr>
        <w:t>Q</w:t>
      </w:r>
      <w:r w:rsidR="0091284B">
        <w:rPr>
          <w:sz w:val="28"/>
          <w:szCs w:val="28"/>
          <w:vertAlign w:val="subscript"/>
        </w:rPr>
        <w:t xml:space="preserve">ГП </w:t>
      </w:r>
      <w:r w:rsidR="0091284B">
        <w:rPr>
          <w:sz w:val="28"/>
          <w:szCs w:val="28"/>
        </w:rPr>
        <w:t xml:space="preserve"> ∙ </w:t>
      </w:r>
      <w:r w:rsidR="0091284B">
        <w:rPr>
          <w:sz w:val="28"/>
          <w:szCs w:val="28"/>
          <w:lang w:val="en-US"/>
        </w:rPr>
        <w:t>t</w:t>
      </w:r>
      <w:r w:rsidR="0091284B">
        <w:rPr>
          <w:sz w:val="28"/>
          <w:szCs w:val="28"/>
          <w:vertAlign w:val="subscript"/>
        </w:rPr>
        <w:t>Ф.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Р </w:t>
      </w:r>
      <w:r>
        <w:rPr>
          <w:sz w:val="28"/>
          <w:szCs w:val="28"/>
        </w:rPr>
        <w:t xml:space="preserve"> ∙ Д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СМ </w:t>
      </w:r>
      <w:r>
        <w:rPr>
          <w:sz w:val="28"/>
          <w:szCs w:val="28"/>
        </w:rPr>
        <w:t xml:space="preserve"> ∙ 10</w:t>
      </w:r>
      <w:r>
        <w:rPr>
          <w:sz w:val="28"/>
          <w:szCs w:val="28"/>
          <w:vertAlign w:val="superscript"/>
        </w:rPr>
        <w:t>-3</w:t>
      </w:r>
    </w:p>
    <w:p w:rsidR="001775A4" w:rsidRDefault="001775A4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775A4" w:rsidRPr="00EE7451" w:rsidRDefault="00EE7451" w:rsidP="00EE7451">
      <w:pPr>
        <w:tabs>
          <w:tab w:val="left" w:pos="0"/>
          <w:tab w:val="left" w:pos="426"/>
        </w:tabs>
        <w:ind w:firstLine="425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Требуется:</w:t>
      </w:r>
    </w:p>
    <w:p w:rsidR="001775A4" w:rsidRDefault="004A1E22" w:rsidP="008B5F35">
      <w:pPr>
        <w:numPr>
          <w:ilvl w:val="0"/>
          <w:numId w:val="34"/>
        </w:numPr>
        <w:tabs>
          <w:tab w:val="left" w:pos="0"/>
          <w:tab w:val="left" w:pos="426"/>
        </w:tabs>
        <w:ind w:hanging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ть шахматную ведомость внутризаводских грузопотоков и определить по ней </w:t>
      </w:r>
      <w:r w:rsidR="00D04DAD">
        <w:rPr>
          <w:sz w:val="28"/>
          <w:szCs w:val="28"/>
        </w:rPr>
        <w:t xml:space="preserve">годовой </w:t>
      </w:r>
      <w:r>
        <w:rPr>
          <w:sz w:val="28"/>
          <w:szCs w:val="28"/>
        </w:rPr>
        <w:t>грузооборот предприятия;</w:t>
      </w:r>
    </w:p>
    <w:p w:rsidR="004A1E22" w:rsidRDefault="004A1E22" w:rsidP="008B5F35">
      <w:pPr>
        <w:numPr>
          <w:ilvl w:val="0"/>
          <w:numId w:val="34"/>
        </w:numPr>
        <w:tabs>
          <w:tab w:val="left" w:pos="0"/>
          <w:tab w:val="left" w:pos="426"/>
        </w:tabs>
        <w:ind w:hanging="29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всех внутризаводских грузопотоков рассчитать необходимое количество единиц соответствующего </w:t>
      </w:r>
      <w:r w:rsidR="00D04DAD">
        <w:rPr>
          <w:sz w:val="28"/>
          <w:szCs w:val="28"/>
        </w:rPr>
        <w:t>(см. ниже) транспортного средства;</w:t>
      </w:r>
    </w:p>
    <w:p w:rsidR="00D04DAD" w:rsidRDefault="00D04DAD" w:rsidP="008B5F35">
      <w:pPr>
        <w:numPr>
          <w:ilvl w:val="0"/>
          <w:numId w:val="34"/>
        </w:numPr>
        <w:tabs>
          <w:tab w:val="left" w:pos="0"/>
          <w:tab w:val="left" w:pos="426"/>
        </w:tabs>
        <w:ind w:hanging="294"/>
        <w:jc w:val="both"/>
        <w:rPr>
          <w:sz w:val="28"/>
          <w:szCs w:val="28"/>
        </w:rPr>
      </w:pPr>
      <w:r>
        <w:rPr>
          <w:sz w:val="28"/>
          <w:szCs w:val="28"/>
        </w:rPr>
        <w:t>для каждого вида транспортного средства рассчитать коэффициенты исполь</w:t>
      </w:r>
      <w:r w:rsidR="00BC1879">
        <w:rPr>
          <w:sz w:val="28"/>
          <w:szCs w:val="28"/>
        </w:rPr>
        <w:t>-</w:t>
      </w:r>
      <w:r>
        <w:rPr>
          <w:sz w:val="28"/>
          <w:szCs w:val="28"/>
        </w:rPr>
        <w:t xml:space="preserve">зования пробега, </w:t>
      </w:r>
      <w:r w:rsidR="002117D4">
        <w:rPr>
          <w:sz w:val="28"/>
          <w:szCs w:val="28"/>
        </w:rPr>
        <w:t xml:space="preserve">времени работы и </w:t>
      </w:r>
      <w:r>
        <w:rPr>
          <w:sz w:val="28"/>
          <w:szCs w:val="28"/>
        </w:rPr>
        <w:t>грузоподъемности</w:t>
      </w:r>
      <w:r w:rsidR="00ED4EFE">
        <w:rPr>
          <w:sz w:val="28"/>
          <w:szCs w:val="28"/>
        </w:rPr>
        <w:t>;</w:t>
      </w:r>
    </w:p>
    <w:p w:rsidR="00ED4EFE" w:rsidRDefault="00ED4EFE" w:rsidP="008B5F35">
      <w:pPr>
        <w:numPr>
          <w:ilvl w:val="0"/>
          <w:numId w:val="34"/>
        </w:numPr>
        <w:tabs>
          <w:tab w:val="left" w:pos="0"/>
          <w:tab w:val="left" w:pos="426"/>
        </w:tabs>
        <w:ind w:hanging="294"/>
        <w:jc w:val="both"/>
        <w:rPr>
          <w:sz w:val="28"/>
          <w:szCs w:val="28"/>
        </w:rPr>
      </w:pPr>
      <w:r>
        <w:rPr>
          <w:sz w:val="28"/>
          <w:szCs w:val="28"/>
        </w:rPr>
        <w:t>определить годовой объем транспортных работ.</w:t>
      </w:r>
    </w:p>
    <w:p w:rsidR="001775A4" w:rsidRDefault="00AB5422" w:rsidP="00D04DAD">
      <w:pPr>
        <w:tabs>
          <w:tab w:val="left" w:pos="0"/>
          <w:tab w:val="left" w:pos="426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использования транспортных средств – 0,88. Годовой эффектив</w:t>
      </w:r>
      <w:r w:rsidR="006F110E">
        <w:rPr>
          <w:sz w:val="28"/>
          <w:szCs w:val="28"/>
        </w:rPr>
        <w:t>-</w:t>
      </w:r>
      <w:r>
        <w:rPr>
          <w:sz w:val="28"/>
          <w:szCs w:val="28"/>
        </w:rPr>
        <w:t>ный фонд времени работы транспортных средств</w:t>
      </w:r>
      <w:r w:rsidR="006D6D42">
        <w:rPr>
          <w:sz w:val="28"/>
          <w:szCs w:val="28"/>
        </w:rPr>
        <w:t xml:space="preserve"> в одну смену</w:t>
      </w:r>
      <w:r>
        <w:rPr>
          <w:sz w:val="28"/>
          <w:szCs w:val="28"/>
        </w:rPr>
        <w:t xml:space="preserve"> – </w:t>
      </w:r>
      <w:r w:rsidR="006F110E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="006F110E">
        <w:rPr>
          <w:sz w:val="28"/>
          <w:szCs w:val="28"/>
        </w:rPr>
        <w:t>040</w:t>
      </w:r>
      <w:r>
        <w:rPr>
          <w:sz w:val="28"/>
          <w:szCs w:val="28"/>
        </w:rPr>
        <w:t xml:space="preserve"> часов. Режим работы предприятия – двухсменный. </w:t>
      </w:r>
      <w:r w:rsidR="006F110E">
        <w:rPr>
          <w:sz w:val="28"/>
          <w:szCs w:val="28"/>
        </w:rPr>
        <w:t>Длительность одной смены – 8 часов. Коэффи</w:t>
      </w:r>
      <w:r w:rsidR="006D6D42">
        <w:rPr>
          <w:sz w:val="28"/>
          <w:szCs w:val="28"/>
        </w:rPr>
        <w:t>-</w:t>
      </w:r>
      <w:r w:rsidR="006F110E">
        <w:rPr>
          <w:sz w:val="28"/>
          <w:szCs w:val="28"/>
        </w:rPr>
        <w:t xml:space="preserve">циент неравномерности перевозок – 0,85. Топливо перевозится бензовозами, металл со склада и на склад – автомобилями. Перевозки между заготовительными цехами, механическим и термическим цехом осуществляются автопогрузчиками, </w:t>
      </w:r>
      <w:r w:rsidR="00C8415E">
        <w:rPr>
          <w:sz w:val="28"/>
          <w:szCs w:val="28"/>
        </w:rPr>
        <w:t>со</w:t>
      </w:r>
      <w:r w:rsidR="006F110E">
        <w:rPr>
          <w:sz w:val="28"/>
          <w:szCs w:val="28"/>
        </w:rPr>
        <w:t xml:space="preserve"> </w:t>
      </w:r>
      <w:r w:rsidR="00C8415E">
        <w:rPr>
          <w:sz w:val="28"/>
          <w:szCs w:val="28"/>
        </w:rPr>
        <w:t>сбороч</w:t>
      </w:r>
      <w:r w:rsidR="002B17E0">
        <w:rPr>
          <w:sz w:val="28"/>
          <w:szCs w:val="28"/>
        </w:rPr>
        <w:t>-</w:t>
      </w:r>
      <w:r w:rsidR="00C8415E">
        <w:rPr>
          <w:sz w:val="28"/>
          <w:szCs w:val="28"/>
        </w:rPr>
        <w:t>ного цеха и в сборочный цех, а также между складами – электрокарами.</w:t>
      </w:r>
    </w:p>
    <w:p w:rsidR="001775A4" w:rsidRDefault="001775A4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1775A4" w:rsidRPr="00C8415E" w:rsidRDefault="00C8415E" w:rsidP="00C8415E">
      <w:pPr>
        <w:tabs>
          <w:tab w:val="left" w:pos="0"/>
          <w:tab w:val="left" w:pos="426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выполнения задания</w:t>
      </w:r>
    </w:p>
    <w:p w:rsidR="001775A4" w:rsidRDefault="001775A4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C8415E" w:rsidRPr="00C8415E" w:rsidRDefault="00C8415E" w:rsidP="00C8415E">
      <w:pPr>
        <w:tabs>
          <w:tab w:val="left" w:pos="0"/>
          <w:tab w:val="left" w:pos="426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Исходные данные</w:t>
      </w:r>
    </w:p>
    <w:p w:rsidR="00C8415E" w:rsidRDefault="00C8415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58"/>
        <w:gridCol w:w="1460"/>
        <w:gridCol w:w="1803"/>
      </w:tblGrid>
      <w:tr w:rsidR="008B5F35" w:rsidRPr="00FF5404" w:rsidTr="008F5671">
        <w:tc>
          <w:tcPr>
            <w:tcW w:w="7158" w:type="dxa"/>
            <w:vAlign w:val="center"/>
          </w:tcPr>
          <w:p w:rsidR="008B5F35" w:rsidRPr="00FF5404" w:rsidRDefault="008B5F35" w:rsidP="008F5671">
            <w:pPr>
              <w:jc w:val="center"/>
            </w:pPr>
            <w:r w:rsidRPr="00FF5404">
              <w:t>Маршрут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Грузопоток, тыс. т. / год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Транспортное средство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Подъездные пути – склад топлива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190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Бензовоз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Подъездные пути – склад металла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370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топлива – литейны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80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Бензовоз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топлива – кузнечны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70</w:t>
            </w:r>
          </w:p>
        </w:tc>
        <w:tc>
          <w:tcPr>
            <w:tcW w:w="1803" w:type="dxa"/>
            <w:vAlign w:val="center"/>
          </w:tcPr>
          <w:p w:rsidR="008B5F35" w:rsidRDefault="008B5F35" w:rsidP="008F5671">
            <w:pPr>
              <w:jc w:val="center"/>
            </w:pPr>
            <w:r w:rsidRPr="00A50BC0">
              <w:t>Бензовоз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топлива – термически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40</w:t>
            </w:r>
          </w:p>
        </w:tc>
        <w:tc>
          <w:tcPr>
            <w:tcW w:w="1803" w:type="dxa"/>
            <w:vAlign w:val="center"/>
          </w:tcPr>
          <w:p w:rsidR="008B5F35" w:rsidRDefault="008B5F35" w:rsidP="008F5671">
            <w:pPr>
              <w:jc w:val="center"/>
            </w:pPr>
            <w:r w:rsidRPr="00A50BC0">
              <w:t>Бензовоз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металла – литейны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90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металла – кузнечны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130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металла – механически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150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Литейный цех – механически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67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погрузчик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Литейный цех – склад отходов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23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Кузнечный цех – механически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112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погрузчик</w:t>
            </w:r>
          </w:p>
        </w:tc>
      </w:tr>
      <w:tr w:rsidR="008B5F35" w:rsidRPr="00FF5404" w:rsidTr="003B208A">
        <w:trPr>
          <w:trHeight w:val="283"/>
        </w:trPr>
        <w:tc>
          <w:tcPr>
            <w:tcW w:w="7158" w:type="dxa"/>
          </w:tcPr>
          <w:p w:rsidR="008B5F35" w:rsidRPr="00FF5404" w:rsidRDefault="008B5F35" w:rsidP="008F5671">
            <w:r>
              <w:t>Кузнечный цех – склад отходов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18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Механический цех – термически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48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погрузчик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Механический цех – сборочны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267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Электрокар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Механический цех – склад отходов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14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Термический цех – сборочный цех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48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Электрокар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борочный цех – склад готовой продукции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315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Электрокар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готовой продукции – подъездные пути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315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Электрокар</w:t>
            </w:r>
          </w:p>
        </w:tc>
      </w:tr>
      <w:tr w:rsidR="008B5F35" w:rsidRPr="00FF5404" w:rsidTr="008B5F35">
        <w:tc>
          <w:tcPr>
            <w:tcW w:w="7158" w:type="dxa"/>
          </w:tcPr>
          <w:p w:rsidR="008B5F35" w:rsidRPr="00FF5404" w:rsidRDefault="008B5F35" w:rsidP="008F5671">
            <w:r>
              <w:t>Склад отходов – подъездные пути</w:t>
            </w:r>
          </w:p>
        </w:tc>
        <w:tc>
          <w:tcPr>
            <w:tcW w:w="1460" w:type="dxa"/>
            <w:vAlign w:val="center"/>
          </w:tcPr>
          <w:p w:rsidR="008B5F35" w:rsidRPr="00FF5404" w:rsidRDefault="008B5F35" w:rsidP="008B5F35">
            <w:pPr>
              <w:jc w:val="center"/>
            </w:pPr>
            <w:r>
              <w:t>55</w:t>
            </w:r>
          </w:p>
        </w:tc>
        <w:tc>
          <w:tcPr>
            <w:tcW w:w="1803" w:type="dxa"/>
            <w:vAlign w:val="center"/>
          </w:tcPr>
          <w:p w:rsidR="008B5F35" w:rsidRPr="00FF5404" w:rsidRDefault="008B5F35" w:rsidP="008F5671">
            <w:pPr>
              <w:jc w:val="center"/>
            </w:pPr>
            <w:r>
              <w:t>Автомобиль</w:t>
            </w:r>
          </w:p>
        </w:tc>
      </w:tr>
    </w:tbl>
    <w:p w:rsidR="00881B75" w:rsidRDefault="00881B75" w:rsidP="00881B75">
      <w:pPr>
        <w:ind w:left="1134"/>
        <w:rPr>
          <w:sz w:val="28"/>
          <w:szCs w:val="28"/>
        </w:rPr>
      </w:pPr>
    </w:p>
    <w:p w:rsidR="00881B75" w:rsidRDefault="00881B75" w:rsidP="00881B75">
      <w:pPr>
        <w:ind w:left="1134"/>
        <w:rPr>
          <w:sz w:val="28"/>
          <w:szCs w:val="28"/>
        </w:rPr>
        <w:sectPr w:rsidR="00881B75" w:rsidSect="008F5671">
          <w:pgSz w:w="11906" w:h="16838"/>
          <w:pgMar w:top="567" w:right="567" w:bottom="567" w:left="1134" w:header="709" w:footer="709" w:gutter="0"/>
          <w:cols w:space="708"/>
          <w:docGrid w:linePitch="360"/>
        </w:sectPr>
      </w:pPr>
    </w:p>
    <w:p w:rsidR="00881B75" w:rsidRDefault="00881B75" w:rsidP="00881B75">
      <w:pPr>
        <w:numPr>
          <w:ilvl w:val="0"/>
          <w:numId w:val="36"/>
        </w:numPr>
        <w:rPr>
          <w:sz w:val="28"/>
          <w:szCs w:val="28"/>
        </w:rPr>
      </w:pPr>
      <w:r>
        <w:rPr>
          <w:sz w:val="28"/>
          <w:szCs w:val="28"/>
        </w:rPr>
        <w:t>Шахматная ведомость грузопотоков, тыс. тонн</w:t>
      </w:r>
    </w:p>
    <w:p w:rsidR="00881B75" w:rsidRDefault="00881B75" w:rsidP="00881B75">
      <w:pPr>
        <w:ind w:left="1134"/>
        <w:rPr>
          <w:sz w:val="28"/>
          <w:szCs w:val="28"/>
        </w:rPr>
      </w:pPr>
    </w:p>
    <w:tbl>
      <w:tblPr>
        <w:tblW w:w="0" w:type="auto"/>
        <w:tblInd w:w="1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28"/>
        <w:gridCol w:w="1198"/>
        <w:gridCol w:w="1151"/>
        <w:gridCol w:w="1134"/>
        <w:gridCol w:w="1134"/>
        <w:gridCol w:w="1134"/>
        <w:gridCol w:w="1134"/>
        <w:gridCol w:w="1134"/>
        <w:gridCol w:w="1134"/>
        <w:gridCol w:w="1237"/>
        <w:gridCol w:w="1246"/>
        <w:gridCol w:w="1276"/>
      </w:tblGrid>
      <w:tr w:rsidR="00881B75" w:rsidRPr="004444DA" w:rsidTr="008F5671">
        <w:tc>
          <w:tcPr>
            <w:tcW w:w="1728" w:type="dxa"/>
            <w:tcBorders>
              <w:tl2br w:val="single" w:sz="4" w:space="0" w:color="auto"/>
            </w:tcBorders>
          </w:tcPr>
          <w:p w:rsidR="00881B75" w:rsidRPr="004444DA" w:rsidRDefault="00881B75" w:rsidP="008F5671">
            <w:pPr>
              <w:tabs>
                <w:tab w:val="center" w:pos="538"/>
                <w:tab w:val="right" w:pos="1076"/>
              </w:tabs>
              <w:jc w:val="right"/>
            </w:pPr>
            <w:r>
              <w:tab/>
            </w:r>
            <w:r>
              <w:tab/>
            </w:r>
            <w:r w:rsidRPr="004444DA">
              <w:t>Куда</w:t>
            </w:r>
          </w:p>
          <w:p w:rsidR="00881B75" w:rsidRDefault="00881B75" w:rsidP="008F5671"/>
          <w:p w:rsidR="00881B75" w:rsidRPr="004444DA" w:rsidRDefault="00881B75" w:rsidP="008F5671">
            <w:r w:rsidRPr="004444DA">
              <w:t>Откуда</w:t>
            </w:r>
          </w:p>
        </w:tc>
        <w:tc>
          <w:tcPr>
            <w:tcW w:w="1198" w:type="dxa"/>
            <w:tcBorders>
              <w:bottom w:val="single" w:sz="4" w:space="0" w:color="auto"/>
            </w:tcBorders>
            <w:vAlign w:val="center"/>
          </w:tcPr>
          <w:p w:rsidR="00881B75" w:rsidRPr="004444DA" w:rsidRDefault="00881B75" w:rsidP="008F5671">
            <w:pPr>
              <w:jc w:val="center"/>
            </w:pPr>
            <w:r>
              <w:t>Подъезд-ные пути</w:t>
            </w:r>
          </w:p>
        </w:tc>
        <w:tc>
          <w:tcPr>
            <w:tcW w:w="1151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Склад топлива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Склад металла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Литей-ный цех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Кузнеч-ный цех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Механи-ческий цех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Терми-ческий цех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Сбороч-ный цех</w:t>
            </w:r>
          </w:p>
        </w:tc>
        <w:tc>
          <w:tcPr>
            <w:tcW w:w="1237" w:type="dxa"/>
            <w:vAlign w:val="center"/>
          </w:tcPr>
          <w:p w:rsidR="00881B75" w:rsidRPr="004444DA" w:rsidRDefault="00881B75" w:rsidP="008F5671">
            <w:pPr>
              <w:ind w:left="-57" w:right="-57"/>
              <w:jc w:val="center"/>
            </w:pPr>
            <w:r>
              <w:t>Склад готовой продукции</w:t>
            </w:r>
          </w:p>
        </w:tc>
        <w:tc>
          <w:tcPr>
            <w:tcW w:w="1246" w:type="dxa"/>
            <w:vAlign w:val="center"/>
          </w:tcPr>
          <w:p w:rsidR="00881B75" w:rsidRPr="004444DA" w:rsidRDefault="00881B75" w:rsidP="008F5671">
            <w:pPr>
              <w:jc w:val="center"/>
            </w:pPr>
            <w:r>
              <w:t>Склад отходов</w:t>
            </w:r>
          </w:p>
        </w:tc>
        <w:tc>
          <w:tcPr>
            <w:tcW w:w="1276" w:type="dxa"/>
            <w:vAlign w:val="center"/>
          </w:tcPr>
          <w:p w:rsidR="00881B75" w:rsidRDefault="00881B75" w:rsidP="008F5671">
            <w:pPr>
              <w:jc w:val="center"/>
            </w:pPr>
            <w:r>
              <w:t>Итого вывезли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Подъездные пути</w:t>
            </w:r>
          </w:p>
        </w:tc>
        <w:tc>
          <w:tcPr>
            <w:tcW w:w="1198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tcBorders>
              <w:bottom w:val="single" w:sz="4" w:space="0" w:color="auto"/>
            </w:tcBorders>
            <w:vAlign w:val="center"/>
          </w:tcPr>
          <w:p w:rsidR="00881B75" w:rsidRPr="004444DA" w:rsidRDefault="00501ACC" w:rsidP="00881B75">
            <w:pPr>
              <w:jc w:val="center"/>
            </w:pPr>
            <w:r>
              <w:t>19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7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560</w:t>
            </w:r>
          </w:p>
        </w:tc>
      </w:tr>
      <w:tr w:rsidR="00881B75" w:rsidRPr="004444DA" w:rsidTr="00881B75">
        <w:trPr>
          <w:trHeight w:val="499"/>
        </w:trPr>
        <w:tc>
          <w:tcPr>
            <w:tcW w:w="1728" w:type="dxa"/>
          </w:tcPr>
          <w:p w:rsidR="00881B75" w:rsidRPr="004444DA" w:rsidRDefault="00881B75" w:rsidP="008F5671">
            <w:r>
              <w:t>Склад топлива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8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7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4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90</w:t>
            </w:r>
          </w:p>
        </w:tc>
      </w:tr>
      <w:tr w:rsidR="00881B75" w:rsidRPr="004444DA" w:rsidTr="00881B75">
        <w:trPr>
          <w:trHeight w:val="549"/>
        </w:trPr>
        <w:tc>
          <w:tcPr>
            <w:tcW w:w="1728" w:type="dxa"/>
          </w:tcPr>
          <w:p w:rsidR="00881B75" w:rsidRPr="004444DA" w:rsidRDefault="00881B75" w:rsidP="008F5671">
            <w:r>
              <w:t>Склад металла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81B75" w:rsidRPr="004444DA" w:rsidRDefault="00501ACC" w:rsidP="00881B75">
            <w:pPr>
              <w:jc w:val="center"/>
            </w:pPr>
            <w:r>
              <w:t>9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501ACC">
            <w:pPr>
              <w:jc w:val="center"/>
            </w:pPr>
            <w:r>
              <w:t>13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5</w:t>
            </w:r>
            <w:r w:rsidR="00881B75">
              <w:t>0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70</w:t>
            </w:r>
          </w:p>
        </w:tc>
      </w:tr>
      <w:tr w:rsidR="00881B75" w:rsidRPr="004444DA" w:rsidTr="00881B75">
        <w:trPr>
          <w:trHeight w:val="571"/>
        </w:trPr>
        <w:tc>
          <w:tcPr>
            <w:tcW w:w="1728" w:type="dxa"/>
          </w:tcPr>
          <w:p w:rsidR="00881B75" w:rsidRPr="004444DA" w:rsidRDefault="00881B75" w:rsidP="008F5671">
            <w:r>
              <w:t>Литейный цех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6</w:t>
            </w:r>
            <w:r w:rsidR="00881B75">
              <w:t>7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23</w:t>
            </w: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90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Кузнечный цех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81B75" w:rsidRPr="004444DA" w:rsidRDefault="00881B75" w:rsidP="00881B75">
            <w:pPr>
              <w:jc w:val="center"/>
            </w:pPr>
            <w:r>
              <w:t>11</w:t>
            </w:r>
            <w:r w:rsidR="00501ACC">
              <w:t>2</w:t>
            </w: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8</w:t>
            </w: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30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Механический цех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81B75" w:rsidRPr="004444DA" w:rsidRDefault="00501ACC" w:rsidP="00881B75">
            <w:pPr>
              <w:jc w:val="center"/>
            </w:pPr>
            <w:r>
              <w:t>48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267</w:t>
            </w: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4</w:t>
            </w: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29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Термический цех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881B75" w:rsidRPr="004444DA" w:rsidRDefault="00501ACC" w:rsidP="00881B75">
            <w:pPr>
              <w:jc w:val="center"/>
            </w:pPr>
            <w:r>
              <w:t>48</w:t>
            </w: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48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Сборочный цех</w:t>
            </w:r>
          </w:p>
        </w:tc>
        <w:tc>
          <w:tcPr>
            <w:tcW w:w="1198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tcBorders>
              <w:bottom w:val="single" w:sz="4" w:space="0" w:color="auto"/>
            </w:tcBorders>
            <w:vAlign w:val="center"/>
          </w:tcPr>
          <w:p w:rsidR="00881B75" w:rsidRPr="004444DA" w:rsidRDefault="00501ACC" w:rsidP="00881B75">
            <w:pPr>
              <w:jc w:val="center"/>
            </w:pPr>
            <w:r>
              <w:t>315</w:t>
            </w:r>
          </w:p>
        </w:tc>
        <w:tc>
          <w:tcPr>
            <w:tcW w:w="1246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15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Склад готовой продукции</w:t>
            </w:r>
          </w:p>
        </w:tc>
        <w:tc>
          <w:tcPr>
            <w:tcW w:w="1198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15</w:t>
            </w: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tcBorders>
              <w:bottom w:val="single" w:sz="4" w:space="0" w:color="auto"/>
            </w:tcBorders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15</w:t>
            </w:r>
          </w:p>
        </w:tc>
      </w:tr>
      <w:tr w:rsidR="00881B75" w:rsidRPr="004444DA" w:rsidTr="00881B75">
        <w:trPr>
          <w:trHeight w:val="577"/>
        </w:trPr>
        <w:tc>
          <w:tcPr>
            <w:tcW w:w="1728" w:type="dxa"/>
          </w:tcPr>
          <w:p w:rsidR="00881B75" w:rsidRPr="004444DA" w:rsidRDefault="00881B75" w:rsidP="008F5671">
            <w:r>
              <w:t>Склад отходов</w:t>
            </w:r>
          </w:p>
        </w:tc>
        <w:tc>
          <w:tcPr>
            <w:tcW w:w="1198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55</w:t>
            </w:r>
          </w:p>
        </w:tc>
        <w:tc>
          <w:tcPr>
            <w:tcW w:w="1151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134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37" w:type="dxa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46" w:type="dxa"/>
            <w:shd w:val="thinDiagStripe" w:color="auto" w:fill="auto"/>
            <w:vAlign w:val="center"/>
          </w:tcPr>
          <w:p w:rsidR="00881B75" w:rsidRPr="004444DA" w:rsidRDefault="00881B75" w:rsidP="00881B75">
            <w:pPr>
              <w:jc w:val="center"/>
            </w:pP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55</w:t>
            </w:r>
          </w:p>
        </w:tc>
      </w:tr>
      <w:tr w:rsidR="00881B75" w:rsidRPr="004444DA" w:rsidTr="00881B75">
        <w:tc>
          <w:tcPr>
            <w:tcW w:w="1728" w:type="dxa"/>
          </w:tcPr>
          <w:p w:rsidR="00881B75" w:rsidRPr="004444DA" w:rsidRDefault="00881B75" w:rsidP="008F5671">
            <w:r>
              <w:t>Итого поступило</w:t>
            </w:r>
          </w:p>
        </w:tc>
        <w:tc>
          <w:tcPr>
            <w:tcW w:w="1198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70</w:t>
            </w:r>
          </w:p>
        </w:tc>
        <w:tc>
          <w:tcPr>
            <w:tcW w:w="1151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9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7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17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200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69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48</w:t>
            </w:r>
          </w:p>
        </w:tc>
        <w:tc>
          <w:tcPr>
            <w:tcW w:w="1134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15</w:t>
            </w:r>
          </w:p>
        </w:tc>
        <w:tc>
          <w:tcPr>
            <w:tcW w:w="1237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315</w:t>
            </w:r>
          </w:p>
        </w:tc>
        <w:tc>
          <w:tcPr>
            <w:tcW w:w="124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55</w:t>
            </w:r>
          </w:p>
        </w:tc>
        <w:tc>
          <w:tcPr>
            <w:tcW w:w="1276" w:type="dxa"/>
            <w:vAlign w:val="center"/>
          </w:tcPr>
          <w:p w:rsidR="00881B75" w:rsidRPr="004444DA" w:rsidRDefault="00501ACC" w:rsidP="00881B75">
            <w:pPr>
              <w:jc w:val="center"/>
            </w:pPr>
            <w:r>
              <w:t>2402</w:t>
            </w:r>
          </w:p>
        </w:tc>
      </w:tr>
    </w:tbl>
    <w:p w:rsidR="00881B75" w:rsidRDefault="00881B75" w:rsidP="00881B75">
      <w:pPr>
        <w:ind w:left="1134"/>
        <w:rPr>
          <w:sz w:val="28"/>
          <w:szCs w:val="28"/>
        </w:rPr>
      </w:pPr>
    </w:p>
    <w:p w:rsidR="00881B75" w:rsidRDefault="00881B75" w:rsidP="00881B75">
      <w:pPr>
        <w:ind w:left="1134"/>
        <w:rPr>
          <w:sz w:val="28"/>
          <w:szCs w:val="28"/>
        </w:rPr>
      </w:pPr>
    </w:p>
    <w:p w:rsidR="00881B75" w:rsidRDefault="00881B75" w:rsidP="00881B75">
      <w:pPr>
        <w:ind w:left="1134"/>
        <w:rPr>
          <w:sz w:val="28"/>
          <w:szCs w:val="28"/>
        </w:rPr>
      </w:pPr>
    </w:p>
    <w:p w:rsidR="00881B75" w:rsidRDefault="00881B75" w:rsidP="00881B75">
      <w:pPr>
        <w:ind w:left="1134"/>
        <w:rPr>
          <w:sz w:val="28"/>
          <w:szCs w:val="28"/>
        </w:rPr>
      </w:pPr>
    </w:p>
    <w:p w:rsidR="00881B75" w:rsidRDefault="00881B75" w:rsidP="00881B75">
      <w:pPr>
        <w:ind w:left="1134"/>
        <w:rPr>
          <w:sz w:val="28"/>
          <w:szCs w:val="28"/>
        </w:rPr>
      </w:pPr>
    </w:p>
    <w:p w:rsidR="00881B75" w:rsidRDefault="00881B75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  <w:sectPr w:rsidR="00881B75" w:rsidSect="00881B75">
          <w:pgSz w:w="16838" w:h="11906" w:orient="landscape"/>
          <w:pgMar w:top="1134" w:right="567" w:bottom="567" w:left="567" w:header="709" w:footer="709" w:gutter="0"/>
          <w:cols w:space="708"/>
          <w:titlePg/>
          <w:docGrid w:linePitch="360"/>
        </w:sectPr>
      </w:pPr>
    </w:p>
    <w:p w:rsidR="00ED4EFE" w:rsidRPr="00ED4EFE" w:rsidRDefault="00ED4EF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Годовой грузооборот предприяти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П </w:t>
      </w:r>
      <w:r>
        <w:rPr>
          <w:sz w:val="28"/>
          <w:szCs w:val="28"/>
        </w:rPr>
        <w:t xml:space="preserve"> = 2</w:t>
      </w:r>
      <w:r w:rsidR="00A60762" w:rsidRPr="00A60762">
        <w:rPr>
          <w:sz w:val="28"/>
          <w:szCs w:val="28"/>
        </w:rPr>
        <w:t xml:space="preserve"> </w:t>
      </w:r>
      <w:r>
        <w:rPr>
          <w:sz w:val="28"/>
          <w:szCs w:val="28"/>
        </w:rPr>
        <w:t>402 тыс. т</w:t>
      </w:r>
    </w:p>
    <w:p w:rsidR="00ED4EFE" w:rsidRPr="00ED4EFE" w:rsidRDefault="00ED4EFE" w:rsidP="00ED4EFE">
      <w:pPr>
        <w:tabs>
          <w:tab w:val="left" w:pos="0"/>
          <w:tab w:val="left" w:pos="426"/>
        </w:tabs>
        <w:rPr>
          <w:sz w:val="28"/>
          <w:szCs w:val="28"/>
        </w:rPr>
      </w:pPr>
    </w:p>
    <w:p w:rsidR="00ED4EFE" w:rsidRDefault="009B3D77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2. Потребное число бензовозов, штук:</w:t>
      </w:r>
    </w:p>
    <w:p w:rsidR="00ED4EFE" w:rsidRDefault="00ED4EF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D4EFE" w:rsidRDefault="009B3D77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на маршруте «подъездные пути – склад топлива»:</w:t>
      </w:r>
    </w:p>
    <w:p w:rsidR="00ED4EFE" w:rsidRDefault="00ED4EFE" w:rsidP="0013203E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ED4EFE" w:rsidRPr="009B3D77" w:rsidRDefault="009B3D77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Б </w:t>
      </w:r>
      <w:r>
        <w:rPr>
          <w:sz w:val="28"/>
          <w:szCs w:val="28"/>
        </w:rPr>
        <w:t xml:space="preserve"> = 19</w:t>
      </w:r>
      <w:r w:rsidR="00A60762">
        <w:rPr>
          <w:sz w:val="28"/>
          <w:szCs w:val="28"/>
          <w:lang w:val="en-US"/>
        </w:rPr>
        <w:t>0</w:t>
      </w:r>
      <w:r w:rsidR="00CC272A">
        <w:rPr>
          <w:sz w:val="28"/>
          <w:szCs w:val="28"/>
        </w:rPr>
        <w:t xml:space="preserve"> 00</w:t>
      </w:r>
      <w:r>
        <w:rPr>
          <w:sz w:val="28"/>
          <w:szCs w:val="28"/>
        </w:rPr>
        <w:t xml:space="preserve">0 ∙ ( 2 ∙ </w:t>
      </w:r>
      <w:r w:rsidR="00A60762">
        <w:rPr>
          <w:sz w:val="28"/>
          <w:szCs w:val="28"/>
        </w:rPr>
        <w:t>4</w:t>
      </w:r>
      <w:r>
        <w:rPr>
          <w:sz w:val="28"/>
          <w:szCs w:val="28"/>
        </w:rPr>
        <w:t>40 / 16 +</w:t>
      </w:r>
      <w:r w:rsidR="009704D5">
        <w:rPr>
          <w:sz w:val="28"/>
          <w:szCs w:val="28"/>
        </w:rPr>
        <w:t xml:space="preserve"> </w:t>
      </w:r>
      <w:r w:rsidR="00955B5C">
        <w:rPr>
          <w:sz w:val="28"/>
          <w:szCs w:val="28"/>
        </w:rPr>
        <w:t>2</w:t>
      </w:r>
      <w:r w:rsidR="009704D5">
        <w:rPr>
          <w:sz w:val="28"/>
          <w:szCs w:val="28"/>
        </w:rPr>
        <w:t>8 ) / ( 8</w:t>
      </w:r>
      <w:r>
        <w:rPr>
          <w:sz w:val="28"/>
          <w:szCs w:val="28"/>
        </w:rPr>
        <w:t xml:space="preserve"> ∙ 0,88 ∙ 2</w:t>
      </w:r>
      <w:r w:rsidR="00CC272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40 ∙ </w:t>
      </w:r>
      <w:r w:rsidR="00CC272A">
        <w:rPr>
          <w:sz w:val="28"/>
          <w:szCs w:val="28"/>
        </w:rPr>
        <w:t xml:space="preserve">2 ∙ 60 ) = </w:t>
      </w:r>
      <w:r w:rsidR="00A60762">
        <w:rPr>
          <w:sz w:val="28"/>
          <w:szCs w:val="28"/>
        </w:rPr>
        <w:t>9</w:t>
      </w:r>
      <w:r w:rsidR="00CC272A">
        <w:rPr>
          <w:sz w:val="28"/>
          <w:szCs w:val="28"/>
        </w:rPr>
        <w:t>,</w:t>
      </w:r>
      <w:r w:rsidR="00A60762">
        <w:rPr>
          <w:sz w:val="28"/>
          <w:szCs w:val="28"/>
        </w:rPr>
        <w:t>15</w:t>
      </w:r>
      <w:r w:rsidR="00CC272A">
        <w:rPr>
          <w:sz w:val="28"/>
          <w:szCs w:val="28"/>
        </w:rPr>
        <w:t xml:space="preserve"> = </w:t>
      </w:r>
      <w:r w:rsidR="00A60762">
        <w:rPr>
          <w:sz w:val="28"/>
          <w:szCs w:val="28"/>
        </w:rPr>
        <w:t>10</w:t>
      </w:r>
      <w:r w:rsidR="00CC272A">
        <w:rPr>
          <w:sz w:val="28"/>
          <w:szCs w:val="28"/>
        </w:rPr>
        <w:t>;</w:t>
      </w:r>
    </w:p>
    <w:p w:rsidR="00ED4EFE" w:rsidRDefault="00ED4E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CC272A" w:rsidRDefault="00CC272A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топлива – литейный цех»:</w:t>
      </w:r>
    </w:p>
    <w:p w:rsidR="00CC272A" w:rsidRDefault="00CC272A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CC272A" w:rsidRPr="008D7B43" w:rsidRDefault="008D7B4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Б </w:t>
      </w:r>
      <w:r>
        <w:rPr>
          <w:sz w:val="28"/>
          <w:szCs w:val="28"/>
        </w:rPr>
        <w:t xml:space="preserve"> = 8</w:t>
      </w:r>
      <w:r w:rsidR="00A60762">
        <w:rPr>
          <w:sz w:val="28"/>
          <w:szCs w:val="28"/>
        </w:rPr>
        <w:t>0</w:t>
      </w:r>
      <w:r>
        <w:rPr>
          <w:sz w:val="28"/>
          <w:szCs w:val="28"/>
        </w:rPr>
        <w:t xml:space="preserve"> 000 ∙ ( 2 ∙ 250 / 16 + </w:t>
      </w:r>
      <w:r w:rsidR="00955B5C">
        <w:rPr>
          <w:sz w:val="28"/>
          <w:szCs w:val="28"/>
        </w:rPr>
        <w:t>2</w:t>
      </w:r>
      <w:r>
        <w:rPr>
          <w:sz w:val="28"/>
          <w:szCs w:val="28"/>
        </w:rPr>
        <w:t xml:space="preserve">8 ) / ( </w:t>
      </w:r>
      <w:r w:rsidR="009704D5">
        <w:rPr>
          <w:sz w:val="28"/>
          <w:szCs w:val="28"/>
        </w:rPr>
        <w:t>8</w:t>
      </w:r>
      <w:r>
        <w:rPr>
          <w:sz w:val="28"/>
          <w:szCs w:val="28"/>
        </w:rPr>
        <w:t xml:space="preserve"> ∙ 0,88 ∙ 2</w:t>
      </w:r>
      <w:r w:rsidR="006171A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40 ∙ 2 ∙ 60 ) = </w:t>
      </w:r>
      <w:r w:rsidR="00A60762">
        <w:rPr>
          <w:sz w:val="28"/>
          <w:szCs w:val="28"/>
        </w:rPr>
        <w:t>2</w:t>
      </w:r>
      <w:r w:rsidR="006171A2">
        <w:rPr>
          <w:sz w:val="28"/>
          <w:szCs w:val="28"/>
        </w:rPr>
        <w:t>,</w:t>
      </w:r>
      <w:r w:rsidR="00A60762">
        <w:rPr>
          <w:sz w:val="28"/>
          <w:szCs w:val="28"/>
        </w:rPr>
        <w:t>75</w:t>
      </w:r>
      <w:r w:rsidR="006171A2">
        <w:rPr>
          <w:sz w:val="28"/>
          <w:szCs w:val="28"/>
        </w:rPr>
        <w:t xml:space="preserve"> = </w:t>
      </w:r>
      <w:r w:rsidR="00A60762">
        <w:rPr>
          <w:sz w:val="28"/>
          <w:szCs w:val="28"/>
        </w:rPr>
        <w:t>3</w:t>
      </w:r>
      <w:r w:rsidR="006171A2">
        <w:rPr>
          <w:sz w:val="28"/>
          <w:szCs w:val="28"/>
        </w:rPr>
        <w:t>;</w:t>
      </w:r>
    </w:p>
    <w:p w:rsidR="00CC272A" w:rsidRDefault="00CC272A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CC272A" w:rsidRDefault="006171A2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топлива – кузнечный цех»:</w:t>
      </w:r>
    </w:p>
    <w:p w:rsidR="00CC272A" w:rsidRDefault="00CC272A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CC272A" w:rsidRPr="006171A2" w:rsidRDefault="006171A2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Б </w:t>
      </w:r>
      <w:r>
        <w:rPr>
          <w:sz w:val="28"/>
          <w:szCs w:val="28"/>
        </w:rPr>
        <w:t xml:space="preserve"> = 7</w:t>
      </w:r>
      <w:r w:rsidR="00A60762">
        <w:rPr>
          <w:sz w:val="28"/>
          <w:szCs w:val="28"/>
        </w:rPr>
        <w:t>0</w:t>
      </w:r>
      <w:r w:rsidR="007D4DF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</w:t>
      </w:r>
      <w:r w:rsidR="00955B5C">
        <w:rPr>
          <w:sz w:val="28"/>
          <w:szCs w:val="28"/>
        </w:rPr>
        <w:t>280 / 16 +2</w:t>
      </w:r>
      <w:r w:rsidR="009704D5">
        <w:rPr>
          <w:sz w:val="28"/>
          <w:szCs w:val="28"/>
        </w:rPr>
        <w:t>8 ) / ( 8 ∙ 0,88 ∙ 2</w:t>
      </w:r>
      <w:r w:rsidR="007D4DFE">
        <w:rPr>
          <w:sz w:val="28"/>
          <w:szCs w:val="28"/>
        </w:rPr>
        <w:t xml:space="preserve"> </w:t>
      </w:r>
      <w:r w:rsidR="009704D5">
        <w:rPr>
          <w:sz w:val="28"/>
          <w:szCs w:val="28"/>
        </w:rPr>
        <w:t xml:space="preserve">040 ∙ 2 ∙60 ) = </w:t>
      </w:r>
      <w:r w:rsidR="00A60762">
        <w:rPr>
          <w:sz w:val="28"/>
          <w:szCs w:val="28"/>
        </w:rPr>
        <w:t>2</w:t>
      </w:r>
      <w:r w:rsidR="009704D5">
        <w:rPr>
          <w:sz w:val="28"/>
          <w:szCs w:val="28"/>
        </w:rPr>
        <w:t>,</w:t>
      </w:r>
      <w:r w:rsidR="00A60762">
        <w:rPr>
          <w:sz w:val="28"/>
          <w:szCs w:val="28"/>
        </w:rPr>
        <w:t>5</w:t>
      </w:r>
      <w:r w:rsidR="00824E54">
        <w:rPr>
          <w:sz w:val="28"/>
          <w:szCs w:val="28"/>
        </w:rPr>
        <w:t>6</w:t>
      </w:r>
      <w:r w:rsidR="009704D5">
        <w:rPr>
          <w:sz w:val="28"/>
          <w:szCs w:val="28"/>
        </w:rPr>
        <w:t xml:space="preserve"> = </w:t>
      </w:r>
      <w:r w:rsidR="00A60762">
        <w:rPr>
          <w:sz w:val="28"/>
          <w:szCs w:val="28"/>
        </w:rPr>
        <w:t>3</w:t>
      </w:r>
      <w:r w:rsidR="009704D5">
        <w:rPr>
          <w:sz w:val="28"/>
          <w:szCs w:val="28"/>
        </w:rPr>
        <w:t>;</w:t>
      </w:r>
    </w:p>
    <w:p w:rsidR="00CC272A" w:rsidRDefault="00CC272A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171A2" w:rsidRDefault="009704D5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топлива – термический цех»:</w:t>
      </w:r>
    </w:p>
    <w:p w:rsidR="006171A2" w:rsidRDefault="006171A2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171A2" w:rsidRPr="009704D5" w:rsidRDefault="009704D5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Б </w:t>
      </w:r>
      <w:r>
        <w:rPr>
          <w:sz w:val="28"/>
          <w:szCs w:val="28"/>
        </w:rPr>
        <w:t xml:space="preserve"> = </w:t>
      </w:r>
      <w:r w:rsidR="007D4DFE">
        <w:rPr>
          <w:sz w:val="28"/>
          <w:szCs w:val="28"/>
        </w:rPr>
        <w:t>4</w:t>
      </w:r>
      <w:r w:rsidR="00A60762">
        <w:rPr>
          <w:sz w:val="28"/>
          <w:szCs w:val="28"/>
        </w:rPr>
        <w:t>0</w:t>
      </w:r>
      <w:r w:rsidR="007D4DFE">
        <w:rPr>
          <w:sz w:val="28"/>
          <w:szCs w:val="28"/>
        </w:rPr>
        <w:t xml:space="preserve"> 000 ∙ ( 2 ∙ 230 / 16 + </w:t>
      </w:r>
      <w:r w:rsidR="00824E54">
        <w:rPr>
          <w:sz w:val="28"/>
          <w:szCs w:val="28"/>
        </w:rPr>
        <w:t>2</w:t>
      </w:r>
      <w:r w:rsidR="007D4DFE">
        <w:rPr>
          <w:sz w:val="28"/>
          <w:szCs w:val="28"/>
        </w:rPr>
        <w:t xml:space="preserve">8 ) / ( 8 ∙ 0,88 ∙ 2 040 ∙ 2 ∙ 60 ) = </w:t>
      </w:r>
      <w:r w:rsidR="005428F6">
        <w:rPr>
          <w:sz w:val="28"/>
          <w:szCs w:val="28"/>
        </w:rPr>
        <w:t>1,32</w:t>
      </w:r>
      <w:r w:rsidR="007D4DFE">
        <w:rPr>
          <w:sz w:val="28"/>
          <w:szCs w:val="28"/>
        </w:rPr>
        <w:t xml:space="preserve"> = </w:t>
      </w:r>
      <w:r w:rsidR="005428F6">
        <w:rPr>
          <w:sz w:val="28"/>
          <w:szCs w:val="28"/>
        </w:rPr>
        <w:t>2</w:t>
      </w:r>
      <w:r w:rsidR="007D4DFE">
        <w:rPr>
          <w:sz w:val="28"/>
          <w:szCs w:val="28"/>
        </w:rPr>
        <w:t xml:space="preserve">  .</w:t>
      </w:r>
    </w:p>
    <w:p w:rsidR="006171A2" w:rsidRDefault="006171A2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171A2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3. Потребное число автомобилей, штук:</w:t>
      </w:r>
    </w:p>
    <w:p w:rsidR="006171A2" w:rsidRDefault="006171A2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подъездные пути – склад металла»: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171A2" w:rsidRP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37</w:t>
      </w:r>
      <w:r w:rsidR="00F8602D">
        <w:rPr>
          <w:sz w:val="28"/>
          <w:szCs w:val="28"/>
        </w:rPr>
        <w:t>0</w:t>
      </w:r>
      <w:r w:rsidR="000E4CD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</w:t>
      </w:r>
      <w:r w:rsidR="00F8602D">
        <w:rPr>
          <w:sz w:val="28"/>
          <w:szCs w:val="28"/>
        </w:rPr>
        <w:t>4</w:t>
      </w:r>
      <w:r>
        <w:rPr>
          <w:sz w:val="28"/>
          <w:szCs w:val="28"/>
        </w:rPr>
        <w:t xml:space="preserve">70 / </w:t>
      </w:r>
      <w:r w:rsidR="00824E54">
        <w:rPr>
          <w:sz w:val="28"/>
          <w:szCs w:val="28"/>
        </w:rPr>
        <w:t>3</w:t>
      </w:r>
      <w:r w:rsidR="000E4CDE">
        <w:rPr>
          <w:sz w:val="28"/>
          <w:szCs w:val="28"/>
        </w:rPr>
        <w:t xml:space="preserve">8 </w:t>
      </w:r>
      <w:r>
        <w:rPr>
          <w:sz w:val="28"/>
          <w:szCs w:val="28"/>
        </w:rPr>
        <w:t xml:space="preserve">+ </w:t>
      </w:r>
      <w:r w:rsidR="00F8602D">
        <w:rPr>
          <w:sz w:val="28"/>
          <w:szCs w:val="28"/>
        </w:rPr>
        <w:t>3</w:t>
      </w:r>
      <w:r w:rsidR="000E4CDE">
        <w:rPr>
          <w:sz w:val="28"/>
          <w:szCs w:val="28"/>
        </w:rPr>
        <w:t>5</w:t>
      </w:r>
      <w:r>
        <w:rPr>
          <w:sz w:val="28"/>
          <w:szCs w:val="28"/>
        </w:rPr>
        <w:t xml:space="preserve"> ) / ( </w:t>
      </w:r>
      <w:r w:rsidR="00F8602D">
        <w:rPr>
          <w:sz w:val="28"/>
          <w:szCs w:val="28"/>
        </w:rPr>
        <w:t>1</w:t>
      </w:r>
      <w:r w:rsidR="000E4CDE">
        <w:rPr>
          <w:sz w:val="28"/>
          <w:szCs w:val="28"/>
        </w:rPr>
        <w:t>5</w:t>
      </w:r>
      <w:r>
        <w:rPr>
          <w:sz w:val="28"/>
          <w:szCs w:val="28"/>
        </w:rPr>
        <w:t xml:space="preserve"> ∙ </w:t>
      </w:r>
      <w:r w:rsidR="000E4CDE">
        <w:rPr>
          <w:sz w:val="28"/>
          <w:szCs w:val="28"/>
        </w:rPr>
        <w:t xml:space="preserve">0,88 ∙ 2 040 ∙ 2 ∙ 60 ) = </w:t>
      </w:r>
      <w:r w:rsidR="0063462A">
        <w:rPr>
          <w:sz w:val="28"/>
          <w:szCs w:val="28"/>
        </w:rPr>
        <w:t>6</w:t>
      </w:r>
      <w:r w:rsidR="000E4CDE">
        <w:rPr>
          <w:sz w:val="28"/>
          <w:szCs w:val="28"/>
        </w:rPr>
        <w:t>,</w:t>
      </w:r>
      <w:r w:rsidR="0063462A">
        <w:rPr>
          <w:sz w:val="28"/>
          <w:szCs w:val="28"/>
        </w:rPr>
        <w:t>84</w:t>
      </w:r>
      <w:r w:rsidR="000E4CDE">
        <w:rPr>
          <w:sz w:val="28"/>
          <w:szCs w:val="28"/>
        </w:rPr>
        <w:t xml:space="preserve"> = </w:t>
      </w:r>
      <w:r w:rsidR="0063462A">
        <w:rPr>
          <w:sz w:val="28"/>
          <w:szCs w:val="28"/>
        </w:rPr>
        <w:t>7</w:t>
      </w:r>
      <w:r w:rsidR="000E4CDE">
        <w:rPr>
          <w:sz w:val="28"/>
          <w:szCs w:val="28"/>
        </w:rPr>
        <w:t>;</w:t>
      </w:r>
    </w:p>
    <w:p w:rsidR="006171A2" w:rsidRDefault="006171A2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Default="000E4CD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</w:t>
      </w:r>
      <w:r w:rsidR="00935EFE">
        <w:rPr>
          <w:sz w:val="28"/>
          <w:szCs w:val="28"/>
        </w:rPr>
        <w:t>«склад металла – литейный цех»: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Pr="00955B5C" w:rsidRDefault="00955B5C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9</w:t>
      </w:r>
      <w:r w:rsidR="0063462A">
        <w:rPr>
          <w:sz w:val="28"/>
          <w:szCs w:val="28"/>
        </w:rPr>
        <w:t>0</w:t>
      </w:r>
      <w:r w:rsidR="00824E5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210 / </w:t>
      </w:r>
      <w:r w:rsidR="00824E54">
        <w:rPr>
          <w:sz w:val="28"/>
          <w:szCs w:val="28"/>
        </w:rPr>
        <w:t>3</w:t>
      </w:r>
      <w:r>
        <w:rPr>
          <w:sz w:val="28"/>
          <w:szCs w:val="28"/>
        </w:rPr>
        <w:t xml:space="preserve">8 + </w:t>
      </w:r>
      <w:r w:rsidR="0063462A">
        <w:rPr>
          <w:sz w:val="28"/>
          <w:szCs w:val="28"/>
        </w:rPr>
        <w:t>3</w:t>
      </w:r>
      <w:r>
        <w:rPr>
          <w:sz w:val="28"/>
          <w:szCs w:val="28"/>
        </w:rPr>
        <w:t xml:space="preserve">5 ) / ( </w:t>
      </w:r>
      <w:r w:rsidR="0063462A">
        <w:rPr>
          <w:sz w:val="28"/>
          <w:szCs w:val="28"/>
        </w:rPr>
        <w:t>1</w:t>
      </w:r>
      <w:r>
        <w:rPr>
          <w:sz w:val="28"/>
          <w:szCs w:val="28"/>
        </w:rPr>
        <w:t>5 ∙ 0,88 ∙ 2</w:t>
      </w:r>
      <w:r w:rsidR="00824E54">
        <w:rPr>
          <w:sz w:val="28"/>
          <w:szCs w:val="28"/>
        </w:rPr>
        <w:t xml:space="preserve"> </w:t>
      </w:r>
      <w:r>
        <w:rPr>
          <w:sz w:val="28"/>
          <w:szCs w:val="28"/>
        </w:rPr>
        <w:t>040 ∙ 2 ∙</w:t>
      </w:r>
      <w:r w:rsidR="00824E54">
        <w:rPr>
          <w:sz w:val="28"/>
          <w:szCs w:val="28"/>
        </w:rPr>
        <w:t xml:space="preserve"> 60 ) = </w:t>
      </w:r>
      <w:r w:rsidR="0063462A">
        <w:rPr>
          <w:sz w:val="28"/>
          <w:szCs w:val="28"/>
        </w:rPr>
        <w:t>1</w:t>
      </w:r>
      <w:r w:rsidR="00824E54">
        <w:rPr>
          <w:sz w:val="28"/>
          <w:szCs w:val="28"/>
        </w:rPr>
        <w:t>,</w:t>
      </w:r>
      <w:r w:rsidR="0063462A">
        <w:rPr>
          <w:sz w:val="28"/>
          <w:szCs w:val="28"/>
        </w:rPr>
        <w:t>28</w:t>
      </w:r>
      <w:r w:rsidR="00824E54">
        <w:rPr>
          <w:sz w:val="28"/>
          <w:szCs w:val="28"/>
        </w:rPr>
        <w:t xml:space="preserve"> = </w:t>
      </w:r>
      <w:r w:rsidR="0063462A">
        <w:rPr>
          <w:sz w:val="28"/>
          <w:szCs w:val="28"/>
        </w:rPr>
        <w:t>2</w:t>
      </w:r>
      <w:r w:rsidR="00824E54">
        <w:rPr>
          <w:sz w:val="28"/>
          <w:szCs w:val="28"/>
        </w:rPr>
        <w:t>;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Default="00824E54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металла – кузнечный цех»: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Pr="00824E54" w:rsidRDefault="00824E54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13</w:t>
      </w:r>
      <w:r w:rsidR="0063462A">
        <w:rPr>
          <w:sz w:val="28"/>
          <w:szCs w:val="28"/>
        </w:rPr>
        <w:t>0</w:t>
      </w:r>
      <w:r w:rsidR="00AA59F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260 / 38 + </w:t>
      </w:r>
      <w:r w:rsidR="0063462A">
        <w:rPr>
          <w:sz w:val="28"/>
          <w:szCs w:val="28"/>
        </w:rPr>
        <w:t>3</w:t>
      </w:r>
      <w:r w:rsidR="002B17E0">
        <w:rPr>
          <w:sz w:val="28"/>
          <w:szCs w:val="28"/>
        </w:rPr>
        <w:t xml:space="preserve">5 ) / ( </w:t>
      </w:r>
      <w:r w:rsidR="0063462A">
        <w:rPr>
          <w:sz w:val="28"/>
          <w:szCs w:val="28"/>
        </w:rPr>
        <w:t>1</w:t>
      </w:r>
      <w:r w:rsidR="002B17E0">
        <w:rPr>
          <w:sz w:val="28"/>
          <w:szCs w:val="28"/>
        </w:rPr>
        <w:t>5 ∙ 0,88 ∙ 2</w:t>
      </w:r>
      <w:r w:rsidR="00AA59F3">
        <w:rPr>
          <w:sz w:val="28"/>
          <w:szCs w:val="28"/>
        </w:rPr>
        <w:t xml:space="preserve"> </w:t>
      </w:r>
      <w:r w:rsidR="002B17E0">
        <w:rPr>
          <w:sz w:val="28"/>
          <w:szCs w:val="28"/>
        </w:rPr>
        <w:t xml:space="preserve">040 ∙ 2 ∙60 ) = </w:t>
      </w:r>
      <w:r w:rsidR="0063462A">
        <w:rPr>
          <w:sz w:val="28"/>
          <w:szCs w:val="28"/>
        </w:rPr>
        <w:t>1</w:t>
      </w:r>
      <w:r w:rsidR="002B17E0">
        <w:rPr>
          <w:sz w:val="28"/>
          <w:szCs w:val="28"/>
        </w:rPr>
        <w:t>,</w:t>
      </w:r>
      <w:r w:rsidR="0063462A">
        <w:rPr>
          <w:sz w:val="28"/>
          <w:szCs w:val="28"/>
        </w:rPr>
        <w:t>96</w:t>
      </w:r>
      <w:r w:rsidR="002B17E0">
        <w:rPr>
          <w:sz w:val="28"/>
          <w:szCs w:val="28"/>
        </w:rPr>
        <w:t xml:space="preserve"> = </w:t>
      </w:r>
      <w:r w:rsidR="0063462A">
        <w:rPr>
          <w:sz w:val="28"/>
          <w:szCs w:val="28"/>
        </w:rPr>
        <w:t>2</w:t>
      </w:r>
      <w:r w:rsidR="002B17E0">
        <w:rPr>
          <w:sz w:val="28"/>
          <w:szCs w:val="28"/>
        </w:rPr>
        <w:t>;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Default="00AA59F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металла – механический цех»: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7D4DFE" w:rsidRPr="00AA59F3" w:rsidRDefault="00AA59F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15</w:t>
      </w:r>
      <w:r w:rsidR="0063462A">
        <w:rPr>
          <w:sz w:val="28"/>
          <w:szCs w:val="28"/>
        </w:rPr>
        <w:t>0</w:t>
      </w:r>
      <w:r w:rsidR="000808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220 / 38 + </w:t>
      </w:r>
      <w:r w:rsidR="0063462A">
        <w:rPr>
          <w:sz w:val="28"/>
          <w:szCs w:val="28"/>
        </w:rPr>
        <w:t>3</w:t>
      </w:r>
      <w:r>
        <w:rPr>
          <w:sz w:val="28"/>
          <w:szCs w:val="28"/>
        </w:rPr>
        <w:t xml:space="preserve">5 ) / ( </w:t>
      </w:r>
      <w:r w:rsidR="0063462A">
        <w:rPr>
          <w:sz w:val="28"/>
          <w:szCs w:val="28"/>
        </w:rPr>
        <w:t>1</w:t>
      </w:r>
      <w:r>
        <w:rPr>
          <w:sz w:val="28"/>
          <w:szCs w:val="28"/>
        </w:rPr>
        <w:t>5 ∙ 0,88 ∙ 2</w:t>
      </w:r>
      <w:r w:rsidR="000808F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40 ∙2 ∙ 60 ) = </w:t>
      </w:r>
      <w:r w:rsidR="0063462A">
        <w:rPr>
          <w:sz w:val="28"/>
          <w:szCs w:val="28"/>
        </w:rPr>
        <w:t>2</w:t>
      </w:r>
      <w:r>
        <w:rPr>
          <w:sz w:val="28"/>
          <w:szCs w:val="28"/>
        </w:rPr>
        <w:t>,</w:t>
      </w:r>
      <w:r w:rsidR="0063462A">
        <w:rPr>
          <w:sz w:val="28"/>
          <w:szCs w:val="28"/>
        </w:rPr>
        <w:t>16</w:t>
      </w:r>
      <w:r>
        <w:rPr>
          <w:sz w:val="28"/>
          <w:szCs w:val="28"/>
        </w:rPr>
        <w:t xml:space="preserve"> = </w:t>
      </w:r>
      <w:r w:rsidR="0063462A">
        <w:rPr>
          <w:sz w:val="28"/>
          <w:szCs w:val="28"/>
        </w:rPr>
        <w:t>3</w:t>
      </w:r>
      <w:r>
        <w:rPr>
          <w:sz w:val="28"/>
          <w:szCs w:val="28"/>
        </w:rPr>
        <w:t>;</w:t>
      </w:r>
    </w:p>
    <w:p w:rsidR="007D4DFE" w:rsidRDefault="007D4DF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AA59F3" w:rsidRDefault="000808F9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литейный цех – склад отходов»</w:t>
      </w:r>
      <w:r w:rsidR="00E80DAE">
        <w:rPr>
          <w:sz w:val="28"/>
          <w:szCs w:val="28"/>
        </w:rPr>
        <w:t>:</w:t>
      </w:r>
    </w:p>
    <w:p w:rsidR="00AA59F3" w:rsidRDefault="00AA59F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AA59F3" w:rsidRPr="000808F9" w:rsidRDefault="000808F9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23</w:t>
      </w:r>
      <w:r w:rsidR="0063462A">
        <w:rPr>
          <w:sz w:val="28"/>
          <w:szCs w:val="28"/>
        </w:rPr>
        <w:t xml:space="preserve"> </w:t>
      </w:r>
      <w:r>
        <w:rPr>
          <w:sz w:val="28"/>
          <w:szCs w:val="28"/>
        </w:rPr>
        <w:t>00</w:t>
      </w:r>
      <w:r w:rsidR="0063462A">
        <w:rPr>
          <w:sz w:val="28"/>
          <w:szCs w:val="28"/>
        </w:rPr>
        <w:t>0</w:t>
      </w:r>
      <w:r>
        <w:rPr>
          <w:sz w:val="28"/>
          <w:szCs w:val="28"/>
        </w:rPr>
        <w:t xml:space="preserve"> ∙ ( 2 ∙ 390 / 38 + </w:t>
      </w:r>
      <w:r w:rsidR="0063462A">
        <w:rPr>
          <w:sz w:val="28"/>
          <w:szCs w:val="28"/>
        </w:rPr>
        <w:t>3</w:t>
      </w:r>
      <w:r>
        <w:rPr>
          <w:sz w:val="28"/>
          <w:szCs w:val="28"/>
        </w:rPr>
        <w:t xml:space="preserve">5 ) / ( </w:t>
      </w:r>
      <w:r w:rsidR="0063462A">
        <w:rPr>
          <w:sz w:val="28"/>
          <w:szCs w:val="28"/>
        </w:rPr>
        <w:t>1</w:t>
      </w:r>
      <w:r>
        <w:rPr>
          <w:sz w:val="28"/>
          <w:szCs w:val="28"/>
        </w:rPr>
        <w:t xml:space="preserve">5 ∙ 0,88 ∙ 2 040 ∙ 2 ∙ 60 ) = </w:t>
      </w:r>
      <w:r w:rsidR="0063462A">
        <w:rPr>
          <w:sz w:val="28"/>
          <w:szCs w:val="28"/>
        </w:rPr>
        <w:t>3,95</w:t>
      </w:r>
      <w:r>
        <w:rPr>
          <w:sz w:val="28"/>
          <w:szCs w:val="28"/>
        </w:rPr>
        <w:t xml:space="preserve"> = </w:t>
      </w:r>
      <w:r w:rsidR="0063462A">
        <w:rPr>
          <w:sz w:val="28"/>
          <w:szCs w:val="28"/>
        </w:rPr>
        <w:t>4</w:t>
      </w:r>
      <w:r>
        <w:rPr>
          <w:sz w:val="28"/>
          <w:szCs w:val="28"/>
        </w:rPr>
        <w:t>;</w:t>
      </w:r>
    </w:p>
    <w:p w:rsidR="00AA59F3" w:rsidRDefault="00AA59F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AA59F3" w:rsidRDefault="00E80DA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кузнечный цех – склад отходов»:</w:t>
      </w:r>
    </w:p>
    <w:p w:rsidR="00AA59F3" w:rsidRDefault="00AA59F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AA59F3" w:rsidRPr="00E80DAE" w:rsidRDefault="00E80DA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18</w:t>
      </w:r>
      <w:r w:rsidR="0063462A">
        <w:rPr>
          <w:sz w:val="28"/>
          <w:szCs w:val="28"/>
        </w:rPr>
        <w:t xml:space="preserve"> </w:t>
      </w:r>
      <w:r>
        <w:rPr>
          <w:sz w:val="28"/>
          <w:szCs w:val="28"/>
        </w:rPr>
        <w:t>00</w:t>
      </w:r>
      <w:r w:rsidR="0063462A">
        <w:rPr>
          <w:sz w:val="28"/>
          <w:szCs w:val="28"/>
        </w:rPr>
        <w:t>0</w:t>
      </w:r>
      <w:r>
        <w:rPr>
          <w:sz w:val="28"/>
          <w:szCs w:val="28"/>
        </w:rPr>
        <w:t xml:space="preserve"> ∙ ( 2 ∙ 360 / 38 + </w:t>
      </w:r>
      <w:r w:rsidR="00FA05B0">
        <w:rPr>
          <w:sz w:val="28"/>
          <w:szCs w:val="28"/>
        </w:rPr>
        <w:t>3</w:t>
      </w:r>
      <w:r>
        <w:rPr>
          <w:sz w:val="28"/>
          <w:szCs w:val="28"/>
        </w:rPr>
        <w:t xml:space="preserve">5 ) / ( </w:t>
      </w:r>
      <w:r w:rsidR="00FA05B0">
        <w:rPr>
          <w:sz w:val="28"/>
          <w:szCs w:val="28"/>
        </w:rPr>
        <w:t>1</w:t>
      </w:r>
      <w:r>
        <w:rPr>
          <w:sz w:val="28"/>
          <w:szCs w:val="28"/>
        </w:rPr>
        <w:t>5 ∙ 0,88 ∙ 2</w:t>
      </w:r>
      <w:r w:rsidR="00FA05B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40 ∙ 2 ∙ 60 ) = </w:t>
      </w:r>
      <w:r w:rsidR="00FA05B0">
        <w:rPr>
          <w:sz w:val="28"/>
          <w:szCs w:val="28"/>
        </w:rPr>
        <w:t>3</w:t>
      </w:r>
      <w:r>
        <w:rPr>
          <w:sz w:val="28"/>
          <w:szCs w:val="28"/>
        </w:rPr>
        <w:t>,0</w:t>
      </w:r>
      <w:r w:rsidR="00FA05B0">
        <w:rPr>
          <w:sz w:val="28"/>
          <w:szCs w:val="28"/>
        </w:rPr>
        <w:t>0</w:t>
      </w:r>
      <w:r>
        <w:rPr>
          <w:sz w:val="28"/>
          <w:szCs w:val="28"/>
        </w:rPr>
        <w:t xml:space="preserve"> = </w:t>
      </w:r>
      <w:r w:rsidR="00FA05B0">
        <w:rPr>
          <w:sz w:val="28"/>
          <w:szCs w:val="28"/>
        </w:rPr>
        <w:t>3</w:t>
      </w:r>
      <w:r>
        <w:rPr>
          <w:sz w:val="28"/>
          <w:szCs w:val="28"/>
        </w:rPr>
        <w:t>;</w:t>
      </w:r>
    </w:p>
    <w:p w:rsidR="000808F9" w:rsidRDefault="000808F9" w:rsidP="005C79FC">
      <w:pPr>
        <w:tabs>
          <w:tab w:val="left" w:pos="0"/>
          <w:tab w:val="left" w:pos="426"/>
        </w:tabs>
        <w:rPr>
          <w:b/>
          <w:i/>
        </w:rPr>
      </w:pPr>
    </w:p>
    <w:p w:rsidR="000808F9" w:rsidRP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механический цех – склад отходов»:</w:t>
      </w:r>
    </w:p>
    <w:p w:rsidR="000808F9" w:rsidRDefault="000808F9" w:rsidP="005C79FC">
      <w:pPr>
        <w:tabs>
          <w:tab w:val="left" w:pos="0"/>
          <w:tab w:val="left" w:pos="426"/>
        </w:tabs>
        <w:rPr>
          <w:b/>
          <w:i/>
        </w:rPr>
      </w:pPr>
    </w:p>
    <w:p w:rsidR="000808F9" w:rsidRP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14 000 ∙ ( 2 ∙ 380 / 38 + 35 ) / ( 15 ∙ 0,88 ∙ 2 040 ∙ 2 ∙ 60 ) = 2,38 = 3;</w:t>
      </w:r>
    </w:p>
    <w:p w:rsid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отходов – подъездные пути»:</w:t>
      </w:r>
    </w:p>
    <w:p w:rsid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FA05B0" w:rsidRP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 = </w:t>
      </w:r>
      <w:r w:rsidR="003D585E">
        <w:rPr>
          <w:sz w:val="28"/>
          <w:szCs w:val="28"/>
        </w:rPr>
        <w:t>55 000 ∙ ( 2 ∙ 420 / 38 + 35 ) / ( 15 ∙ 0,88 ∙ 2 040 ∙ 2 ∙ 60 ) = 9,72 = 10  .</w:t>
      </w:r>
    </w:p>
    <w:p w:rsid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FA05B0" w:rsidRDefault="003D585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4. Потребное число автопогрузчиков, штук:</w:t>
      </w:r>
    </w:p>
    <w:p w:rsid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FA05B0" w:rsidRDefault="006427DF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литейный цех – механический цех»:</w:t>
      </w:r>
    </w:p>
    <w:p w:rsidR="00FA05B0" w:rsidRDefault="00FA05B0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FA05B0" w:rsidRPr="006427DF" w:rsidRDefault="006427DF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П </w:t>
      </w:r>
      <w:r>
        <w:rPr>
          <w:sz w:val="28"/>
          <w:szCs w:val="28"/>
        </w:rPr>
        <w:t xml:space="preserve"> = 67</w:t>
      </w:r>
      <w:r w:rsidR="00372873">
        <w:rPr>
          <w:sz w:val="28"/>
          <w:szCs w:val="28"/>
        </w:rPr>
        <w:t xml:space="preserve"> </w:t>
      </w:r>
      <w:r>
        <w:rPr>
          <w:sz w:val="28"/>
          <w:szCs w:val="28"/>
        </w:rPr>
        <w:t>000 ∙ ( 2 ∙ 150 / 29 + 20 ) / ( 4 ∙ 0,88 ∙ 2</w:t>
      </w:r>
      <w:r w:rsidR="00372873">
        <w:rPr>
          <w:sz w:val="28"/>
          <w:szCs w:val="28"/>
        </w:rPr>
        <w:t xml:space="preserve"> </w:t>
      </w:r>
      <w:r>
        <w:rPr>
          <w:sz w:val="28"/>
          <w:szCs w:val="28"/>
        </w:rPr>
        <w:t>040 ∙ 2 ∙ 60 ) = 2,36 = 3;</w:t>
      </w:r>
    </w:p>
    <w:p w:rsidR="003D585E" w:rsidRDefault="003D585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3D585E" w:rsidRDefault="0037287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кузнечный цех – механический цех»:</w:t>
      </w:r>
    </w:p>
    <w:p w:rsidR="003D585E" w:rsidRDefault="003D585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3D585E" w:rsidRDefault="0037287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П </w:t>
      </w:r>
      <w:r>
        <w:rPr>
          <w:sz w:val="28"/>
          <w:szCs w:val="28"/>
        </w:rPr>
        <w:t xml:space="preserve"> = 112 000 ∙ ( 2 ∙</w:t>
      </w:r>
      <w:r w:rsidR="006D1FEE">
        <w:rPr>
          <w:sz w:val="28"/>
          <w:szCs w:val="28"/>
        </w:rPr>
        <w:t xml:space="preserve"> </w:t>
      </w:r>
      <w:r>
        <w:rPr>
          <w:sz w:val="28"/>
          <w:szCs w:val="28"/>
        </w:rPr>
        <w:t>180 / 29 + 20 ) / ( 4 ∙ 0,88 ∙ 2 040 ∙ 2 ∙ 60 ) = 4,21 = 5;</w:t>
      </w:r>
    </w:p>
    <w:p w:rsidR="003B208A" w:rsidRDefault="003B208A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372873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на маршруте «механический цех – термический цех»:</w:t>
      </w:r>
    </w:p>
    <w:p w:rsidR="00372873" w:rsidRDefault="0037287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372873" w:rsidRPr="006D1FEE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АП </w:t>
      </w:r>
      <w:r>
        <w:rPr>
          <w:sz w:val="28"/>
          <w:szCs w:val="28"/>
        </w:rPr>
        <w:t xml:space="preserve"> = 48 000 ∙ ( 2 ∙ 140 / 29 + 20 ) / ( 4 ∙ 0,88 ∙ 2 040 ∙ 2 ∙ 60 ) = 1,65 = 2  .</w:t>
      </w:r>
    </w:p>
    <w:p w:rsidR="00372873" w:rsidRDefault="0037287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372873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5. Потребное число электрокаров, штук:</w:t>
      </w:r>
    </w:p>
    <w:p w:rsidR="00372873" w:rsidRDefault="0037287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372873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механический цех – сборочный цех»:</w:t>
      </w:r>
    </w:p>
    <w:p w:rsidR="006D1FEE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D1FEE" w:rsidRPr="006D1FEE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ЭК </w:t>
      </w:r>
      <w:r>
        <w:rPr>
          <w:sz w:val="28"/>
          <w:szCs w:val="28"/>
        </w:rPr>
        <w:t xml:space="preserve"> = 267</w:t>
      </w:r>
      <w:r w:rsidR="0066098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</w:t>
      </w:r>
      <w:r w:rsidR="00660983">
        <w:rPr>
          <w:sz w:val="28"/>
          <w:szCs w:val="28"/>
        </w:rPr>
        <w:t>170 / 9 + 14 ) / ( 3 ∙ 0,88 ∙ 2 040 ∙ 2 ∙ 60 ) = 21,39 = 22;</w:t>
      </w:r>
    </w:p>
    <w:p w:rsidR="006D1FEE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D1FEE" w:rsidRDefault="0066098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термический цех – сборочный цех»:</w:t>
      </w:r>
    </w:p>
    <w:p w:rsidR="006D1FEE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D1FEE" w:rsidRPr="00660983" w:rsidRDefault="0066098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ЭК </w:t>
      </w:r>
      <w:r>
        <w:rPr>
          <w:sz w:val="28"/>
          <w:szCs w:val="28"/>
        </w:rPr>
        <w:t xml:space="preserve"> = 48 000 ∙ ( 2 ∙ 190 / 9 + 14 ) / ( 3 ∙ 0,88 ∙ 2 040 ∙ 2 ∙ 60 ) = 4,18 = 5;</w:t>
      </w:r>
    </w:p>
    <w:p w:rsidR="006D1FEE" w:rsidRDefault="006D1FEE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D1FEE" w:rsidRDefault="0066098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борочный цех – склад готовой продукции»:</w:t>
      </w:r>
    </w:p>
    <w:p w:rsidR="00660983" w:rsidRDefault="0066098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60983" w:rsidRPr="00660983" w:rsidRDefault="00660983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ЭК </w:t>
      </w:r>
      <w:r>
        <w:rPr>
          <w:sz w:val="28"/>
          <w:szCs w:val="28"/>
        </w:rPr>
        <w:t xml:space="preserve"> = 315</w:t>
      </w:r>
      <w:r w:rsidR="00EC4CB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00 ∙ ( 2 ∙ </w:t>
      </w:r>
      <w:r w:rsidR="00EC4CBF">
        <w:rPr>
          <w:sz w:val="28"/>
          <w:szCs w:val="28"/>
        </w:rPr>
        <w:t>340 / 9 + 14 ) / ( 2 ∙ 0,88 ∙ 2 040 ∙ 2 ∙ 60 ) = 43,65 = 44;</w:t>
      </w:r>
    </w:p>
    <w:p w:rsidR="00660983" w:rsidRDefault="00660983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660983" w:rsidRDefault="00EC4CBF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- на маршруте «склад готовой продукции – подъездные пути»:</w:t>
      </w:r>
    </w:p>
    <w:p w:rsidR="00EC4CBF" w:rsidRDefault="00EC4CBF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EC4CBF" w:rsidRPr="00EC4CBF" w:rsidRDefault="00EC4CBF" w:rsidP="005C79FC">
      <w:pPr>
        <w:tabs>
          <w:tab w:val="left" w:pos="0"/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ЭК </w:t>
      </w:r>
      <w:r>
        <w:rPr>
          <w:sz w:val="28"/>
          <w:szCs w:val="28"/>
        </w:rPr>
        <w:t xml:space="preserve"> = 315</w:t>
      </w:r>
      <w:r w:rsidR="00AC0905">
        <w:rPr>
          <w:sz w:val="28"/>
          <w:szCs w:val="28"/>
        </w:rPr>
        <w:t xml:space="preserve"> </w:t>
      </w:r>
      <w:r>
        <w:rPr>
          <w:sz w:val="28"/>
          <w:szCs w:val="28"/>
        </w:rPr>
        <w:t>000 ∙ ( 2 ∙ 410 / 9 + 14 ) / ( 2 ∙ 0,88 ∙ 2</w:t>
      </w:r>
      <w:r w:rsidR="007627F4">
        <w:rPr>
          <w:sz w:val="28"/>
          <w:szCs w:val="28"/>
        </w:rPr>
        <w:t xml:space="preserve"> </w:t>
      </w:r>
      <w:r>
        <w:rPr>
          <w:sz w:val="28"/>
          <w:szCs w:val="28"/>
        </w:rPr>
        <w:t>040 ∙ 2 ∙ 60 ) = 51,23 = 52  .</w:t>
      </w:r>
    </w:p>
    <w:p w:rsidR="00EC4CBF" w:rsidRDefault="00EC4CBF" w:rsidP="005C79FC">
      <w:pPr>
        <w:tabs>
          <w:tab w:val="left" w:pos="0"/>
          <w:tab w:val="left" w:pos="426"/>
        </w:tabs>
        <w:rPr>
          <w:sz w:val="28"/>
          <w:szCs w:val="28"/>
        </w:rPr>
      </w:pPr>
    </w:p>
    <w:p w:rsidR="00EC4CBF" w:rsidRDefault="002554D6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>6. Итого потребность предприятия в транспортных средствах, штук:</w:t>
      </w:r>
    </w:p>
    <w:p w:rsidR="00CF4CFB" w:rsidRDefault="00CF4CFB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554D6" w:rsidRDefault="002554D6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бензовозы – 18;</w:t>
      </w:r>
    </w:p>
    <w:p w:rsidR="00CF4CFB" w:rsidRDefault="00CF4CFB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554D6" w:rsidRDefault="002554D6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автомобили – 34;</w:t>
      </w:r>
    </w:p>
    <w:p w:rsidR="00CF4CFB" w:rsidRDefault="00CF4CFB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2554D6" w:rsidRDefault="002554D6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автопогрузчики – 10;</w:t>
      </w:r>
    </w:p>
    <w:p w:rsidR="002554D6" w:rsidRDefault="001029A5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электрокары – 123</w:t>
      </w:r>
      <w:r w:rsidR="002554D6">
        <w:rPr>
          <w:sz w:val="28"/>
          <w:szCs w:val="28"/>
        </w:rPr>
        <w:t>.</w:t>
      </w:r>
    </w:p>
    <w:p w:rsidR="002554D6" w:rsidRDefault="002554D6" w:rsidP="0037287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C8415E" w:rsidRDefault="003212F8" w:rsidP="00FA05B0">
      <w:pPr>
        <w:tabs>
          <w:tab w:val="left" w:pos="0"/>
          <w:tab w:val="left" w:pos="426"/>
        </w:tabs>
        <w:jc w:val="center"/>
        <w:rPr>
          <w:b/>
          <w:i/>
        </w:rPr>
      </w:pPr>
      <w:r>
        <w:rPr>
          <w:b/>
          <w:i/>
        </w:rPr>
        <w:t>Контрольные вопросы</w:t>
      </w:r>
    </w:p>
    <w:p w:rsidR="003212F8" w:rsidRDefault="003212F8" w:rsidP="003212F8">
      <w:pPr>
        <w:tabs>
          <w:tab w:val="left" w:pos="0"/>
          <w:tab w:val="left" w:pos="426"/>
        </w:tabs>
        <w:jc w:val="center"/>
        <w:rPr>
          <w:b/>
          <w:i/>
        </w:rPr>
      </w:pPr>
    </w:p>
    <w:p w:rsidR="00C606F2" w:rsidRDefault="00C606F2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Какие существуют признаки классификации транспортных средств, используемых на пред</w:t>
      </w:r>
      <w:r w:rsidR="003B208A">
        <w:t>-</w:t>
      </w:r>
      <w:r w:rsidR="0060440F">
        <w:t>п</w:t>
      </w:r>
      <w:r>
        <w:t>риятии? Как по этим признакам квалифицируются транспортные средства, рассматрива</w:t>
      </w:r>
      <w:r w:rsidR="003B208A">
        <w:t>-</w:t>
      </w:r>
      <w:r>
        <w:t>емые в данном практическом задании?</w:t>
      </w:r>
    </w:p>
    <w:p w:rsidR="00CF4CFB" w:rsidRDefault="00CF4CFB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Какой вид груза перевозят автомобили, автопогрузчики и электрокары?</w:t>
      </w:r>
    </w:p>
    <w:p w:rsidR="002052E5" w:rsidRDefault="002052E5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 xml:space="preserve">Почему </w:t>
      </w:r>
      <w:r w:rsidR="00C606F2">
        <w:t xml:space="preserve">в данном практическом задании </w:t>
      </w:r>
      <w:r>
        <w:t>межцеховые перевозки осуществляются по однос</w:t>
      </w:r>
      <w:r w:rsidR="003B208A">
        <w:t>-</w:t>
      </w:r>
      <w:r>
        <w:t>торонним маятниковым маршрутам? Какие ещё существуют виды транспортных марш</w:t>
      </w:r>
      <w:r w:rsidR="003B208A">
        <w:t>-</w:t>
      </w:r>
      <w:r>
        <w:t>рутов?</w:t>
      </w:r>
    </w:p>
    <w:p w:rsidR="00CF4CFB" w:rsidRDefault="00CF4CFB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В какой цех приходят все виды транспортных средств предприятия?</w:t>
      </w:r>
    </w:p>
    <w:p w:rsidR="003212F8" w:rsidRDefault="003212F8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Из каких цехов не вывозятся отходы?</w:t>
      </w:r>
    </w:p>
    <w:p w:rsidR="00CF4CFB" w:rsidRDefault="00CF4CFB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Из каких цехов поступают отходы на соответствующий склад?</w:t>
      </w:r>
    </w:p>
    <w:p w:rsidR="00B83ABC" w:rsidRDefault="00B83ABC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Как проверяется правильность составления шахматной ведомости?</w:t>
      </w:r>
    </w:p>
    <w:p w:rsidR="003212F8" w:rsidRDefault="00C606F2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Укажите по шахматной ведомости элементы грузопотока</w:t>
      </w:r>
      <w:r w:rsidR="003212F8">
        <w:t xml:space="preserve"> механического цеха.</w:t>
      </w:r>
    </w:p>
    <w:p w:rsidR="003212F8" w:rsidRDefault="00C606F2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Укажите по шахматной ведомости элементы грузопотока</w:t>
      </w:r>
      <w:r w:rsidR="003212F8">
        <w:t xml:space="preserve"> сборочного цеха.</w:t>
      </w:r>
    </w:p>
    <w:p w:rsidR="003212F8" w:rsidRDefault="00C606F2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Укажите по шахматной ведомости элементы грузопотока</w:t>
      </w:r>
      <w:r w:rsidR="003212F8">
        <w:t xml:space="preserve"> склада отходов.</w:t>
      </w:r>
    </w:p>
    <w:p w:rsidR="006171A2" w:rsidRDefault="006171A2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Откуда взялась цифра «два» в знаменателе при расчете числа необходимых транспортных средств?</w:t>
      </w:r>
    </w:p>
    <w:p w:rsidR="002554D6" w:rsidRDefault="002554D6" w:rsidP="00EE285C">
      <w:pPr>
        <w:numPr>
          <w:ilvl w:val="0"/>
          <w:numId w:val="35"/>
        </w:numPr>
        <w:tabs>
          <w:tab w:val="left" w:pos="0"/>
          <w:tab w:val="left" w:pos="284"/>
        </w:tabs>
        <w:ind w:left="709" w:hanging="425"/>
        <w:jc w:val="both"/>
      </w:pPr>
      <w:r>
        <w:t>Какие существуют технико-экономические показатели работы транспортного хозяйства предприятия? Какие из них определялись в данном практическом задании?</w:t>
      </w: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AB4063" w:rsidRPr="00CF4CFB" w:rsidRDefault="00AB4063" w:rsidP="00AB4063">
      <w:pPr>
        <w:tabs>
          <w:tab w:val="left" w:pos="0"/>
          <w:tab w:val="left" w:pos="426"/>
        </w:tabs>
        <w:jc w:val="center"/>
      </w:pPr>
      <w:r>
        <w:rPr>
          <w:b/>
          <w:i/>
        </w:rPr>
        <w:t>Литература</w:t>
      </w:r>
    </w:p>
    <w:p w:rsidR="00AB4063" w:rsidRDefault="00AB4063" w:rsidP="00AB4063">
      <w:pPr>
        <w:tabs>
          <w:tab w:val="left" w:pos="0"/>
          <w:tab w:val="left" w:pos="426"/>
        </w:tabs>
        <w:jc w:val="both"/>
        <w:rPr>
          <w:sz w:val="28"/>
          <w:szCs w:val="28"/>
        </w:rPr>
      </w:pPr>
    </w:p>
    <w:p w:rsidR="00AB4063" w:rsidRDefault="00AB4063" w:rsidP="00AB4063">
      <w:pPr>
        <w:tabs>
          <w:tab w:val="left" w:pos="0"/>
          <w:tab w:val="left" w:pos="426"/>
        </w:tabs>
        <w:ind w:firstLine="680"/>
        <w:jc w:val="both"/>
      </w:pPr>
      <w:r>
        <w:t>Раздел 6.5 курса лекций по дисциплине и аналогичные разделы и темы любых учебников и учебных пособий по организации производства.</w:t>
      </w: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AB4063" w:rsidRDefault="00AB4063" w:rsidP="00052AAA">
      <w:pPr>
        <w:tabs>
          <w:tab w:val="left" w:pos="0"/>
          <w:tab w:val="left" w:pos="284"/>
        </w:tabs>
        <w:jc w:val="both"/>
        <w:rPr>
          <w:b/>
          <w:sz w:val="28"/>
          <w:szCs w:val="28"/>
        </w:rPr>
      </w:pPr>
    </w:p>
    <w:p w:rsidR="00AB4063" w:rsidRDefault="00AB4063" w:rsidP="00052AAA">
      <w:pPr>
        <w:tabs>
          <w:tab w:val="left" w:pos="0"/>
          <w:tab w:val="left" w:pos="284"/>
        </w:tabs>
        <w:jc w:val="both"/>
        <w:rPr>
          <w:b/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6.6. Определение экономического эффекта от повышения качества продукции</w:t>
      </w: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Pr="00052AAA" w:rsidRDefault="00052AAA" w:rsidP="00052AAA">
      <w:pPr>
        <w:tabs>
          <w:tab w:val="left" w:pos="0"/>
          <w:tab w:val="left" w:pos="284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щие условия</w:t>
      </w: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Default="00052AAA" w:rsidP="00052AAA">
      <w:pPr>
        <w:tabs>
          <w:tab w:val="left" w:pos="0"/>
          <w:tab w:val="left" w:pos="284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довой экономический эффект </w:t>
      </w:r>
      <w:r w:rsidR="00472631">
        <w:rPr>
          <w:sz w:val="28"/>
          <w:szCs w:val="28"/>
        </w:rPr>
        <w:t xml:space="preserve">Э </w:t>
      </w:r>
      <w:r>
        <w:rPr>
          <w:sz w:val="28"/>
          <w:szCs w:val="28"/>
        </w:rPr>
        <w:t xml:space="preserve">от повышения </w:t>
      </w:r>
      <w:r w:rsidR="00472631" w:rsidRPr="00790522">
        <w:rPr>
          <w:b/>
          <w:i/>
          <w:sz w:val="28"/>
          <w:szCs w:val="28"/>
        </w:rPr>
        <w:t>потребительских</w:t>
      </w:r>
      <w:r w:rsidR="00472631">
        <w:rPr>
          <w:sz w:val="28"/>
          <w:szCs w:val="28"/>
        </w:rPr>
        <w:t xml:space="preserve"> свойств, определяющих качество продукции,</w:t>
      </w: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52AAA" w:rsidRPr="00472631" w:rsidRDefault="00472631" w:rsidP="0047263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Э = ( И</w:t>
      </w:r>
      <w:r w:rsidR="003C7EA4">
        <w:rPr>
          <w:sz w:val="28"/>
          <w:szCs w:val="28"/>
          <w:vertAlign w:val="subscript"/>
        </w:rPr>
        <w:t>Б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+ Е ∙ К</w:t>
      </w:r>
      <w:r w:rsidR="003C7EA4">
        <w:rPr>
          <w:sz w:val="28"/>
          <w:szCs w:val="28"/>
          <w:vertAlign w:val="subscript"/>
        </w:rPr>
        <w:t>Б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) ∙ γ – ( И</w:t>
      </w:r>
      <w:r w:rsidR="003C7EA4">
        <w:rPr>
          <w:sz w:val="28"/>
          <w:szCs w:val="28"/>
          <w:vertAlign w:val="subscript"/>
        </w:rPr>
        <w:t>Н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+ Е ∙ К</w:t>
      </w:r>
      <w:r w:rsidR="003C7EA4">
        <w:rPr>
          <w:sz w:val="28"/>
          <w:szCs w:val="28"/>
          <w:vertAlign w:val="subscript"/>
        </w:rPr>
        <w:t>Н</w:t>
      </w:r>
      <w:r>
        <w:rPr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)</w:t>
      </w:r>
      <w:r w:rsidR="00CA2FDD">
        <w:rPr>
          <w:sz w:val="28"/>
          <w:szCs w:val="28"/>
        </w:rPr>
        <w:t>,</w:t>
      </w:r>
    </w:p>
    <w:p w:rsidR="00052AAA" w:rsidRDefault="00052AAA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472631" w:rsidRPr="00472631" w:rsidRDefault="00472631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где И</w:t>
      </w:r>
      <w:r w:rsidR="003C7EA4">
        <w:rPr>
          <w:sz w:val="28"/>
          <w:szCs w:val="28"/>
          <w:vertAlign w:val="subscript"/>
        </w:rPr>
        <w:t>Б</w:t>
      </w:r>
      <w:r w:rsidR="00BC0961" w:rsidRPr="00BC0961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и И</w:t>
      </w:r>
      <w:r w:rsidR="003C7EA4">
        <w:rPr>
          <w:sz w:val="28"/>
          <w:szCs w:val="28"/>
          <w:vertAlign w:val="subscript"/>
        </w:rPr>
        <w:t>Н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годовая себестоимость единицы работы (годовые эксплуатационные издержки), </w:t>
      </w:r>
      <w:r w:rsidR="004747BE">
        <w:rPr>
          <w:sz w:val="28"/>
          <w:szCs w:val="28"/>
        </w:rPr>
        <w:t>выполняемой изделием, которое принято за базу сравнения (базовое изделие)</w:t>
      </w:r>
      <w:r w:rsidR="004E0F10">
        <w:rPr>
          <w:sz w:val="28"/>
          <w:szCs w:val="28"/>
        </w:rPr>
        <w:t>,</w:t>
      </w:r>
      <w:r w:rsidR="004747BE">
        <w:rPr>
          <w:sz w:val="28"/>
          <w:szCs w:val="28"/>
        </w:rPr>
        <w:t xml:space="preserve"> и изделием с повышенными показателями качества (новое изделие) соот</w:t>
      </w:r>
      <w:r w:rsidR="004E0F10" w:rsidRPr="004E0F10">
        <w:rPr>
          <w:sz w:val="28"/>
          <w:szCs w:val="28"/>
        </w:rPr>
        <w:t>-</w:t>
      </w:r>
      <w:r w:rsidR="004747BE">
        <w:rPr>
          <w:sz w:val="28"/>
          <w:szCs w:val="28"/>
        </w:rPr>
        <w:t>ветственно;</w:t>
      </w:r>
    </w:p>
    <w:p w:rsidR="00472631" w:rsidRPr="004747BE" w:rsidRDefault="004747BE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3C7EA4">
        <w:rPr>
          <w:sz w:val="28"/>
          <w:szCs w:val="28"/>
          <w:vertAlign w:val="subscript"/>
        </w:rPr>
        <w:t>Б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и К</w:t>
      </w:r>
      <w:r w:rsidR="003C7EA4">
        <w:rPr>
          <w:sz w:val="28"/>
          <w:szCs w:val="28"/>
          <w:vertAlign w:val="subscript"/>
        </w:rPr>
        <w:t>Н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капитальные вложения потребителя</w:t>
      </w:r>
      <w:r w:rsidR="00F94B98">
        <w:rPr>
          <w:sz w:val="28"/>
          <w:szCs w:val="28"/>
        </w:rPr>
        <w:t>, использующего базовое и новое из-делие соответственно</w:t>
      </w:r>
      <w:r w:rsidR="00BC0961">
        <w:rPr>
          <w:sz w:val="28"/>
          <w:szCs w:val="28"/>
        </w:rPr>
        <w:t>,</w:t>
      </w:r>
      <w:r w:rsidR="00F94B98">
        <w:rPr>
          <w:sz w:val="28"/>
          <w:szCs w:val="28"/>
        </w:rPr>
        <w:t xml:space="preserve"> или их розничная цена;</w:t>
      </w:r>
    </w:p>
    <w:p w:rsidR="00472631" w:rsidRPr="00F94B98" w:rsidRDefault="00F94B98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Е – нормативный коэффициент экономической эффективности капитальных вложе</w:t>
      </w:r>
      <w:r w:rsidR="004102A3">
        <w:rPr>
          <w:sz w:val="28"/>
          <w:szCs w:val="28"/>
        </w:rPr>
        <w:t>-</w:t>
      </w:r>
      <w:r>
        <w:rPr>
          <w:sz w:val="28"/>
          <w:szCs w:val="28"/>
        </w:rPr>
        <w:t>ний, или, для нашего случая, годовая норма доходности вложений потребителя;</w:t>
      </w:r>
    </w:p>
    <w:p w:rsidR="00472631" w:rsidRDefault="00F94B98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γ</w:t>
      </w:r>
      <w:r w:rsidR="00963D57">
        <w:rPr>
          <w:sz w:val="28"/>
          <w:szCs w:val="28"/>
        </w:rPr>
        <w:t xml:space="preserve"> – коэффициент, учитывающий соотношение показателей качества базового и но</w:t>
      </w:r>
      <w:r w:rsidR="00C1734B">
        <w:rPr>
          <w:sz w:val="28"/>
          <w:szCs w:val="28"/>
        </w:rPr>
        <w:t>-</w:t>
      </w:r>
      <w:r w:rsidR="00963D57">
        <w:rPr>
          <w:sz w:val="28"/>
          <w:szCs w:val="28"/>
        </w:rPr>
        <w:t>вого изделий</w:t>
      </w:r>
    </w:p>
    <w:p w:rsidR="00472631" w:rsidRDefault="00472631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8E0D20" w:rsidRDefault="008E0D20" w:rsidP="008E0D20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γ = α ∙ β ∙ δ ∙ ω</w:t>
      </w:r>
    </w:p>
    <w:p w:rsidR="008E0D20" w:rsidRDefault="008E0D20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8E0D20" w:rsidRDefault="008E0D20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α – коэффициент, учитывающий </w:t>
      </w:r>
      <w:r w:rsidR="0013382C">
        <w:rPr>
          <w:sz w:val="28"/>
          <w:szCs w:val="28"/>
        </w:rPr>
        <w:t>отличия</w:t>
      </w:r>
      <w:r>
        <w:rPr>
          <w:sz w:val="28"/>
          <w:szCs w:val="28"/>
        </w:rPr>
        <w:t xml:space="preserve"> </w:t>
      </w:r>
      <w:r w:rsidR="00790522" w:rsidRPr="00790522">
        <w:rPr>
          <w:i/>
          <w:sz w:val="28"/>
          <w:szCs w:val="28"/>
        </w:rPr>
        <w:t>эксплуатационны</w:t>
      </w:r>
      <w:r w:rsidRPr="00790522">
        <w:rPr>
          <w:i/>
          <w:sz w:val="28"/>
          <w:szCs w:val="28"/>
        </w:rPr>
        <w:t>х св</w:t>
      </w:r>
      <w:r w:rsidR="0013382C" w:rsidRPr="00790522">
        <w:rPr>
          <w:i/>
          <w:sz w:val="28"/>
          <w:szCs w:val="28"/>
        </w:rPr>
        <w:t>ойств</w:t>
      </w:r>
      <w:r w:rsidR="0013382C">
        <w:rPr>
          <w:sz w:val="28"/>
          <w:szCs w:val="28"/>
        </w:rPr>
        <w:t xml:space="preserve"> базового и нового изделий</w:t>
      </w:r>
    </w:p>
    <w:p w:rsidR="00914226" w:rsidRPr="00961118" w:rsidRDefault="00914226" w:rsidP="00914226">
      <w:pPr>
        <w:jc w:val="center"/>
      </w:pPr>
      <w:r w:rsidRPr="00914226">
        <w:pict>
          <v:shape id="_x0000_i1121" type="#_x0000_t75" style="width:103.5pt;height:3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D4B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395D4B&quot;&gt;&lt;m:oMathPara&gt;&lt;m:oMath&gt;&lt;m:r&gt;&lt;m:rPr&gt;&lt;m:nor/&gt;&lt;/m:rPr&gt;&lt;w:rPr&gt;&lt;w:rFonts w:ascii=&quot;Cambria Math&quot; w:h-ansi=&quot;Cambria Math&quot;/&gt;&lt;wx:font wx:val=&quot;Cambria Math&quot;/&gt;&lt;/w:rPr&gt;&lt;m:t&gt;О± = &lt;/m:t&gt;&lt;/m:r&gt;&lt;m:nary&gt;&lt;m:naryPr&gt;&lt;m:chr m:val=&quot;в€‘&quot;/&gt;&lt;m:limLoc m:val=&quot;undOvr&quot;/&gt;&lt;m:ctrlPr&gt;&lt;w:rPr&gt;&lt;w:rFonts w:ascii=&quot;Cambria Math&quot; w:h-ansi=&quot;Cambria Math&quot; w:cs=&quot;Times New Roman&quot;/&gt;&lt;wx:font wx:val=&quot;Cambria Math&quot;/&gt;&lt;w:i/&gt;&lt;/w:rPr&gt;&lt;/m:ctrlPr&gt;&lt;/m:naryPr&gt;&lt;m:sub&gt;&lt;m:r&gt;&lt;w:rPr&gt;&lt;w:rFonts w:ascii=&quot;Cambria Math&quot; w:h-ansi=&quot;Cambria Math&quot;/&gt;&lt;wx:font wx:val=&quot;Cambria Math&quot;/&gt;&lt;w:i/&gt;&lt;/w:rPr&gt;&lt;m:t&gt;i=1&lt;/m:t&gt;&lt;/m:r&gt;&lt;/m:sub&gt;&lt;m:sup&gt;&lt;m:r&gt;&lt;w:rPr&gt;&lt;w:rFonts w:ascii=&quot;Cambria Math&quot; w:h-ansi=&quot;Cambria Math&quot;/&gt;&lt;wx:font wx:val=&quot;Cambria Math&quot;/&gt;&lt;w:i/&gt;&lt;/w:rPr&gt;&lt;m:t&gt;n&lt;/m:t&gt;&lt;/m:r&gt;&lt;/m:sup&gt;&lt;m:e&gt;&lt;m:sSubSup&gt;&lt;m:sSubSupPr&gt;&lt;m:ctrlPr&gt;&lt;w:rPr&gt;&lt;w:rFonts w:ascii=&quot;Cambria Math&quot; w:h-ansi=&quot;Cambria Math&quot; w:cs=&quot;Times New Roman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Р‘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m:sup&gt;&lt;m:r&gt;&lt;w:rPr&gt;&lt;w:rFonts w:ascii=&quot;Cambria Math&quot; w:h-ansi=&quot;Cambria Math&quot;/&gt;&lt;wx:font wx:val=&quot;Cambria Math&quot;/&gt;&lt;w:i/&gt;&lt;/w:rPr&gt;&lt;m:t&gt;Рќ&lt;/m:t&gt;&lt;/m:r&gt;&lt;/m:sup&gt;&lt;/m:sSubSup&gt;&lt;m:r&gt;&lt;w:rPr&gt;&lt;w:rFonts w:ascii=&quot;Cambria Math&quot; w:h-ansi=&quot;Cambria Math&quot;/&gt;&lt;wx:font wx:val=&quot;Cambria Math&quot;/&gt;&lt;w:i/&gt;&lt;/w:rPr&gt;&lt;m:t&gt; /  &lt;/m:t&gt;&lt;/m:r&gt;&lt;/m:e&gt;&lt;/m:nary&gt;&lt;m:r&gt;&lt;w:rPr&gt;&lt;w:rFonts w:ascii=&quot;Cambria Math&quot; w:h-ansi=&quot;Cambria Math&quot;/&gt;&lt;wx:font wx:val=&quot;Cambria Math&quot;/&gt;&lt;w:i/&gt;&lt;/w:rPr&gt;&lt;m:t&gt; &lt;/m:t&gt;&lt;/m:r&gt;&lt;m:nary&gt;&lt;m:naryPr&gt;&lt;m:chr m:val=&quot;в€‘&quot;/&gt;&lt;m:limLoc m:val=&quot;undOvr&quot;/&gt;&lt;m:ctrlPr&gt;&lt;w:rPr&gt;&lt;w:rFonts w:ascii=&quot;Cambria Math&quot; w:h-ansi=&quot;Cambria Math&quot; w:cs=&quot;Times New Roman&quot;/&gt;&lt;wx:font wx:val=&quot;Cambria Math&quot;/&gt;&lt;w:i/&gt;&lt;/w:rPr&gt;&lt;/m:ctrlPr&gt;&lt;/m:naryPr&gt;&lt;m:sub&gt;&lt;m:r&gt;&lt;w:rPr&gt;&lt;w:rFonts w:ascii=&quot;Cambria Math&quot; w:h-ansi=&quot;Cambria Math&quot;/&gt;&lt;wx:font wx:val=&quot;Cambria Math&quot;/&gt;&lt;w:i/&gt;&lt;/w:rPr&gt;&lt;m:t&gt;i=1&lt;/m:t&gt;&lt;/m:r&gt;&lt;/m:sub&gt;&lt;m:sup&gt;&lt;m:r&gt;&lt;w:rPr&gt;&lt;w:rFonts w:ascii=&quot;Cambria Math&quot; w:h-ansi=&quot;Cambria Math&quot;/&gt;&lt;wx:font wx:val=&quot;Cambria Math&quot;/&gt;&lt;w:i/&gt;&lt;/w:rPr&gt;&lt;m:t&gt;n&lt;/m:t&gt;&lt;/m:r&gt;&lt;/m:sup&gt;&lt;m:e&gt;&lt;m:sSubSup&gt;&lt;m:sSubSupPr&gt;&lt;m:ctrlPr&gt;&lt;w:rPr&gt;&lt;w:rFonts w:ascii=&quot;Cambria Math&quot; w:h-ansi=&quot;Cambria Math&quot; w:cs=&quot;Times New Roman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Р‘&lt;/m:t&gt;&lt;/m:r&gt;&lt;/m:e&gt;&lt;m:sub&gt;&lt;m:r&gt;&lt;w:rPr&gt;&lt;w:rFonts w:ascii=&quot;Cambria Math&quot; w:h-ansi=&quot;Cambria Math&quot;/&gt;&lt;wx:font wx:val=&quot;Cambria Math&quot;/&gt;&lt;w:i/&gt;&lt;/w:rPr&gt;&lt;m:t&gt;i&lt;/m:t&gt;&lt;/m:r&gt;&lt;/m:sub&gt;&lt;m:sup&gt;&lt;m:r&gt;&lt;w:rPr&gt;&lt;w:rFonts w:ascii=&quot;Cambria Math&quot; w:h-ansi=&quot;Cambria Math&quot;/&gt;&lt;wx:font wx:val=&quot;Cambria Math&quot;/&gt;&lt;w:i/&gt;&lt;/w:rPr&gt;&lt;m:t&gt;Р‘&lt;/m:t&gt;&lt;/m:r&gt;&lt;/m:sup&gt;&lt;/m:sSubSup&gt;&lt;/m:e&gt;&lt;/m:nary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2" o:title="" chromakey="white"/>
          </v:shape>
        </w:pict>
      </w:r>
    </w:p>
    <w:p w:rsidR="00CE2E60" w:rsidRDefault="00CE2E60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13382C" w:rsidRPr="004A04C0" w:rsidRDefault="004A04C0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Б</w:t>
      </w:r>
      <w:r>
        <w:rPr>
          <w:sz w:val="28"/>
          <w:szCs w:val="28"/>
          <w:vertAlign w:val="superscript"/>
        </w:rPr>
        <w:t>Н</w:t>
      </w:r>
      <w:r>
        <w:rPr>
          <w:sz w:val="28"/>
          <w:szCs w:val="28"/>
          <w:vertAlign w:val="subscript"/>
          <w:lang w:val="en-US"/>
        </w:rPr>
        <w:t>i</w:t>
      </w:r>
      <w:r w:rsidRPr="004A04C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и Б</w:t>
      </w:r>
      <w:r>
        <w:rPr>
          <w:sz w:val="28"/>
          <w:szCs w:val="28"/>
          <w:vertAlign w:val="superscript"/>
        </w:rPr>
        <w:t>Б</w:t>
      </w:r>
      <w:r>
        <w:rPr>
          <w:sz w:val="28"/>
          <w:szCs w:val="28"/>
          <w:vertAlign w:val="subscript"/>
          <w:lang w:val="en-US"/>
        </w:rPr>
        <w:t>i</w:t>
      </w:r>
      <w:r w:rsidRPr="004A04C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экспертная оценка в баллах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-ого </w:t>
      </w:r>
      <w:r w:rsidR="00790522">
        <w:rPr>
          <w:sz w:val="28"/>
          <w:szCs w:val="28"/>
        </w:rPr>
        <w:t>эксплуатационн</w:t>
      </w:r>
      <w:r>
        <w:rPr>
          <w:sz w:val="28"/>
          <w:szCs w:val="28"/>
        </w:rPr>
        <w:t>ого свойства ново</w:t>
      </w:r>
      <w:r w:rsidR="00790522">
        <w:rPr>
          <w:sz w:val="28"/>
          <w:szCs w:val="28"/>
        </w:rPr>
        <w:t>-</w:t>
      </w:r>
      <w:r>
        <w:rPr>
          <w:sz w:val="28"/>
          <w:szCs w:val="28"/>
        </w:rPr>
        <w:t>го и базового изделий соответственно</w:t>
      </w:r>
      <w:r w:rsidR="00C1734B">
        <w:rPr>
          <w:sz w:val="28"/>
          <w:szCs w:val="28"/>
        </w:rPr>
        <w:t>;</w:t>
      </w:r>
    </w:p>
    <w:p w:rsidR="0013382C" w:rsidRPr="00CE2E60" w:rsidRDefault="00C1734B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="001930C2" w:rsidRPr="001930C2">
        <w:rPr>
          <w:sz w:val="28"/>
          <w:szCs w:val="28"/>
        </w:rPr>
        <w:t xml:space="preserve"> – </w:t>
      </w:r>
      <w:r w:rsidR="001930C2">
        <w:rPr>
          <w:sz w:val="28"/>
          <w:szCs w:val="28"/>
        </w:rPr>
        <w:t xml:space="preserve">количество сравниваемых </w:t>
      </w:r>
      <w:r w:rsidR="00790522">
        <w:rPr>
          <w:sz w:val="28"/>
          <w:szCs w:val="28"/>
        </w:rPr>
        <w:t>эксплуатационны</w:t>
      </w:r>
      <w:r w:rsidR="001930C2">
        <w:rPr>
          <w:sz w:val="28"/>
          <w:szCs w:val="28"/>
        </w:rPr>
        <w:t xml:space="preserve">х свойств, 1 ≤ </w:t>
      </w:r>
      <w:r w:rsidR="001930C2">
        <w:rPr>
          <w:sz w:val="28"/>
          <w:szCs w:val="28"/>
          <w:lang w:val="en-US"/>
        </w:rPr>
        <w:t>i</w:t>
      </w:r>
      <w:r w:rsidR="00881C7F" w:rsidRPr="00881C7F">
        <w:rPr>
          <w:sz w:val="28"/>
          <w:szCs w:val="28"/>
        </w:rPr>
        <w:t xml:space="preserve"> </w:t>
      </w:r>
      <w:r w:rsidR="00881C7F">
        <w:rPr>
          <w:sz w:val="28"/>
          <w:szCs w:val="28"/>
        </w:rPr>
        <w:t>≤</w:t>
      </w:r>
      <w:r w:rsidR="00881C7F" w:rsidRPr="00881C7F">
        <w:rPr>
          <w:sz w:val="28"/>
          <w:szCs w:val="28"/>
        </w:rPr>
        <w:t xml:space="preserve"> </w:t>
      </w:r>
      <w:r w:rsidR="00881C7F">
        <w:rPr>
          <w:sz w:val="28"/>
          <w:szCs w:val="28"/>
          <w:lang w:val="en-US"/>
        </w:rPr>
        <w:t>n</w:t>
      </w:r>
      <w:r w:rsidR="00CE2E60">
        <w:rPr>
          <w:sz w:val="28"/>
          <w:szCs w:val="28"/>
        </w:rPr>
        <w:t>;</w:t>
      </w:r>
    </w:p>
    <w:p w:rsidR="0013382C" w:rsidRPr="00790522" w:rsidRDefault="00CE2E60" w:rsidP="00052AAA">
      <w:pPr>
        <w:tabs>
          <w:tab w:val="left" w:pos="0"/>
          <w:tab w:val="left" w:pos="284"/>
        </w:tabs>
        <w:jc w:val="both"/>
        <w:rPr>
          <w:i/>
          <w:sz w:val="28"/>
          <w:szCs w:val="28"/>
        </w:rPr>
      </w:pPr>
      <w:r>
        <w:rPr>
          <w:sz w:val="28"/>
          <w:szCs w:val="28"/>
        </w:rPr>
        <w:t>β</w:t>
      </w:r>
      <w:r w:rsidR="00AE7FEC">
        <w:rPr>
          <w:sz w:val="28"/>
          <w:szCs w:val="28"/>
        </w:rPr>
        <w:t xml:space="preserve"> – коэффициент, учитывающий </w:t>
      </w:r>
      <w:r w:rsidR="00AE7FEC" w:rsidRPr="00790522">
        <w:rPr>
          <w:i/>
          <w:sz w:val="28"/>
          <w:szCs w:val="28"/>
        </w:rPr>
        <w:t>надежность</w:t>
      </w:r>
      <w:r w:rsidR="00AE7FEC">
        <w:rPr>
          <w:sz w:val="28"/>
          <w:szCs w:val="28"/>
        </w:rPr>
        <w:t xml:space="preserve"> </w:t>
      </w:r>
      <w:r w:rsidR="00AE7FEC" w:rsidRPr="00790522">
        <w:rPr>
          <w:i/>
          <w:sz w:val="28"/>
          <w:szCs w:val="28"/>
        </w:rPr>
        <w:t>изделия</w:t>
      </w:r>
    </w:p>
    <w:p w:rsidR="00C1734B" w:rsidRDefault="00C1734B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C1734B" w:rsidRPr="00970A7F" w:rsidRDefault="00AE7FEC" w:rsidP="00AE7FEC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β</w:t>
      </w:r>
      <w:r w:rsidR="00970A7F">
        <w:rPr>
          <w:sz w:val="28"/>
          <w:szCs w:val="28"/>
        </w:rPr>
        <w:t xml:space="preserve"> = Т</w:t>
      </w:r>
      <w:r w:rsidR="00970A7F">
        <w:rPr>
          <w:sz w:val="28"/>
          <w:szCs w:val="28"/>
          <w:vertAlign w:val="subscript"/>
        </w:rPr>
        <w:t xml:space="preserve">Н </w:t>
      </w:r>
      <w:r w:rsidR="00970A7F">
        <w:rPr>
          <w:sz w:val="28"/>
          <w:szCs w:val="28"/>
        </w:rPr>
        <w:t xml:space="preserve"> / Т</w:t>
      </w:r>
      <w:r w:rsidR="00970A7F">
        <w:rPr>
          <w:sz w:val="28"/>
          <w:szCs w:val="28"/>
          <w:vertAlign w:val="subscript"/>
        </w:rPr>
        <w:t xml:space="preserve">Б </w:t>
      </w:r>
      <w:r w:rsidR="00970A7F">
        <w:rPr>
          <w:sz w:val="28"/>
          <w:szCs w:val="28"/>
        </w:rPr>
        <w:t xml:space="preserve"> </w:t>
      </w:r>
    </w:p>
    <w:p w:rsidR="00C1734B" w:rsidRDefault="00C1734B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970A7F" w:rsidRPr="00970A7F" w:rsidRDefault="00970A7F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Т</w:t>
      </w:r>
      <w:r>
        <w:rPr>
          <w:sz w:val="28"/>
          <w:szCs w:val="28"/>
          <w:vertAlign w:val="subscript"/>
        </w:rPr>
        <w:t xml:space="preserve">Н </w:t>
      </w:r>
      <w:r>
        <w:rPr>
          <w:sz w:val="28"/>
          <w:szCs w:val="28"/>
        </w:rPr>
        <w:t xml:space="preserve"> и Т</w:t>
      </w:r>
      <w:r>
        <w:rPr>
          <w:sz w:val="28"/>
          <w:szCs w:val="28"/>
          <w:vertAlign w:val="subscript"/>
        </w:rPr>
        <w:t xml:space="preserve">Б </w:t>
      </w:r>
      <w:r>
        <w:rPr>
          <w:sz w:val="28"/>
          <w:szCs w:val="28"/>
        </w:rPr>
        <w:t xml:space="preserve"> </w:t>
      </w:r>
      <w:r w:rsidR="00CA6455">
        <w:rPr>
          <w:sz w:val="28"/>
          <w:szCs w:val="28"/>
        </w:rPr>
        <w:t>– наработка на отказ нового и б</w:t>
      </w:r>
      <w:r w:rsidR="0014152C">
        <w:rPr>
          <w:sz w:val="28"/>
          <w:szCs w:val="28"/>
        </w:rPr>
        <w:t>азового изделий соответственно</w:t>
      </w:r>
      <w:r w:rsidR="00CA6455">
        <w:rPr>
          <w:sz w:val="28"/>
          <w:szCs w:val="28"/>
        </w:rPr>
        <w:t>;</w:t>
      </w:r>
    </w:p>
    <w:p w:rsidR="00970A7F" w:rsidRPr="00790522" w:rsidRDefault="00CA6455" w:rsidP="00052AAA">
      <w:pPr>
        <w:tabs>
          <w:tab w:val="left" w:pos="0"/>
          <w:tab w:val="left" w:pos="284"/>
        </w:tabs>
        <w:jc w:val="both"/>
        <w:rPr>
          <w:i/>
          <w:sz w:val="28"/>
          <w:szCs w:val="28"/>
        </w:rPr>
      </w:pPr>
      <w:r>
        <w:rPr>
          <w:sz w:val="28"/>
          <w:szCs w:val="28"/>
        </w:rPr>
        <w:t>δ</w:t>
      </w:r>
      <w:r w:rsidR="004D0E88">
        <w:rPr>
          <w:sz w:val="28"/>
          <w:szCs w:val="28"/>
        </w:rPr>
        <w:t xml:space="preserve"> </w:t>
      </w:r>
      <w:r w:rsidR="0014152C">
        <w:rPr>
          <w:sz w:val="28"/>
          <w:szCs w:val="28"/>
        </w:rPr>
        <w:t xml:space="preserve">– коэффициент, учитывающий </w:t>
      </w:r>
      <w:r w:rsidR="0014152C" w:rsidRPr="00790522">
        <w:rPr>
          <w:i/>
          <w:sz w:val="28"/>
          <w:szCs w:val="28"/>
        </w:rPr>
        <w:t>срок службы изделия</w:t>
      </w:r>
    </w:p>
    <w:p w:rsidR="00970A7F" w:rsidRDefault="00970A7F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970A7F" w:rsidRPr="008469CD" w:rsidRDefault="0014152C" w:rsidP="0014152C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δ</w:t>
      </w:r>
      <w:r w:rsidR="008469CD">
        <w:rPr>
          <w:sz w:val="28"/>
          <w:szCs w:val="28"/>
        </w:rPr>
        <w:t xml:space="preserve"> = ( 1 / </w:t>
      </w:r>
      <w:r w:rsidR="008469CD">
        <w:rPr>
          <w:sz w:val="28"/>
          <w:szCs w:val="28"/>
          <w:lang w:val="en-US"/>
        </w:rPr>
        <w:t>t</w:t>
      </w:r>
      <w:r w:rsidR="008469CD">
        <w:rPr>
          <w:sz w:val="28"/>
          <w:szCs w:val="28"/>
          <w:vertAlign w:val="subscript"/>
        </w:rPr>
        <w:t xml:space="preserve">Б </w:t>
      </w:r>
      <w:r w:rsidR="008469CD">
        <w:rPr>
          <w:sz w:val="28"/>
          <w:szCs w:val="28"/>
        </w:rPr>
        <w:t xml:space="preserve"> + Е ) / ( 1 / </w:t>
      </w:r>
      <w:r w:rsidR="008469CD">
        <w:rPr>
          <w:sz w:val="28"/>
          <w:szCs w:val="28"/>
          <w:lang w:val="en-US"/>
        </w:rPr>
        <w:t>t</w:t>
      </w:r>
      <w:r w:rsidR="008469CD">
        <w:rPr>
          <w:sz w:val="28"/>
          <w:szCs w:val="28"/>
          <w:vertAlign w:val="subscript"/>
        </w:rPr>
        <w:t xml:space="preserve">Н </w:t>
      </w:r>
      <w:r w:rsidR="008469CD">
        <w:rPr>
          <w:sz w:val="28"/>
          <w:szCs w:val="28"/>
        </w:rPr>
        <w:t xml:space="preserve"> + Е )</w:t>
      </w:r>
    </w:p>
    <w:p w:rsidR="00970A7F" w:rsidRDefault="00970A7F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970A7F" w:rsidRPr="008469CD" w:rsidRDefault="008469CD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Б</w:t>
      </w:r>
      <w:r w:rsidR="00F2633C" w:rsidRPr="00F2633C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 xml:space="preserve">Н </w:t>
      </w:r>
      <w:r>
        <w:rPr>
          <w:sz w:val="28"/>
          <w:szCs w:val="28"/>
        </w:rPr>
        <w:t xml:space="preserve"> – срок службы базового и нового изделий соответственно;</w:t>
      </w:r>
    </w:p>
    <w:p w:rsidR="00970A7F" w:rsidRPr="00790522" w:rsidRDefault="00831264" w:rsidP="00052AAA">
      <w:pPr>
        <w:tabs>
          <w:tab w:val="left" w:pos="0"/>
          <w:tab w:val="left" w:pos="284"/>
        </w:tabs>
        <w:jc w:val="both"/>
        <w:rPr>
          <w:i/>
          <w:sz w:val="28"/>
          <w:szCs w:val="28"/>
        </w:rPr>
      </w:pPr>
      <w:r>
        <w:rPr>
          <w:sz w:val="28"/>
          <w:szCs w:val="28"/>
        </w:rPr>
        <w:t>ω</w:t>
      </w:r>
      <w:r w:rsidR="00975130">
        <w:rPr>
          <w:sz w:val="28"/>
          <w:szCs w:val="28"/>
        </w:rPr>
        <w:t xml:space="preserve"> – коэффициент эквивалентности нового и базового изделий по </w:t>
      </w:r>
      <w:r w:rsidR="00975130" w:rsidRPr="00790522">
        <w:rPr>
          <w:i/>
          <w:sz w:val="28"/>
          <w:szCs w:val="28"/>
        </w:rPr>
        <w:t>техническим пока-зателям</w:t>
      </w:r>
      <w:r w:rsidR="005164D9" w:rsidRPr="00790522">
        <w:rPr>
          <w:i/>
          <w:sz w:val="28"/>
          <w:szCs w:val="28"/>
        </w:rPr>
        <w:t xml:space="preserve"> качества</w:t>
      </w:r>
    </w:p>
    <w:p w:rsidR="008469CD" w:rsidRDefault="008469CD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8469CD" w:rsidRPr="00992B03" w:rsidRDefault="00975130" w:rsidP="00975130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ω</w:t>
      </w:r>
      <w:r w:rsidR="0032580B">
        <w:rPr>
          <w:sz w:val="28"/>
          <w:szCs w:val="28"/>
        </w:rPr>
        <w:t xml:space="preserve"> = ω</w:t>
      </w:r>
      <w:r w:rsidR="000B3689">
        <w:rPr>
          <w:sz w:val="28"/>
          <w:szCs w:val="28"/>
          <w:vertAlign w:val="subscript"/>
        </w:rPr>
        <w:t xml:space="preserve">Н </w:t>
      </w:r>
      <w:r w:rsidR="000B3689">
        <w:rPr>
          <w:sz w:val="28"/>
          <w:szCs w:val="28"/>
        </w:rPr>
        <w:t xml:space="preserve"> / ω</w:t>
      </w:r>
      <w:r w:rsidR="00992B03">
        <w:rPr>
          <w:sz w:val="28"/>
          <w:szCs w:val="28"/>
          <w:vertAlign w:val="subscript"/>
        </w:rPr>
        <w:t xml:space="preserve">Б </w:t>
      </w:r>
      <w:r w:rsidR="00992B03">
        <w:rPr>
          <w:sz w:val="28"/>
          <w:szCs w:val="28"/>
        </w:rPr>
        <w:t xml:space="preserve"> </w:t>
      </w:r>
    </w:p>
    <w:p w:rsidR="008469CD" w:rsidRDefault="008469CD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8469CD" w:rsidRPr="00617D2E" w:rsidRDefault="00992B03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ω</w:t>
      </w:r>
      <w:r w:rsidR="00480C18">
        <w:rPr>
          <w:sz w:val="28"/>
          <w:szCs w:val="28"/>
          <w:vertAlign w:val="subscript"/>
        </w:rPr>
        <w:t xml:space="preserve">Н </w:t>
      </w:r>
      <w:r w:rsidR="00480C18">
        <w:rPr>
          <w:sz w:val="28"/>
          <w:szCs w:val="28"/>
        </w:rPr>
        <w:t xml:space="preserve"> и ω</w:t>
      </w:r>
      <w:r w:rsidR="00617D2E">
        <w:rPr>
          <w:sz w:val="28"/>
          <w:szCs w:val="28"/>
          <w:vertAlign w:val="subscript"/>
        </w:rPr>
        <w:t xml:space="preserve">Б </w:t>
      </w:r>
      <w:r w:rsidR="00617D2E">
        <w:rPr>
          <w:sz w:val="28"/>
          <w:szCs w:val="28"/>
        </w:rPr>
        <w:t xml:space="preserve"> – коэффициенты технического уровня нового и базового изделий соот</w:t>
      </w:r>
      <w:r w:rsidR="00640E51">
        <w:rPr>
          <w:sz w:val="28"/>
          <w:szCs w:val="28"/>
        </w:rPr>
        <w:t>-</w:t>
      </w:r>
      <w:r w:rsidR="00617D2E">
        <w:rPr>
          <w:sz w:val="28"/>
          <w:szCs w:val="28"/>
        </w:rPr>
        <w:t>ветственно</w:t>
      </w:r>
    </w:p>
    <w:p w:rsidR="00914226" w:rsidRDefault="00914226" w:rsidP="00914226">
      <w:pPr>
        <w:jc w:val="center"/>
      </w:pPr>
      <w:r w:rsidRPr="00914226">
        <w:pict>
          <v:shape id="_x0000_i1122" type="#_x0000_t75" style="width:221.25pt;height:40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27FEB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827FEB&quot;&gt;&lt;m:oMathPara&gt;&lt;m:oMath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П‰&lt;/m:t&gt;&lt;/m:r&gt;&lt;/m:e&gt;&lt;m:sub&gt;&lt;m:r&gt;&lt;w:rPr&gt;&lt;w:rFonts w:ascii=&quot;Cambria Math&quot; w:h-ansi=&quot;Cambria Math&quot;/&gt;&lt;wx:font wx:val=&quot;Cambria Math&quot;/&gt;&lt;w:i/&gt;&lt;/w:rPr&gt;&lt;m:t&gt;Рќ &lt;/m:t&gt;&lt;/m:r&gt;&lt;/m:sub&gt;&lt;/m:sSub&gt;&lt;m:r&gt;&lt;w:rPr&gt;&lt;w:rFonts w:ascii=&quot;Cambria Math&quot; w:h-ansi=&quot;Cambria Math&quot;/&gt;&lt;wx:font wx:val=&quot;Cambria Math&quot;/&gt;&lt;w:i/&gt;&lt;/w:rPr&gt;&lt;m:t&gt;= &lt;/m:t&gt;&lt;/m:r&gt;&lt;m:nary&gt;&lt;m:naryPr&gt;&lt;m:chr m:val=&quot;в€‘&quot;/&gt;&lt;m:limLoc m:val=&quot;undOvr&quot;/&gt;&lt;m:ctrlPr&gt;&lt;w:rPr&gt;&lt;w:rFonts w:ascii=&quot;Cambria Math&quot; w:h-ansi=&quot;Cambria Math&quot; w:cs=&quot;Times New Roman&quot;/&gt;&lt;wx:font wx:val=&quot;Cambria Math&quot;/&gt;&lt;w:i/&gt;&lt;/w:rPr&gt;&lt;/m:ctrlPr&gt;&lt;/m:naryPr&gt;&lt;m:sub&gt;&lt;m:r&gt;&lt;w:rPr&gt;&lt;w:rFonts w:ascii=&quot;Cambria Math&quot; w:h-ansi=&quot;Cambria Math&quot;/&gt;&lt;wx:font wx:val=&quot;Cambria Math&quot;/&gt;&lt;w:i/&gt;&lt;/w:rPr&gt;&lt;m:t&gt;j=1&lt;/m:t&gt;&lt;/m:r&gt;&lt;/m:sub&gt;&lt;m:sup&gt;&lt;m:r&gt;&lt;w:rPr&gt;&lt;w:rFonts w:ascii=&quot;Cambria Math&quot; w:h-ansi=&quot;Cambria Math&quot;/&gt;&lt;wx:font wx:val=&quot;Cambria Math&quot;/&gt;&lt;w:i/&gt;&lt;/w:rPr&gt;&lt;m:t&gt;m&lt;/m:t&gt;&lt;/m:r&gt;&lt;/m:sup&gt;&lt;m:e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j &lt;/m:t&gt;&lt;/m:r&gt;&lt;/m:sub&gt;&lt;/m:sSub&gt;&lt;/m:e&gt;&lt;/m:nary&gt;&lt;m:r&gt;&lt;w:rPr&gt;&lt;w:rFonts w:ascii=&quot;Cambria Math&quot; w:h-ansi=&quot;Cambria Math&quot;/&gt;&lt;wx:font wx:val=&quot;Cambria Math&quot;/&gt;&lt;w:i/&gt;&lt;/w:rPr&gt;&lt;m:t&gt;в€™ &lt;/m:t&gt;&lt;/m:r&gt;&lt;m:sSubSup&gt;&lt;m:sSubSupPr&gt;&lt;m:ctrlPr&gt;&lt;w:rPr&gt;&lt;w:rFonts w:ascii=&quot;Cambria Math&quot; w:h-ansi=&quot;Cambria Math&quot; w:cs=&quot;Times New Roman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K&lt;/m:t&gt;&lt;/m:r&gt;&lt;/m:e&gt;&lt;m:sub&gt;&lt;m:r&gt;&lt;w:rPr&gt;&lt;w:rFonts w:ascii=&quot;Cambria Math&quot; w:h-ansi=&quot;Cambria Math&quot;/&gt;&lt;wx:font wx:val=&quot;Cambria Math&quot;/&gt;&lt;w:i/&gt;&lt;/w:rPr&gt;&lt;m:t&gt;j&lt;/m:t&gt;&lt;/m:r&gt;&lt;/m:sub&gt;&lt;m:sup&gt;&lt;m:r&gt;&lt;w:rPr&gt;&lt;w:rFonts w:ascii=&quot;Cambria Math&quot; w:h-ansi=&quot;Cambria Math&quot;/&gt;&lt;wx:font wx:val=&quot;Cambria Math&quot;/&gt;&lt;w:i/&gt;&lt;/w:rPr&gt;&lt;m:t&gt;H&lt;/m:t&gt;&lt;/m:r&gt;&lt;/m:sup&gt;&lt;/m:sSubSup&gt;&lt;m:r&gt;&lt;w:rPr&gt;&lt;w:rFonts w:ascii=&quot;Cambria Math&quot; w:h-ansi=&quot;Cambria Math&quot;/&gt;&lt;wx:font wx:val=&quot;Cambria Math&quot;/&gt;&lt;w:i/&gt;&lt;/w:rPr&gt;&lt;m:t&gt; ,          &lt;/m:t&gt;&lt;/m:r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П‰&lt;/m:t&gt;&lt;/m:r&gt;&lt;/m:e&gt;&lt;m:sub&gt;&lt;m:r&gt;&lt;w:rPr&gt;&lt;w:rFonts w:ascii=&quot;Cambria Math&quot; w:h-ansi=&quot;Cambria Math&quot;/&gt;&lt;wx:font wx:val=&quot;Cambria Math&quot;/&gt;&lt;w:i/&gt;&lt;/w:rPr&gt;&lt;m:t&gt;Р‘&lt;/m:t&gt;&lt;/m:r&gt;&lt;/m:sub&gt;&lt;/m:sSub&gt;&lt;m:r&gt;&lt;w:rPr&gt;&lt;w:rFonts w:ascii=&quot;Cambria Math&quot; w:h-ansi=&quot;Cambria Math&quot;/&gt;&lt;wx:font wx:val=&quot;Cambria Math&quot;/&gt;&lt;w:i/&gt;&lt;/w:rPr&gt;&lt;m:t&gt; = &lt;/m:t&gt;&lt;/m:r&gt;&lt;m:nary&gt;&lt;m:naryPr&gt;&lt;m:chr m:val=&quot;в€‘&quot;/&gt;&lt;m:limLoc m:val=&quot;undOvr&quot;/&gt;&lt;m:ctrlPr&gt;&lt;w:rPr&gt;&lt;w:rFonts w:ascii=&quot;Cambria Math&quot; w:h-ansi=&quot;Cambria Math&quot; w:cs=&quot;Times New Roman&quot;/&gt;&lt;wx:font wx:val=&quot;Cambria Math&quot;/&gt;&lt;w:i/&gt;&lt;/w:rPr&gt;&lt;/m:ctrlPr&gt;&lt;/m:naryPr&gt;&lt;m:sub&gt;&lt;m:r&gt;&lt;w:rPr&gt;&lt;w:rFonts w:ascii=&quot;Cambria Math&quot; w:h-ansi=&quot;Cambria Math&quot;/&gt;&lt;wx:font wx:val=&quot;Cambria Math&quot;/&gt;&lt;w:i/&gt;&lt;/w:rPr&gt;&lt;m:t&gt;j=1&lt;/m:t&gt;&lt;/m:r&gt;&lt;/m:sub&gt;&lt;m:sup&gt;&lt;m:r&gt;&lt;w:rPr&gt;&lt;w:rFonts w:ascii=&quot;Cambria Math&quot; w:h-ansi=&quot;Cambria Math&quot;/&gt;&lt;wx:font wx:val=&quot;Cambria Math&quot;/&gt;&lt;w:i/&gt;&lt;/w:rPr&gt;&lt;m:t&gt;m&lt;/m:t&gt;&lt;/m:r&gt;&lt;/m:sup&gt;&lt;m:e&gt;&lt;m:sSub&gt;&lt;m:sSubPr&gt;&lt;m:ctrlPr&gt;&lt;w:rPr&gt;&lt;w:rFonts w:ascii=&quot;Cambria Math&quot; w:h-ansi=&quot;Cambria Math&quot; w:cs=&quot;Times New Roman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a&lt;/m:t&gt;&lt;/m:r&gt;&lt;/m:e&gt;&lt;m:sub&gt;&lt;m:r&gt;&lt;w:rPr&gt;&lt;w:rFonts w:ascii=&quot;Cambria Math&quot; w:h-ansi=&quot;Cambria Math&quot;/&gt;&lt;wx:font wx:val=&quot;Cambria Math&quot;/&gt;&lt;w:i/&gt;&lt;/w:rPr&gt;&lt;m:t&gt;j &lt;/m:t&gt;&lt;/m:r&gt;&lt;/m:sub&gt;&lt;/m:sSub&gt;&lt;/m:e&gt;&lt;/m:nary&gt;&lt;m:r&gt;&lt;w:rPr&gt;&lt;w:rFonts w:ascii=&quot;Cambria Math&quot; w:h-ansi=&quot;Cambria Math&quot;/&gt;&lt;wx:font wx:val=&quot;Cambria Math&quot;/&gt;&lt;w:i/&gt;&lt;/w:rPr&gt;&lt;m:t&gt; в€™  &lt;/m:t&gt;&lt;/m:r&gt;&lt;m:sSubSup&gt;&lt;m:sSubSupPr&gt;&lt;m:ctrlPr&gt;&lt;w:rPr&gt;&lt;w:rFonts w:ascii=&quot;Cambria Math&quot; w:h-ansi=&quot;Cambria Math&quot; w:cs=&quot;Times New Roman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K&lt;/m:t&gt;&lt;/m:r&gt;&lt;/m:e&gt;&lt;m:sub&gt;&lt;m:r&gt;&lt;w:rPr&gt;&lt;w:rFonts w:ascii=&quot;Cambria Math&quot; w:h-ansi=&quot;Cambria Math&quot;/&gt;&lt;wx:font wx:val=&quot;Cambria Math&quot;/&gt;&lt;w:i/&gt;&lt;/w:rPr&gt;&lt;m:t&gt;j&lt;/m:t&gt;&lt;/m:r&gt;&lt;/m:sub&gt;&lt;m:sup&gt;&lt;m:r&gt;&lt;w:rPr&gt;&lt;w:rFonts w:ascii=&quot;Cambria Math&quot; w:h-ansi=&quot;Cambria Math&quot;/&gt;&lt;wx:font wx:val=&quot;Cambria Math&quot;/&gt;&lt;w:i/&gt;&lt;/w:rPr&gt;&lt;m:t&gt;Р‘&lt;/m:t&gt;&lt;/m:r&gt;&lt;/m:sup&gt;&lt;/m:sSubSup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13" o:title="" chromakey="white"/>
          </v:shape>
        </w:pict>
      </w:r>
    </w:p>
    <w:p w:rsidR="00914226" w:rsidRPr="00961118" w:rsidRDefault="00914226" w:rsidP="00914226">
      <w:pPr>
        <w:rPr>
          <w:i/>
        </w:rPr>
      </w:pPr>
    </w:p>
    <w:p w:rsidR="00617D2E" w:rsidRPr="005005B9" w:rsidRDefault="005005B9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а</w:t>
      </w:r>
      <w:r>
        <w:rPr>
          <w:sz w:val="28"/>
          <w:szCs w:val="28"/>
          <w:vertAlign w:val="subscript"/>
          <w:lang w:val="en-US"/>
        </w:rPr>
        <w:t>j</w:t>
      </w:r>
      <w:r w:rsidRPr="005005B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коэффициент весомости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ого технического показателя качества;</w:t>
      </w:r>
    </w:p>
    <w:p w:rsidR="00617D2E" w:rsidRDefault="005164D9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perscript"/>
        </w:rPr>
        <w:t>Н</w:t>
      </w:r>
      <w:r>
        <w:rPr>
          <w:sz w:val="28"/>
          <w:szCs w:val="28"/>
          <w:vertAlign w:val="subscript"/>
          <w:lang w:val="en-US"/>
        </w:rPr>
        <w:t>j</w:t>
      </w:r>
      <w:r w:rsidRPr="005164D9">
        <w:rPr>
          <w:sz w:val="28"/>
          <w:szCs w:val="28"/>
          <w:vertAlign w:val="subscript"/>
        </w:rPr>
        <w:t xml:space="preserve"> </w:t>
      </w:r>
      <w:r w:rsidRPr="005164D9">
        <w:rPr>
          <w:sz w:val="28"/>
          <w:szCs w:val="28"/>
        </w:rPr>
        <w:t xml:space="preserve"> </w:t>
      </w:r>
      <w:r>
        <w:rPr>
          <w:sz w:val="28"/>
          <w:szCs w:val="28"/>
        </w:rPr>
        <w:t>и К</w:t>
      </w:r>
      <w:r>
        <w:rPr>
          <w:sz w:val="28"/>
          <w:szCs w:val="28"/>
          <w:vertAlign w:val="superscript"/>
        </w:rPr>
        <w:t>Б</w:t>
      </w:r>
      <w:r>
        <w:rPr>
          <w:sz w:val="28"/>
          <w:szCs w:val="28"/>
          <w:vertAlign w:val="subscript"/>
          <w:lang w:val="en-US"/>
        </w:rPr>
        <w:t>j</w:t>
      </w:r>
      <w:r w:rsidRPr="005164D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значение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ого технического показателя качества нового и базового из-делия соответственно по отношению к аналогичному показателю изделия, принято-го за эталон (эталонное изделие)</w:t>
      </w:r>
    </w:p>
    <w:p w:rsidR="005164D9" w:rsidRDefault="005164D9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164D9" w:rsidRPr="00044733" w:rsidRDefault="00605F18" w:rsidP="005164D9">
      <w:pPr>
        <w:tabs>
          <w:tab w:val="left" w:pos="0"/>
          <w:tab w:val="left" w:pos="284"/>
        </w:tabs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perscript"/>
        </w:rPr>
        <w:t>Н</w:t>
      </w:r>
      <w:r>
        <w:rPr>
          <w:sz w:val="28"/>
          <w:szCs w:val="28"/>
          <w:vertAlign w:val="subscript"/>
          <w:lang w:val="en-US"/>
        </w:rPr>
        <w:t>j</w:t>
      </w:r>
      <w:r w:rsidRPr="00E65B38">
        <w:rPr>
          <w:sz w:val="28"/>
          <w:szCs w:val="28"/>
          <w:vertAlign w:val="subscript"/>
        </w:rPr>
        <w:t xml:space="preserve"> </w:t>
      </w:r>
      <w:r w:rsidRPr="00E65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</w:rPr>
        <w:t>Н</w:t>
      </w:r>
      <w:r>
        <w:rPr>
          <w:sz w:val="28"/>
          <w:szCs w:val="28"/>
          <w:vertAlign w:val="subscript"/>
          <w:lang w:val="en-US"/>
        </w:rPr>
        <w:t>j</w:t>
      </w:r>
      <w:r w:rsidRPr="00E65B38">
        <w:rPr>
          <w:sz w:val="28"/>
          <w:szCs w:val="28"/>
          <w:vertAlign w:val="subscript"/>
        </w:rPr>
        <w:t xml:space="preserve"> </w:t>
      </w:r>
      <w:r w:rsidRPr="00E65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</w:rPr>
        <w:t>Э</w:t>
      </w:r>
      <w:r>
        <w:rPr>
          <w:sz w:val="28"/>
          <w:szCs w:val="28"/>
          <w:vertAlign w:val="subscript"/>
          <w:lang w:val="en-US"/>
        </w:rPr>
        <w:t>j</w:t>
      </w:r>
      <w:r w:rsidRPr="00E65B38">
        <w:rPr>
          <w:sz w:val="28"/>
          <w:szCs w:val="28"/>
          <w:vertAlign w:val="subscript"/>
        </w:rPr>
        <w:t xml:space="preserve"> </w:t>
      </w:r>
      <w:r w:rsidRPr="00E65B38">
        <w:rPr>
          <w:sz w:val="28"/>
          <w:szCs w:val="28"/>
        </w:rPr>
        <w:t xml:space="preserve">   </w:t>
      </w:r>
      <w:r>
        <w:rPr>
          <w:sz w:val="28"/>
          <w:szCs w:val="28"/>
        </w:rPr>
        <w:t>,   К</w:t>
      </w:r>
      <w:r>
        <w:rPr>
          <w:sz w:val="28"/>
          <w:szCs w:val="28"/>
          <w:vertAlign w:val="superscript"/>
        </w:rPr>
        <w:t>Б</w:t>
      </w:r>
      <w:r>
        <w:rPr>
          <w:sz w:val="28"/>
          <w:szCs w:val="28"/>
          <w:vertAlign w:val="subscript"/>
          <w:lang w:val="en-US"/>
        </w:rPr>
        <w:t>j</w:t>
      </w:r>
      <w:r w:rsidRPr="00E65B38">
        <w:rPr>
          <w:sz w:val="28"/>
          <w:szCs w:val="28"/>
          <w:vertAlign w:val="subscript"/>
        </w:rPr>
        <w:t xml:space="preserve"> </w:t>
      </w:r>
      <w:r w:rsidRPr="00E65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</w:rPr>
        <w:t>Б</w:t>
      </w:r>
      <w:r>
        <w:rPr>
          <w:sz w:val="28"/>
          <w:szCs w:val="28"/>
          <w:vertAlign w:val="subscript"/>
          <w:lang w:val="en-US"/>
        </w:rPr>
        <w:t>j</w:t>
      </w:r>
      <w:r w:rsidRPr="00E65B38">
        <w:rPr>
          <w:sz w:val="28"/>
          <w:szCs w:val="28"/>
          <w:vertAlign w:val="subscript"/>
        </w:rPr>
        <w:t xml:space="preserve"> </w:t>
      </w:r>
      <w:r w:rsidRPr="00E65B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</w:t>
      </w:r>
      <w:r w:rsidR="009520A4">
        <w:rPr>
          <w:sz w:val="28"/>
          <w:szCs w:val="28"/>
          <w:lang w:val="en-US"/>
        </w:rPr>
        <w:t>b</w:t>
      </w:r>
      <w:r w:rsidRPr="00044733">
        <w:rPr>
          <w:sz w:val="28"/>
          <w:szCs w:val="28"/>
          <w:vertAlign w:val="superscript"/>
        </w:rPr>
        <w:t>Э</w:t>
      </w:r>
      <w:r w:rsidR="00044733" w:rsidRPr="00044733">
        <w:rPr>
          <w:sz w:val="28"/>
          <w:szCs w:val="28"/>
          <w:vertAlign w:val="subscript"/>
          <w:lang w:val="en-US"/>
        </w:rPr>
        <w:t>j</w:t>
      </w:r>
    </w:p>
    <w:p w:rsidR="005164D9" w:rsidRDefault="005164D9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164D9" w:rsidRPr="005F5C73" w:rsidRDefault="005F5C73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</w:rPr>
        <w:t>Н</w:t>
      </w:r>
      <w:r>
        <w:rPr>
          <w:sz w:val="28"/>
          <w:szCs w:val="28"/>
          <w:vertAlign w:val="subscript"/>
          <w:lang w:val="en-US"/>
        </w:rPr>
        <w:t>j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</w:rPr>
        <w:t>Б</w:t>
      </w:r>
      <w:r>
        <w:rPr>
          <w:sz w:val="28"/>
          <w:szCs w:val="28"/>
          <w:vertAlign w:val="subscript"/>
          <w:lang w:val="en-US"/>
        </w:rPr>
        <w:t>j</w:t>
      </w:r>
      <w:r w:rsidRPr="005F5C73">
        <w:rPr>
          <w:sz w:val="28"/>
          <w:szCs w:val="28"/>
          <w:vertAlign w:val="subscript"/>
        </w:rPr>
        <w:t xml:space="preserve"> </w:t>
      </w:r>
      <w:r w:rsidRPr="005F5C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  <w:vertAlign w:val="superscript"/>
        </w:rPr>
        <w:t>Э</w:t>
      </w:r>
      <w:r>
        <w:rPr>
          <w:sz w:val="28"/>
          <w:szCs w:val="28"/>
          <w:vertAlign w:val="subscript"/>
          <w:lang w:val="en-US"/>
        </w:rPr>
        <w:t>j</w:t>
      </w:r>
      <w:r w:rsidRPr="005F5C7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– абсолютное значение </w:t>
      </w:r>
      <w:r>
        <w:rPr>
          <w:sz w:val="28"/>
          <w:szCs w:val="28"/>
          <w:lang w:val="en-US"/>
        </w:rPr>
        <w:t>j</w:t>
      </w:r>
      <w:r>
        <w:rPr>
          <w:sz w:val="28"/>
          <w:szCs w:val="28"/>
        </w:rPr>
        <w:t>-ого технического показателя качества нового, базового и эталонного изделий соответственно</w:t>
      </w:r>
      <w:r w:rsidR="00035A3B">
        <w:rPr>
          <w:sz w:val="28"/>
          <w:szCs w:val="28"/>
        </w:rPr>
        <w:t>. Если К</w:t>
      </w:r>
      <w:r w:rsidR="00035A3B">
        <w:rPr>
          <w:sz w:val="28"/>
          <w:szCs w:val="28"/>
          <w:vertAlign w:val="superscript"/>
        </w:rPr>
        <w:t>Н</w:t>
      </w:r>
      <w:r w:rsidR="00035A3B">
        <w:rPr>
          <w:sz w:val="28"/>
          <w:szCs w:val="28"/>
          <w:vertAlign w:val="subscript"/>
          <w:lang w:val="en-US"/>
        </w:rPr>
        <w:t>j</w:t>
      </w:r>
      <w:r w:rsidR="00035A3B" w:rsidRPr="007C34C8">
        <w:rPr>
          <w:sz w:val="28"/>
          <w:szCs w:val="28"/>
          <w:vertAlign w:val="subscript"/>
        </w:rPr>
        <w:t xml:space="preserve"> </w:t>
      </w:r>
      <w:r w:rsidR="00035A3B" w:rsidRPr="007C34C8">
        <w:rPr>
          <w:sz w:val="28"/>
          <w:szCs w:val="28"/>
        </w:rPr>
        <w:t xml:space="preserve"> &gt; 1 </w:t>
      </w:r>
      <w:r w:rsidR="00035A3B">
        <w:rPr>
          <w:sz w:val="28"/>
          <w:szCs w:val="28"/>
        </w:rPr>
        <w:t>и К</w:t>
      </w:r>
      <w:r w:rsidR="00035A3B">
        <w:rPr>
          <w:sz w:val="28"/>
          <w:szCs w:val="28"/>
          <w:vertAlign w:val="superscript"/>
        </w:rPr>
        <w:t>Б</w:t>
      </w:r>
      <w:r w:rsidR="00035A3B">
        <w:rPr>
          <w:sz w:val="28"/>
          <w:szCs w:val="28"/>
          <w:vertAlign w:val="subscript"/>
          <w:lang w:val="en-US"/>
        </w:rPr>
        <w:t>j</w:t>
      </w:r>
      <w:r w:rsidR="00035A3B" w:rsidRPr="007C34C8">
        <w:rPr>
          <w:sz w:val="28"/>
          <w:szCs w:val="28"/>
          <w:vertAlign w:val="subscript"/>
        </w:rPr>
        <w:t xml:space="preserve"> </w:t>
      </w:r>
      <w:r w:rsidR="00035A3B" w:rsidRPr="007C34C8">
        <w:rPr>
          <w:sz w:val="28"/>
          <w:szCs w:val="28"/>
        </w:rPr>
        <w:t xml:space="preserve"> &gt; 1</w:t>
      </w:r>
      <w:r w:rsidR="00035A3B">
        <w:rPr>
          <w:sz w:val="28"/>
          <w:szCs w:val="28"/>
        </w:rPr>
        <w:t xml:space="preserve">, то </w:t>
      </w:r>
      <w:r w:rsidR="007C34C8">
        <w:rPr>
          <w:sz w:val="28"/>
          <w:szCs w:val="28"/>
        </w:rPr>
        <w:t>но</w:t>
      </w:r>
      <w:r w:rsidR="004102A3">
        <w:rPr>
          <w:sz w:val="28"/>
          <w:szCs w:val="28"/>
        </w:rPr>
        <w:t>-</w:t>
      </w:r>
      <w:r w:rsidR="007C34C8">
        <w:rPr>
          <w:sz w:val="28"/>
          <w:szCs w:val="28"/>
        </w:rPr>
        <w:t>вое и базовое изделия по данному показателю превосходят эталонное</w:t>
      </w:r>
      <w:r w:rsidR="004102A3">
        <w:rPr>
          <w:sz w:val="28"/>
          <w:szCs w:val="28"/>
        </w:rPr>
        <w:t>,</w:t>
      </w:r>
      <w:r w:rsidR="007C34C8">
        <w:rPr>
          <w:sz w:val="28"/>
          <w:szCs w:val="28"/>
        </w:rPr>
        <w:t xml:space="preserve"> и наоборот</w:t>
      </w:r>
      <w:r>
        <w:rPr>
          <w:sz w:val="28"/>
          <w:szCs w:val="28"/>
        </w:rPr>
        <w:t>;</w:t>
      </w:r>
    </w:p>
    <w:p w:rsidR="005164D9" w:rsidRPr="00035A3B" w:rsidRDefault="005F5C73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количество</w:t>
      </w:r>
      <w:r w:rsidRPr="005F5C7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равниваемых технических показателей качества, 1 ≤ </w:t>
      </w:r>
      <w:r>
        <w:rPr>
          <w:sz w:val="28"/>
          <w:szCs w:val="28"/>
          <w:lang w:val="en-US"/>
        </w:rPr>
        <w:t>j</w:t>
      </w:r>
      <w:r w:rsidRPr="005F5C73">
        <w:rPr>
          <w:sz w:val="28"/>
          <w:szCs w:val="28"/>
        </w:rPr>
        <w:t xml:space="preserve"> </w:t>
      </w:r>
      <w:r>
        <w:rPr>
          <w:sz w:val="28"/>
          <w:szCs w:val="28"/>
        </w:rPr>
        <w:t>≤</w:t>
      </w:r>
      <w:r w:rsidRPr="005F5C73">
        <w:rPr>
          <w:sz w:val="28"/>
          <w:szCs w:val="28"/>
        </w:rPr>
        <w:t xml:space="preserve"> </w:t>
      </w:r>
      <w:r w:rsidR="00D645EC">
        <w:rPr>
          <w:sz w:val="28"/>
          <w:szCs w:val="28"/>
          <w:lang w:val="en-US"/>
        </w:rPr>
        <w:t>m</w:t>
      </w:r>
      <w:r w:rsidR="00D645EC">
        <w:rPr>
          <w:sz w:val="28"/>
          <w:szCs w:val="28"/>
        </w:rPr>
        <w:t>.</w:t>
      </w:r>
    </w:p>
    <w:p w:rsidR="005164D9" w:rsidRDefault="00655800" w:rsidP="00655800">
      <w:pPr>
        <w:tabs>
          <w:tab w:val="left" w:pos="0"/>
          <w:tab w:val="left" w:pos="284"/>
        </w:tabs>
        <w:ind w:firstLine="680"/>
        <w:jc w:val="both"/>
        <w:rPr>
          <w:sz w:val="28"/>
          <w:szCs w:val="28"/>
        </w:rPr>
      </w:pPr>
      <w:r w:rsidRPr="00655800">
        <w:rPr>
          <w:b/>
          <w:i/>
          <w:sz w:val="28"/>
          <w:szCs w:val="28"/>
        </w:rPr>
        <w:t xml:space="preserve">Требуется </w:t>
      </w:r>
      <w:r>
        <w:rPr>
          <w:sz w:val="28"/>
          <w:szCs w:val="28"/>
        </w:rPr>
        <w:t>на примере новой модификации студийного микрофона, характе-ристики которого представлены в таблицах 1, 2 и 3, определить годовой экономи-ческий эффект от его потребления (использования), как изделия с более высокими показателями качества.</w:t>
      </w:r>
    </w:p>
    <w:p w:rsidR="005164D9" w:rsidRPr="00B76BA3" w:rsidRDefault="00B76BA3" w:rsidP="00B76BA3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аблица 1</w:t>
      </w:r>
    </w:p>
    <w:p w:rsidR="005164D9" w:rsidRPr="00B76BA3" w:rsidRDefault="00B76BA3" w:rsidP="00B76BA3">
      <w:pPr>
        <w:tabs>
          <w:tab w:val="left" w:pos="0"/>
          <w:tab w:val="left" w:pos="284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хн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044733" w:rsidRPr="002736A8" w:rsidTr="002736A8">
        <w:tc>
          <w:tcPr>
            <w:tcW w:w="2605" w:type="dxa"/>
            <w:vMerge w:val="restart"/>
            <w:vAlign w:val="center"/>
          </w:tcPr>
          <w:p w:rsidR="00044733" w:rsidRPr="00044733" w:rsidRDefault="0098141D" w:rsidP="0098141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="00044733" w:rsidRPr="00044733">
              <w:t>е показа</w:t>
            </w:r>
            <w:r>
              <w:t>-</w:t>
            </w:r>
            <w:r w:rsidR="00044733"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2736A8" w:rsidRPr="002736A8" w:rsidTr="002736A8">
        <w:tc>
          <w:tcPr>
            <w:tcW w:w="2605" w:type="dxa"/>
            <w:vMerge/>
            <w:vAlign w:val="center"/>
          </w:tcPr>
          <w:p w:rsidR="00044733" w:rsidRPr="002736A8" w:rsidRDefault="00044733" w:rsidP="002736A8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2736A8" w:rsidRPr="002736A8" w:rsidTr="002736A8">
        <w:tc>
          <w:tcPr>
            <w:tcW w:w="2605" w:type="dxa"/>
          </w:tcPr>
          <w:p w:rsidR="00044733" w:rsidRPr="00044733" w:rsidRDefault="00044733" w:rsidP="00A00614">
            <w:pPr>
              <w:tabs>
                <w:tab w:val="left" w:pos="284"/>
              </w:tabs>
            </w:pPr>
            <w:r>
              <w:t>1. Диапазон воспроиз</w:t>
            </w:r>
            <w:r w:rsidR="0098141D">
              <w:t>-</w:t>
            </w:r>
            <w:r>
              <w:t>водимых частот, Гц</w:t>
            </w:r>
          </w:p>
        </w:tc>
        <w:tc>
          <w:tcPr>
            <w:tcW w:w="2605" w:type="dxa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70 – 19</w:t>
            </w:r>
            <w:r w:rsidR="0098141D">
              <w:t xml:space="preserve"> </w:t>
            </w:r>
            <w:r>
              <w:t>000</w:t>
            </w:r>
          </w:p>
        </w:tc>
        <w:tc>
          <w:tcPr>
            <w:tcW w:w="2605" w:type="dxa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60 – 20</w:t>
            </w:r>
            <w:r w:rsidR="0098141D">
              <w:t xml:space="preserve"> </w:t>
            </w:r>
            <w:r>
              <w:t>000</w:t>
            </w:r>
          </w:p>
        </w:tc>
        <w:tc>
          <w:tcPr>
            <w:tcW w:w="2606" w:type="dxa"/>
            <w:vAlign w:val="center"/>
          </w:tcPr>
          <w:p w:rsidR="00044733" w:rsidRPr="00044733" w:rsidRDefault="0004473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50 – 20</w:t>
            </w:r>
            <w:r w:rsidR="0098141D">
              <w:t xml:space="preserve"> </w:t>
            </w:r>
            <w:r>
              <w:t>000</w:t>
            </w:r>
          </w:p>
        </w:tc>
      </w:tr>
      <w:tr w:rsidR="002736A8" w:rsidRPr="002736A8" w:rsidTr="002736A8">
        <w:tc>
          <w:tcPr>
            <w:tcW w:w="2605" w:type="dxa"/>
          </w:tcPr>
          <w:p w:rsidR="00044733" w:rsidRPr="00044733" w:rsidRDefault="00044733" w:rsidP="00FB169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044733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044733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044733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2736A8" w:rsidRPr="00044733" w:rsidTr="002736A8">
        <w:tc>
          <w:tcPr>
            <w:tcW w:w="2605" w:type="dxa"/>
          </w:tcPr>
          <w:p w:rsidR="00044733" w:rsidRPr="00044733" w:rsidRDefault="00044733" w:rsidP="00FB169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</w:t>
            </w:r>
            <w:r w:rsidR="00FB1692">
              <w:t>-</w:t>
            </w:r>
            <w:r>
              <w:t>ницу звукового давле</w:t>
            </w:r>
            <w:r w:rsidR="0098141D">
              <w:t>-</w:t>
            </w:r>
            <w:r>
              <w:t>ния, мВ</w:t>
            </w:r>
            <w:r w:rsidR="0098141D">
              <w:t xml:space="preserve"> </w:t>
            </w:r>
            <w:r>
              <w:t>/</w:t>
            </w:r>
            <w:r w:rsidR="0098141D">
              <w:t xml:space="preserve"> </w:t>
            </w:r>
            <w:r>
              <w:t>дБ</w:t>
            </w:r>
          </w:p>
        </w:tc>
        <w:tc>
          <w:tcPr>
            <w:tcW w:w="2605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,5</w:t>
            </w:r>
          </w:p>
        </w:tc>
        <w:tc>
          <w:tcPr>
            <w:tcW w:w="2606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</w:tr>
      <w:tr w:rsidR="002736A8" w:rsidRPr="00044733" w:rsidTr="002736A8">
        <w:tc>
          <w:tcPr>
            <w:tcW w:w="2605" w:type="dxa"/>
          </w:tcPr>
          <w:p w:rsidR="00044733" w:rsidRPr="00044733" w:rsidRDefault="00044733" w:rsidP="00FB1692">
            <w:pPr>
              <w:tabs>
                <w:tab w:val="left" w:pos="0"/>
                <w:tab w:val="left" w:pos="284"/>
              </w:tabs>
            </w:pPr>
            <w:r>
              <w:t>4. Максимальное зву</w:t>
            </w:r>
            <w:r w:rsidR="0098141D">
              <w:t>-</w:t>
            </w:r>
            <w:r>
              <w:t>ковое давление, кдБ</w:t>
            </w:r>
          </w:p>
        </w:tc>
        <w:tc>
          <w:tcPr>
            <w:tcW w:w="2605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6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</w:tr>
      <w:tr w:rsidR="00044733" w:rsidRPr="00044733" w:rsidTr="002736A8">
        <w:tc>
          <w:tcPr>
            <w:tcW w:w="2605" w:type="dxa"/>
          </w:tcPr>
          <w:p w:rsidR="00044733" w:rsidRDefault="00044733" w:rsidP="00FB1692">
            <w:pPr>
              <w:tabs>
                <w:tab w:val="left" w:pos="0"/>
                <w:tab w:val="left" w:pos="284"/>
              </w:tabs>
            </w:pPr>
            <w:r>
              <w:t>5. Уровень чувстви</w:t>
            </w:r>
            <w:r w:rsidR="0098141D">
              <w:t>-</w:t>
            </w:r>
            <w:r>
              <w:t>тельности к шумам, дБ</w:t>
            </w:r>
          </w:p>
        </w:tc>
        <w:tc>
          <w:tcPr>
            <w:tcW w:w="2605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5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6" w:type="dxa"/>
            <w:vAlign w:val="center"/>
          </w:tcPr>
          <w:p w:rsidR="00044733" w:rsidRPr="00044733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</w:tr>
    </w:tbl>
    <w:p w:rsidR="00914226" w:rsidRDefault="00914226" w:rsidP="007C2C4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7C2C4E" w:rsidRPr="007C2C4E" w:rsidRDefault="007C2C4E" w:rsidP="007C2C4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аблица 2</w:t>
      </w:r>
    </w:p>
    <w:p w:rsidR="007C2C4E" w:rsidRPr="007C2C4E" w:rsidRDefault="007C2C4E" w:rsidP="007C2C4E">
      <w:pPr>
        <w:tabs>
          <w:tab w:val="left" w:pos="0"/>
          <w:tab w:val="left" w:pos="284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2736A8" w:rsidRPr="008D0E20" w:rsidTr="002736A8">
        <w:tc>
          <w:tcPr>
            <w:tcW w:w="3606" w:type="dxa"/>
            <w:vMerge w:val="restart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2736A8" w:rsidRPr="008D0E20" w:rsidTr="002736A8">
        <w:tc>
          <w:tcPr>
            <w:tcW w:w="3606" w:type="dxa"/>
            <w:vMerge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8D0E20" w:rsidRPr="008D0E20" w:rsidRDefault="008D0E20" w:rsidP="00FB169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</w:t>
            </w:r>
            <w:r w:rsidR="00FB1692">
              <w:t xml:space="preserve"> </w:t>
            </w:r>
            <w:r>
              <w:t>/ отсутствие (–) показа</w:t>
            </w:r>
            <w:r w:rsidR="00FB1692">
              <w:t>теля</w:t>
            </w:r>
          </w:p>
        </w:tc>
        <w:tc>
          <w:tcPr>
            <w:tcW w:w="1701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Его бал</w:t>
            </w:r>
            <w:r w:rsidR="00FB1692">
              <w:t>л</w:t>
            </w:r>
            <w:r>
              <w:t>ьная оценка</w:t>
            </w:r>
          </w:p>
        </w:tc>
        <w:tc>
          <w:tcPr>
            <w:tcW w:w="1717" w:type="dxa"/>
            <w:vAlign w:val="center"/>
          </w:tcPr>
          <w:p w:rsidR="008D0E20" w:rsidRPr="008D0E20" w:rsidRDefault="008D0E20" w:rsidP="00FB169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</w:t>
            </w:r>
            <w:r w:rsidR="00FB1692">
              <w:t xml:space="preserve"> </w:t>
            </w:r>
            <w:r>
              <w:t>/ отсутствие (–) показа</w:t>
            </w:r>
            <w:r w:rsidR="00FB1692">
              <w:t>тел</w:t>
            </w:r>
            <w:r>
              <w:t>я</w:t>
            </w:r>
          </w:p>
        </w:tc>
        <w:tc>
          <w:tcPr>
            <w:tcW w:w="1508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Его ба</w:t>
            </w:r>
            <w:r w:rsidR="00FB1692">
              <w:t>л</w:t>
            </w:r>
            <w:r>
              <w:t>льная оценка</w:t>
            </w:r>
          </w:p>
        </w:tc>
      </w:tr>
      <w:tr w:rsidR="002736A8" w:rsidRPr="008D0E20" w:rsidTr="002736A8">
        <w:tc>
          <w:tcPr>
            <w:tcW w:w="3606" w:type="dxa"/>
          </w:tcPr>
          <w:p w:rsidR="008D0E20" w:rsidRPr="008D0E20" w:rsidRDefault="008D0E20" w:rsidP="00A00614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717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50</w:t>
            </w:r>
          </w:p>
        </w:tc>
      </w:tr>
      <w:tr w:rsidR="002736A8" w:rsidRPr="008D0E20" w:rsidTr="002736A8">
        <w:tc>
          <w:tcPr>
            <w:tcW w:w="3606" w:type="dxa"/>
          </w:tcPr>
          <w:p w:rsidR="008D0E20" w:rsidRPr="008D0E20" w:rsidRDefault="008D0E20" w:rsidP="00A00614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717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</w:tr>
      <w:tr w:rsidR="002736A8" w:rsidRPr="008D0E20" w:rsidTr="002736A8">
        <w:tc>
          <w:tcPr>
            <w:tcW w:w="3606" w:type="dxa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717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</w:tr>
      <w:tr w:rsidR="002736A8" w:rsidRPr="008D0E20" w:rsidTr="002736A8">
        <w:tc>
          <w:tcPr>
            <w:tcW w:w="3606" w:type="dxa"/>
          </w:tcPr>
          <w:p w:rsidR="008D0E20" w:rsidRPr="008D0E20" w:rsidRDefault="008D0E20" w:rsidP="00A00614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717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</w:tr>
      <w:tr w:rsidR="002736A8" w:rsidRPr="008D0E20" w:rsidTr="002736A8">
        <w:tc>
          <w:tcPr>
            <w:tcW w:w="3606" w:type="dxa"/>
          </w:tcPr>
          <w:p w:rsidR="008D0E20" w:rsidRPr="008D0E20" w:rsidRDefault="008D0E20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Итого</w:t>
            </w:r>
          </w:p>
        </w:tc>
        <w:tc>
          <w:tcPr>
            <w:tcW w:w="3590" w:type="dxa"/>
            <w:gridSpan w:val="2"/>
            <w:vAlign w:val="center"/>
          </w:tcPr>
          <w:p w:rsidR="008D0E20" w:rsidRPr="002736A8" w:rsidRDefault="008D0E20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perscript"/>
              </w:rPr>
            </w:pPr>
            <w:r>
              <w:t>Б</w:t>
            </w:r>
            <w:r w:rsidR="000556B3" w:rsidRPr="002736A8">
              <w:rPr>
                <w:vertAlign w:val="superscript"/>
              </w:rPr>
              <w:t xml:space="preserve">Б </w:t>
            </w:r>
            <w:r w:rsidR="000556B3" w:rsidRPr="000556B3">
              <w:t>=</w:t>
            </w:r>
            <w:r w:rsidR="000556B3">
              <w:t xml:space="preserve"> 130</w:t>
            </w:r>
          </w:p>
        </w:tc>
        <w:tc>
          <w:tcPr>
            <w:tcW w:w="3225" w:type="dxa"/>
            <w:gridSpan w:val="2"/>
            <w:vAlign w:val="center"/>
          </w:tcPr>
          <w:p w:rsidR="008D0E20" w:rsidRPr="000556B3" w:rsidRDefault="000556B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Б</w:t>
            </w:r>
            <w:r w:rsidRPr="002736A8">
              <w:rPr>
                <w:vertAlign w:val="superscript"/>
              </w:rPr>
              <w:t>Н</w:t>
            </w:r>
            <w:r>
              <w:t xml:space="preserve"> = 175</w:t>
            </w:r>
          </w:p>
        </w:tc>
      </w:tr>
    </w:tbl>
    <w:p w:rsidR="007C2C4E" w:rsidRPr="007C2C4E" w:rsidRDefault="007C2C4E" w:rsidP="007C2C4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аблица 3</w:t>
      </w:r>
    </w:p>
    <w:p w:rsidR="007C2C4E" w:rsidRPr="007C2C4E" w:rsidRDefault="007C2C4E" w:rsidP="00052AAA">
      <w:pPr>
        <w:tabs>
          <w:tab w:val="left" w:pos="0"/>
          <w:tab w:val="left" w:pos="28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Эконом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0556B3" w:rsidRPr="000556B3" w:rsidTr="002736A8">
        <w:tc>
          <w:tcPr>
            <w:tcW w:w="3510" w:type="dxa"/>
            <w:vMerge w:val="restart"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2736A8" w:rsidRPr="000556B3" w:rsidTr="002736A8">
        <w:tc>
          <w:tcPr>
            <w:tcW w:w="3510" w:type="dxa"/>
            <w:vMerge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2736A8" w:rsidRPr="000556B3" w:rsidTr="002736A8">
        <w:tc>
          <w:tcPr>
            <w:tcW w:w="3510" w:type="dxa"/>
            <w:vAlign w:val="center"/>
          </w:tcPr>
          <w:p w:rsidR="000556B3" w:rsidRPr="000556B3" w:rsidRDefault="000556B3" w:rsidP="00A00614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</w:t>
            </w:r>
            <w:r w:rsidR="00FB1692">
              <w:t>-</w:t>
            </w:r>
            <w:r>
              <w:t>ницы работы изделия, руб.</w:t>
            </w:r>
          </w:p>
        </w:tc>
        <w:tc>
          <w:tcPr>
            <w:tcW w:w="1843" w:type="dxa"/>
            <w:vAlign w:val="center"/>
          </w:tcPr>
          <w:p w:rsidR="000556B3" w:rsidRPr="002736A8" w:rsidRDefault="000556B3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</w:t>
            </w:r>
            <w:r w:rsidR="00FB1692">
              <w:t xml:space="preserve"> </w:t>
            </w:r>
            <w:r>
              <w:t>370</w:t>
            </w:r>
          </w:p>
        </w:tc>
        <w:tc>
          <w:tcPr>
            <w:tcW w:w="1701" w:type="dxa"/>
            <w:vAlign w:val="center"/>
          </w:tcPr>
          <w:p w:rsidR="000556B3" w:rsidRPr="002736A8" w:rsidRDefault="00043AF1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</w:t>
            </w:r>
            <w:r w:rsidR="00FB1692">
              <w:t xml:space="preserve"> </w:t>
            </w:r>
            <w:r>
              <w:t>650</w:t>
            </w:r>
          </w:p>
        </w:tc>
      </w:tr>
      <w:tr w:rsidR="002736A8" w:rsidRPr="000556B3" w:rsidTr="002736A8">
        <w:tc>
          <w:tcPr>
            <w:tcW w:w="3510" w:type="dxa"/>
            <w:vAlign w:val="center"/>
          </w:tcPr>
          <w:p w:rsidR="000556B3" w:rsidRPr="002736A8" w:rsidRDefault="000556B3" w:rsidP="002736A8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0556B3" w:rsidRPr="002736A8" w:rsidRDefault="000556B3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</w:t>
            </w:r>
            <w:r w:rsidR="00FB1692">
              <w:t xml:space="preserve"> </w:t>
            </w:r>
            <w:r>
              <w:t>500</w:t>
            </w:r>
          </w:p>
        </w:tc>
        <w:tc>
          <w:tcPr>
            <w:tcW w:w="1701" w:type="dxa"/>
            <w:vAlign w:val="center"/>
          </w:tcPr>
          <w:p w:rsidR="000556B3" w:rsidRPr="002736A8" w:rsidRDefault="00043AF1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2</w:t>
            </w:r>
            <w:r w:rsidR="00FB1692">
              <w:t xml:space="preserve"> </w:t>
            </w:r>
            <w:r>
              <w:t>800</w:t>
            </w:r>
          </w:p>
        </w:tc>
      </w:tr>
      <w:tr w:rsidR="002736A8" w:rsidRPr="000556B3" w:rsidTr="002736A8">
        <w:tc>
          <w:tcPr>
            <w:tcW w:w="3510" w:type="dxa"/>
            <w:vAlign w:val="center"/>
          </w:tcPr>
          <w:p w:rsidR="000556B3" w:rsidRPr="002736A8" w:rsidRDefault="000556B3" w:rsidP="002736A8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0556B3" w:rsidRPr="002736A8" w:rsidRDefault="000556B3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7,8</w:t>
            </w:r>
          </w:p>
        </w:tc>
        <w:tc>
          <w:tcPr>
            <w:tcW w:w="1701" w:type="dxa"/>
            <w:vAlign w:val="center"/>
          </w:tcPr>
          <w:p w:rsidR="000556B3" w:rsidRPr="002736A8" w:rsidRDefault="00043AF1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9,2</w:t>
            </w:r>
          </w:p>
        </w:tc>
      </w:tr>
      <w:tr w:rsidR="002736A8" w:rsidRPr="000556B3" w:rsidTr="002736A8">
        <w:tc>
          <w:tcPr>
            <w:tcW w:w="3510" w:type="dxa"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0556B3" w:rsidRPr="002736A8" w:rsidRDefault="00043AF1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84,7</w:t>
            </w:r>
          </w:p>
        </w:tc>
        <w:tc>
          <w:tcPr>
            <w:tcW w:w="1701" w:type="dxa"/>
            <w:vAlign w:val="center"/>
          </w:tcPr>
          <w:p w:rsidR="000556B3" w:rsidRPr="002736A8" w:rsidRDefault="00043AF1" w:rsidP="002736A8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0556B3" w:rsidRPr="000556B3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89,6</w:t>
            </w:r>
          </w:p>
        </w:tc>
      </w:tr>
      <w:tr w:rsidR="000556B3" w:rsidRPr="000556B3" w:rsidTr="002736A8">
        <w:tc>
          <w:tcPr>
            <w:tcW w:w="10421" w:type="dxa"/>
            <w:gridSpan w:val="5"/>
            <w:vAlign w:val="center"/>
          </w:tcPr>
          <w:p w:rsidR="000556B3" w:rsidRPr="000556B3" w:rsidRDefault="000556B3" w:rsidP="002736A8">
            <w:pPr>
              <w:tabs>
                <w:tab w:val="left" w:pos="0"/>
                <w:tab w:val="left" w:pos="284"/>
              </w:tabs>
            </w:pPr>
            <w:r>
              <w:t>5. Годовая норма доходности вложений потребителя Е = 15 %</w:t>
            </w:r>
          </w:p>
        </w:tc>
      </w:tr>
    </w:tbl>
    <w:p w:rsidR="007C2C4E" w:rsidRDefault="007C2C4E" w:rsidP="00052AAA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F6DD9" w:rsidRDefault="000F6DD9" w:rsidP="000F6DD9">
      <w:pPr>
        <w:tabs>
          <w:tab w:val="left" w:pos="0"/>
          <w:tab w:val="left" w:pos="284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выполнения задания</w:t>
      </w:r>
    </w:p>
    <w:p w:rsidR="000F6DD9" w:rsidRDefault="000F6DD9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F6DD9" w:rsidRDefault="000F6DD9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1. Относительные технические показатели качества и их весомость:</w:t>
      </w:r>
    </w:p>
    <w:tbl>
      <w:tblPr>
        <w:tblW w:w="10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600"/>
        <w:gridCol w:w="3065"/>
        <w:gridCol w:w="3024"/>
        <w:gridCol w:w="1666"/>
      </w:tblGrid>
      <w:tr w:rsidR="002736A8" w:rsidRPr="00043AF1" w:rsidTr="002736A8">
        <w:tc>
          <w:tcPr>
            <w:tcW w:w="2600" w:type="dxa"/>
            <w:vMerge w:val="restart"/>
            <w:vAlign w:val="center"/>
          </w:tcPr>
          <w:p w:rsidR="00043AF1" w:rsidRPr="00043AF1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089" w:type="dxa"/>
            <w:gridSpan w:val="2"/>
            <w:vAlign w:val="center"/>
          </w:tcPr>
          <w:p w:rsidR="00043AF1" w:rsidRPr="00043AF1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Его относительное значение</w:t>
            </w:r>
          </w:p>
        </w:tc>
        <w:tc>
          <w:tcPr>
            <w:tcW w:w="1666" w:type="dxa"/>
            <w:vMerge w:val="restart"/>
            <w:vAlign w:val="center"/>
          </w:tcPr>
          <w:p w:rsidR="00043AF1" w:rsidRPr="002736A8" w:rsidRDefault="00043AF1" w:rsidP="002736A8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  <w:r>
              <w:t>Коэффициент весомости α</w:t>
            </w:r>
            <w:r w:rsidRPr="002736A8">
              <w:rPr>
                <w:vertAlign w:val="subscript"/>
                <w:lang w:val="en-US"/>
              </w:rPr>
              <w:t>j</w:t>
            </w:r>
          </w:p>
        </w:tc>
      </w:tr>
      <w:tr w:rsidR="002736A8" w:rsidRPr="00043AF1" w:rsidTr="002736A8">
        <w:tc>
          <w:tcPr>
            <w:tcW w:w="2600" w:type="dxa"/>
            <w:vMerge/>
            <w:vAlign w:val="center"/>
          </w:tcPr>
          <w:p w:rsidR="00043AF1" w:rsidRPr="00043AF1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065" w:type="dxa"/>
            <w:vAlign w:val="center"/>
          </w:tcPr>
          <w:p w:rsidR="00043AF1" w:rsidRPr="00043AF1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024" w:type="dxa"/>
            <w:vAlign w:val="center"/>
          </w:tcPr>
          <w:p w:rsidR="00043AF1" w:rsidRPr="00043AF1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  <w:tc>
          <w:tcPr>
            <w:tcW w:w="1666" w:type="dxa"/>
            <w:vMerge/>
            <w:vAlign w:val="center"/>
          </w:tcPr>
          <w:p w:rsidR="00043AF1" w:rsidRPr="00043AF1" w:rsidRDefault="00043AF1" w:rsidP="002736A8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2736A8" w:rsidRPr="00043AF1" w:rsidTr="002736A8">
        <w:trPr>
          <w:trHeight w:val="400"/>
        </w:trPr>
        <w:tc>
          <w:tcPr>
            <w:tcW w:w="2600" w:type="dxa"/>
            <w:vAlign w:val="center"/>
          </w:tcPr>
          <w:p w:rsidR="00043AF1" w:rsidRPr="00043AF1" w:rsidRDefault="00043AF1" w:rsidP="00A00614">
            <w:pPr>
              <w:tabs>
                <w:tab w:val="left" w:pos="284"/>
                <w:tab w:val="left" w:pos="426"/>
              </w:tabs>
              <w:ind w:left="426" w:hanging="426"/>
            </w:pPr>
            <w:r w:rsidRPr="002736A8">
              <w:rPr>
                <w:lang w:val="en-US"/>
              </w:rPr>
              <w:t>1</w:t>
            </w:r>
            <w:r w:rsidR="00A00614">
              <w:t>.1.</w:t>
            </w:r>
            <w:r>
              <w:t>Нижний предел частот</w:t>
            </w:r>
          </w:p>
        </w:tc>
        <w:tc>
          <w:tcPr>
            <w:tcW w:w="3065" w:type="dxa"/>
            <w:vAlign w:val="center"/>
          </w:tcPr>
          <w:p w:rsidR="00043AF1" w:rsidRPr="00914226" w:rsidRDefault="008C2555" w:rsidP="002736A8">
            <w:pPr>
              <w:tabs>
                <w:tab w:val="left" w:pos="3420"/>
              </w:tabs>
              <w:jc w:val="center"/>
            </w:pPr>
            <w:r w:rsidRPr="008C2555">
              <w:pict>
                <v:shape id="_x0000_i1123" type="#_x0000_t75" style="width:106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5137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515137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11 &lt;/m:t&gt;&lt;/m:r&gt;&lt;/m:sub&gt;&lt;m:sup&gt;&lt;m:r&gt;&lt;w:rPr&gt;&lt;w:rFonts w:ascii=&quot;Cambria Math&quot;/&gt;&lt;w:i/&gt;&lt;/w:rPr&gt;&lt;m:t&gt;Р‘&lt;/m:t&gt;&lt;/m:r&gt;&lt;/m:sup&gt;&lt;/m:sSubSup&gt;&lt;m:r&gt;&lt;w:rPr&gt;&lt;w:rFonts w:ascii=&quot;Cambria Math&quot;/&gt;&lt;wx:font wx:val=&quot;Cambria Math&quot;/&gt;&lt;w:i/&gt;&lt;/w:rPr&gt;&lt;m:t&gt;=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50&lt;/m:t&gt;&lt;/m:r&gt;&lt;/m:num&gt;&lt;m:den&gt;&lt;m:r&gt;&lt;w:rPr&gt;&lt;w:rFonts w:ascii=&quot;Cambria Math&quot;/&gt;&lt;wx:font wx:val=&quot;Cambria Math&quot;/&gt;&lt;w:i/&gt;&lt;/w:rPr&gt;&lt;m:t&gt;70&lt;/m:t&gt;&lt;/m:r&gt;&lt;/m:den&gt;&lt;/m:f&gt;&lt;m:r&gt;&lt;w:rPr&gt;&lt;w:rFonts w:ascii=&quot;Cambria Math&quot;/&gt;&lt;wx:font wx:val=&quot;Cambria Math&quot;/&gt;&lt;w:i/&gt;&lt;/w:rPr&gt;&lt;m:t&gt;=0,71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</w:p>
        </w:tc>
        <w:tc>
          <w:tcPr>
            <w:tcW w:w="3024" w:type="dxa"/>
            <w:vAlign w:val="center"/>
          </w:tcPr>
          <w:p w:rsidR="00043AF1" w:rsidRPr="00043AF1" w:rsidRDefault="008C2555" w:rsidP="002736A8">
            <w:pPr>
              <w:tabs>
                <w:tab w:val="left" w:pos="3420"/>
              </w:tabs>
              <w:jc w:val="center"/>
            </w:pPr>
            <w:r w:rsidRPr="008C2555">
              <w:pict>
                <v:shape id="_x0000_i1124" type="#_x0000_t75" style="width:112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7D0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D357D0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11&lt;/m:t&gt;&lt;/m:r&gt;&lt;/m:sub&gt;&lt;m:sup&gt;&lt;m:r&gt;&lt;w:rPr&gt;&lt;w:rFonts w:ascii=&quot;Cambria Math&quot;/&gt;&lt;w:i/&gt;&lt;/w:rPr&gt;&lt;m:t&gt;Рќ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50&lt;/m:t&gt;&lt;/m:r&gt;&lt;/m:num&gt;&lt;m:den&gt;&lt;m:r&gt;&lt;w:rPr&gt;&lt;w:rFonts w:ascii=&quot;Cambria Math&quot;/&gt;&lt;wx:font wx:val=&quot;Cambria Math&quot;/&gt;&lt;w:i/&gt;&lt;/w:rPr&gt;&lt;m:t&gt;60 =0,83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</w:p>
        </w:tc>
        <w:tc>
          <w:tcPr>
            <w:tcW w:w="1666" w:type="dxa"/>
            <w:vAlign w:val="center"/>
          </w:tcPr>
          <w:p w:rsidR="00043AF1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0,05</w:t>
            </w:r>
          </w:p>
        </w:tc>
      </w:tr>
      <w:tr w:rsidR="002736A8" w:rsidRPr="00043AF1" w:rsidTr="002736A8">
        <w:tc>
          <w:tcPr>
            <w:tcW w:w="2600" w:type="dxa"/>
            <w:vAlign w:val="center"/>
          </w:tcPr>
          <w:p w:rsidR="00043AF1" w:rsidRPr="00043AF1" w:rsidRDefault="00A00614" w:rsidP="00A00614">
            <w:pPr>
              <w:tabs>
                <w:tab w:val="left" w:pos="284"/>
                <w:tab w:val="left" w:pos="426"/>
              </w:tabs>
              <w:ind w:left="426" w:hanging="426"/>
            </w:pPr>
            <w:r>
              <w:t>1.2.Верх</w:t>
            </w:r>
            <w:r w:rsidR="00043AF1">
              <w:t>ний предел частот</w:t>
            </w:r>
          </w:p>
        </w:tc>
        <w:tc>
          <w:tcPr>
            <w:tcW w:w="3065" w:type="dxa"/>
            <w:vAlign w:val="center"/>
          </w:tcPr>
          <w:p w:rsidR="00043AF1" w:rsidRPr="002736A8" w:rsidRDefault="008C2555" w:rsidP="002736A8">
            <w:pPr>
              <w:tabs>
                <w:tab w:val="left" w:pos="3420"/>
              </w:tabs>
              <w:jc w:val="center"/>
              <w:rPr>
                <w:spacing w:val="-16"/>
              </w:rPr>
            </w:pPr>
            <w:r w:rsidRPr="008C2555">
              <w:pict>
                <v:shape id="_x0000_i1125" type="#_x0000_t75" style="width:147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ED1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FA2ED1&quot;&gt;&lt;m:oMathPara&gt;&lt;m:oMath&gt;&lt;m:sSubSup&gt;&lt;m:sSubSupPr&gt;&lt;m:ctrlPr&gt;&lt;w:rPr&gt;&lt;w:rFonts w:ascii=&quot;Cambria Math&quot;/&gt;&lt;wx:font wx:val=&quot;Cambria Math&quot;/&gt;&lt;w:i/&gt;&lt;w:spacing w:val=&quot;-12&quot;/&gt;&lt;/w:rPr&gt;&lt;/m:ctrlPr&gt;&lt;/m:sSubSupPr&gt;&lt;m:e&gt;&lt;m:r&gt;&lt;w:rPr&gt;&lt;w:i/&gt;&lt;w:spacing w:val=&quot;-12&quot;/&gt;&lt;/w:rPr&gt;&lt;m:t&gt;Рљ&lt;/m:t&gt;&lt;/m:r&gt;&lt;/m:e&gt;&lt;m:sub&gt;&lt;m:r&gt;&lt;w:rPr&gt;&lt;w:rFonts w:ascii=&quot;Cambria Math&quot;/&gt;&lt;wx:font wx:val=&quot;Cambria Math&quot;/&gt;&lt;w:i/&gt;&lt;w:spacing w:val=&quot;-12&quot;/&gt;&lt;/w:rPr&gt;&lt;m:t&gt;12 &lt;/m:t&gt;&lt;/m:r&gt;&lt;/m:sub&gt;&lt;m:sup&gt;&lt;m:r&gt;&lt;w:rPr&gt;&lt;w:i/&gt;&lt;w:spacing w:val=&quot;-12&quot;/&gt;&lt;/w:rPr&gt;&lt;m:t&gt;Р‘&lt;/m:t&gt;&lt;/m:r&gt;&lt;/m:sup&gt;&lt;/m:sSubSup&gt;&lt;m:r&gt;&lt;w:rPr&gt;&lt;w:rFonts w:ascii=&quot;Cambria Math&quot;/&gt;&lt;wx:font wx:val=&quot;Cambria Math&quot;/&gt;&lt;w:i/&gt;&lt;w:spacing w:val=&quot;-12&quot;/&gt;&lt;/w:rPr&gt;&lt;m:t&gt;=&lt;/m:t&gt;&lt;/m:r&gt;&lt;m:f&gt;&lt;m:fPr&gt;&lt;m:type m:val=&quot;lin&quot;/&gt;&lt;m:ctrlPr&gt;&lt;w:rPr&gt;&lt;w:rFonts w:ascii=&quot;Cambria Math&quot;/&gt;&lt;wx:font wx:val=&quot;Cambria Math&quot;/&gt;&lt;w:i/&gt;&lt;w:spacing w:val=&quot;-12&quot;/&gt;&lt;/w:rPr&gt;&lt;/m:ctrlPr&gt;&lt;/m:fPr&gt;&lt;m:num&gt;&lt;m:r&gt;&lt;w:rPr&gt;&lt;w:rFonts w:ascii=&quot;Cambria Math&quot;/&gt;&lt;wx:font wx:val=&quot;Cambria Math&quot;/&gt;&lt;w:i/&gt;&lt;w:spacing w:val=&quot;-12&quot;/&gt;&lt;/w:rPr&gt;&lt;m:t&gt;19000&lt;/m:t&gt;&lt;/m:r&gt;&lt;/m:num&gt;&lt;m:den&gt;&lt;m:r&gt;&lt;w:rPr&gt;&lt;w:rFonts w:ascii=&quot;Cambria Math&quot;/&gt;&lt;wx:font wx:val=&quot;Cambria Math&quot;/&gt;&lt;w:i/&gt;&lt;w:spacing w:val=&quot;-12&quot;/&gt;&lt;/w:rPr&gt;&lt;m:t&gt;20000=0,95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</w:p>
        </w:tc>
        <w:tc>
          <w:tcPr>
            <w:tcW w:w="3024" w:type="dxa"/>
            <w:vAlign w:val="center"/>
          </w:tcPr>
          <w:p w:rsidR="00043AF1" w:rsidRPr="00043AF1" w:rsidRDefault="000C6F00" w:rsidP="002736A8">
            <w:pPr>
              <w:tabs>
                <w:tab w:val="left" w:pos="3420"/>
              </w:tabs>
              <w:jc w:val="center"/>
            </w:pPr>
            <w:r w:rsidRPr="000C6F00">
              <w:pict>
                <v:shape id="_x0000_i1126" type="#_x0000_t75" style="width:144.7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4BBB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654BBB&quot;&gt;&lt;m:oMathPara&gt;&lt;m:oMath&gt;&lt;m:sSubSup&gt;&lt;m:sSubSupPr&gt;&lt;m:ctrlPr&gt;&lt;w:rPr&gt;&lt;w:rFonts w:ascii=&quot;Cambria Math&quot;/&gt;&lt;wx:font wx:val=&quot;Cambria Math&quot;/&gt;&lt;w:i/&gt;&lt;w:spacing w:val=&quot;-12&quot;/&gt;&lt;/w:rPr&gt;&lt;/m:ctrlPr&gt;&lt;/m:sSubSupPr&gt;&lt;m:e&gt;&lt;m:r&gt;&lt;w:rPr&gt;&lt;w:rFonts w:ascii=&quot;Cambria Math&quot;/&gt;&lt;w:i/&gt;&lt;w:spacing w:val=&quot;-12&quot;/&gt;&lt;/w:rPr&gt;&lt;m:t&gt;Рљ&lt;/m:t&gt;&lt;/m:r&gt;&lt;/m:e&gt;&lt;m:sub&gt;&lt;m:r&gt;&lt;w:rPr&gt;&lt;w:rFonts w:ascii=&quot;Cambria Math&quot;/&gt;&lt;wx:font wx:val=&quot;Cambria Math&quot;/&gt;&lt;w:i/&gt;&lt;w:spacing w:val=&quot;-12&quot;/&gt;&lt;/w:rPr&gt;&lt;m:t&gt;12&lt;/m:t&gt;&lt;/m:r&gt;&lt;/m:sub&gt;&lt;m:sup&gt;&lt;m:r&gt;&lt;w:rPr&gt;&lt;w:rFonts w:ascii=&quot;Cambria Math&quot;/&gt;&lt;w:i/&gt;&lt;w:spacing w:val=&quot;-12&quot;/&gt;&lt;/w:rPr&gt;&lt;m:t&gt;Рќ&lt;/m:t&gt;&lt;/m:r&gt;&lt;/m:sup&gt;&lt;/m:sSubSup&gt;&lt;m:r&gt;&lt;w:rPr&gt;&lt;w:rFonts w:ascii=&quot;Cambria Math&quot;/&gt;&lt;wx:font wx:val=&quot;Cambria Math&quot;/&gt;&lt;w:i/&gt;&lt;w:spacing w:val=&quot;-12&quot;/&gt;&lt;/w:rPr&gt;&lt;m:t&gt;=&lt;/m:t&gt;&lt;/m:r&gt;&lt;m:f&gt;&lt;m:fPr&gt;&lt;m:type m:val=&quot;lin&quot;/&gt;&lt;m:ctrlPr&gt;&lt;w:rPr&gt;&lt;w:rFonts w:ascii=&quot;Cambria Math&quot;/&gt;&lt;wx:font wx:val=&quot;Cambria Math&quot;/&gt;&lt;w:i/&gt;&lt;w:spacing w:val=&quot;-12&quot;/&gt;&lt;/w:rPr&gt;&lt;/m:ctrlPr&gt;&lt;/m:fPr&gt;&lt;m:num&gt;&lt;m:r&gt;&lt;w:rPr&gt;&lt;w:rFonts w:ascii=&quot;Cambria Math&quot;/&gt;&lt;wx:font wx:val=&quot;Cambria Math&quot;/&gt;&lt;w:i/&gt;&lt;w:spacing w:val=&quot;-12&quot;/&gt;&lt;/w:rPr&gt;&lt;m:t&gt;20000&lt;/m:t&gt;&lt;/m:r&gt;&lt;/m:num&gt;&lt;m:den&gt;&lt;m:r&gt;&lt;w:rPr&gt;&lt;w:rFonts w:ascii=&quot;Cambria Math&quot;/&gt;&lt;wx:font wx:val=&quot;Cambria Math&quot;/&gt;&lt;w:i/&gt;&lt;w:spacing w:val=&quot;-12&quot;/&gt;&lt;/w:rPr&gt;&lt;m:t&gt;20000=1,00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17" o:title="" chromakey="white"/>
                </v:shape>
              </w:pict>
            </w:r>
          </w:p>
        </w:tc>
        <w:tc>
          <w:tcPr>
            <w:tcW w:w="1666" w:type="dxa"/>
            <w:vAlign w:val="center"/>
          </w:tcPr>
          <w:p w:rsidR="00043AF1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0,05</w:t>
            </w:r>
          </w:p>
        </w:tc>
      </w:tr>
      <w:tr w:rsidR="002736A8" w:rsidRPr="00043AF1" w:rsidTr="002736A8">
        <w:tc>
          <w:tcPr>
            <w:tcW w:w="2600" w:type="dxa"/>
            <w:vAlign w:val="center"/>
          </w:tcPr>
          <w:p w:rsidR="00043AF1" w:rsidRPr="00043AF1" w:rsidRDefault="00043AF1" w:rsidP="00A00614">
            <w:pPr>
              <w:tabs>
                <w:tab w:val="left" w:pos="284"/>
                <w:tab w:val="left" w:pos="426"/>
              </w:tabs>
              <w:ind w:left="284" w:hanging="284"/>
            </w:pPr>
            <w:r>
              <w:t>2. Уровень искажения звука</w:t>
            </w:r>
          </w:p>
        </w:tc>
        <w:tc>
          <w:tcPr>
            <w:tcW w:w="3065" w:type="dxa"/>
            <w:vAlign w:val="center"/>
          </w:tcPr>
          <w:p w:rsidR="00043AF1" w:rsidRPr="00043AF1" w:rsidRDefault="008C2555" w:rsidP="002736A8">
            <w:pPr>
              <w:tabs>
                <w:tab w:val="left" w:pos="3420"/>
              </w:tabs>
              <w:jc w:val="center"/>
            </w:pPr>
            <w:r w:rsidRPr="008C2555">
              <w:pict>
                <v:shape id="_x0000_i1127" type="#_x0000_t75" style="width:107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1FC0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3B1FC0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2 &lt;/m:t&gt;&lt;/m:r&gt;&lt;/m:sub&gt;&lt;m:sup&gt;&lt;m:r&gt;&lt;w:rPr&gt;&lt;w:rFonts w:ascii=&quot;Cambria Math&quot;/&gt;&lt;w:i/&gt;&lt;/w:rPr&gt;&lt;m:t&gt;Р‘&lt;/m:t&gt;&lt;/m:r&gt;&lt;/m:sup&gt;&lt;/m:sSubSup&gt;&lt;m:r&gt;&lt;w:rPr&gt;&lt;w:rFonts w:ascii=&quot;Cambria Math&quot;/&gt;&lt;wx:font wx:val=&quot;Cambria Math&quot;/&gt;&lt;w:i/&gt;&lt;/w:rPr&gt;&lt;m:t&gt;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10&lt;/m:t&gt;&lt;/m:r&gt;&lt;/m:num&gt;&lt;m:den&gt;&lt;m:r&gt;&lt;w:rPr&gt;&lt;w:rFonts w:ascii=&quot;Cambria Math&quot;/&gt;&lt;wx:font wx:val=&quot;Cambria Math&quot;/&gt;&lt;w:i/&gt;&lt;/w:rPr&gt;&lt;m:t&gt;13 =0,7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</w:p>
        </w:tc>
        <w:tc>
          <w:tcPr>
            <w:tcW w:w="3024" w:type="dxa"/>
            <w:vAlign w:val="center"/>
          </w:tcPr>
          <w:p w:rsidR="00043AF1" w:rsidRPr="00043AF1" w:rsidRDefault="000C6F00" w:rsidP="002736A8">
            <w:pPr>
              <w:tabs>
                <w:tab w:val="left" w:pos="3420"/>
              </w:tabs>
              <w:jc w:val="center"/>
            </w:pPr>
            <w:r w:rsidRPr="000C6F00">
              <w:pict>
                <v:shape id="_x0000_i1128" type="#_x0000_t75" style="width:109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2C12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BC2C12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2&lt;/m:t&gt;&lt;/m:r&gt;&lt;/m:sub&gt;&lt;m:sup&gt;&lt;m:r&gt;&lt;w:rPr&gt;&lt;w:rFonts w:ascii=&quot;Cambria Math&quot;/&gt;&lt;w:i/&gt;&lt;/w:rPr&gt;&lt;m:t&gt;Рќ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10&lt;/m:t&gt;&lt;/m:r&gt;&lt;/m:num&gt;&lt;m:den&gt;&lt;m:r&gt;&lt;w:rPr&gt;&lt;w:rFonts w:ascii=&quot;Cambria Math&quot;/&gt;&lt;wx:font wx:val=&quot;Cambria Math&quot;/&gt;&lt;w:i/&gt;&lt;/w:rPr&gt;&lt;m:t&gt;15 =0,6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</w:p>
        </w:tc>
        <w:tc>
          <w:tcPr>
            <w:tcW w:w="1666" w:type="dxa"/>
            <w:vAlign w:val="center"/>
          </w:tcPr>
          <w:p w:rsidR="00043AF1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0,20</w:t>
            </w:r>
          </w:p>
        </w:tc>
      </w:tr>
      <w:tr w:rsidR="002736A8" w:rsidRPr="00043AF1" w:rsidTr="002736A8">
        <w:tc>
          <w:tcPr>
            <w:tcW w:w="2600" w:type="dxa"/>
            <w:vAlign w:val="center"/>
          </w:tcPr>
          <w:p w:rsidR="00043AF1" w:rsidRPr="00043AF1" w:rsidRDefault="00043AF1" w:rsidP="00A00614">
            <w:pPr>
              <w:tabs>
                <w:tab w:val="left" w:pos="284"/>
              </w:tabs>
              <w:ind w:left="284" w:hanging="284"/>
            </w:pPr>
            <w:r>
              <w:t xml:space="preserve">3. Чувствительность </w:t>
            </w:r>
            <w:r w:rsidR="00611B15">
              <w:t>реагирования на единицу звукового давления</w:t>
            </w:r>
          </w:p>
        </w:tc>
        <w:tc>
          <w:tcPr>
            <w:tcW w:w="3065" w:type="dxa"/>
            <w:vAlign w:val="center"/>
          </w:tcPr>
          <w:p w:rsidR="00043AF1" w:rsidRPr="00043AF1" w:rsidRDefault="008C2555" w:rsidP="002736A8">
            <w:pPr>
              <w:tabs>
                <w:tab w:val="left" w:pos="3420"/>
              </w:tabs>
              <w:jc w:val="center"/>
            </w:pPr>
            <w:r w:rsidRPr="008C2555">
              <w:pict>
                <v:shape id="_x0000_i1129" type="#_x0000_t75" style="width:113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3237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BB3237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3&lt;/m:t&gt;&lt;/m:r&gt;&lt;/m:sub&gt;&lt;m:sup&gt;&lt;m:r&gt;&lt;w:rPr&gt;&lt;w:rFonts w:ascii=&quot;Cambria Math&quot;/&gt;&lt;w:i/&gt;&lt;/w:rPr&gt;&lt;m:t&gt;Р‘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1,8&lt;/m:t&gt;&lt;/m:r&gt;&lt;/m:num&gt;&lt;m:den&gt;&lt;m:r&gt;&lt;w:rPr&gt;&lt;w:rFonts w:ascii=&quot;Cambria Math&quot;/&gt;&lt;wx:font wx:val=&quot;Cambria Math&quot;/&gt;&lt;w:i/&gt;&lt;/w:rPr&gt;&lt;m:t&gt;2,0 =0,90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</w:p>
        </w:tc>
        <w:tc>
          <w:tcPr>
            <w:tcW w:w="3024" w:type="dxa"/>
            <w:vAlign w:val="center"/>
          </w:tcPr>
          <w:p w:rsidR="00043AF1" w:rsidRPr="00043AF1" w:rsidRDefault="000C6F00" w:rsidP="002736A8">
            <w:pPr>
              <w:tabs>
                <w:tab w:val="left" w:pos="3420"/>
              </w:tabs>
              <w:jc w:val="center"/>
            </w:pPr>
            <w:r w:rsidRPr="000C6F00">
              <w:pict>
                <v:shape id="_x0000_i1130" type="#_x0000_t75" style="width:114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4391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9B4391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3&lt;/m:t&gt;&lt;/m:r&gt;&lt;/m:sub&gt;&lt;m:sup&gt;&lt;m:r&gt;&lt;w:rPr&gt;&lt;w:rFonts w:ascii=&quot;Cambria Math&quot;/&gt;&lt;w:i/&gt;&lt;/w:rPr&gt;&lt;m:t&gt;Рќ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2,5&lt;/m:t&gt;&lt;/m:r&gt;&lt;/m:num&gt;&lt;m:den&gt;&lt;m:r&gt;&lt;w:rPr&gt;&lt;w:rFonts w:ascii=&quot;Cambria Math&quot;/&gt;&lt;wx:font wx:val=&quot;Cambria Math&quot;/&gt;&lt;w:i/&gt;&lt;/w:rPr&gt;&lt;m:t&gt;2,0 =1,25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</w:p>
        </w:tc>
        <w:tc>
          <w:tcPr>
            <w:tcW w:w="1666" w:type="dxa"/>
            <w:vAlign w:val="center"/>
          </w:tcPr>
          <w:p w:rsidR="00043AF1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0,30</w:t>
            </w:r>
          </w:p>
        </w:tc>
      </w:tr>
      <w:tr w:rsidR="002736A8" w:rsidRPr="00043AF1" w:rsidTr="002736A8">
        <w:tc>
          <w:tcPr>
            <w:tcW w:w="2600" w:type="dxa"/>
            <w:vAlign w:val="center"/>
          </w:tcPr>
          <w:p w:rsidR="00043AF1" w:rsidRPr="00043AF1" w:rsidRDefault="00611B15" w:rsidP="00A00614">
            <w:pPr>
              <w:tabs>
                <w:tab w:val="left" w:pos="284"/>
              </w:tabs>
              <w:ind w:left="284" w:hanging="284"/>
            </w:pPr>
            <w:r>
              <w:t>4. Максимальное зву</w:t>
            </w:r>
            <w:r w:rsidR="00A00614">
              <w:t>-</w:t>
            </w:r>
            <w:r>
              <w:t>ковое давление</w:t>
            </w:r>
          </w:p>
        </w:tc>
        <w:tc>
          <w:tcPr>
            <w:tcW w:w="3065" w:type="dxa"/>
            <w:vAlign w:val="center"/>
          </w:tcPr>
          <w:p w:rsidR="00043AF1" w:rsidRPr="00043AF1" w:rsidRDefault="008C2555" w:rsidP="002736A8">
            <w:pPr>
              <w:tabs>
                <w:tab w:val="left" w:pos="3420"/>
              </w:tabs>
              <w:jc w:val="center"/>
            </w:pPr>
            <w:r w:rsidRPr="008C2555">
              <w:pict>
                <v:shape id="_x0000_i1131" type="#_x0000_t75" style="width:108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21FE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7821FE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4&lt;/m:t&gt;&lt;/m:r&gt;&lt;/m:sub&gt;&lt;m:sup&gt;&lt;m:r&gt;&lt;w:rPr&gt;&lt;w:rFonts w:ascii=&quot;Cambria Math&quot;/&gt;&lt;w:i/&gt;&lt;/w:rPr&gt;&lt;m:t&gt;Р‘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17&lt;/m:t&gt;&lt;/m:r&gt;&lt;/m:num&gt;&lt;m:den&gt;&lt;m:r&gt;&lt;w:rPr&gt;&lt;w:rFonts w:ascii=&quot;Cambria Math&quot;/&gt;&lt;wx:font wx:val=&quot;Cambria Math&quot;/&gt;&lt;w:i/&gt;&lt;/w:rPr&gt;&lt;m:t&gt;14 =1,21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</w:p>
        </w:tc>
        <w:tc>
          <w:tcPr>
            <w:tcW w:w="3024" w:type="dxa"/>
            <w:vAlign w:val="center"/>
          </w:tcPr>
          <w:p w:rsidR="00043AF1" w:rsidRPr="00043AF1" w:rsidRDefault="000C6F00" w:rsidP="002736A8">
            <w:pPr>
              <w:tabs>
                <w:tab w:val="left" w:pos="3420"/>
              </w:tabs>
              <w:jc w:val="center"/>
            </w:pPr>
            <w:r w:rsidRPr="000C6F00">
              <w:pict>
                <v:shape id="_x0000_i1132" type="#_x0000_t75" style="width:109.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435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4E5435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4&lt;/m:t&gt;&lt;/m:r&gt;&lt;/m:sub&gt;&lt;m:sup&gt;&lt;m:r&gt;&lt;w:rPr&gt;&lt;w:rFonts w:ascii=&quot;Cambria Math&quot;/&gt;&lt;w:i/&gt;&lt;/w:rPr&gt;&lt;m:t&gt;Рќ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18&lt;/m:t&gt;&lt;/m:r&gt;&lt;/m:num&gt;&lt;m:den&gt;&lt;m:r&gt;&lt;w:rPr&gt;&lt;w:rFonts w:ascii=&quot;Cambria Math&quot;/&gt;&lt;wx:font wx:val=&quot;Cambria Math&quot;/&gt;&lt;w:i/&gt;&lt;/w:rPr&gt;&lt;m:t&gt;14 =1,29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3" o:title="" chromakey="white"/>
                </v:shape>
              </w:pict>
            </w:r>
          </w:p>
        </w:tc>
        <w:tc>
          <w:tcPr>
            <w:tcW w:w="1666" w:type="dxa"/>
            <w:vAlign w:val="center"/>
          </w:tcPr>
          <w:p w:rsidR="00043AF1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0,10</w:t>
            </w:r>
          </w:p>
        </w:tc>
      </w:tr>
      <w:tr w:rsidR="002736A8" w:rsidRPr="00043AF1" w:rsidTr="002736A8">
        <w:tc>
          <w:tcPr>
            <w:tcW w:w="2600" w:type="dxa"/>
            <w:vAlign w:val="center"/>
          </w:tcPr>
          <w:p w:rsidR="00043AF1" w:rsidRPr="00043AF1" w:rsidRDefault="00611B15" w:rsidP="00A00614">
            <w:pPr>
              <w:tabs>
                <w:tab w:val="left" w:pos="284"/>
              </w:tabs>
              <w:ind w:left="284" w:hanging="284"/>
            </w:pPr>
            <w:r>
              <w:t xml:space="preserve">5. Уровень </w:t>
            </w:r>
            <w:r w:rsidR="008C2555">
              <w:t>н</w:t>
            </w:r>
            <w:r>
              <w:t>ечувстви</w:t>
            </w:r>
            <w:r w:rsidR="008C2555">
              <w:t>-</w:t>
            </w:r>
            <w:r>
              <w:t>тельности к шумам</w:t>
            </w:r>
          </w:p>
        </w:tc>
        <w:tc>
          <w:tcPr>
            <w:tcW w:w="3065" w:type="dxa"/>
            <w:vAlign w:val="center"/>
          </w:tcPr>
          <w:p w:rsidR="00043AF1" w:rsidRPr="00043AF1" w:rsidRDefault="008C2555" w:rsidP="002736A8">
            <w:pPr>
              <w:tabs>
                <w:tab w:val="left" w:pos="3420"/>
              </w:tabs>
              <w:jc w:val="center"/>
            </w:pPr>
            <w:r w:rsidRPr="008C2555">
              <w:pict>
                <v:shape id="_x0000_i1133" type="#_x0000_t75" style="width:108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555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498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C77498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5&lt;/m:t&gt;&lt;/m:r&gt;&lt;/m:sub&gt;&lt;m:sup&gt;&lt;m:r&gt;&lt;w:rPr&gt;&lt;w:rFonts w:ascii=&quot;Cambria Math&quot;/&gt;&lt;w:i/&gt;&lt;/w:rPr&gt;&lt;m:t&gt;Р‘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28&lt;/m:t&gt;&lt;/m:r&gt;&lt;/m:num&gt;&lt;m:den&gt;&lt;m:r&gt;&lt;w:rPr&gt;&lt;w:rFonts w:ascii=&quot;Cambria Math&quot;/&gt;&lt;wx:font wx:val=&quot;Cambria Math&quot;/&gt;&lt;w:i/&gt;&lt;/w:rPr&gt;&lt;m:t&gt;24 =1,1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4" o:title="" chromakey="white"/>
                </v:shape>
              </w:pict>
            </w:r>
          </w:p>
        </w:tc>
        <w:tc>
          <w:tcPr>
            <w:tcW w:w="3024" w:type="dxa"/>
            <w:vAlign w:val="center"/>
          </w:tcPr>
          <w:p w:rsidR="00043AF1" w:rsidRPr="00043AF1" w:rsidRDefault="00914226" w:rsidP="002736A8">
            <w:pPr>
              <w:tabs>
                <w:tab w:val="left" w:pos="3420"/>
              </w:tabs>
              <w:jc w:val="center"/>
            </w:pPr>
            <w:r w:rsidRPr="002736A8">
              <w:rPr>
                <w:sz w:val="28"/>
                <w:szCs w:val="28"/>
              </w:rPr>
              <w:fldChar w:fldCharType="begin"/>
            </w:r>
            <w:r w:rsidRPr="002736A8">
              <w:rPr>
                <w:sz w:val="28"/>
                <w:szCs w:val="28"/>
              </w:rPr>
              <w:instrText xml:space="preserve"> QUOTE </w:instrText>
            </w:r>
            <w:r w:rsidRPr="002736A8">
              <w:rPr>
                <w:position w:val="-8"/>
              </w:rPr>
              <w:pict>
                <v:shape id="_x0000_i1134" type="#_x0000_t75" style="width:128.25pt;height:17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3555D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33555D&quot;&gt;&lt;m:oMathPara&gt;&lt;m:oMath&gt;&lt;m:sSubSup&gt;&lt;m:sSubSupPr&gt;&lt;m:ctrlPr&gt;&lt;w:rPr&gt;&lt;w:rFonts w:ascii=&quot;Cambria Math&quot; w:h-ansi=&quot;Cambria Math&quot; w:cs=&quot;Times New Roman&quot;/&gt;&lt;wx:font wx:val=&quot;Cambria Math&quot;/&gt;&lt;w:i/&gt;&lt;w:sz w:val=&quot;28&quot;/&gt;&lt;w:sz-cs w:val=&quot;22&quot;/&gt;&lt;/w:rPr&gt;&lt;/m:ctrlPr&gt;&lt;/m:sSub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Рљ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 &lt;/m:t&gt;&lt;/m:r&gt;&lt;/m:sub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Рќ&lt;/m:t&gt;&lt;/m:r&gt;&lt;/m:sup&gt;&lt;/m:sSubSup&gt;&lt;m:r&gt;&lt;w:rPr&gt;&lt;w:rFonts w:ascii=&quot;Cambria Math&quot; w:h-ansi=&quot;Cambria Math&quot;/&gt;&lt;wx:font wx:val=&quot;Cambria Math&quot;/&gt;&lt;w:i/&gt;&lt;w:sz w:val=&quot;28&quot;/&gt;&lt;w:sz-cs w:val=&quot;28&quot;/&gt;&lt;/w:rPr&gt;&lt;m:t&gt; = &lt;/m:t&gt;&lt;/m:r&gt;&lt;m:f&gt;&lt;m:fPr&gt;&lt;m:type m:val=&quot;lin&quot;/&gt;&lt;m:ctrlPr&gt;&lt;w:rPr&gt;&lt;w:rFonts w:ascii=&quot;Cambria Math&quot; w:h-ansi=&quot;Cambria Math&quot; w:cs=&quot;Times New Roman&quot;/&gt;&lt;wx:font wx:val=&quot;Cambria Math&quot;/&gt;&lt;w:i/&gt;&lt;w:sz w:val=&quot;28&quot;/&gt;&lt;w:sz-cs w:val=&quot;22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28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2 =1,2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2736A8">
              <w:rPr>
                <w:sz w:val="28"/>
                <w:szCs w:val="28"/>
              </w:rPr>
              <w:instrText xml:space="preserve"> </w:instrText>
            </w:r>
            <w:r w:rsidRPr="002736A8">
              <w:rPr>
                <w:sz w:val="28"/>
                <w:szCs w:val="28"/>
              </w:rPr>
              <w:fldChar w:fldCharType="separate"/>
            </w:r>
            <w:r w:rsidRPr="002736A8">
              <w:fldChar w:fldCharType="begin"/>
            </w:r>
            <w:r w:rsidRPr="002736A8">
              <w:instrText xml:space="preserve"> QUOTE </w:instrText>
            </w:r>
            <w:r w:rsidRPr="002736A8">
              <w:rPr>
                <w:position w:val="-6"/>
              </w:rPr>
              <w:pict>
                <v:shape id="_x0000_i1135" type="#_x0000_t75" style="width:110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00FD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2F00FD&quot;&gt;&lt;m:oMathPara&gt;&lt;m:oMath&gt;&lt;m:sSubSup&gt;&lt;m:sSubSupPr&gt;&lt;m:ctrlPr&gt;&lt;w:rPr&gt;&lt;w:rFonts w:ascii=&quot;Cambria Math&quot; w:h-ansi=&quot;Cambria Math&quot; w:cs=&quot;Times New Roman&quot;/&gt;&lt;wx:font wx:val=&quot;Cambria Math&quot;/&gt;&lt;w:i/&gt;&lt;/w:rPr&gt;&lt;/m:ctrlPr&gt;&lt;/m:sSubSupPr&gt;&lt;m:e&gt;&lt;m:r&gt;&lt;w:rPr&gt;&lt;w:rFonts w:ascii=&quot;Cambria Math&quot; w:h-ansi=&quot;Cambria Math&quot;/&gt;&lt;wx:font wx:val=&quot;Cambria Math&quot;/&gt;&lt;w:i/&gt;&lt;/w:rPr&gt;&lt;m:t&gt;Рљ&lt;/m:t&gt;&lt;/m:r&gt;&lt;/m:e&gt;&lt;m:sub&gt;&lt;m:r&gt;&lt;w:rPr&gt;&lt;w:rFonts w:ascii=&quot;Cambria Math&quot; w:h-ansi=&quot;Cambria Math&quot;/&gt;&lt;wx:font wx:val=&quot;Cambria Math&quot;/&gt;&lt;w:i/&gt;&lt;/w:rPr&gt;&lt;m:t&gt;5 &lt;/m:t&gt;&lt;/m:r&gt;&lt;/m:sub&gt;&lt;m:sup&gt;&lt;m:r&gt;&lt;w:rPr&gt;&lt;w:rFonts w:ascii=&quot;Cambria Math&quot; w:h-ansi=&quot;Cambria Math&quot;/&gt;&lt;wx:font wx:val=&quot;Cambria Math&quot;/&gt;&lt;w:i/&gt;&lt;/w:rPr&gt;&lt;m:t&gt;Рќ&lt;/m:t&gt;&lt;/m:r&gt;&lt;/m:sup&gt;&lt;/m:sSubSup&gt;&lt;m:r&gt;&lt;w:rPr&gt;&lt;w:rFonts w:ascii=&quot;Cambria Math&quot; w:h-ansi=&quot;Cambria Math&quot;/&gt;&lt;wx:font wx:val=&quot;Cambria Math&quot;/&gt;&lt;w:i/&gt;&lt;/w:rPr&gt;&lt;m:t&gt; = &lt;/m:t&gt;&lt;/m:r&gt;&lt;m:f&gt;&lt;m:fPr&gt;&lt;m:type m:val=&quot;lin&quot;/&gt;&lt;m:ctrlPr&gt;&lt;w:rPr&gt;&lt;w:rFonts w:ascii=&quot;Cambria Math&quot; w:h-ansi=&quot;Cambria Math&quot; w:cs=&quot;Times New Roman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8&lt;/m:t&gt;&lt;/m:r&gt;&lt;/m:num&gt;&lt;m:den&gt;&lt;m:r&gt;&lt;w:rPr&gt;&lt;w:rFonts w:ascii=&quot;Cambria Math&quot; w:h-ansi=&quot;Cambria Math&quot;/&gt;&lt;wx:font wx:val=&quot;Cambria Math&quot;/&gt;&lt;w:i/&gt;&lt;/w:rPr&gt;&lt;m:t&gt;22 =1,2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2736A8">
              <w:instrText xml:space="preserve"> </w:instrText>
            </w:r>
            <w:r w:rsidRPr="002736A8">
              <w:fldChar w:fldCharType="separate"/>
            </w:r>
            <w:r w:rsidR="000C6F00" w:rsidRPr="002736A8">
              <w:fldChar w:fldCharType="begin"/>
            </w:r>
            <w:r w:rsidR="000C6F00" w:rsidRPr="002736A8">
              <w:instrText xml:space="preserve"> QUOTE </w:instrText>
            </w:r>
            <w:r w:rsidR="000C6F00" w:rsidRPr="002736A8">
              <w:rPr>
                <w:position w:val="-6"/>
              </w:rPr>
              <w:pict>
                <v:shape id="_x0000_i1136" type="#_x0000_t75" style="width:11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0C45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220C45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5 &lt;/m:t&gt;&lt;/m:r&gt;&lt;/m:sub&gt;&lt;m:sup&gt;&lt;m:r&gt;&lt;w:rPr&gt;&lt;w:rFonts w:ascii=&quot;Cambria Math&quot;/&gt;&lt;w:i/&gt;&lt;/w:rPr&gt;&lt;m:t&gt;Рќ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28&lt;/m:t&gt;&lt;/m:r&gt;&lt;/m:num&gt;&lt;m:den&gt;&lt;m:r&gt;&lt;w:rPr&gt;&lt;w:rFonts w:ascii=&quot;Cambria Math&quot;/&gt;&lt;wx:font wx:val=&quot;Cambria Math&quot;/&gt;&lt;w:i/&gt;&lt;/w:rPr&gt;&lt;m:t&gt;22 =1,2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="000C6F00" w:rsidRPr="002736A8">
              <w:instrText xml:space="preserve"> </w:instrText>
            </w:r>
            <w:r w:rsidR="000C6F00" w:rsidRPr="002736A8">
              <w:fldChar w:fldCharType="separate"/>
            </w:r>
            <w:r w:rsidR="000C6F00" w:rsidRPr="002736A8">
              <w:rPr>
                <w:position w:val="-6"/>
              </w:rPr>
              <w:pict>
                <v:shape id="_x0000_i1137" type="#_x0000_t75" style="width:110.25pt;height:15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09&quot;/&gt;&lt;w:drawingGridHorizontalSpacing w:val=&quot;120&quot;/&gt;&lt;w:displayHorizontalDrawingGridEvery w:val=&quot;2&quot;/&gt;&lt;w:punctuationKerning/&gt;&lt;w:characterSpacingControl w:val=&quot;DontCompress&quot;/&gt;&lt;w:optimizeForBrowser/&gt;&lt;w:relyOnVML/&gt;&lt;w:allowPNG/&gt;&lt;w:targetScreenSz w:val=&quot;1024x768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14809&quot;/&gt;&lt;wsp:rsid wsp:val=&quot;000006F3&quot;/&gt;&lt;wsp:rsid wsp:val=&quot;00000A68&quot;/&gt;&lt;wsp:rsid wsp:val=&quot;00001FA5&quot;/&gt;&lt;wsp:rsid wsp:val=&quot;0000203C&quot;/&gt;&lt;wsp:rsid wsp:val=&quot;000051D5&quot;/&gt;&lt;wsp:rsid wsp:val=&quot;00005A73&quot;/&gt;&lt;wsp:rsid wsp:val=&quot;0001073B&quot;/&gt;&lt;wsp:rsid wsp:val=&quot;00011375&quot;/&gt;&lt;wsp:rsid wsp:val=&quot;00011821&quot;/&gt;&lt;wsp:rsid wsp:val=&quot;0001265B&quot;/&gt;&lt;wsp:rsid wsp:val=&quot;00012B15&quot;/&gt;&lt;wsp:rsid wsp:val=&quot;000131BE&quot;/&gt;&lt;wsp:rsid wsp:val=&quot;00013965&quot;/&gt;&lt;wsp:rsid wsp:val=&quot;000144D7&quot;/&gt;&lt;wsp:rsid wsp:val=&quot;00014CDF&quot;/&gt;&lt;wsp:rsid wsp:val=&quot;00015286&quot;/&gt;&lt;wsp:rsid wsp:val=&quot;00015CDA&quot;/&gt;&lt;wsp:rsid wsp:val=&quot;0002096C&quot;/&gt;&lt;wsp:rsid wsp:val=&quot;00020C65&quot;/&gt;&lt;wsp:rsid wsp:val=&quot;00022EAD&quot;/&gt;&lt;wsp:rsid wsp:val=&quot;00023BA4&quot;/&gt;&lt;wsp:rsid wsp:val=&quot;0002624D&quot;/&gt;&lt;wsp:rsid wsp:val=&quot;000313FB&quot;/&gt;&lt;wsp:rsid wsp:val=&quot;000346D6&quot;/&gt;&lt;wsp:rsid wsp:val=&quot;00035061&quot;/&gt;&lt;wsp:rsid wsp:val=&quot;00035291&quot;/&gt;&lt;wsp:rsid wsp:val=&quot;00035A3B&quot;/&gt;&lt;wsp:rsid wsp:val=&quot;000366A5&quot;/&gt;&lt;wsp:rsid wsp:val=&quot;0003702C&quot;/&gt;&lt;wsp:rsid wsp:val=&quot;00037832&quot;/&gt;&lt;wsp:rsid wsp:val=&quot;00037A03&quot;/&gt;&lt;wsp:rsid wsp:val=&quot;000424A1&quot;/&gt;&lt;wsp:rsid wsp:val=&quot;00042C15&quot;/&gt;&lt;wsp:rsid wsp:val=&quot;00043AF1&quot;/&gt;&lt;wsp:rsid wsp:val=&quot;000442DD&quot;/&gt;&lt;wsp:rsid wsp:val=&quot;00044733&quot;/&gt;&lt;wsp:rsid wsp:val=&quot;000447B3&quot;/&gt;&lt;wsp:rsid wsp:val=&quot;00047F87&quot;/&gt;&lt;wsp:rsid wsp:val=&quot;00051583&quot;/&gt;&lt;wsp:rsid wsp:val=&quot;00051785&quot;/&gt;&lt;wsp:rsid wsp:val=&quot;00052054&quot;/&gt;&lt;wsp:rsid wsp:val=&quot;00052AAA&quot;/&gt;&lt;wsp:rsid wsp:val=&quot;000556B3&quot;/&gt;&lt;wsp:rsid wsp:val=&quot;00056AB2&quot;/&gt;&lt;wsp:rsid wsp:val=&quot;000602E3&quot;/&gt;&lt;wsp:rsid wsp:val=&quot;000605DC&quot;/&gt;&lt;wsp:rsid wsp:val=&quot;000608A6&quot;/&gt;&lt;wsp:rsid wsp:val=&quot;00062364&quot;/&gt;&lt;wsp:rsid wsp:val=&quot;00062592&quot;/&gt;&lt;wsp:rsid wsp:val=&quot;00066C9B&quot;/&gt;&lt;wsp:rsid wsp:val=&quot;00067554&quot;/&gt;&lt;wsp:rsid wsp:val=&quot;00067980&quot;/&gt;&lt;wsp:rsid wsp:val=&quot;00067CF9&quot;/&gt;&lt;wsp:rsid wsp:val=&quot;00067DBD&quot;/&gt;&lt;wsp:rsid wsp:val=&quot;00071259&quot;/&gt;&lt;wsp:rsid wsp:val=&quot;00071580&quot;/&gt;&lt;wsp:rsid wsp:val=&quot;00071661&quot;/&gt;&lt;wsp:rsid wsp:val=&quot;00071940&quot;/&gt;&lt;wsp:rsid wsp:val=&quot;00072571&quot;/&gt;&lt;wsp:rsid wsp:val=&quot;00073721&quot;/&gt;&lt;wsp:rsid wsp:val=&quot;00073724&quot;/&gt;&lt;wsp:rsid wsp:val=&quot;00074637&quot;/&gt;&lt;wsp:rsid wsp:val=&quot;000748D9&quot;/&gt;&lt;wsp:rsid wsp:val=&quot;00076550&quot;/&gt;&lt;wsp:rsid wsp:val=&quot;000802F8&quot;/&gt;&lt;wsp:rsid wsp:val=&quot;000808F9&quot;/&gt;&lt;wsp:rsid wsp:val=&quot;00081E67&quot;/&gt;&lt;wsp:rsid wsp:val=&quot;000821CA&quot;/&gt;&lt;wsp:rsid wsp:val=&quot;00082D5E&quot;/&gt;&lt;wsp:rsid wsp:val=&quot;0008332A&quot;/&gt;&lt;wsp:rsid wsp:val=&quot;00083E60&quot;/&gt;&lt;wsp:rsid wsp:val=&quot;00084F86&quot;/&gt;&lt;wsp:rsid wsp:val=&quot;00085B62&quot;/&gt;&lt;wsp:rsid wsp:val=&quot;00085DEE&quot;/&gt;&lt;wsp:rsid wsp:val=&quot;0008644F&quot;/&gt;&lt;wsp:rsid wsp:val=&quot;000868AB&quot;/&gt;&lt;wsp:rsid wsp:val=&quot;000879CC&quot;/&gt;&lt;wsp:rsid wsp:val=&quot;00091CE3&quot;/&gt;&lt;wsp:rsid wsp:val=&quot;00092230&quot;/&gt;&lt;wsp:rsid wsp:val=&quot;00094516&quot;/&gt;&lt;wsp:rsid wsp:val=&quot;000955A7&quot;/&gt;&lt;wsp:rsid wsp:val=&quot;000A04AD&quot;/&gt;&lt;wsp:rsid wsp:val=&quot;000A0ADB&quot;/&gt;&lt;wsp:rsid wsp:val=&quot;000A10A4&quot;/&gt;&lt;wsp:rsid wsp:val=&quot;000A30DB&quot;/&gt;&lt;wsp:rsid wsp:val=&quot;000A5B5C&quot;/&gt;&lt;wsp:rsid wsp:val=&quot;000A6A75&quot;/&gt;&lt;wsp:rsid wsp:val=&quot;000A7636&quot;/&gt;&lt;wsp:rsid wsp:val=&quot;000A7C91&quot;/&gt;&lt;wsp:rsid wsp:val=&quot;000B0E92&quot;/&gt;&lt;wsp:rsid wsp:val=&quot;000B15D3&quot;/&gt;&lt;wsp:rsid wsp:val=&quot;000B2358&quot;/&gt;&lt;wsp:rsid wsp:val=&quot;000B3689&quot;/&gt;&lt;wsp:rsid wsp:val=&quot;000B3A8B&quot;/&gt;&lt;wsp:rsid wsp:val=&quot;000B440E&quot;/&gt;&lt;wsp:rsid wsp:val=&quot;000B7298&quot;/&gt;&lt;wsp:rsid wsp:val=&quot;000C1078&quot;/&gt;&lt;wsp:rsid wsp:val=&quot;000C141A&quot;/&gt;&lt;wsp:rsid wsp:val=&quot;000C328C&quot;/&gt;&lt;wsp:rsid wsp:val=&quot;000C4546&quot;/&gt;&lt;wsp:rsid wsp:val=&quot;000C5511&quot;/&gt;&lt;wsp:rsid wsp:val=&quot;000C56E3&quot;/&gt;&lt;wsp:rsid wsp:val=&quot;000C5E0B&quot;/&gt;&lt;wsp:rsid wsp:val=&quot;000C675E&quot;/&gt;&lt;wsp:rsid wsp:val=&quot;000C6F00&quot;/&gt;&lt;wsp:rsid wsp:val=&quot;000D01BC&quot;/&gt;&lt;wsp:rsid wsp:val=&quot;000D0D01&quot;/&gt;&lt;wsp:rsid wsp:val=&quot;000D142E&quot;/&gt;&lt;wsp:rsid wsp:val=&quot;000D1702&quot;/&gt;&lt;wsp:rsid wsp:val=&quot;000D1927&quot;/&gt;&lt;wsp:rsid wsp:val=&quot;000D2D75&quot;/&gt;&lt;wsp:rsid wsp:val=&quot;000D4347&quot;/&gt;&lt;wsp:rsid wsp:val=&quot;000D567A&quot;/&gt;&lt;wsp:rsid wsp:val=&quot;000D57EE&quot;/&gt;&lt;wsp:rsid wsp:val=&quot;000D66B9&quot;/&gt;&lt;wsp:rsid wsp:val=&quot;000D68F1&quot;/&gt;&lt;wsp:rsid wsp:val=&quot;000D6BCD&quot;/&gt;&lt;wsp:rsid wsp:val=&quot;000D7753&quot;/&gt;&lt;wsp:rsid wsp:val=&quot;000E0E65&quot;/&gt;&lt;wsp:rsid wsp:val=&quot;000E11F9&quot;/&gt;&lt;wsp:rsid wsp:val=&quot;000E32EE&quot;/&gt;&lt;wsp:rsid wsp:val=&quot;000E34CD&quot;/&gt;&lt;wsp:rsid wsp:val=&quot;000E411D&quot;/&gt;&lt;wsp:rsid wsp:val=&quot;000E4A17&quot;/&gt;&lt;wsp:rsid wsp:val=&quot;000E4CDE&quot;/&gt;&lt;wsp:rsid wsp:val=&quot;000E719F&quot;/&gt;&lt;wsp:rsid wsp:val=&quot;000E7FBD&quot;/&gt;&lt;wsp:rsid wsp:val=&quot;000F09FD&quot;/&gt;&lt;wsp:rsid wsp:val=&quot;000F0BD4&quot;/&gt;&lt;wsp:rsid wsp:val=&quot;000F263C&quot;/&gt;&lt;wsp:rsid wsp:val=&quot;000F28E9&quot;/&gt;&lt;wsp:rsid wsp:val=&quot;000F2E2B&quot;/&gt;&lt;wsp:rsid wsp:val=&quot;000F2F04&quot;/&gt;&lt;wsp:rsid wsp:val=&quot;000F6119&quot;/&gt;&lt;wsp:rsid wsp:val=&quot;000F6DD9&quot;/&gt;&lt;wsp:rsid wsp:val=&quot;000F751F&quot;/&gt;&lt;wsp:rsid wsp:val=&quot;001002C9&quot;/&gt;&lt;wsp:rsid wsp:val=&quot;00100CA2&quot;/&gt;&lt;wsp:rsid wsp:val=&quot;00101E7A&quot;/&gt;&lt;wsp:rsid wsp:val=&quot;001029A5&quot;/&gt;&lt;wsp:rsid wsp:val=&quot;001033D5&quot;/&gt;&lt;wsp:rsid wsp:val=&quot;0010459D&quot;/&gt;&lt;wsp:rsid wsp:val=&quot;00104DC7&quot;/&gt;&lt;wsp:rsid wsp:val=&quot;00105F79&quot;/&gt;&lt;wsp:rsid wsp:val=&quot;00107250&quot;/&gt;&lt;wsp:rsid wsp:val=&quot;00110E4D&quot;/&gt;&lt;wsp:rsid wsp:val=&quot;0011144C&quot;/&gt;&lt;wsp:rsid wsp:val=&quot;00111780&quot;/&gt;&lt;wsp:rsid wsp:val=&quot;00113199&quot;/&gt;&lt;wsp:rsid wsp:val=&quot;00114A30&quot;/&gt;&lt;wsp:rsid wsp:val=&quot;00114FAB&quot;/&gt;&lt;wsp:rsid wsp:val=&quot;0011576D&quot;/&gt;&lt;wsp:rsid wsp:val=&quot;00120852&quot;/&gt;&lt;wsp:rsid wsp:val=&quot;00121C8B&quot;/&gt;&lt;wsp:rsid wsp:val=&quot;00122497&quot;/&gt;&lt;wsp:rsid wsp:val=&quot;001232CA&quot;/&gt;&lt;wsp:rsid wsp:val=&quot;0012472E&quot;/&gt;&lt;wsp:rsid wsp:val=&quot;00125744&quot;/&gt;&lt;wsp:rsid wsp:val=&quot;00127B73&quot;/&gt;&lt;wsp:rsid wsp:val=&quot;001317CF&quot;/&gt;&lt;wsp:rsid wsp:val=&quot;0013203E&quot;/&gt;&lt;wsp:rsid wsp:val=&quot;00132140&quot;/&gt;&lt;wsp:rsid wsp:val=&quot;0013230B&quot;/&gt;&lt;wsp:rsid wsp:val=&quot;00132682&quot;/&gt;&lt;wsp:rsid wsp:val=&quot;0013382C&quot;/&gt;&lt;wsp:rsid wsp:val=&quot;00133F04&quot;/&gt;&lt;wsp:rsid wsp:val=&quot;001344FF&quot;/&gt;&lt;wsp:rsid wsp:val=&quot;001353E8&quot;/&gt;&lt;wsp:rsid wsp:val=&quot;0013550B&quot;/&gt;&lt;wsp:rsid wsp:val=&quot;00135D05&quot;/&gt;&lt;wsp:rsid wsp:val=&quot;00135DFF&quot;/&gt;&lt;wsp:rsid wsp:val=&quot;00136211&quot;/&gt;&lt;wsp:rsid wsp:val=&quot;001362E1&quot;/&gt;&lt;wsp:rsid wsp:val=&quot;0013640A&quot;/&gt;&lt;wsp:rsid wsp:val=&quot;0013673E&quot;/&gt;&lt;wsp:rsid wsp:val=&quot;0014152C&quot;/&gt;&lt;wsp:rsid wsp:val=&quot;00143399&quot;/&gt;&lt;wsp:rsid wsp:val=&quot;0014401D&quot;/&gt;&lt;wsp:rsid wsp:val=&quot;00144385&quot;/&gt;&lt;wsp:rsid wsp:val=&quot;001445E3&quot;/&gt;&lt;wsp:rsid wsp:val=&quot;0014484A&quot;/&gt;&lt;wsp:rsid wsp:val=&quot;001465AB&quot;/&gt;&lt;wsp:rsid wsp:val=&quot;0014737E&quot;/&gt;&lt;wsp:rsid wsp:val=&quot;00147D88&quot;/&gt;&lt;wsp:rsid wsp:val=&quot;00150856&quot;/&gt;&lt;wsp:rsid wsp:val=&quot;00150C94&quot;/&gt;&lt;wsp:rsid wsp:val=&quot;00151598&quot;/&gt;&lt;wsp:rsid wsp:val=&quot;001524C3&quot;/&gt;&lt;wsp:rsid wsp:val=&quot;001536E0&quot;/&gt;&lt;wsp:rsid wsp:val=&quot;00153FFA&quot;/&gt;&lt;wsp:rsid wsp:val=&quot;00156155&quot;/&gt;&lt;wsp:rsid wsp:val=&quot;00156E89&quot;/&gt;&lt;wsp:rsid wsp:val=&quot;0015711A&quot;/&gt;&lt;wsp:rsid wsp:val=&quot;0015741B&quot;/&gt;&lt;wsp:rsid wsp:val=&quot;00160520&quot;/&gt;&lt;wsp:rsid wsp:val=&quot;001606DF&quot;/&gt;&lt;wsp:rsid wsp:val=&quot;001608C1&quot;/&gt;&lt;wsp:rsid wsp:val=&quot;00167216&quot;/&gt;&lt;wsp:rsid wsp:val=&quot;0016793F&quot;/&gt;&lt;wsp:rsid wsp:val=&quot;00171C0E&quot;/&gt;&lt;wsp:rsid wsp:val=&quot;00174F98&quot;/&gt;&lt;wsp:rsid wsp:val=&quot;00175001&quot;/&gt;&lt;wsp:rsid wsp:val=&quot;00175F8D&quot;/&gt;&lt;wsp:rsid wsp:val=&quot;001775A4&quot;/&gt;&lt;wsp:rsid wsp:val=&quot;00177D78&quot;/&gt;&lt;wsp:rsid wsp:val=&quot;00181C06&quot;/&gt;&lt;wsp:rsid wsp:val=&quot;0018355F&quot;/&gt;&lt;wsp:rsid wsp:val=&quot;001836C3&quot;/&gt;&lt;wsp:rsid wsp:val=&quot;0018451B&quot;/&gt;&lt;wsp:rsid wsp:val=&quot;00184CDB&quot;/&gt;&lt;wsp:rsid wsp:val=&quot;00184F51&quot;/&gt;&lt;wsp:rsid wsp:val=&quot;00187FA7&quot;/&gt;&lt;wsp:rsid wsp:val=&quot;001918D2&quot;/&gt;&lt;wsp:rsid wsp:val=&quot;00191A5E&quot;/&gt;&lt;wsp:rsid wsp:val=&quot;00192291&quot;/&gt;&lt;wsp:rsid wsp:val=&quot;001925D1&quot;/&gt;&lt;wsp:rsid wsp:val=&quot;00192E38&quot;/&gt;&lt;wsp:rsid wsp:val=&quot;0019305C&quot;/&gt;&lt;wsp:rsid wsp:val=&quot;001930C2&quot;/&gt;&lt;wsp:rsid wsp:val=&quot;0019338D&quot;/&gt;&lt;wsp:rsid wsp:val=&quot;0019432C&quot;/&gt;&lt;wsp:rsid wsp:val=&quot;00194835&quot;/&gt;&lt;wsp:rsid wsp:val=&quot;001962E8&quot;/&gt;&lt;wsp:rsid wsp:val=&quot;00197123&quot;/&gt;&lt;wsp:rsid wsp:val=&quot;00197CD0&quot;/&gt;&lt;wsp:rsid wsp:val=&quot;001A0E0A&quot;/&gt;&lt;wsp:rsid wsp:val=&quot;001A125C&quot;/&gt;&lt;wsp:rsid wsp:val=&quot;001A13F6&quot;/&gt;&lt;wsp:rsid wsp:val=&quot;001A1F28&quot;/&gt;&lt;wsp:rsid wsp:val=&quot;001A1FD4&quot;/&gt;&lt;wsp:rsid wsp:val=&quot;001A3D20&quot;/&gt;&lt;wsp:rsid wsp:val=&quot;001A6911&quot;/&gt;&lt;wsp:rsid wsp:val=&quot;001B2605&quot;/&gt;&lt;wsp:rsid wsp:val=&quot;001B2E6E&quot;/&gt;&lt;wsp:rsid wsp:val=&quot;001B36C3&quot;/&gt;&lt;wsp:rsid wsp:val=&quot;001B6003&quot;/&gt;&lt;wsp:rsid wsp:val=&quot;001B7484&quot;/&gt;&lt;wsp:rsid wsp:val=&quot;001C0019&quot;/&gt;&lt;wsp:rsid wsp:val=&quot;001C12D7&quot;/&gt;&lt;wsp:rsid wsp:val=&quot;001C1332&quot;/&gt;&lt;wsp:rsid wsp:val=&quot;001C1A3D&quot;/&gt;&lt;wsp:rsid wsp:val=&quot;001C4200&quot;/&gt;&lt;wsp:rsid wsp:val=&quot;001C4B0D&quot;/&gt;&lt;wsp:rsid wsp:val=&quot;001C4EDE&quot;/&gt;&lt;wsp:rsid wsp:val=&quot;001C5658&quot;/&gt;&lt;wsp:rsid wsp:val=&quot;001C7AF8&quot;/&gt;&lt;wsp:rsid wsp:val=&quot;001D019E&quot;/&gt;&lt;wsp:rsid wsp:val=&quot;001D1472&quot;/&gt;&lt;wsp:rsid wsp:val=&quot;001D172D&quot;/&gt;&lt;wsp:rsid wsp:val=&quot;001D1857&quot;/&gt;&lt;wsp:rsid wsp:val=&quot;001D19CA&quot;/&gt;&lt;wsp:rsid wsp:val=&quot;001D1E9C&quot;/&gt;&lt;wsp:rsid wsp:val=&quot;001D78C3&quot;/&gt;&lt;wsp:rsid wsp:val=&quot;001E0289&quot;/&gt;&lt;wsp:rsid wsp:val=&quot;001E0865&quot;/&gt;&lt;wsp:rsid wsp:val=&quot;001E09BC&quot;/&gt;&lt;wsp:rsid wsp:val=&quot;001E12BA&quot;/&gt;&lt;wsp:rsid wsp:val=&quot;001E1663&quot;/&gt;&lt;wsp:rsid wsp:val=&quot;001E1930&quot;/&gt;&lt;wsp:rsid wsp:val=&quot;001E2CAA&quot;/&gt;&lt;wsp:rsid wsp:val=&quot;001E411D&quot;/&gt;&lt;wsp:rsid wsp:val=&quot;001E426A&quot;/&gt;&lt;wsp:rsid wsp:val=&quot;001E603C&quot;/&gt;&lt;wsp:rsid wsp:val=&quot;001E6D1E&quot;/&gt;&lt;wsp:rsid wsp:val=&quot;001F0E25&quot;/&gt;&lt;wsp:rsid wsp:val=&quot;001F147B&quot;/&gt;&lt;wsp:rsid wsp:val=&quot;001F16FF&quot;/&gt;&lt;wsp:rsid wsp:val=&quot;001F4E22&quot;/&gt;&lt;wsp:rsid wsp:val=&quot;001F53CD&quot;/&gt;&lt;wsp:rsid wsp:val=&quot;001F60AA&quot;/&gt;&lt;wsp:rsid wsp:val=&quot;00200B81&quot;/&gt;&lt;wsp:rsid wsp:val=&quot;00202656&quot;/&gt;&lt;wsp:rsid wsp:val=&quot;00202827&quot;/&gt;&lt;wsp:rsid wsp:val=&quot;00203FF1&quot;/&gt;&lt;wsp:rsid wsp:val=&quot;002052E5&quot;/&gt;&lt;wsp:rsid wsp:val=&quot;00205EE2&quot;/&gt;&lt;wsp:rsid wsp:val=&quot;0020652C&quot;/&gt;&lt;wsp:rsid wsp:val=&quot;002069B9&quot;/&gt;&lt;wsp:rsid wsp:val=&quot;00206B23&quot;/&gt;&lt;wsp:rsid wsp:val=&quot;002117D4&quot;/&gt;&lt;wsp:rsid wsp:val=&quot;00211F43&quot;/&gt;&lt;wsp:rsid wsp:val=&quot;00214799&quot;/&gt;&lt;wsp:rsid wsp:val=&quot;00216CB3&quot;/&gt;&lt;wsp:rsid wsp:val=&quot;00220C45&quot;/&gt;&lt;wsp:rsid wsp:val=&quot;00222271&quot;/&gt;&lt;wsp:rsid wsp:val=&quot;002229A6&quot;/&gt;&lt;wsp:rsid wsp:val=&quot;00222C5A&quot;/&gt;&lt;wsp:rsid wsp:val=&quot;002249B0&quot;/&gt;&lt;wsp:rsid wsp:val=&quot;002252BB&quot;/&gt;&lt;wsp:rsid wsp:val=&quot;00230AA6&quot;/&gt;&lt;wsp:rsid wsp:val=&quot;00230DF4&quot;/&gt;&lt;wsp:rsid wsp:val=&quot;00230E51&quot;/&gt;&lt;wsp:rsid wsp:val=&quot;002322B4&quot;/&gt;&lt;wsp:rsid wsp:val=&quot;00236FF1&quot;/&gt;&lt;wsp:rsid wsp:val=&quot;002379B1&quot;/&gt;&lt;wsp:rsid wsp:val=&quot;00237CC5&quot;/&gt;&lt;wsp:rsid wsp:val=&quot;00242CBE&quot;/&gt;&lt;wsp:rsid wsp:val=&quot;00244358&quot;/&gt;&lt;wsp:rsid wsp:val=&quot;00244C36&quot;/&gt;&lt;wsp:rsid wsp:val=&quot;00245F68&quot;/&gt;&lt;wsp:rsid wsp:val=&quot;002464A6&quot;/&gt;&lt;wsp:rsid wsp:val=&quot;00246D45&quot;/&gt;&lt;wsp:rsid wsp:val=&quot;00247393&quot;/&gt;&lt;wsp:rsid wsp:val=&quot;00247C10&quot;/&gt;&lt;wsp:rsid wsp:val=&quot;002554D6&quot;/&gt;&lt;wsp:rsid wsp:val=&quot;002555CE&quot;/&gt;&lt;wsp:rsid wsp:val=&quot;002578DA&quot;/&gt;&lt;wsp:rsid wsp:val=&quot;002644FF&quot;/&gt;&lt;wsp:rsid wsp:val=&quot;00264E3D&quot;/&gt;&lt;wsp:rsid wsp:val=&quot;002702E7&quot;/&gt;&lt;wsp:rsid wsp:val=&quot;00271DD9&quot;/&gt;&lt;wsp:rsid wsp:val=&quot;00276E11&quot;/&gt;&lt;wsp:rsid wsp:val=&quot;002771B3&quot;/&gt;&lt;wsp:rsid wsp:val=&quot;00277316&quot;/&gt;&lt;wsp:rsid wsp:val=&quot;0027759B&quot;/&gt;&lt;wsp:rsid wsp:val=&quot;002776F8&quot;/&gt;&lt;wsp:rsid wsp:val=&quot;00277705&quot;/&gt;&lt;wsp:rsid wsp:val=&quot;0028067A&quot;/&gt;&lt;wsp:rsid wsp:val=&quot;00281045&quot;/&gt;&lt;wsp:rsid wsp:val=&quot;002827B5&quot;/&gt;&lt;wsp:rsid wsp:val=&quot;00282842&quot;/&gt;&lt;wsp:rsid wsp:val=&quot;00282B9E&quot;/&gt;&lt;wsp:rsid wsp:val=&quot;00284B0B&quot;/&gt;&lt;wsp:rsid wsp:val=&quot;00286436&quot;/&gt;&lt;wsp:rsid wsp:val=&quot;002868F1&quot;/&gt;&lt;wsp:rsid wsp:val=&quot;00286ECB&quot;/&gt;&lt;wsp:rsid wsp:val=&quot;00287590&quot;/&gt;&lt;wsp:rsid wsp:val=&quot;00287CF9&quot;/&gt;&lt;wsp:rsid wsp:val=&quot;002906BD&quot;/&gt;&lt;wsp:rsid wsp:val=&quot;0029206B&quot;/&gt;&lt;wsp:rsid wsp:val=&quot;00294578&quot;/&gt;&lt;wsp:rsid wsp:val=&quot;002950B7&quot;/&gt;&lt;wsp:rsid wsp:val=&quot;0029695B&quot;/&gt;&lt;wsp:rsid wsp:val=&quot;00297201&quot;/&gt;&lt;wsp:rsid wsp:val=&quot;00297267&quot;/&gt;&lt;wsp:rsid wsp:val=&quot;002979B9&quot;/&gt;&lt;wsp:rsid wsp:val=&quot;00297D23&quot;/&gt;&lt;wsp:rsid wsp:val=&quot;002A10C2&quot;/&gt;&lt;wsp:rsid wsp:val=&quot;002A43E3&quot;/&gt;&lt;wsp:rsid wsp:val=&quot;002A5595&quot;/&gt;&lt;wsp:rsid wsp:val=&quot;002A653C&quot;/&gt;&lt;wsp:rsid wsp:val=&quot;002A68D6&quot;/&gt;&lt;wsp:rsid wsp:val=&quot;002A791E&quot;/&gt;&lt;wsp:rsid wsp:val=&quot;002B023A&quot;/&gt;&lt;wsp:rsid wsp:val=&quot;002B17E0&quot;/&gt;&lt;wsp:rsid wsp:val=&quot;002B2278&quot;/&gt;&lt;wsp:rsid wsp:val=&quot;002B7628&quot;/&gt;&lt;wsp:rsid wsp:val=&quot;002C083D&quot;/&gt;&lt;wsp:rsid wsp:val=&quot;002C13B7&quot;/&gt;&lt;wsp:rsid wsp:val=&quot;002C16B1&quot;/&gt;&lt;wsp:rsid wsp:val=&quot;002C1828&quot;/&gt;&lt;wsp:rsid wsp:val=&quot;002C245E&quot;/&gt;&lt;wsp:rsid wsp:val=&quot;002C333B&quot;/&gt;&lt;wsp:rsid wsp:val=&quot;002C564F&quot;/&gt;&lt;wsp:rsid wsp:val=&quot;002C5BE8&quot;/&gt;&lt;wsp:rsid wsp:val=&quot;002C6C24&quot;/&gt;&lt;wsp:rsid wsp:val=&quot;002C7A79&quot;/&gt;&lt;wsp:rsid wsp:val=&quot;002D089B&quot;/&gt;&lt;wsp:rsid wsp:val=&quot;002D0BF9&quot;/&gt;&lt;wsp:rsid wsp:val=&quot;002D10F0&quot;/&gt;&lt;wsp:rsid wsp:val=&quot;002D162B&quot;/&gt;&lt;wsp:rsid wsp:val=&quot;002D2245&quot;/&gt;&lt;wsp:rsid wsp:val=&quot;002D3FFB&quot;/&gt;&lt;wsp:rsid wsp:val=&quot;002D4A45&quot;/&gt;&lt;wsp:rsid wsp:val=&quot;002D4E94&quot;/&gt;&lt;wsp:rsid wsp:val=&quot;002D5BD1&quot;/&gt;&lt;wsp:rsid wsp:val=&quot;002D73CE&quot;/&gt;&lt;wsp:rsid wsp:val=&quot;002D7AD5&quot;/&gt;&lt;wsp:rsid wsp:val=&quot;002E117F&quot;/&gt;&lt;wsp:rsid wsp:val=&quot;002E1377&quot;/&gt;&lt;wsp:rsid wsp:val=&quot;002E1391&quot;/&gt;&lt;wsp:rsid wsp:val=&quot;002F12AF&quot;/&gt;&lt;wsp:rsid wsp:val=&quot;002F1BE1&quot;/&gt;&lt;wsp:rsid wsp:val=&quot;002F265D&quot;/&gt;&lt;wsp:rsid wsp:val=&quot;002F3608&quot;/&gt;&lt;wsp:rsid wsp:val=&quot;002F45D6&quot;/&gt;&lt;wsp:rsid wsp:val=&quot;002F57BB&quot;/&gt;&lt;wsp:rsid wsp:val=&quot;002F64DC&quot;/&gt;&lt;wsp:rsid wsp:val=&quot;002F7908&quot;/&gt;&lt;wsp:rsid wsp:val=&quot;003000E7&quot;/&gt;&lt;wsp:rsid wsp:val=&quot;00301734&quot;/&gt;&lt;wsp:rsid wsp:val=&quot;003021D3&quot;/&gt;&lt;wsp:rsid wsp:val=&quot;003045B1&quot;/&gt;&lt;wsp:rsid wsp:val=&quot;00304C8F&quot;/&gt;&lt;wsp:rsid wsp:val=&quot;00305EB5&quot;/&gt;&lt;wsp:rsid wsp:val=&quot;00306149&quot;/&gt;&lt;wsp:rsid wsp:val=&quot;00306389&quot;/&gt;&lt;wsp:rsid wsp:val=&quot;00307023&quot;/&gt;&lt;wsp:rsid wsp:val=&quot;00307041&quot;/&gt;&lt;wsp:rsid wsp:val=&quot;003078BB&quot;/&gt;&lt;wsp:rsid wsp:val=&quot;00310514&quot;/&gt;&lt;wsp:rsid wsp:val=&quot;00312555&quot;/&gt;&lt;wsp:rsid wsp:val=&quot;003140B9&quot;/&gt;&lt;wsp:rsid wsp:val=&quot;003142A4&quot;/&gt;&lt;wsp:rsid wsp:val=&quot;00314E45&quot;/&gt;&lt;wsp:rsid wsp:val=&quot;00315DF7&quot;/&gt;&lt;wsp:rsid wsp:val=&quot;0032036F&quot;/&gt;&lt;wsp:rsid wsp:val=&quot;003212F8&quot;/&gt;&lt;wsp:rsid wsp:val=&quot;00321434&quot;/&gt;&lt;wsp:rsid wsp:val=&quot;00322620&quot;/&gt;&lt;wsp:rsid wsp:val=&quot;00323446&quot;/&gt;&lt;wsp:rsid wsp:val=&quot;0032387F&quot;/&gt;&lt;wsp:rsid wsp:val=&quot;0032446C&quot;/&gt;&lt;wsp:rsid wsp:val=&quot;003251E3&quot;/&gt;&lt;wsp:rsid wsp:val=&quot;0032580B&quot;/&gt;&lt;wsp:rsid wsp:val=&quot;00325A0A&quot;/&gt;&lt;wsp:rsid wsp:val=&quot;00325FD1&quot;/&gt;&lt;wsp:rsid wsp:val=&quot;00327DD3&quot;/&gt;&lt;wsp:rsid wsp:val=&quot;003350C7&quot;/&gt;&lt;wsp:rsid wsp:val=&quot;00342788&quot;/&gt;&lt;wsp:rsid wsp:val=&quot;00345AC0&quot;/&gt;&lt;wsp:rsid wsp:val=&quot;003507DA&quot;/&gt;&lt;wsp:rsid wsp:val=&quot;00352267&quot;/&gt;&lt;wsp:rsid wsp:val=&quot;003531F2&quot;/&gt;&lt;wsp:rsid wsp:val=&quot;0035356B&quot;/&gt;&lt;wsp:rsid wsp:val=&quot;00355864&quot;/&gt;&lt;wsp:rsid wsp:val=&quot;00355BED&quot;/&gt;&lt;wsp:rsid wsp:val=&quot;003575CF&quot;/&gt;&lt;wsp:rsid wsp:val=&quot;00357B23&quot;/&gt;&lt;wsp:rsid wsp:val=&quot;00357E5F&quot;/&gt;&lt;wsp:rsid wsp:val=&quot;00360C4A&quot;/&gt;&lt;wsp:rsid wsp:val=&quot;00361832&quot;/&gt;&lt;wsp:rsid wsp:val=&quot;003629D5&quot;/&gt;&lt;wsp:rsid wsp:val=&quot;003630E3&quot;/&gt;&lt;wsp:rsid wsp:val=&quot;0036531E&quot;/&gt;&lt;wsp:rsid wsp:val=&quot;00365CE2&quot;/&gt;&lt;wsp:rsid wsp:val=&quot;003667C8&quot;/&gt;&lt;wsp:rsid wsp:val=&quot;00367786&quot;/&gt;&lt;wsp:rsid wsp:val=&quot;00370872&quot;/&gt;&lt;wsp:rsid wsp:val=&quot;00370D95&quot;/&gt;&lt;wsp:rsid wsp:val=&quot;00372873&quot;/&gt;&lt;wsp:rsid wsp:val=&quot;0037317C&quot;/&gt;&lt;wsp:rsid wsp:val=&quot;0037450E&quot;/&gt;&lt;wsp:rsid wsp:val=&quot;00374DE5&quot;/&gt;&lt;wsp:rsid wsp:val=&quot;00377B0C&quot;/&gt;&lt;wsp:rsid wsp:val=&quot;00380344&quot;/&gt;&lt;wsp:rsid wsp:val=&quot;00380D10&quot;/&gt;&lt;wsp:rsid wsp:val=&quot;00381CA0&quot;/&gt;&lt;wsp:rsid wsp:val=&quot;003824ED&quot;/&gt;&lt;wsp:rsid wsp:val=&quot;00386261&quot;/&gt;&lt;wsp:rsid wsp:val=&quot;003862D9&quot;/&gt;&lt;wsp:rsid wsp:val=&quot;0038697E&quot;/&gt;&lt;wsp:rsid wsp:val=&quot;00390FDF&quot;/&gt;&lt;wsp:rsid wsp:val=&quot;00395F1F&quot;/&gt;&lt;wsp:rsid wsp:val=&quot;003A03F6&quot;/&gt;&lt;wsp:rsid wsp:val=&quot;003A0B7E&quot;/&gt;&lt;wsp:rsid wsp:val=&quot;003A295D&quot;/&gt;&lt;wsp:rsid wsp:val=&quot;003A2D66&quot;/&gt;&lt;wsp:rsid wsp:val=&quot;003A344C&quot;/&gt;&lt;wsp:rsid wsp:val=&quot;003A4118&quot;/&gt;&lt;wsp:rsid wsp:val=&quot;003A4F0C&quot;/&gt;&lt;wsp:rsid wsp:val=&quot;003A76C3&quot;/&gt;&lt;wsp:rsid wsp:val=&quot;003B0E71&quot;/&gt;&lt;wsp:rsid wsp:val=&quot;003B11AC&quot;/&gt;&lt;wsp:rsid wsp:val=&quot;003B208A&quot;/&gt;&lt;wsp:rsid wsp:val=&quot;003B5845&quot;/&gt;&lt;wsp:rsid wsp:val=&quot;003B66C9&quot;/&gt;&lt;wsp:rsid wsp:val=&quot;003C1262&quot;/&gt;&lt;wsp:rsid wsp:val=&quot;003C173E&quot;/&gt;&lt;wsp:rsid wsp:val=&quot;003C1838&quot;/&gt;&lt;wsp:rsid wsp:val=&quot;003C1A4A&quot;/&gt;&lt;wsp:rsid wsp:val=&quot;003C1F0A&quot;/&gt;&lt;wsp:rsid wsp:val=&quot;003C2355&quot;/&gt;&lt;wsp:rsid wsp:val=&quot;003C518E&quot;/&gt;&lt;wsp:rsid wsp:val=&quot;003C7626&quot;/&gt;&lt;wsp:rsid wsp:val=&quot;003C7EA4&quot;/&gt;&lt;wsp:rsid wsp:val=&quot;003D092F&quot;/&gt;&lt;wsp:rsid wsp:val=&quot;003D0B9F&quot;/&gt;&lt;wsp:rsid wsp:val=&quot;003D0E03&quot;/&gt;&lt;wsp:rsid wsp:val=&quot;003D19B6&quot;/&gt;&lt;wsp:rsid wsp:val=&quot;003D36C4&quot;/&gt;&lt;wsp:rsid wsp:val=&quot;003D4732&quot;/&gt;&lt;wsp:rsid wsp:val=&quot;003D4811&quot;/&gt;&lt;wsp:rsid wsp:val=&quot;003D4D02&quot;/&gt;&lt;wsp:rsid wsp:val=&quot;003D585E&quot;/&gt;&lt;wsp:rsid wsp:val=&quot;003E28BC&quot;/&gt;&lt;wsp:rsid wsp:val=&quot;003E3A4D&quot;/&gt;&lt;wsp:rsid wsp:val=&quot;003E60DF&quot;/&gt;&lt;wsp:rsid wsp:val=&quot;003F2935&quot;/&gt;&lt;wsp:rsid wsp:val=&quot;003F4E0C&quot;/&gt;&lt;wsp:rsid wsp:val=&quot;003F660F&quot;/&gt;&lt;wsp:rsid wsp:val=&quot;003F6D51&quot;/&gt;&lt;wsp:rsid wsp:val=&quot;003F7482&quot;/&gt;&lt;wsp:rsid wsp:val=&quot;003F7BC5&quot;/&gt;&lt;wsp:rsid wsp:val=&quot;0040060A&quot;/&gt;&lt;wsp:rsid wsp:val=&quot;004007B6&quot;/&gt;&lt;wsp:rsid wsp:val=&quot;00401DE8&quot;/&gt;&lt;wsp:rsid wsp:val=&quot;0040237A&quot;/&gt;&lt;wsp:rsid wsp:val=&quot;00403211&quot;/&gt;&lt;wsp:rsid wsp:val=&quot;00403B51&quot;/&gt;&lt;wsp:rsid wsp:val=&quot;00405E79&quot;/&gt;&lt;wsp:rsid wsp:val=&quot;00406AEE&quot;/&gt;&lt;wsp:rsid wsp:val=&quot;00406B40&quot;/&gt;&lt;wsp:rsid wsp:val=&quot;00407D11&quot;/&gt;&lt;wsp:rsid wsp:val=&quot;004102A3&quot;/&gt;&lt;wsp:rsid wsp:val=&quot;00413419&quot;/&gt;&lt;wsp:rsid wsp:val=&quot;00416AD5&quot;/&gt;&lt;wsp:rsid wsp:val=&quot;00417384&quot;/&gt;&lt;wsp:rsid wsp:val=&quot;004179F5&quot;/&gt;&lt;wsp:rsid wsp:val=&quot;004204CD&quot;/&gt;&lt;wsp:rsid wsp:val=&quot;00421A8E&quot;/&gt;&lt;wsp:rsid wsp:val=&quot;00422ADE&quot;/&gt;&lt;wsp:rsid wsp:val=&quot;00423108&quot;/&gt;&lt;wsp:rsid wsp:val=&quot;00426181&quot;/&gt;&lt;wsp:rsid wsp:val=&quot;00426424&quot;/&gt;&lt;wsp:rsid wsp:val=&quot;00427E5F&quot;/&gt;&lt;wsp:rsid wsp:val=&quot;004319BB&quot;/&gt;&lt;wsp:rsid wsp:val=&quot;00431A60&quot;/&gt;&lt;wsp:rsid wsp:val=&quot;00431F13&quot;/&gt;&lt;wsp:rsid wsp:val=&quot;00432656&quot;/&gt;&lt;wsp:rsid wsp:val=&quot;00435DAC&quot;/&gt;&lt;wsp:rsid wsp:val=&quot;0043749D&quot;/&gt;&lt;wsp:rsid wsp:val=&quot;004374D8&quot;/&gt;&lt;wsp:rsid wsp:val=&quot;0043797D&quot;/&gt;&lt;wsp:rsid wsp:val=&quot;004427BF&quot;/&gt;&lt;wsp:rsid wsp:val=&quot;00444178&quot;/&gt;&lt;wsp:rsid wsp:val=&quot;00447586&quot;/&gt;&lt;wsp:rsid wsp:val=&quot;00450761&quot;/&gt;&lt;wsp:rsid wsp:val=&quot;004510F6&quot;/&gt;&lt;wsp:rsid wsp:val=&quot;00451117&quot;/&gt;&lt;wsp:rsid wsp:val=&quot;00454435&quot;/&gt;&lt;wsp:rsid wsp:val=&quot;004545E0&quot;/&gt;&lt;wsp:rsid wsp:val=&quot;0045497C&quot;/&gt;&lt;wsp:rsid wsp:val=&quot;00455E03&quot;/&gt;&lt;wsp:rsid wsp:val=&quot;00457199&quot;/&gt;&lt;wsp:rsid wsp:val=&quot;00457374&quot;/&gt;&lt;wsp:rsid wsp:val=&quot;004574E1&quot;/&gt;&lt;wsp:rsid wsp:val=&quot;004578FB&quot;/&gt;&lt;wsp:rsid wsp:val=&quot;00457B04&quot;/&gt;&lt;wsp:rsid wsp:val=&quot;004605FE&quot;/&gt;&lt;wsp:rsid wsp:val=&quot;00461437&quot;/&gt;&lt;wsp:rsid wsp:val=&quot;00462C9D&quot;/&gt;&lt;wsp:rsid wsp:val=&quot;0046546D&quot;/&gt;&lt;wsp:rsid wsp:val=&quot;00467683&quot;/&gt;&lt;wsp:rsid wsp:val=&quot;00467F8E&quot;/&gt;&lt;wsp:rsid wsp:val=&quot;00471778&quot;/&gt;&lt;wsp:rsid wsp:val=&quot;00472631&quot;/&gt;&lt;wsp:rsid wsp:val=&quot;00472CB1&quot;/&gt;&lt;wsp:rsid wsp:val=&quot;0047300B&quot;/&gt;&lt;wsp:rsid wsp:val=&quot;0047364E&quot;/&gt;&lt;wsp:rsid wsp:val=&quot;004744A8&quot;/&gt;&lt;wsp:rsid wsp:val=&quot;004747BE&quot;/&gt;&lt;wsp:rsid wsp:val=&quot;00474A31&quot;/&gt;&lt;wsp:rsid wsp:val=&quot;00474D70&quot;/&gt;&lt;wsp:rsid wsp:val=&quot;004801E9&quot;/&gt;&lt;wsp:rsid wsp:val=&quot;0048082F&quot;/&gt;&lt;wsp:rsid wsp:val=&quot;00480C18&quot;/&gt;&lt;wsp:rsid wsp:val=&quot;00482425&quot;/&gt;&lt;wsp:rsid wsp:val=&quot;00482918&quot;/&gt;&lt;wsp:rsid wsp:val=&quot;004831F4&quot;/&gt;&lt;wsp:rsid wsp:val=&quot;00484352&quot;/&gt;&lt;wsp:rsid wsp:val=&quot;00485CF2&quot;/&gt;&lt;wsp:rsid wsp:val=&quot;00486039&quot;/&gt;&lt;wsp:rsid wsp:val=&quot;00486DD1&quot;/&gt;&lt;wsp:rsid wsp:val=&quot;0048788D&quot;/&gt;&lt;wsp:rsid wsp:val=&quot;00492497&quot;/&gt;&lt;wsp:rsid wsp:val=&quot;004930AA&quot;/&gt;&lt;wsp:rsid wsp:val=&quot;00496745&quot;/&gt;&lt;wsp:rsid wsp:val=&quot;00496D8E&quot;/&gt;&lt;wsp:rsid wsp:val=&quot;00496D8F&quot;/&gt;&lt;wsp:rsid wsp:val=&quot;004A04A3&quot;/&gt;&lt;wsp:rsid wsp:val=&quot;004A04C0&quot;/&gt;&lt;wsp:rsid wsp:val=&quot;004A1E22&quot;/&gt;&lt;wsp:rsid wsp:val=&quot;004A4A44&quot;/&gt;&lt;wsp:rsid wsp:val=&quot;004A59AA&quot;/&gt;&lt;wsp:rsid wsp:val=&quot;004A5FA5&quot;/&gt;&lt;wsp:rsid wsp:val=&quot;004A6764&quot;/&gt;&lt;wsp:rsid wsp:val=&quot;004A7E53&quot;/&gt;&lt;wsp:rsid wsp:val=&quot;004B2379&quot;/&gt;&lt;wsp:rsid wsp:val=&quot;004B2D7A&quot;/&gt;&lt;wsp:rsid wsp:val=&quot;004B3240&quot;/&gt;&lt;wsp:rsid wsp:val=&quot;004B3E04&quot;/&gt;&lt;wsp:rsid wsp:val=&quot;004B3F76&quot;/&gt;&lt;wsp:rsid wsp:val=&quot;004B4ECB&quot;/&gt;&lt;wsp:rsid wsp:val=&quot;004B60FC&quot;/&gt;&lt;wsp:rsid wsp:val=&quot;004B63CF&quot;/&gt;&lt;wsp:rsid wsp:val=&quot;004B70C9&quot;/&gt;&lt;wsp:rsid wsp:val=&quot;004B7541&quot;/&gt;&lt;wsp:rsid wsp:val=&quot;004C04B6&quot;/&gt;&lt;wsp:rsid wsp:val=&quot;004C05A4&quot;/&gt;&lt;wsp:rsid wsp:val=&quot;004C1A28&quot;/&gt;&lt;wsp:rsid wsp:val=&quot;004C2BEC&quot;/&gt;&lt;wsp:rsid wsp:val=&quot;004C39D1&quot;/&gt;&lt;wsp:rsid wsp:val=&quot;004C3B2B&quot;/&gt;&lt;wsp:rsid wsp:val=&quot;004C5440&quot;/&gt;&lt;wsp:rsid wsp:val=&quot;004C745E&quot;/&gt;&lt;wsp:rsid wsp:val=&quot;004D0E88&quot;/&gt;&lt;wsp:rsid wsp:val=&quot;004D28D6&quot;/&gt;&lt;wsp:rsid wsp:val=&quot;004D64D2&quot;/&gt;&lt;wsp:rsid wsp:val=&quot;004D6660&quot;/&gt;&lt;wsp:rsid wsp:val=&quot;004D6C9E&quot;/&gt;&lt;wsp:rsid wsp:val=&quot;004D773B&quot;/&gt;&lt;wsp:rsid wsp:val=&quot;004E0AA1&quot;/&gt;&lt;wsp:rsid wsp:val=&quot;004E0BBC&quot;/&gt;&lt;wsp:rsid wsp:val=&quot;004E421F&quot;/&gt;&lt;wsp:rsid wsp:val=&quot;004E519E&quot;/&gt;&lt;wsp:rsid wsp:val=&quot;004E5BA9&quot;/&gt;&lt;wsp:rsid wsp:val=&quot;004E6421&quot;/&gt;&lt;wsp:rsid wsp:val=&quot;004E7C7F&quot;/&gt;&lt;wsp:rsid wsp:val=&quot;004E7D82&quot;/&gt;&lt;wsp:rsid wsp:val=&quot;004F073C&quot;/&gt;&lt;wsp:rsid wsp:val=&quot;004F0835&quot;/&gt;&lt;wsp:rsid wsp:val=&quot;004F1D84&quot;/&gt;&lt;wsp:rsid wsp:val=&quot;004F3570&quot;/&gt;&lt;wsp:rsid wsp:val=&quot;004F4547&quot;/&gt;&lt;wsp:rsid wsp:val=&quot;004F63A3&quot;/&gt;&lt;wsp:rsid wsp:val=&quot;004F712F&quot;/&gt;&lt;wsp:rsid wsp:val=&quot;004F7571&quot;/&gt;&lt;wsp:rsid wsp:val=&quot;004F7858&quot;/&gt;&lt;wsp:rsid wsp:val=&quot;005005B9&quot;/&gt;&lt;wsp:rsid wsp:val=&quot;00501ACC&quot;/&gt;&lt;wsp:rsid wsp:val=&quot;00503497&quot;/&gt;&lt;wsp:rsid wsp:val=&quot;00504A54&quot;/&gt;&lt;wsp:rsid wsp:val=&quot;0050518E&quot;/&gt;&lt;wsp:rsid wsp:val=&quot;005058D4&quot;/&gt;&lt;wsp:rsid wsp:val=&quot;00505B38&quot;/&gt;&lt;wsp:rsid wsp:val=&quot;00507C82&quot;/&gt;&lt;wsp:rsid wsp:val=&quot;00514CD8&quot;/&gt;&lt;wsp:rsid wsp:val=&quot;005164D9&quot;/&gt;&lt;wsp:rsid wsp:val=&quot;00521D72&quot;/&gt;&lt;wsp:rsid wsp:val=&quot;00522E1C&quot;/&gt;&lt;wsp:rsid wsp:val=&quot;00523DCA&quot;/&gt;&lt;wsp:rsid wsp:val=&quot;00524849&quot;/&gt;&lt;wsp:rsid wsp:val=&quot;0052626F&quot;/&gt;&lt;wsp:rsid wsp:val=&quot;00526F72&quot;/&gt;&lt;wsp:rsid wsp:val=&quot;0053224C&quot;/&gt;&lt;wsp:rsid wsp:val=&quot;005328EE&quot;/&gt;&lt;wsp:rsid wsp:val=&quot;005332DC&quot;/&gt;&lt;wsp:rsid wsp:val=&quot;00533D1A&quot;/&gt;&lt;wsp:rsid wsp:val=&quot;00534BBA&quot;/&gt;&lt;wsp:rsid wsp:val=&quot;00534DA8&quot;/&gt;&lt;wsp:rsid wsp:val=&quot;005354A2&quot;/&gt;&lt;wsp:rsid wsp:val=&quot;005366D3&quot;/&gt;&lt;wsp:rsid wsp:val=&quot;005373F6&quot;/&gt;&lt;wsp:rsid wsp:val=&quot;00540696&quot;/&gt;&lt;wsp:rsid wsp:val=&quot;005428F6&quot;/&gt;&lt;wsp:rsid wsp:val=&quot;00543ACE&quot;/&gt;&lt;wsp:rsid wsp:val=&quot;00543AEB&quot;/&gt;&lt;wsp:rsid wsp:val=&quot;00545FA0&quot;/&gt;&lt;wsp:rsid wsp:val=&quot;00546503&quot;/&gt;&lt;wsp:rsid wsp:val=&quot;00546E34&quot;/&gt;&lt;wsp:rsid wsp:val=&quot;00552565&quot;/&gt;&lt;wsp:rsid wsp:val=&quot;00554EC1&quot;/&gt;&lt;wsp:rsid wsp:val=&quot;0055551E&quot;/&gt;&lt;wsp:rsid wsp:val=&quot;005576CE&quot;/&gt;&lt;wsp:rsid wsp:val=&quot;00561503&quot;/&gt;&lt;wsp:rsid wsp:val=&quot;005618B7&quot;/&gt;&lt;wsp:rsid wsp:val=&quot;00561AC8&quot;/&gt;&lt;wsp:rsid wsp:val=&quot;005621AB&quot;/&gt;&lt;wsp:rsid wsp:val=&quot;005627FF&quot;/&gt;&lt;wsp:rsid wsp:val=&quot;00562B8F&quot;/&gt;&lt;wsp:rsid wsp:val=&quot;00562D04&quot;/&gt;&lt;wsp:rsid wsp:val=&quot;0056542D&quot;/&gt;&lt;wsp:rsid wsp:val=&quot;005667C5&quot;/&gt;&lt;wsp:rsid wsp:val=&quot;005668C6&quot;/&gt;&lt;wsp:rsid wsp:val=&quot;00567A57&quot;/&gt;&lt;wsp:rsid wsp:val=&quot;00567FE8&quot;/&gt;&lt;wsp:rsid wsp:val=&quot;00571B7A&quot;/&gt;&lt;wsp:rsid wsp:val=&quot;005731C5&quot;/&gt;&lt;wsp:rsid wsp:val=&quot;00573F48&quot;/&gt;&lt;wsp:rsid wsp:val=&quot;005741CA&quot;/&gt;&lt;wsp:rsid wsp:val=&quot;0057553E&quot;/&gt;&lt;wsp:rsid wsp:val=&quot;00576C40&quot;/&gt;&lt;wsp:rsid wsp:val=&quot;005778EC&quot;/&gt;&lt;wsp:rsid wsp:val=&quot;00577DD5&quot;/&gt;&lt;wsp:rsid wsp:val=&quot;00580383&quot;/&gt;&lt;wsp:rsid wsp:val=&quot;00581463&quot;/&gt;&lt;wsp:rsid wsp:val=&quot;0058152F&quot;/&gt;&lt;wsp:rsid wsp:val=&quot;00581CA3&quot;/&gt;&lt;wsp:rsid wsp:val=&quot;0058276E&quot;/&gt;&lt;wsp:rsid wsp:val=&quot;00582FF5&quot;/&gt;&lt;wsp:rsid wsp:val=&quot;0058478D&quot;/&gt;&lt;wsp:rsid wsp:val=&quot;005847CF&quot;/&gt;&lt;wsp:rsid wsp:val=&quot;00584FFD&quot;/&gt;&lt;wsp:rsid wsp:val=&quot;00586296&quot;/&gt;&lt;wsp:rsid wsp:val=&quot;00586639&quot;/&gt;&lt;wsp:rsid wsp:val=&quot;005879D6&quot;/&gt;&lt;wsp:rsid wsp:val=&quot;00590892&quot;/&gt;&lt;wsp:rsid wsp:val=&quot;005909C0&quot;/&gt;&lt;wsp:rsid wsp:val=&quot;00590CB7&quot;/&gt;&lt;wsp:rsid wsp:val=&quot;0059143B&quot;/&gt;&lt;wsp:rsid wsp:val=&quot;00591837&quot;/&gt;&lt;wsp:rsid wsp:val=&quot;00593B35&quot;/&gt;&lt;wsp:rsid wsp:val=&quot;00595296&quot;/&gt;&lt;wsp:rsid wsp:val=&quot;00595346&quot;/&gt;&lt;wsp:rsid wsp:val=&quot;005A2AF2&quot;/&gt;&lt;wsp:rsid wsp:val=&quot;005A4A28&quot;/&gt;&lt;wsp:rsid wsp:val=&quot;005A6F3D&quot;/&gt;&lt;wsp:rsid wsp:val=&quot;005B1601&quot;/&gt;&lt;wsp:rsid wsp:val=&quot;005B1652&quot;/&gt;&lt;wsp:rsid wsp:val=&quot;005B1DC6&quot;/&gt;&lt;wsp:rsid wsp:val=&quot;005B224F&quot;/&gt;&lt;wsp:rsid wsp:val=&quot;005B35FB&quot;/&gt;&lt;wsp:rsid wsp:val=&quot;005B5A63&quot;/&gt;&lt;wsp:rsid wsp:val=&quot;005B7FB0&quot;/&gt;&lt;wsp:rsid wsp:val=&quot;005C0E0E&quot;/&gt;&lt;wsp:rsid wsp:val=&quot;005C1002&quot;/&gt;&lt;wsp:rsid wsp:val=&quot;005C1102&quot;/&gt;&lt;wsp:rsid wsp:val=&quot;005C17A3&quot;/&gt;&lt;wsp:rsid wsp:val=&quot;005C1C9B&quot;/&gt;&lt;wsp:rsid wsp:val=&quot;005C28A6&quot;/&gt;&lt;wsp:rsid wsp:val=&quot;005C478C&quot;/&gt;&lt;wsp:rsid wsp:val=&quot;005C6F32&quot;/&gt;&lt;wsp:rsid wsp:val=&quot;005C6F64&quot;/&gt;&lt;wsp:rsid wsp:val=&quot;005C79FC&quot;/&gt;&lt;wsp:rsid wsp:val=&quot;005D001C&quot;/&gt;&lt;wsp:rsid wsp:val=&quot;005D16C8&quot;/&gt;&lt;wsp:rsid wsp:val=&quot;005D3CD6&quot;/&gt;&lt;wsp:rsid wsp:val=&quot;005D3E06&quot;/&gt;&lt;wsp:rsid wsp:val=&quot;005D4C08&quot;/&gt;&lt;wsp:rsid wsp:val=&quot;005D4E67&quot;/&gt;&lt;wsp:rsid wsp:val=&quot;005D51FC&quot;/&gt;&lt;wsp:rsid wsp:val=&quot;005D5AA9&quot;/&gt;&lt;wsp:rsid wsp:val=&quot;005D60A3&quot;/&gt;&lt;wsp:rsid wsp:val=&quot;005E08EC&quot;/&gt;&lt;wsp:rsid wsp:val=&quot;005E314B&quot;/&gt;&lt;wsp:rsid wsp:val=&quot;005E3494&quot;/&gt;&lt;wsp:rsid wsp:val=&quot;005E3586&quot;/&gt;&lt;wsp:rsid wsp:val=&quot;005E40A9&quot;/&gt;&lt;wsp:rsid wsp:val=&quot;005E54B3&quot;/&gt;&lt;wsp:rsid wsp:val=&quot;005E59FE&quot;/&gt;&lt;wsp:rsid wsp:val=&quot;005E72CF&quot;/&gt;&lt;wsp:rsid wsp:val=&quot;005F023A&quot;/&gt;&lt;wsp:rsid wsp:val=&quot;005F1380&quot;/&gt;&lt;wsp:rsid wsp:val=&quot;005F1B8E&quot;/&gt;&lt;wsp:rsid wsp:val=&quot;005F3BDD&quot;/&gt;&lt;wsp:rsid wsp:val=&quot;005F429B&quot;/&gt;&lt;wsp:rsid wsp:val=&quot;005F516A&quot;/&gt;&lt;wsp:rsid wsp:val=&quot;005F5C73&quot;/&gt;&lt;wsp:rsid wsp:val=&quot;005F65EB&quot;/&gt;&lt;wsp:rsid wsp:val=&quot;005F69A5&quot;/&gt;&lt;wsp:rsid wsp:val=&quot;005F6F46&quot;/&gt;&lt;wsp:rsid wsp:val=&quot;006003F8&quot;/&gt;&lt;wsp:rsid wsp:val=&quot;00600784&quot;/&gt;&lt;wsp:rsid wsp:val=&quot;006025DC&quot;/&gt;&lt;wsp:rsid wsp:val=&quot;0060440F&quot;/&gt;&lt;wsp:rsid wsp:val=&quot;00605F18&quot;/&gt;&lt;wsp:rsid wsp:val=&quot;0060668F&quot;/&gt;&lt;wsp:rsid wsp:val=&quot;00606855&quot;/&gt;&lt;wsp:rsid wsp:val=&quot;00606FBA&quot;/&gt;&lt;wsp:rsid wsp:val=&quot;006073CB&quot;/&gt;&lt;wsp:rsid wsp:val=&quot;00610754&quot;/&gt;&lt;wsp:rsid wsp:val=&quot;006110EC&quot;/&gt;&lt;wsp:rsid wsp:val=&quot;00611528&quot;/&gt;&lt;wsp:rsid wsp:val=&quot;00611849&quot;/&gt;&lt;wsp:rsid wsp:val=&quot;00611B15&quot;/&gt;&lt;wsp:rsid wsp:val=&quot;00612158&quot;/&gt;&lt;wsp:rsid wsp:val=&quot;00614165&quot;/&gt;&lt;wsp:rsid wsp:val=&quot;0061418D&quot;/&gt;&lt;wsp:rsid wsp:val=&quot;006164F8&quot;/&gt;&lt;wsp:rsid wsp:val=&quot;00616DC2&quot;/&gt;&lt;wsp:rsid wsp:val=&quot;006171A2&quot;/&gt;&lt;wsp:rsid wsp:val=&quot;00617CC3&quot;/&gt;&lt;wsp:rsid wsp:val=&quot;00617D2E&quot;/&gt;&lt;wsp:rsid wsp:val=&quot;00617DFF&quot;/&gt;&lt;wsp:rsid wsp:val=&quot;00620189&quot;/&gt;&lt;wsp:rsid wsp:val=&quot;00620406&quot;/&gt;&lt;wsp:rsid wsp:val=&quot;00623503&quot;/&gt;&lt;wsp:rsid wsp:val=&quot;00623DAC&quot;/&gt;&lt;wsp:rsid wsp:val=&quot;0062498D&quot;/&gt;&lt;wsp:rsid wsp:val=&quot;006256EB&quot;/&gt;&lt;wsp:rsid wsp:val=&quot;00626776&quot;/&gt;&lt;wsp:rsid wsp:val=&quot;0062731D&quot;/&gt;&lt;wsp:rsid wsp:val=&quot;00630B6F&quot;/&gt;&lt;wsp:rsid wsp:val=&quot;00631079&quot;/&gt;&lt;wsp:rsid wsp:val=&quot;0063226F&quot;/&gt;&lt;wsp:rsid wsp:val=&quot;006331ED&quot;/&gt;&lt;wsp:rsid wsp:val=&quot;0063462A&quot;/&gt;&lt;wsp:rsid wsp:val=&quot;00634995&quot;/&gt;&lt;wsp:rsid wsp:val=&quot;00634A5F&quot;/&gt;&lt;wsp:rsid wsp:val=&quot;00636D6F&quot;/&gt;&lt;wsp:rsid wsp:val=&quot;00637799&quot;/&gt;&lt;wsp:rsid wsp:val=&quot;0063780A&quot;/&gt;&lt;wsp:rsid wsp:val=&quot;0064008C&quot;/&gt;&lt;wsp:rsid wsp:val=&quot;006407AA&quot;/&gt;&lt;wsp:rsid wsp:val=&quot;00640E51&quot;/&gt;&lt;wsp:rsid wsp:val=&quot;00641746&quot;/&gt;&lt;wsp:rsid wsp:val=&quot;006427DF&quot;/&gt;&lt;wsp:rsid wsp:val=&quot;0064356C&quot;/&gt;&lt;wsp:rsid wsp:val=&quot;00643BBF&quot;/&gt;&lt;wsp:rsid wsp:val=&quot;00643C5B&quot;/&gt;&lt;wsp:rsid wsp:val=&quot;00643F94&quot;/&gt;&lt;wsp:rsid wsp:val=&quot;00644C7D&quot;/&gt;&lt;wsp:rsid wsp:val=&quot;006454ED&quot;/&gt;&lt;wsp:rsid wsp:val=&quot;0064672F&quot;/&gt;&lt;wsp:rsid wsp:val=&quot;006469E9&quot;/&gt;&lt;wsp:rsid wsp:val=&quot;006505DC&quot;/&gt;&lt;wsp:rsid wsp:val=&quot;00651135&quot;/&gt;&lt;wsp:rsid wsp:val=&quot;006531CD&quot;/&gt;&lt;wsp:rsid wsp:val=&quot;00654346&quot;/&gt;&lt;wsp:rsid wsp:val=&quot;00655800&quot;/&gt;&lt;wsp:rsid wsp:val=&quot;00655D5D&quot;/&gt;&lt;wsp:rsid wsp:val=&quot;00656DD2&quot;/&gt;&lt;wsp:rsid wsp:val=&quot;0065770F&quot;/&gt;&lt;wsp:rsid wsp:val=&quot;0065773A&quot;/&gt;&lt;wsp:rsid wsp:val=&quot;0066035B&quot;/&gt;&lt;wsp:rsid wsp:val=&quot;00660983&quot;/&gt;&lt;wsp:rsid wsp:val=&quot;00663E7F&quot;/&gt;&lt;wsp:rsid wsp:val=&quot;00664E93&quot;/&gt;&lt;wsp:rsid wsp:val=&quot;0066690A&quot;/&gt;&lt;wsp:rsid wsp:val=&quot;00666CF2&quot;/&gt;&lt;wsp:rsid wsp:val=&quot;006700BB&quot;/&gt;&lt;wsp:rsid wsp:val=&quot;006703C2&quot;/&gt;&lt;wsp:rsid wsp:val=&quot;0067086F&quot;/&gt;&lt;wsp:rsid wsp:val=&quot;00671DF4&quot;/&gt;&lt;wsp:rsid wsp:val=&quot;0067274E&quot;/&gt;&lt;wsp:rsid wsp:val=&quot;00674AA5&quot;/&gt;&lt;wsp:rsid wsp:val=&quot;0067651B&quot;/&gt;&lt;wsp:rsid wsp:val=&quot;00677432&quot;/&gt;&lt;wsp:rsid wsp:val=&quot;006829E9&quot;/&gt;&lt;wsp:rsid wsp:val=&quot;006839B8&quot;/&gt;&lt;wsp:rsid wsp:val=&quot;00683F28&quot;/&gt;&lt;wsp:rsid wsp:val=&quot;00685A90&quot;/&gt;&lt;wsp:rsid wsp:val=&quot;0068682D&quot;/&gt;&lt;wsp:rsid wsp:val=&quot;00686D80&quot;/&gt;&lt;wsp:rsid wsp:val=&quot;006905AE&quot;/&gt;&lt;wsp:rsid wsp:val=&quot;00691F6B&quot;/&gt;&lt;wsp:rsid wsp:val=&quot;00693E67&quot;/&gt;&lt;wsp:rsid wsp:val=&quot;0069402D&quot;/&gt;&lt;wsp:rsid wsp:val=&quot;00695208&quot;/&gt;&lt;wsp:rsid wsp:val=&quot;006A0ABC&quot;/&gt;&lt;wsp:rsid wsp:val=&quot;006A19DF&quot;/&gt;&lt;wsp:rsid wsp:val=&quot;006A3286&quot;/&gt;&lt;wsp:rsid wsp:val=&quot;006A3F5D&quot;/&gt;&lt;wsp:rsid wsp:val=&quot;006A5B94&quot;/&gt;&lt;wsp:rsid wsp:val=&quot;006B09A5&quot;/&gt;&lt;wsp:rsid wsp:val=&quot;006B19F7&quot;/&gt;&lt;wsp:rsid wsp:val=&quot;006B1EBE&quot;/&gt;&lt;wsp:rsid wsp:val=&quot;006B24C6&quot;/&gt;&lt;wsp:rsid wsp:val=&quot;006B4061&quot;/&gt;&lt;wsp:rsid wsp:val=&quot;006B6619&quot;/&gt;&lt;wsp:rsid wsp:val=&quot;006B67C8&quot;/&gt;&lt;wsp:rsid wsp:val=&quot;006B688F&quot;/&gt;&lt;wsp:rsid wsp:val=&quot;006B7A34&quot;/&gt;&lt;wsp:rsid wsp:val=&quot;006C116B&quot;/&gt;&lt;wsp:rsid wsp:val=&quot;006C1668&quot;/&gt;&lt;wsp:rsid wsp:val=&quot;006C2A0E&quot;/&gt;&lt;wsp:rsid wsp:val=&quot;006C36E1&quot;/&gt;&lt;wsp:rsid wsp:val=&quot;006C3F10&quot;/&gt;&lt;wsp:rsid wsp:val=&quot;006C4040&quot;/&gt;&lt;wsp:rsid wsp:val=&quot;006C45D3&quot;/&gt;&lt;wsp:rsid wsp:val=&quot;006C7923&quot;/&gt;&lt;wsp:rsid wsp:val=&quot;006D0BF4&quot;/&gt;&lt;wsp:rsid wsp:val=&quot;006D1FEE&quot;/&gt;&lt;wsp:rsid wsp:val=&quot;006D2EE0&quot;/&gt;&lt;wsp:rsid wsp:val=&quot;006D3333&quot;/&gt;&lt;wsp:rsid wsp:val=&quot;006D37E7&quot;/&gt;&lt;wsp:rsid wsp:val=&quot;006D4266&quot;/&gt;&lt;wsp:rsid wsp:val=&quot;006D53D8&quot;/&gt;&lt;wsp:rsid wsp:val=&quot;006D60F8&quot;/&gt;&lt;wsp:rsid wsp:val=&quot;006D6D42&quot;/&gt;&lt;wsp:rsid wsp:val=&quot;006D731D&quot;/&gt;&lt;wsp:rsid wsp:val=&quot;006D7598&quot;/&gt;&lt;wsp:rsid wsp:val=&quot;006D7CE5&quot;/&gt;&lt;wsp:rsid wsp:val=&quot;006E1829&quot;/&gt;&lt;wsp:rsid wsp:val=&quot;006E25E4&quot;/&gt;&lt;wsp:rsid wsp:val=&quot;006E318A&quot;/&gt;&lt;wsp:rsid wsp:val=&quot;006E374B&quot;/&gt;&lt;wsp:rsid wsp:val=&quot;006E5331&quot;/&gt;&lt;wsp:rsid wsp:val=&quot;006E5454&quot;/&gt;&lt;wsp:rsid wsp:val=&quot;006E6546&quot;/&gt;&lt;wsp:rsid wsp:val=&quot;006E6B16&quot;/&gt;&lt;wsp:rsid wsp:val=&quot;006F0056&quot;/&gt;&lt;wsp:rsid wsp:val=&quot;006F046C&quot;/&gt;&lt;wsp:rsid wsp:val=&quot;006F083E&quot;/&gt;&lt;wsp:rsid wsp:val=&quot;006F0C97&quot;/&gt;&lt;wsp:rsid wsp:val=&quot;006F0DBB&quot;/&gt;&lt;wsp:rsid wsp:val=&quot;006F110E&quot;/&gt;&lt;wsp:rsid wsp:val=&quot;006F1A19&quot;/&gt;&lt;wsp:rsid wsp:val=&quot;006F2006&quot;/&gt;&lt;wsp:rsid wsp:val=&quot;006F25B4&quot;/&gt;&lt;wsp:rsid wsp:val=&quot;006F283A&quot;/&gt;&lt;wsp:rsid wsp:val=&quot;006F2892&quot;/&gt;&lt;wsp:rsid wsp:val=&quot;006F4363&quot;/&gt;&lt;wsp:rsid wsp:val=&quot;006F4D1F&quot;/&gt;&lt;wsp:rsid wsp:val=&quot;006F5F5F&quot;/&gt;&lt;wsp:rsid wsp:val=&quot;006F62D0&quot;/&gt;&lt;wsp:rsid wsp:val=&quot;006F7B07&quot;/&gt;&lt;wsp:rsid wsp:val=&quot;006F7CAD&quot;/&gt;&lt;wsp:rsid wsp:val=&quot;0070134B&quot;/&gt;&lt;wsp:rsid wsp:val=&quot;007014F2&quot;/&gt;&lt;wsp:rsid wsp:val=&quot;007016FF&quot;/&gt;&lt;wsp:rsid wsp:val=&quot;007031CC&quot;/&gt;&lt;wsp:rsid wsp:val=&quot;00703BB4&quot;/&gt;&lt;wsp:rsid wsp:val=&quot;00703D8E&quot;/&gt;&lt;wsp:rsid wsp:val=&quot;007050BA&quot;/&gt;&lt;wsp:rsid wsp:val=&quot;00710A75&quot;/&gt;&lt;wsp:rsid wsp:val=&quot;00711D65&quot;/&gt;&lt;wsp:rsid wsp:val=&quot;00712AF1&quot;/&gt;&lt;wsp:rsid wsp:val=&quot;00713ABF&quot;/&gt;&lt;wsp:rsid wsp:val=&quot;00713BAB&quot;/&gt;&lt;wsp:rsid wsp:val=&quot;00713E4B&quot;/&gt;&lt;wsp:rsid wsp:val=&quot;007147A6&quot;/&gt;&lt;wsp:rsid wsp:val=&quot;00714A5F&quot;/&gt;&lt;wsp:rsid wsp:val=&quot;00714CD9&quot;/&gt;&lt;wsp:rsid wsp:val=&quot;00716691&quot;/&gt;&lt;wsp:rsid wsp:val=&quot;007169CB&quot;/&gt;&lt;wsp:rsid wsp:val=&quot;00716A0B&quot;/&gt;&lt;wsp:rsid wsp:val=&quot;00720418&quot;/&gt;&lt;wsp:rsid wsp:val=&quot;0072149C&quot;/&gt;&lt;wsp:rsid wsp:val=&quot;00723545&quot;/&gt;&lt;wsp:rsid wsp:val=&quot;00724EB1&quot;/&gt;&lt;wsp:rsid wsp:val=&quot;00727BB7&quot;/&gt;&lt;wsp:rsid wsp:val=&quot;0073067B&quot;/&gt;&lt;wsp:rsid wsp:val=&quot;007316C2&quot;/&gt;&lt;wsp:rsid wsp:val=&quot;0073318C&quot;/&gt;&lt;wsp:rsid wsp:val=&quot;0074028F&quot;/&gt;&lt;wsp:rsid wsp:val=&quot;007413A8&quot;/&gt;&lt;wsp:rsid wsp:val=&quot;00743596&quot;/&gt;&lt;wsp:rsid wsp:val=&quot;0074517C&quot;/&gt;&lt;wsp:rsid wsp:val=&quot;007458DE&quot;/&gt;&lt;wsp:rsid wsp:val=&quot;00745AE4&quot;/&gt;&lt;wsp:rsid wsp:val=&quot;007472B6&quot;/&gt;&lt;wsp:rsid wsp:val=&quot;00751311&quot;/&gt;&lt;wsp:rsid wsp:val=&quot;007527F6&quot;/&gt;&lt;wsp:rsid wsp:val=&quot;0075288E&quot;/&gt;&lt;wsp:rsid wsp:val=&quot;007528DE&quot;/&gt;&lt;wsp:rsid wsp:val=&quot;00752DC7&quot;/&gt;&lt;wsp:rsid wsp:val=&quot;007549A5&quot;/&gt;&lt;wsp:rsid wsp:val=&quot;00755A83&quot;/&gt;&lt;wsp:rsid wsp:val=&quot;007627F4&quot;/&gt;&lt;wsp:rsid wsp:val=&quot;007629F7&quot;/&gt;&lt;wsp:rsid wsp:val=&quot;007631AA&quot;/&gt;&lt;wsp:rsid wsp:val=&quot;00763774&quot;/&gt;&lt;wsp:rsid wsp:val=&quot;00765F99&quot;/&gt;&lt;wsp:rsid wsp:val=&quot;00766AEF&quot;/&gt;&lt;wsp:rsid wsp:val=&quot;007704F3&quot;/&gt;&lt;wsp:rsid wsp:val=&quot;007706AA&quot;/&gt;&lt;wsp:rsid wsp:val=&quot;00770CEB&quot;/&gt;&lt;wsp:rsid wsp:val=&quot;00771834&quot;/&gt;&lt;wsp:rsid wsp:val=&quot;007723B3&quot;/&gt;&lt;wsp:rsid wsp:val=&quot;007756CF&quot;/&gt;&lt;wsp:rsid wsp:val=&quot;007774B8&quot;/&gt;&lt;wsp:rsid wsp:val=&quot;00780A79&quot;/&gt;&lt;wsp:rsid wsp:val=&quot;00780F06&quot;/&gt;&lt;wsp:rsid wsp:val=&quot;007839ED&quot;/&gt;&lt;wsp:rsid wsp:val=&quot;00783A47&quot;/&gt;&lt;wsp:rsid wsp:val=&quot;00784E51&quot;/&gt;&lt;wsp:rsid wsp:val=&quot;007861FE&quot;/&gt;&lt;wsp:rsid wsp:val=&quot;00786D49&quot;/&gt;&lt;wsp:rsid wsp:val=&quot;007900E7&quot;/&gt;&lt;wsp:rsid wsp:val=&quot;00790522&quot;/&gt;&lt;wsp:rsid wsp:val=&quot;0079113E&quot;/&gt;&lt;wsp:rsid wsp:val=&quot;00791BD0&quot;/&gt;&lt;wsp:rsid wsp:val=&quot;007923CE&quot;/&gt;&lt;wsp:rsid wsp:val=&quot;00792CF0&quot;/&gt;&lt;wsp:rsid wsp:val=&quot;00792E70&quot;/&gt;&lt;wsp:rsid wsp:val=&quot;00793793&quot;/&gt;&lt;wsp:rsid wsp:val=&quot;00794371&quot;/&gt;&lt;wsp:rsid wsp:val=&quot;007950F0&quot;/&gt;&lt;wsp:rsid wsp:val=&quot;0079576E&quot;/&gt;&lt;wsp:rsid wsp:val=&quot;007957BF&quot;/&gt;&lt;wsp:rsid wsp:val=&quot;00796584&quot;/&gt;&lt;wsp:rsid wsp:val=&quot;00797FFD&quot;/&gt;&lt;wsp:rsid wsp:val=&quot;007A0131&quot;/&gt;&lt;wsp:rsid wsp:val=&quot;007A10C8&quot;/&gt;&lt;wsp:rsid wsp:val=&quot;007A1773&quot;/&gt;&lt;wsp:rsid wsp:val=&quot;007A5A69&quot;/&gt;&lt;wsp:rsid wsp:val=&quot;007A5F9F&quot;/&gt;&lt;wsp:rsid wsp:val=&quot;007B0186&quot;/&gt;&lt;wsp:rsid wsp:val=&quot;007B33FF&quot;/&gt;&lt;wsp:rsid wsp:val=&quot;007B3952&quot;/&gt;&lt;wsp:rsid wsp:val=&quot;007B606B&quot;/&gt;&lt;wsp:rsid wsp:val=&quot;007B60F4&quot;/&gt;&lt;wsp:rsid wsp:val=&quot;007B7085&quot;/&gt;&lt;wsp:rsid wsp:val=&quot;007C0496&quot;/&gt;&lt;wsp:rsid wsp:val=&quot;007C0C7B&quot;/&gt;&lt;wsp:rsid wsp:val=&quot;007C2C4E&quot;/&gt;&lt;wsp:rsid wsp:val=&quot;007C34C8&quot;/&gt;&lt;wsp:rsid wsp:val=&quot;007C6524&quot;/&gt;&lt;wsp:rsid wsp:val=&quot;007D1A78&quot;/&gt;&lt;wsp:rsid wsp:val=&quot;007D4ABE&quot;/&gt;&lt;wsp:rsid wsp:val=&quot;007D4DFE&quot;/&gt;&lt;wsp:rsid wsp:val=&quot;007D7D29&quot;/&gt;&lt;wsp:rsid wsp:val=&quot;007D7F8E&quot;/&gt;&lt;wsp:rsid wsp:val=&quot;007E1DB7&quot;/&gt;&lt;wsp:rsid wsp:val=&quot;007E3A15&quot;/&gt;&lt;wsp:rsid wsp:val=&quot;007E3B79&quot;/&gt;&lt;wsp:rsid wsp:val=&quot;007E52EF&quot;/&gt;&lt;wsp:rsid wsp:val=&quot;007E5580&quot;/&gt;&lt;wsp:rsid wsp:val=&quot;007E7839&quot;/&gt;&lt;wsp:rsid wsp:val=&quot;007F0868&quot;/&gt;&lt;wsp:rsid wsp:val=&quot;007F096C&quot;/&gt;&lt;wsp:rsid wsp:val=&quot;007F0EAA&quot;/&gt;&lt;wsp:rsid wsp:val=&quot;007F41E4&quot;/&gt;&lt;wsp:rsid wsp:val=&quot;007F6EFD&quot;/&gt;&lt;wsp:rsid wsp:val=&quot;008005FB&quot;/&gt;&lt;wsp:rsid wsp:val=&quot;00800D86&quot;/&gt;&lt;wsp:rsid wsp:val=&quot;0080269B&quot;/&gt;&lt;wsp:rsid wsp:val=&quot;008059A9&quot;/&gt;&lt;wsp:rsid wsp:val=&quot;008076BD&quot;/&gt;&lt;wsp:rsid wsp:val=&quot;00810352&quot;/&gt;&lt;wsp:rsid wsp:val=&quot;00811F8E&quot;/&gt;&lt;wsp:rsid wsp:val=&quot;00811FF6&quot;/&gt;&lt;wsp:rsid wsp:val=&quot;00812DF6&quot;/&gt;&lt;wsp:rsid wsp:val=&quot;00813907&quot;/&gt;&lt;wsp:rsid wsp:val=&quot;00820715&quot;/&gt;&lt;wsp:rsid wsp:val=&quot;008217C9&quot;/&gt;&lt;wsp:rsid wsp:val=&quot;00821F51&quot;/&gt;&lt;wsp:rsid wsp:val=&quot;00821FF9&quot;/&gt;&lt;wsp:rsid wsp:val=&quot;008220EE&quot;/&gt;&lt;wsp:rsid wsp:val=&quot;0082350E&quot;/&gt;&lt;wsp:rsid wsp:val=&quot;00823744&quot;/&gt;&lt;wsp:rsid wsp:val=&quot;00824638&quot;/&gt;&lt;wsp:rsid wsp:val=&quot;0082469C&quot;/&gt;&lt;wsp:rsid wsp:val=&quot;00824E54&quot;/&gt;&lt;wsp:rsid wsp:val=&quot;00825E90&quot;/&gt;&lt;wsp:rsid wsp:val=&quot;00827A39&quot;/&gt;&lt;wsp:rsid wsp:val=&quot;00827CB3&quot;/&gt;&lt;wsp:rsid wsp:val=&quot;008303BF&quot;/&gt;&lt;wsp:rsid wsp:val=&quot;00831264&quot;/&gt;&lt;wsp:rsid wsp:val=&quot;00832089&quot;/&gt;&lt;wsp:rsid wsp:val=&quot;00833702&quot;/&gt;&lt;wsp:rsid wsp:val=&quot;00835DDF&quot;/&gt;&lt;wsp:rsid wsp:val=&quot;008366AA&quot;/&gt;&lt;wsp:rsid wsp:val=&quot;00836897&quot;/&gt;&lt;wsp:rsid wsp:val=&quot;008369C1&quot;/&gt;&lt;wsp:rsid wsp:val=&quot;0083782B&quot;/&gt;&lt;wsp:rsid wsp:val=&quot;00840D37&quot;/&gt;&lt;wsp:rsid wsp:val=&quot;00841076&quot;/&gt;&lt;wsp:rsid wsp:val=&quot;00841A9F&quot;/&gt;&lt;wsp:rsid wsp:val=&quot;00841DA5&quot;/&gt;&lt;wsp:rsid wsp:val=&quot;00841E42&quot;/&gt;&lt;wsp:rsid wsp:val=&quot;00842533&quot;/&gt;&lt;wsp:rsid wsp:val=&quot;00842654&quot;/&gt;&lt;wsp:rsid wsp:val=&quot;0084498C&quot;/&gt;&lt;wsp:rsid wsp:val=&quot;008449A0&quot;/&gt;&lt;wsp:rsid wsp:val=&quot;008469CD&quot;/&gt;&lt;wsp:rsid wsp:val=&quot;00852301&quot;/&gt;&lt;wsp:rsid wsp:val=&quot;00853063&quot;/&gt;&lt;wsp:rsid wsp:val=&quot;0085320B&quot;/&gt;&lt;wsp:rsid wsp:val=&quot;0085378F&quot;/&gt;&lt;wsp:rsid wsp:val=&quot;00854A13&quot;/&gt;&lt;wsp:rsid wsp:val=&quot;0085512D&quot;/&gt;&lt;wsp:rsid wsp:val=&quot;00856F63&quot;/&gt;&lt;wsp:rsid wsp:val=&quot;00857BF8&quot;/&gt;&lt;wsp:rsid wsp:val=&quot;00860A2D&quot;/&gt;&lt;wsp:rsid wsp:val=&quot;00860B50&quot;/&gt;&lt;wsp:rsid wsp:val=&quot;00861260&quot;/&gt;&lt;wsp:rsid wsp:val=&quot;00861BC0&quot;/&gt;&lt;wsp:rsid wsp:val=&quot;00863344&quot;/&gt;&lt;wsp:rsid wsp:val=&quot;00864E82&quot;/&gt;&lt;wsp:rsid wsp:val=&quot;00866FE0&quot;/&gt;&lt;wsp:rsid wsp:val=&quot;00870401&quot;/&gt;&lt;wsp:rsid wsp:val=&quot;00870CBF&quot;/&gt;&lt;wsp:rsid wsp:val=&quot;00871972&quot;/&gt;&lt;wsp:rsid wsp:val=&quot;00871E57&quot;/&gt;&lt;wsp:rsid wsp:val=&quot;0087282B&quot;/&gt;&lt;wsp:rsid wsp:val=&quot;00872B60&quot;/&gt;&lt;wsp:rsid wsp:val=&quot;00873489&quot;/&gt;&lt;wsp:rsid wsp:val=&quot;008750FF&quot;/&gt;&lt;wsp:rsid wsp:val=&quot;008754D9&quot;/&gt;&lt;wsp:rsid wsp:val=&quot;00880AF8&quot;/&gt;&lt;wsp:rsid wsp:val=&quot;00881B75&quot;/&gt;&lt;wsp:rsid wsp:val=&quot;00881C06&quot;/&gt;&lt;wsp:rsid wsp:val=&quot;00881C7F&quot;/&gt;&lt;wsp:rsid wsp:val=&quot;00882CC0&quot;/&gt;&lt;wsp:rsid wsp:val=&quot;00887688&quot;/&gt;&lt;wsp:rsid wsp:val=&quot;008919ED&quot;/&gt;&lt;wsp:rsid wsp:val=&quot;00891F4B&quot;/&gt;&lt;wsp:rsid wsp:val=&quot;00895C1F&quot;/&gt;&lt;wsp:rsid wsp:val=&quot;00896FCA&quot;/&gt;&lt;wsp:rsid wsp:val=&quot;00897FC9&quot;/&gt;&lt;wsp:rsid wsp:val=&quot;008A0FB5&quot;/&gt;&lt;wsp:rsid wsp:val=&quot;008A11A9&quot;/&gt;&lt;wsp:rsid wsp:val=&quot;008A2E1C&quot;/&gt;&lt;wsp:rsid wsp:val=&quot;008A39DF&quot;/&gt;&lt;wsp:rsid wsp:val=&quot;008A4A56&quot;/&gt;&lt;wsp:rsid wsp:val=&quot;008A5034&quot;/&gt;&lt;wsp:rsid wsp:val=&quot;008A5363&quot;/&gt;&lt;wsp:rsid wsp:val=&quot;008A5728&quot;/&gt;&lt;wsp:rsid wsp:val=&quot;008A62A1&quot;/&gt;&lt;wsp:rsid wsp:val=&quot;008A7880&quot;/&gt;&lt;wsp:rsid wsp:val=&quot;008B0563&quot;/&gt;&lt;wsp:rsid wsp:val=&quot;008B5049&quot;/&gt;&lt;wsp:rsid wsp:val=&quot;008B5F35&quot;/&gt;&lt;wsp:rsid wsp:val=&quot;008B5F49&quot;/&gt;&lt;wsp:rsid wsp:val=&quot;008B72EB&quot;/&gt;&lt;wsp:rsid wsp:val=&quot;008C0294&quot;/&gt;&lt;wsp:rsid wsp:val=&quot;008C0588&quot;/&gt;&lt;wsp:rsid wsp:val=&quot;008C2FC7&quot;/&gt;&lt;wsp:rsid wsp:val=&quot;008C42AB&quot;/&gt;&lt;wsp:rsid wsp:val=&quot;008C5521&quot;/&gt;&lt;wsp:rsid wsp:val=&quot;008C6C56&quot;/&gt;&lt;wsp:rsid wsp:val=&quot;008C7533&quot;/&gt;&lt;wsp:rsid wsp:val=&quot;008D0AA3&quot;/&gt;&lt;wsp:rsid wsp:val=&quot;008D0E20&quot;/&gt;&lt;wsp:rsid wsp:val=&quot;008D2294&quot;/&gt;&lt;wsp:rsid wsp:val=&quot;008D2484&quot;/&gt;&lt;wsp:rsid wsp:val=&quot;008D2FDD&quot;/&gt;&lt;wsp:rsid wsp:val=&quot;008D4FE1&quot;/&gt;&lt;wsp:rsid wsp:val=&quot;008D5E3B&quot;/&gt;&lt;wsp:rsid wsp:val=&quot;008D7B43&quot;/&gt;&lt;wsp:rsid wsp:val=&quot;008E0D20&quot;/&gt;&lt;wsp:rsid wsp:val=&quot;008E1919&quot;/&gt;&lt;wsp:rsid wsp:val=&quot;008E1A74&quot;/&gt;&lt;wsp:rsid wsp:val=&quot;008E2AB9&quot;/&gt;&lt;wsp:rsid wsp:val=&quot;008E429C&quot;/&gt;&lt;wsp:rsid wsp:val=&quot;008E4FAF&quot;/&gt;&lt;wsp:rsid wsp:val=&quot;008E5E21&quot;/&gt;&lt;wsp:rsid wsp:val=&quot;008E72B5&quot;/&gt;&lt;wsp:rsid wsp:val=&quot;008F0302&quot;/&gt;&lt;wsp:rsid wsp:val=&quot;008F0816&quot;/&gt;&lt;wsp:rsid wsp:val=&quot;008F0D8E&quot;/&gt;&lt;wsp:rsid wsp:val=&quot;008F1A27&quot;/&gt;&lt;wsp:rsid wsp:val=&quot;008F2EA9&quot;/&gt;&lt;wsp:rsid wsp:val=&quot;008F327D&quot;/&gt;&lt;wsp:rsid wsp:val=&quot;008F3643&quot;/&gt;&lt;wsp:rsid wsp:val=&quot;008F3D1F&quot;/&gt;&lt;wsp:rsid wsp:val=&quot;008F5671&quot;/&gt;&lt;wsp:rsid wsp:val=&quot;008F5889&quot;/&gt;&lt;wsp:rsid wsp:val=&quot;008F76C7&quot;/&gt;&lt;wsp:rsid wsp:val=&quot;008F77BD&quot;/&gt;&lt;wsp:rsid wsp:val=&quot;008F79D4&quot;/&gt;&lt;wsp:rsid wsp:val=&quot;00900B6C&quot;/&gt;&lt;wsp:rsid wsp:val=&quot;00902923&quot;/&gt;&lt;wsp:rsid wsp:val=&quot;009038BE&quot;/&gt;&lt;wsp:rsid wsp:val=&quot;00903AEF&quot;/&gt;&lt;wsp:rsid wsp:val=&quot;00904C8D&quot;/&gt;&lt;wsp:rsid wsp:val=&quot;00904E73&quot;/&gt;&lt;wsp:rsid wsp:val=&quot;0090630A&quot;/&gt;&lt;wsp:rsid wsp:val=&quot;00906D75&quot;/&gt;&lt;wsp:rsid wsp:val=&quot;0091150C&quot;/&gt;&lt;wsp:rsid wsp:val=&quot;009118CB&quot;/&gt;&lt;wsp:rsid wsp:val=&quot;00912560&quot;/&gt;&lt;wsp:rsid wsp:val=&quot;0091284B&quot;/&gt;&lt;wsp:rsid wsp:val=&quot;00912A20&quot;/&gt;&lt;wsp:rsid wsp:val=&quot;00912F3C&quot;/&gt;&lt;wsp:rsid wsp:val=&quot;0091357D&quot;/&gt;&lt;wsp:rsid wsp:val=&quot;0091396A&quot;/&gt;&lt;wsp:rsid wsp:val=&quot;00914226&quot;/&gt;&lt;wsp:rsid wsp:val=&quot;0091481D&quot;/&gt;&lt;wsp:rsid wsp:val=&quot;00914DE0&quot;/&gt;&lt;wsp:rsid wsp:val=&quot;00920D89&quot;/&gt;&lt;wsp:rsid wsp:val=&quot;00921387&quot;/&gt;&lt;wsp:rsid wsp:val=&quot;0092241F&quot;/&gt;&lt;wsp:rsid wsp:val=&quot;009225B4&quot;/&gt;&lt;wsp:rsid wsp:val=&quot;009252A3&quot;/&gt;&lt;wsp:rsid wsp:val=&quot;009256A6&quot;/&gt;&lt;wsp:rsid wsp:val=&quot;00926F38&quot;/&gt;&lt;wsp:rsid wsp:val=&quot;00927064&quot;/&gt;&lt;wsp:rsid wsp:val=&quot;009270E0&quot;/&gt;&lt;wsp:rsid wsp:val=&quot;00927B82&quot;/&gt;&lt;wsp:rsid wsp:val=&quot;00931B91&quot;/&gt;&lt;wsp:rsid wsp:val=&quot;0093205A&quot;/&gt;&lt;wsp:rsid wsp:val=&quot;00932C79&quot;/&gt;&lt;wsp:rsid wsp:val=&quot;009336FA&quot;/&gt;&lt;wsp:rsid wsp:val=&quot;00933E7D&quot;/&gt;&lt;wsp:rsid wsp:val=&quot;00934CAF&quot;/&gt;&lt;wsp:rsid wsp:val=&quot;00935EFE&quot;/&gt;&lt;wsp:rsid wsp:val=&quot;00936505&quot;/&gt;&lt;wsp:rsid wsp:val=&quot;0093662D&quot;/&gt;&lt;wsp:rsid wsp:val=&quot;00936CF6&quot;/&gt;&lt;wsp:rsid wsp:val=&quot;00940115&quot;/&gt;&lt;wsp:rsid wsp:val=&quot;009422A8&quot;/&gt;&lt;wsp:rsid wsp:val=&quot;00943C2C&quot;/&gt;&lt;wsp:rsid wsp:val=&quot;0094647A&quot;/&gt;&lt;wsp:rsid wsp:val=&quot;00946C61&quot;/&gt;&lt;wsp:rsid wsp:val=&quot;00946D6A&quot;/&gt;&lt;wsp:rsid wsp:val=&quot;00947307&quot;/&gt;&lt;wsp:rsid wsp:val=&quot;00947B36&quot;/&gt;&lt;wsp:rsid wsp:val=&quot;00947C7C&quot;/&gt;&lt;wsp:rsid wsp:val=&quot;00950B55&quot;/&gt;&lt;wsp:rsid wsp:val=&quot;009520A4&quot;/&gt;&lt;wsp:rsid wsp:val=&quot;00953DAE&quot;/&gt;&lt;wsp:rsid wsp:val=&quot;00953E3C&quot;/&gt;&lt;wsp:rsid wsp:val=&quot;00955B5C&quot;/&gt;&lt;wsp:rsid wsp:val=&quot;0095632D&quot;/&gt;&lt;wsp:rsid wsp:val=&quot;00962AAA&quot;/&gt;&lt;wsp:rsid wsp:val=&quot;00963D57&quot;/&gt;&lt;wsp:rsid wsp:val=&quot;00965F9C&quot;/&gt;&lt;wsp:rsid wsp:val=&quot;00966573&quot;/&gt;&lt;wsp:rsid wsp:val=&quot;00966E70&quot;/&gt;&lt;wsp:rsid wsp:val=&quot;00970034&quot;/&gt;&lt;wsp:rsid wsp:val=&quot;009704D5&quot;/&gt;&lt;wsp:rsid wsp:val=&quot;00970A7F&quot;/&gt;&lt;wsp:rsid wsp:val=&quot;00970DC4&quot;/&gt;&lt;wsp:rsid wsp:val=&quot;00972FD3&quot;/&gt;&lt;wsp:rsid wsp:val=&quot;00975130&quot;/&gt;&lt;wsp:rsid wsp:val=&quot;00977990&quot;/&gt;&lt;wsp:rsid wsp:val=&quot;00980246&quot;/&gt;&lt;wsp:rsid wsp:val=&quot;00980396&quot;/&gt;&lt;wsp:rsid wsp:val=&quot;009812A9&quot;/&gt;&lt;wsp:rsid wsp:val=&quot;009816AA&quot;/&gt;&lt;wsp:rsid wsp:val=&quot;009837B3&quot;/&gt;&lt;wsp:rsid wsp:val=&quot;00983BEC&quot;/&gt;&lt;wsp:rsid wsp:val=&quot;0098528D&quot;/&gt;&lt;wsp:rsid wsp:val=&quot;009873BE&quot;/&gt;&lt;wsp:rsid wsp:val=&quot;00987FC4&quot;/&gt;&lt;wsp:rsid wsp:val=&quot;00990A4C&quot;/&gt;&lt;wsp:rsid wsp:val=&quot;00992B03&quot;/&gt;&lt;wsp:rsid wsp:val=&quot;00993813&quot;/&gt;&lt;wsp:rsid wsp:val=&quot;00993A1E&quot;/&gt;&lt;wsp:rsid wsp:val=&quot;00995CB0&quot;/&gt;&lt;wsp:rsid wsp:val=&quot;00996E67&quot;/&gt;&lt;wsp:rsid wsp:val=&quot;009A1AE0&quot;/&gt;&lt;wsp:rsid wsp:val=&quot;009A29CC&quot;/&gt;&lt;wsp:rsid wsp:val=&quot;009A51B9&quot;/&gt;&lt;wsp:rsid wsp:val=&quot;009A6857&quot;/&gt;&lt;wsp:rsid wsp:val=&quot;009A7DAA&quot;/&gt;&lt;wsp:rsid wsp:val=&quot;009B1B6F&quot;/&gt;&lt;wsp:rsid wsp:val=&quot;009B20FB&quot;/&gt;&lt;wsp:rsid wsp:val=&quot;009B3693&quot;/&gt;&lt;wsp:rsid wsp:val=&quot;009B3A0D&quot;/&gt;&lt;wsp:rsid wsp:val=&quot;009B3D77&quot;/&gt;&lt;wsp:rsid wsp:val=&quot;009B58CB&quot;/&gt;&lt;wsp:rsid wsp:val=&quot;009C0415&quot;/&gt;&lt;wsp:rsid wsp:val=&quot;009C0A3C&quot;/&gt;&lt;wsp:rsid wsp:val=&quot;009C158E&quot;/&gt;&lt;wsp:rsid wsp:val=&quot;009C3D75&quot;/&gt;&lt;wsp:rsid wsp:val=&quot;009C6C44&quot;/&gt;&lt;wsp:rsid wsp:val=&quot;009C7600&quot;/&gt;&lt;wsp:rsid wsp:val=&quot;009C7A37&quot;/&gt;&lt;wsp:rsid wsp:val=&quot;009C7EA0&quot;/&gt;&lt;wsp:rsid wsp:val=&quot;009D08C6&quot;/&gt;&lt;wsp:rsid wsp:val=&quot;009D0C63&quot;/&gt;&lt;wsp:rsid wsp:val=&quot;009D0E09&quot;/&gt;&lt;wsp:rsid wsp:val=&quot;009D14CF&quot;/&gt;&lt;wsp:rsid wsp:val=&quot;009D248D&quot;/&gt;&lt;wsp:rsid wsp:val=&quot;009D3977&quot;/&gt;&lt;wsp:rsid wsp:val=&quot;009D3CC6&quot;/&gt;&lt;wsp:rsid wsp:val=&quot;009D5124&quot;/&gt;&lt;wsp:rsid wsp:val=&quot;009D5944&quot;/&gt;&lt;wsp:rsid wsp:val=&quot;009D6E2C&quot;/&gt;&lt;wsp:rsid wsp:val=&quot;009D76BC&quot;/&gt;&lt;wsp:rsid wsp:val=&quot;009D7B01&quot;/&gt;&lt;wsp:rsid wsp:val=&quot;009E1163&quot;/&gt;&lt;wsp:rsid wsp:val=&quot;009E44C1&quot;/&gt;&lt;wsp:rsid wsp:val=&quot;009F4381&quot;/&gt;&lt;wsp:rsid wsp:val=&quot;009F625E&quot;/&gt;&lt;wsp:rsid wsp:val=&quot;009F6850&quot;/&gt;&lt;wsp:rsid wsp:val=&quot;009F76F7&quot;/&gt;&lt;wsp:rsid wsp:val=&quot;00A007C8&quot;/&gt;&lt;wsp:rsid wsp:val=&quot;00A00D2C&quot;/&gt;&lt;wsp:rsid wsp:val=&quot;00A03238&quot;/&gt;&lt;wsp:rsid wsp:val=&quot;00A035E9&quot;/&gt;&lt;wsp:rsid wsp:val=&quot;00A04D1D&quot;/&gt;&lt;wsp:rsid wsp:val=&quot;00A07420&quot;/&gt;&lt;wsp:rsid wsp:val=&quot;00A103A5&quot;/&gt;&lt;wsp:rsid wsp:val=&quot;00A12EFD&quot;/&gt;&lt;wsp:rsid wsp:val=&quot;00A13D0F&quot;/&gt;&lt;wsp:rsid wsp:val=&quot;00A14CFD&quot;/&gt;&lt;wsp:rsid wsp:val=&quot;00A14ECD&quot;/&gt;&lt;wsp:rsid wsp:val=&quot;00A15414&quot;/&gt;&lt;wsp:rsid wsp:val=&quot;00A16393&quot;/&gt;&lt;wsp:rsid wsp:val=&quot;00A1757C&quot;/&gt;&lt;wsp:rsid wsp:val=&quot;00A20676&quot;/&gt;&lt;wsp:rsid wsp:val=&quot;00A20EF2&quot;/&gt;&lt;wsp:rsid wsp:val=&quot;00A211A7&quot;/&gt;&lt;wsp:rsid wsp:val=&quot;00A213AB&quot;/&gt;&lt;wsp:rsid wsp:val=&quot;00A223BA&quot;/&gt;&lt;wsp:rsid wsp:val=&quot;00A240D6&quot;/&gt;&lt;wsp:rsid wsp:val=&quot;00A24260&quot;/&gt;&lt;wsp:rsid wsp:val=&quot;00A24FB4&quot;/&gt;&lt;wsp:rsid wsp:val=&quot;00A24FC6&quot;/&gt;&lt;wsp:rsid wsp:val=&quot;00A258AC&quot;/&gt;&lt;wsp:rsid wsp:val=&quot;00A265B6&quot;/&gt;&lt;wsp:rsid wsp:val=&quot;00A26946&quot;/&gt;&lt;wsp:rsid wsp:val=&quot;00A26C43&quot;/&gt;&lt;wsp:rsid wsp:val=&quot;00A27D0B&quot;/&gt;&lt;wsp:rsid wsp:val=&quot;00A30914&quot;/&gt;&lt;wsp:rsid wsp:val=&quot;00A30D8E&quot;/&gt;&lt;wsp:rsid wsp:val=&quot;00A320F1&quot;/&gt;&lt;wsp:rsid wsp:val=&quot;00A336FF&quot;/&gt;&lt;wsp:rsid wsp:val=&quot;00A34FC8&quot;/&gt;&lt;wsp:rsid wsp:val=&quot;00A368EC&quot;/&gt;&lt;wsp:rsid wsp:val=&quot;00A37BBF&quot;/&gt;&lt;wsp:rsid wsp:val=&quot;00A43A92&quot;/&gt;&lt;wsp:rsid wsp:val=&quot;00A43BAF&quot;/&gt;&lt;wsp:rsid wsp:val=&quot;00A4412A&quot;/&gt;&lt;wsp:rsid wsp:val=&quot;00A44372&quot;/&gt;&lt;wsp:rsid wsp:val=&quot;00A44D85&quot;/&gt;&lt;wsp:rsid wsp:val=&quot;00A451CA&quot;/&gt;&lt;wsp:rsid wsp:val=&quot;00A50053&quot;/&gt;&lt;wsp:rsid wsp:val=&quot;00A5097A&quot;/&gt;&lt;wsp:rsid wsp:val=&quot;00A50CA1&quot;/&gt;&lt;wsp:rsid wsp:val=&quot;00A537AC&quot;/&gt;&lt;wsp:rsid wsp:val=&quot;00A60360&quot;/&gt;&lt;wsp:rsid wsp:val=&quot;00A605A9&quot;/&gt;&lt;wsp:rsid wsp:val=&quot;00A60762&quot;/&gt;&lt;wsp:rsid wsp:val=&quot;00A61CEB&quot;/&gt;&lt;wsp:rsid wsp:val=&quot;00A62311&quot;/&gt;&lt;wsp:rsid wsp:val=&quot;00A63CD6&quot;/&gt;&lt;wsp:rsid wsp:val=&quot;00A6420F&quot;/&gt;&lt;wsp:rsid wsp:val=&quot;00A65AFB&quot;/&gt;&lt;wsp:rsid wsp:val=&quot;00A6603F&quot;/&gt;&lt;wsp:rsid wsp:val=&quot;00A66A51&quot;/&gt;&lt;wsp:rsid wsp:val=&quot;00A6729D&quot;/&gt;&lt;wsp:rsid wsp:val=&quot;00A70033&quot;/&gt;&lt;wsp:rsid wsp:val=&quot;00A725E1&quot;/&gt;&lt;wsp:rsid wsp:val=&quot;00A727CE&quot;/&gt;&lt;wsp:rsid wsp:val=&quot;00A7435C&quot;/&gt;&lt;wsp:rsid wsp:val=&quot;00A74ECB&quot;/&gt;&lt;wsp:rsid wsp:val=&quot;00A763D4&quot;/&gt;&lt;wsp:rsid wsp:val=&quot;00A80A73&quot;/&gt;&lt;wsp:rsid wsp:val=&quot;00A81B52&quot;/&gt;&lt;wsp:rsid wsp:val=&quot;00A81EF8&quot;/&gt;&lt;wsp:rsid wsp:val=&quot;00A8213F&quot;/&gt;&lt;wsp:rsid wsp:val=&quot;00A82F61&quot;/&gt;&lt;wsp:rsid wsp:val=&quot;00A84257&quot;/&gt;&lt;wsp:rsid wsp:val=&quot;00A843EF&quot;/&gt;&lt;wsp:rsid wsp:val=&quot;00A85BF2&quot;/&gt;&lt;wsp:rsid wsp:val=&quot;00A910E5&quot;/&gt;&lt;wsp:rsid wsp:val=&quot;00A9447D&quot;/&gt;&lt;wsp:rsid wsp:val=&quot;00A945A0&quot;/&gt;&lt;wsp:rsid wsp:val=&quot;00A94A79&quot;/&gt;&lt;wsp:rsid wsp:val=&quot;00A95FE4&quot;/&gt;&lt;wsp:rsid wsp:val=&quot;00A967ED&quot;/&gt;&lt;wsp:rsid wsp:val=&quot;00A96F65&quot;/&gt;&lt;wsp:rsid wsp:val=&quot;00AA0CE7&quot;/&gt;&lt;wsp:rsid wsp:val=&quot;00AA3EF6&quot;/&gt;&lt;wsp:rsid wsp:val=&quot;00AA4774&quot;/&gt;&lt;wsp:rsid wsp:val=&quot;00AA49E0&quot;/&gt;&lt;wsp:rsid wsp:val=&quot;00AA56F3&quot;/&gt;&lt;wsp:rsid wsp:val=&quot;00AA59F3&quot;/&gt;&lt;wsp:rsid wsp:val=&quot;00AA70D7&quot;/&gt;&lt;wsp:rsid wsp:val=&quot;00AA71FF&quot;/&gt;&lt;wsp:rsid wsp:val=&quot;00AA7865&quot;/&gt;&lt;wsp:rsid wsp:val=&quot;00AB0B73&quot;/&gt;&lt;wsp:rsid wsp:val=&quot;00AB195B&quot;/&gt;&lt;wsp:rsid wsp:val=&quot;00AB361F&quot;/&gt;&lt;wsp:rsid wsp:val=&quot;00AB3A63&quot;/&gt;&lt;wsp:rsid wsp:val=&quot;00AB3C6F&quot;/&gt;&lt;wsp:rsid wsp:val=&quot;00AB3E40&quot;/&gt;&lt;wsp:rsid wsp:val=&quot;00AB4B91&quot;/&gt;&lt;wsp:rsid wsp:val=&quot;00AB5422&quot;/&gt;&lt;wsp:rsid wsp:val=&quot;00AB58BD&quot;/&gt;&lt;wsp:rsid wsp:val=&quot;00AB5958&quot;/&gt;&lt;wsp:rsid wsp:val=&quot;00AC0905&quot;/&gt;&lt;wsp:rsid wsp:val=&quot;00AC11B7&quot;/&gt;&lt;wsp:rsid wsp:val=&quot;00AC4461&quot;/&gt;&lt;wsp:rsid wsp:val=&quot;00AC474E&quot;/&gt;&lt;wsp:rsid wsp:val=&quot;00AC5FBA&quot;/&gt;&lt;wsp:rsid wsp:val=&quot;00AC6131&quot;/&gt;&lt;wsp:rsid wsp:val=&quot;00AC666C&quot;/&gt;&lt;wsp:rsid wsp:val=&quot;00AD1CA3&quot;/&gt;&lt;wsp:rsid wsp:val=&quot;00AD2392&quot;/&gt;&lt;wsp:rsid wsp:val=&quot;00AD487D&quot;/&gt;&lt;wsp:rsid wsp:val=&quot;00AD56FC&quot;/&gt;&lt;wsp:rsid wsp:val=&quot;00AD705D&quot;/&gt;&lt;wsp:rsid wsp:val=&quot;00AD70B3&quot;/&gt;&lt;wsp:rsid wsp:val=&quot;00AD7846&quot;/&gt;&lt;wsp:rsid wsp:val=&quot;00AD7F1F&quot;/&gt;&lt;wsp:rsid wsp:val=&quot;00AE04F0&quot;/&gt;&lt;wsp:rsid wsp:val=&quot;00AE0B28&quot;/&gt;&lt;wsp:rsid wsp:val=&quot;00AE1778&quot;/&gt;&lt;wsp:rsid wsp:val=&quot;00AE2032&quot;/&gt;&lt;wsp:rsid wsp:val=&quot;00AE248E&quot;/&gt;&lt;wsp:rsid wsp:val=&quot;00AE31B2&quot;/&gt;&lt;wsp:rsid wsp:val=&quot;00AE38E3&quot;/&gt;&lt;wsp:rsid wsp:val=&quot;00AE418A&quot;/&gt;&lt;wsp:rsid wsp:val=&quot;00AE490E&quot;/&gt;&lt;wsp:rsid wsp:val=&quot;00AE4B23&quot;/&gt;&lt;wsp:rsid wsp:val=&quot;00AE6B49&quot;/&gt;&lt;wsp:rsid wsp:val=&quot;00AE7BE6&quot;/&gt;&lt;wsp:rsid wsp:val=&quot;00AE7FEC&quot;/&gt;&lt;wsp:rsid wsp:val=&quot;00AF0C09&quot;/&gt;&lt;wsp:rsid wsp:val=&quot;00AF11B3&quot;/&gt;&lt;wsp:rsid wsp:val=&quot;00AF1C99&quot;/&gt;&lt;wsp:rsid wsp:val=&quot;00AF2649&quot;/&gt;&lt;wsp:rsid wsp:val=&quot;00AF2B26&quot;/&gt;&lt;wsp:rsid wsp:val=&quot;00AF3080&quot;/&gt;&lt;wsp:rsid wsp:val=&quot;00AF3529&quot;/&gt;&lt;wsp:rsid wsp:val=&quot;00AF47B1&quot;/&gt;&lt;wsp:rsid wsp:val=&quot;00AF4AB3&quot;/&gt;&lt;wsp:rsid wsp:val=&quot;00B00114&quot;/&gt;&lt;wsp:rsid wsp:val=&quot;00B00750&quot;/&gt;&lt;wsp:rsid wsp:val=&quot;00B02A5F&quot;/&gt;&lt;wsp:rsid wsp:val=&quot;00B05EA1&quot;/&gt;&lt;wsp:rsid wsp:val=&quot;00B05FFD&quot;/&gt;&lt;wsp:rsid wsp:val=&quot;00B07950&quot;/&gt;&lt;wsp:rsid wsp:val=&quot;00B1059A&quot;/&gt;&lt;wsp:rsid wsp:val=&quot;00B10E05&quot;/&gt;&lt;wsp:rsid wsp:val=&quot;00B10E7C&quot;/&gt;&lt;wsp:rsid wsp:val=&quot;00B12C88&quot;/&gt;&lt;wsp:rsid wsp:val=&quot;00B1316F&quot;/&gt;&lt;wsp:rsid wsp:val=&quot;00B14227&quot;/&gt;&lt;wsp:rsid wsp:val=&quot;00B14364&quot;/&gt;&lt;wsp:rsid wsp:val=&quot;00B1523D&quot;/&gt;&lt;wsp:rsid wsp:val=&quot;00B152A2&quot;/&gt;&lt;wsp:rsid wsp:val=&quot;00B16A10&quot;/&gt;&lt;wsp:rsid wsp:val=&quot;00B17411&quot;/&gt;&lt;wsp:rsid wsp:val=&quot;00B17C33&quot;/&gt;&lt;wsp:rsid wsp:val=&quot;00B21C1E&quot;/&gt;&lt;wsp:rsid wsp:val=&quot;00B22D92&quot;/&gt;&lt;wsp:rsid wsp:val=&quot;00B236B9&quot;/&gt;&lt;wsp:rsid wsp:val=&quot;00B247F7&quot;/&gt;&lt;wsp:rsid wsp:val=&quot;00B25D9A&quot;/&gt;&lt;wsp:rsid wsp:val=&quot;00B25F8C&quot;/&gt;&lt;wsp:rsid wsp:val=&quot;00B260CE&quot;/&gt;&lt;wsp:rsid wsp:val=&quot;00B26606&quot;/&gt;&lt;wsp:rsid wsp:val=&quot;00B266AA&quot;/&gt;&lt;wsp:rsid wsp:val=&quot;00B301A7&quot;/&gt;&lt;wsp:rsid wsp:val=&quot;00B327B3&quot;/&gt;&lt;wsp:rsid wsp:val=&quot;00B33597&quot;/&gt;&lt;wsp:rsid wsp:val=&quot;00B350AB&quot;/&gt;&lt;wsp:rsid wsp:val=&quot;00B35A59&quot;/&gt;&lt;wsp:rsid wsp:val=&quot;00B37384&quot;/&gt;&lt;wsp:rsid wsp:val=&quot;00B41AA9&quot;/&gt;&lt;wsp:rsid wsp:val=&quot;00B443EE&quot;/&gt;&lt;wsp:rsid wsp:val=&quot;00B45191&quot;/&gt;&lt;wsp:rsid wsp:val=&quot;00B463B7&quot;/&gt;&lt;wsp:rsid wsp:val=&quot;00B469BD&quot;/&gt;&lt;wsp:rsid wsp:val=&quot;00B4740D&quot;/&gt;&lt;wsp:rsid wsp:val=&quot;00B50AC1&quot;/&gt;&lt;wsp:rsid wsp:val=&quot;00B51D6D&quot;/&gt;&lt;wsp:rsid wsp:val=&quot;00B53BD0&quot;/&gt;&lt;wsp:rsid wsp:val=&quot;00B54201&quot;/&gt;&lt;wsp:rsid wsp:val=&quot;00B54547&quot;/&gt;&lt;wsp:rsid wsp:val=&quot;00B54AE2&quot;/&gt;&lt;wsp:rsid wsp:val=&quot;00B54CD3&quot;/&gt;&lt;wsp:rsid wsp:val=&quot;00B54F9B&quot;/&gt;&lt;wsp:rsid wsp:val=&quot;00B55992&quot;/&gt;&lt;wsp:rsid wsp:val=&quot;00B56383&quot;/&gt;&lt;wsp:rsid wsp:val=&quot;00B5783D&quot;/&gt;&lt;wsp:rsid wsp:val=&quot;00B57928&quot;/&gt;&lt;wsp:rsid wsp:val=&quot;00B60E55&quot;/&gt;&lt;wsp:rsid wsp:val=&quot;00B622D6&quot;/&gt;&lt;wsp:rsid wsp:val=&quot;00B6253D&quot;/&gt;&lt;wsp:rsid wsp:val=&quot;00B627B1&quot;/&gt;&lt;wsp:rsid wsp:val=&quot;00B6327A&quot;/&gt;&lt;wsp:rsid wsp:val=&quot;00B6646E&quot;/&gt;&lt;wsp:rsid wsp:val=&quot;00B750CA&quot;/&gt;&lt;wsp:rsid wsp:val=&quot;00B756E2&quot;/&gt;&lt;wsp:rsid wsp:val=&quot;00B7693A&quot;/&gt;&lt;wsp:rsid wsp:val=&quot;00B76BA3&quot;/&gt;&lt;wsp:rsid wsp:val=&quot;00B76E5D&quot;/&gt;&lt;wsp:rsid wsp:val=&quot;00B7713E&quot;/&gt;&lt;wsp:rsid wsp:val=&quot;00B77641&quot;/&gt;&lt;wsp:rsid wsp:val=&quot;00B77DB7&quot;/&gt;&lt;wsp:rsid wsp:val=&quot;00B81062&quot;/&gt;&lt;wsp:rsid wsp:val=&quot;00B81CFF&quot;/&gt;&lt;wsp:rsid wsp:val=&quot;00B83ABC&quot;/&gt;&lt;wsp:rsid wsp:val=&quot;00B84A9D&quot;/&gt;&lt;wsp:rsid wsp:val=&quot;00B854D3&quot;/&gt;&lt;wsp:rsid wsp:val=&quot;00B86F8B&quot;/&gt;&lt;wsp:rsid wsp:val=&quot;00B90FA1&quot;/&gt;&lt;wsp:rsid wsp:val=&quot;00B93CC1&quot;/&gt;&lt;wsp:rsid wsp:val=&quot;00B94EA8&quot;/&gt;&lt;wsp:rsid wsp:val=&quot;00B96DB6&quot;/&gt;&lt;wsp:rsid wsp:val=&quot;00B96DD5&quot;/&gt;&lt;wsp:rsid wsp:val=&quot;00B96F90&quot;/&gt;&lt;wsp:rsid wsp:val=&quot;00B970C8&quot;/&gt;&lt;wsp:rsid wsp:val=&quot;00B9751B&quot;/&gt;&lt;wsp:rsid wsp:val=&quot;00BA033A&quot;/&gt;&lt;wsp:rsid wsp:val=&quot;00BA3F69&quot;/&gt;&lt;wsp:rsid wsp:val=&quot;00BA4C0C&quot;/&gt;&lt;wsp:rsid wsp:val=&quot;00BA4D57&quot;/&gt;&lt;wsp:rsid wsp:val=&quot;00BA67A5&quot;/&gt;&lt;wsp:rsid wsp:val=&quot;00BA6816&quot;/&gt;&lt;wsp:rsid wsp:val=&quot;00BA735F&quot;/&gt;&lt;wsp:rsid wsp:val=&quot;00BB0CCF&quot;/&gt;&lt;wsp:rsid wsp:val=&quot;00BB21A8&quot;/&gt;&lt;wsp:rsid wsp:val=&quot;00BB2F80&quot;/&gt;&lt;wsp:rsid wsp:val=&quot;00BB45B6&quot;/&gt;&lt;wsp:rsid wsp:val=&quot;00BB5246&quot;/&gt;&lt;wsp:rsid wsp:val=&quot;00BB5B41&quot;/&gt;&lt;wsp:rsid wsp:val=&quot;00BB611F&quot;/&gt;&lt;wsp:rsid wsp:val=&quot;00BB6557&quot;/&gt;&lt;wsp:rsid wsp:val=&quot;00BB726E&quot;/&gt;&lt;wsp:rsid wsp:val=&quot;00BB760B&quot;/&gt;&lt;wsp:rsid wsp:val=&quot;00BC0386&quot;/&gt;&lt;wsp:rsid wsp:val=&quot;00BC152A&quot;/&gt;&lt;wsp:rsid wsp:val=&quot;00BC15BF&quot;/&gt;&lt;wsp:rsid wsp:val=&quot;00BC1879&quot;/&gt;&lt;wsp:rsid wsp:val=&quot;00BC2A3D&quot;/&gt;&lt;wsp:rsid wsp:val=&quot;00BC3215&quot;/&gt;&lt;wsp:rsid wsp:val=&quot;00BC3542&quot;/&gt;&lt;wsp:rsid wsp:val=&quot;00BC443C&quot;/&gt;&lt;wsp:rsid wsp:val=&quot;00BC5CCC&quot;/&gt;&lt;wsp:rsid wsp:val=&quot;00BC70F1&quot;/&gt;&lt;wsp:rsid wsp:val=&quot;00BC774E&quot;/&gt;&lt;wsp:rsid wsp:val=&quot;00BD0BC0&quot;/&gt;&lt;wsp:rsid wsp:val=&quot;00BD164C&quot;/&gt;&lt;wsp:rsid wsp:val=&quot;00BD1972&quot;/&gt;&lt;wsp:rsid wsp:val=&quot;00BD1B45&quot;/&gt;&lt;wsp:rsid wsp:val=&quot;00BD2749&quot;/&gt;&lt;wsp:rsid wsp:val=&quot;00BD394A&quot;/&gt;&lt;wsp:rsid wsp:val=&quot;00BD3CE8&quot;/&gt;&lt;wsp:rsid wsp:val=&quot;00BD5D08&quot;/&gt;&lt;wsp:rsid wsp:val=&quot;00BD647F&quot;/&gt;&lt;wsp:rsid wsp:val=&quot;00BD6AE7&quot;/&gt;&lt;wsp:rsid wsp:val=&quot;00BD70C8&quot;/&gt;&lt;wsp:rsid wsp:val=&quot;00BE1BBB&quot;/&gt;&lt;wsp:rsid wsp:val=&quot;00BE327D&quot;/&gt;&lt;wsp:rsid wsp:val=&quot;00BE4D3B&quot;/&gt;&lt;wsp:rsid wsp:val=&quot;00BE5214&quot;/&gt;&lt;wsp:rsid wsp:val=&quot;00BE7FB9&quot;/&gt;&lt;wsp:rsid wsp:val=&quot;00BF0054&quot;/&gt;&lt;wsp:rsid wsp:val=&quot;00BF0633&quot;/&gt;&lt;wsp:rsid wsp:val=&quot;00BF1091&quot;/&gt;&lt;wsp:rsid wsp:val=&quot;00BF2847&quot;/&gt;&lt;wsp:rsid wsp:val=&quot;00BF2E49&quot;/&gt;&lt;wsp:rsid wsp:val=&quot;00BF4506&quot;/&gt;&lt;wsp:rsid wsp:val=&quot;00BF46E9&quot;/&gt;&lt;wsp:rsid wsp:val=&quot;00BF475E&quot;/&gt;&lt;wsp:rsid wsp:val=&quot;00BF61B1&quot;/&gt;&lt;wsp:rsid wsp:val=&quot;00BF6C35&quot;/&gt;&lt;wsp:rsid wsp:val=&quot;00C00422&quot;/&gt;&lt;wsp:rsid wsp:val=&quot;00C00D4F&quot;/&gt;&lt;wsp:rsid wsp:val=&quot;00C00FD1&quot;/&gt;&lt;wsp:rsid wsp:val=&quot;00C01976&quot;/&gt;&lt;wsp:rsid wsp:val=&quot;00C01AEA&quot;/&gt;&lt;wsp:rsid wsp:val=&quot;00C01EA1&quot;/&gt;&lt;wsp:rsid wsp:val=&quot;00C0217F&quot;/&gt;&lt;wsp:rsid wsp:val=&quot;00C0280A&quot;/&gt;&lt;wsp:rsid wsp:val=&quot;00C02BD9&quot;/&gt;&lt;wsp:rsid wsp:val=&quot;00C032F0&quot;/&gt;&lt;wsp:rsid wsp:val=&quot;00C03450&quot;/&gt;&lt;wsp:rsid wsp:val=&quot;00C0573D&quot;/&gt;&lt;wsp:rsid wsp:val=&quot;00C057C9&quot;/&gt;&lt;wsp:rsid wsp:val=&quot;00C12EEF&quot;/&gt;&lt;wsp:rsid wsp:val=&quot;00C13D9F&quot;/&gt;&lt;wsp:rsid wsp:val=&quot;00C147D0&quot;/&gt;&lt;wsp:rsid wsp:val=&quot;00C14809&quot;/&gt;&lt;wsp:rsid wsp:val=&quot;00C16563&quot;/&gt;&lt;wsp:rsid wsp:val=&quot;00C1734B&quot;/&gt;&lt;wsp:rsid wsp:val=&quot;00C205EB&quot;/&gt;&lt;wsp:rsid wsp:val=&quot;00C22568&quot;/&gt;&lt;wsp:rsid wsp:val=&quot;00C22A5B&quot;/&gt;&lt;wsp:rsid wsp:val=&quot;00C234BA&quot;/&gt;&lt;wsp:rsid wsp:val=&quot;00C235A2&quot;/&gt;&lt;wsp:rsid wsp:val=&quot;00C242BF&quot;/&gt;&lt;wsp:rsid wsp:val=&quot;00C25342&quot;/&gt;&lt;wsp:rsid wsp:val=&quot;00C2557D&quot;/&gt;&lt;wsp:rsid wsp:val=&quot;00C25688&quot;/&gt;&lt;wsp:rsid wsp:val=&quot;00C25A65&quot;/&gt;&lt;wsp:rsid wsp:val=&quot;00C25E46&quot;/&gt;&lt;wsp:rsid wsp:val=&quot;00C26724&quot;/&gt;&lt;wsp:rsid wsp:val=&quot;00C26C86&quot;/&gt;&lt;wsp:rsid wsp:val=&quot;00C30074&quot;/&gt;&lt;wsp:rsid wsp:val=&quot;00C300DF&quot;/&gt;&lt;wsp:rsid wsp:val=&quot;00C31062&quot;/&gt;&lt;wsp:rsid wsp:val=&quot;00C334C8&quot;/&gt;&lt;wsp:rsid wsp:val=&quot;00C33825&quot;/&gt;&lt;wsp:rsid wsp:val=&quot;00C33D9B&quot;/&gt;&lt;wsp:rsid wsp:val=&quot;00C34045&quot;/&gt;&lt;wsp:rsid wsp:val=&quot;00C35047&quot;/&gt;&lt;wsp:rsid wsp:val=&quot;00C35DED&quot;/&gt;&lt;wsp:rsid wsp:val=&quot;00C40D98&quot;/&gt;&lt;wsp:rsid wsp:val=&quot;00C414E6&quot;/&gt;&lt;wsp:rsid wsp:val=&quot;00C41B32&quot;/&gt;&lt;wsp:rsid wsp:val=&quot;00C42801&quot;/&gt;&lt;wsp:rsid wsp:val=&quot;00C431F3&quot;/&gt;&lt;wsp:rsid wsp:val=&quot;00C4597F&quot;/&gt;&lt;wsp:rsid wsp:val=&quot;00C47943&quot;/&gt;&lt;wsp:rsid wsp:val=&quot;00C479AB&quot;/&gt;&lt;wsp:rsid wsp:val=&quot;00C47F21&quot;/&gt;&lt;wsp:rsid wsp:val=&quot;00C502A0&quot;/&gt;&lt;wsp:rsid wsp:val=&quot;00C50A4A&quot;/&gt;&lt;wsp:rsid wsp:val=&quot;00C51814&quot;/&gt;&lt;wsp:rsid wsp:val=&quot;00C51976&quot;/&gt;&lt;wsp:rsid wsp:val=&quot;00C51EC4&quot;/&gt;&lt;wsp:rsid wsp:val=&quot;00C52E48&quot;/&gt;&lt;wsp:rsid wsp:val=&quot;00C53DCF&quot;/&gt;&lt;wsp:rsid wsp:val=&quot;00C5414B&quot;/&gt;&lt;wsp:rsid wsp:val=&quot;00C553CB&quot;/&gt;&lt;wsp:rsid wsp:val=&quot;00C55709&quot;/&gt;&lt;wsp:rsid wsp:val=&quot;00C56211&quot;/&gt;&lt;wsp:rsid wsp:val=&quot;00C56D44&quot;/&gt;&lt;wsp:rsid wsp:val=&quot;00C5740C&quot;/&gt;&lt;wsp:rsid wsp:val=&quot;00C57849&quot;/&gt;&lt;wsp:rsid wsp:val=&quot;00C57DBF&quot;/&gt;&lt;wsp:rsid wsp:val=&quot;00C6017B&quot;/&gt;&lt;wsp:rsid wsp:val=&quot;00C605D4&quot;/&gt;&lt;wsp:rsid wsp:val=&quot;00C606F2&quot;/&gt;&lt;wsp:rsid wsp:val=&quot;00C6079A&quot;/&gt;&lt;wsp:rsid wsp:val=&quot;00C63364&quot;/&gt;&lt;wsp:rsid wsp:val=&quot;00C63431&quot;/&gt;&lt;wsp:rsid wsp:val=&quot;00C651CF&quot;/&gt;&lt;wsp:rsid wsp:val=&quot;00C6558F&quot;/&gt;&lt;wsp:rsid wsp:val=&quot;00C67850&quot;/&gt;&lt;wsp:rsid wsp:val=&quot;00C70F5D&quot;/&gt;&lt;wsp:rsid wsp:val=&quot;00C72A32&quot;/&gt;&lt;wsp:rsid wsp:val=&quot;00C738DE&quot;/&gt;&lt;wsp:rsid wsp:val=&quot;00C74339&quot;/&gt;&lt;wsp:rsid wsp:val=&quot;00C744DC&quot;/&gt;&lt;wsp:rsid wsp:val=&quot;00C74AEA&quot;/&gt;&lt;wsp:rsid wsp:val=&quot;00C75022&quot;/&gt;&lt;wsp:rsid wsp:val=&quot;00C776A9&quot;/&gt;&lt;wsp:rsid wsp:val=&quot;00C803F2&quot;/&gt;&lt;wsp:rsid wsp:val=&quot;00C810BD&quot;/&gt;&lt;wsp:rsid wsp:val=&quot;00C81C88&quot;/&gt;&lt;wsp:rsid wsp:val=&quot;00C82544&quot;/&gt;&lt;wsp:rsid wsp:val=&quot;00C82CF4&quot;/&gt;&lt;wsp:rsid wsp:val=&quot;00C82FF1&quot;/&gt;&lt;wsp:rsid wsp:val=&quot;00C833B8&quot;/&gt;&lt;wsp:rsid wsp:val=&quot;00C838C5&quot;/&gt;&lt;wsp:rsid wsp:val=&quot;00C8415E&quot;/&gt;&lt;wsp:rsid wsp:val=&quot;00C846AD&quot;/&gt;&lt;wsp:rsid wsp:val=&quot;00C873F2&quot;/&gt;&lt;wsp:rsid wsp:val=&quot;00C91262&quot;/&gt;&lt;wsp:rsid wsp:val=&quot;00C94548&quot;/&gt;&lt;wsp:rsid wsp:val=&quot;00C945F6&quot;/&gt;&lt;wsp:rsid wsp:val=&quot;00C94F84&quot;/&gt;&lt;wsp:rsid wsp:val=&quot;00C96B92&quot;/&gt;&lt;wsp:rsid wsp:val=&quot;00C96C43&quot;/&gt;&lt;wsp:rsid wsp:val=&quot;00C9774F&quot;/&gt;&lt;wsp:rsid wsp:val=&quot;00CA1567&quot;/&gt;&lt;wsp:rsid wsp:val=&quot;00CA2FDD&quot;/&gt;&lt;wsp:rsid wsp:val=&quot;00CA423E&quot;/&gt;&lt;wsp:rsid wsp:val=&quot;00CA58E7&quot;/&gt;&lt;wsp:rsid wsp:val=&quot;00CA5B3F&quot;/&gt;&lt;wsp:rsid wsp:val=&quot;00CA5E56&quot;/&gt;&lt;wsp:rsid wsp:val=&quot;00CA6455&quot;/&gt;&lt;wsp:rsid wsp:val=&quot;00CA7E01&quot;/&gt;&lt;wsp:rsid wsp:val=&quot;00CB045C&quot;/&gt;&lt;wsp:rsid wsp:val=&quot;00CB0587&quot;/&gt;&lt;wsp:rsid wsp:val=&quot;00CB0657&quot;/&gt;&lt;wsp:rsid wsp:val=&quot;00CB126A&quot;/&gt;&lt;wsp:rsid wsp:val=&quot;00CB1B6A&quot;/&gt;&lt;wsp:rsid wsp:val=&quot;00CB3995&quot;/&gt;&lt;wsp:rsid wsp:val=&quot;00CB63DD&quot;/&gt;&lt;wsp:rsid wsp:val=&quot;00CC0F4A&quot;/&gt;&lt;wsp:rsid wsp:val=&quot;00CC1833&quot;/&gt;&lt;wsp:rsid wsp:val=&quot;00CC1DD0&quot;/&gt;&lt;wsp:rsid wsp:val=&quot;00CC272A&quot;/&gt;&lt;wsp:rsid wsp:val=&quot;00CC4C69&quot;/&gt;&lt;wsp:rsid wsp:val=&quot;00CC4F76&quot;/&gt;&lt;wsp:rsid wsp:val=&quot;00CC6510&quot;/&gt;&lt;wsp:rsid wsp:val=&quot;00CC7441&quot;/&gt;&lt;wsp:rsid wsp:val=&quot;00CC7720&quot;/&gt;&lt;wsp:rsid wsp:val=&quot;00CC796D&quot;/&gt;&lt;wsp:rsid wsp:val=&quot;00CC7A5D&quot;/&gt;&lt;wsp:rsid wsp:val=&quot;00CD1380&quot;/&gt;&lt;wsp:rsid wsp:val=&quot;00CD139F&quot;/&gt;&lt;wsp:rsid wsp:val=&quot;00CD1539&quot;/&gt;&lt;wsp:rsid wsp:val=&quot;00CD2245&quot;/&gt;&lt;wsp:rsid wsp:val=&quot;00CD295A&quot;/&gt;&lt;wsp:rsid wsp:val=&quot;00CD3393&quot;/&gt;&lt;wsp:rsid wsp:val=&quot;00CD3DD6&quot;/&gt;&lt;wsp:rsid wsp:val=&quot;00CD42DD&quot;/&gt;&lt;wsp:rsid wsp:val=&quot;00CD4438&quot;/&gt;&lt;wsp:rsid wsp:val=&quot;00CD4D06&quot;/&gt;&lt;wsp:rsid wsp:val=&quot;00CD65B2&quot;/&gt;&lt;wsp:rsid wsp:val=&quot;00CD718A&quot;/&gt;&lt;wsp:rsid wsp:val=&quot;00CE2E60&quot;/&gt;&lt;wsp:rsid wsp:val=&quot;00CE323C&quot;/&gt;&lt;wsp:rsid wsp:val=&quot;00CE3D99&quot;/&gt;&lt;wsp:rsid wsp:val=&quot;00CE3DBA&quot;/&gt;&lt;wsp:rsid wsp:val=&quot;00CE4148&quot;/&gt;&lt;wsp:rsid wsp:val=&quot;00CE4E18&quot;/&gt;&lt;wsp:rsid wsp:val=&quot;00CF119B&quot;/&gt;&lt;wsp:rsid wsp:val=&quot;00CF1379&quot;/&gt;&lt;wsp:rsid wsp:val=&quot;00CF2965&quot;/&gt;&lt;wsp:rsid wsp:val=&quot;00CF471A&quot;/&gt;&lt;wsp:rsid wsp:val=&quot;00CF4CFB&quot;/&gt;&lt;wsp:rsid wsp:val=&quot;00CF53AF&quot;/&gt;&lt;wsp:rsid wsp:val=&quot;00CF6713&quot;/&gt;&lt;wsp:rsid wsp:val=&quot;00CF6C28&quot;/&gt;&lt;wsp:rsid wsp:val=&quot;00CF78B0&quot;/&gt;&lt;wsp:rsid wsp:val=&quot;00D0088E&quot;/&gt;&lt;wsp:rsid wsp:val=&quot;00D02F73&quot;/&gt;&lt;wsp:rsid wsp:val=&quot;00D03DBB&quot;/&gt;&lt;wsp:rsid wsp:val=&quot;00D04DAD&quot;/&gt;&lt;wsp:rsid wsp:val=&quot;00D051EF&quot;/&gt;&lt;wsp:rsid wsp:val=&quot;00D053C3&quot;/&gt;&lt;wsp:rsid wsp:val=&quot;00D05867&quot;/&gt;&lt;wsp:rsid wsp:val=&quot;00D0601D&quot;/&gt;&lt;wsp:rsid wsp:val=&quot;00D06A73&quot;/&gt;&lt;wsp:rsid wsp:val=&quot;00D06C20&quot;/&gt;&lt;wsp:rsid wsp:val=&quot;00D06E59&quot;/&gt;&lt;wsp:rsid wsp:val=&quot;00D071B2&quot;/&gt;&lt;wsp:rsid wsp:val=&quot;00D07FD2&quot;/&gt;&lt;wsp:rsid wsp:val=&quot;00D1122F&quot;/&gt;&lt;wsp:rsid wsp:val=&quot;00D11ABD&quot;/&gt;&lt;wsp:rsid wsp:val=&quot;00D12A46&quot;/&gt;&lt;wsp:rsid wsp:val=&quot;00D13C24&quot;/&gt;&lt;wsp:rsid wsp:val=&quot;00D15777&quot;/&gt;&lt;wsp:rsid wsp:val=&quot;00D17816&quot;/&gt;&lt;wsp:rsid wsp:val=&quot;00D2044F&quot;/&gt;&lt;wsp:rsid wsp:val=&quot;00D207A4&quot;/&gt;&lt;wsp:rsid wsp:val=&quot;00D208AD&quot;/&gt;&lt;wsp:rsid wsp:val=&quot;00D216AC&quot;/&gt;&lt;wsp:rsid wsp:val=&quot;00D24B7B&quot;/&gt;&lt;wsp:rsid wsp:val=&quot;00D262DC&quot;/&gt;&lt;wsp:rsid wsp:val=&quot;00D3244F&quot;/&gt;&lt;wsp:rsid wsp:val=&quot;00D33BFE&quot;/&gt;&lt;wsp:rsid wsp:val=&quot;00D343E5&quot;/&gt;&lt;wsp:rsid wsp:val=&quot;00D353F4&quot;/&gt;&lt;wsp:rsid wsp:val=&quot;00D35DA7&quot;/&gt;&lt;wsp:rsid wsp:val=&quot;00D366D6&quot;/&gt;&lt;wsp:rsid wsp:val=&quot;00D366FE&quot;/&gt;&lt;wsp:rsid wsp:val=&quot;00D4001D&quot;/&gt;&lt;wsp:rsid wsp:val=&quot;00D40F69&quot;/&gt;&lt;wsp:rsid wsp:val=&quot;00D42CB3&quot;/&gt;&lt;wsp:rsid wsp:val=&quot;00D4352C&quot;/&gt;&lt;wsp:rsid wsp:val=&quot;00D43C9D&quot;/&gt;&lt;wsp:rsid wsp:val=&quot;00D45419&quot;/&gt;&lt;wsp:rsid wsp:val=&quot;00D50AF7&quot;/&gt;&lt;wsp:rsid wsp:val=&quot;00D5201A&quot;/&gt;&lt;wsp:rsid wsp:val=&quot;00D53B02&quot;/&gt;&lt;wsp:rsid wsp:val=&quot;00D55F62&quot;/&gt;&lt;wsp:rsid wsp:val=&quot;00D602E6&quot;/&gt;&lt;wsp:rsid wsp:val=&quot;00D60695&quot;/&gt;&lt;wsp:rsid wsp:val=&quot;00D61398&quot;/&gt;&lt;wsp:rsid wsp:val=&quot;00D645EC&quot;/&gt;&lt;wsp:rsid wsp:val=&quot;00D64703&quot;/&gt;&lt;wsp:rsid wsp:val=&quot;00D64747&quot;/&gt;&lt;wsp:rsid wsp:val=&quot;00D661CE&quot;/&gt;&lt;wsp:rsid wsp:val=&quot;00D71B7D&quot;/&gt;&lt;wsp:rsid wsp:val=&quot;00D74A36&quot;/&gt;&lt;wsp:rsid wsp:val=&quot;00D74C1D&quot;/&gt;&lt;wsp:rsid wsp:val=&quot;00D763C7&quot;/&gt;&lt;wsp:rsid wsp:val=&quot;00D769B4&quot;/&gt;&lt;wsp:rsid wsp:val=&quot;00D76A22&quot;/&gt;&lt;wsp:rsid wsp:val=&quot;00D76AA4&quot;/&gt;&lt;wsp:rsid wsp:val=&quot;00D77D44&quot;/&gt;&lt;wsp:rsid wsp:val=&quot;00D77EF3&quot;/&gt;&lt;wsp:rsid wsp:val=&quot;00D829C1&quot;/&gt;&lt;wsp:rsid wsp:val=&quot;00D84EFA&quot;/&gt;&lt;wsp:rsid wsp:val=&quot;00D85EBE&quot;/&gt;&lt;wsp:rsid wsp:val=&quot;00D908B1&quot;/&gt;&lt;wsp:rsid wsp:val=&quot;00D90D5C&quot;/&gt;&lt;wsp:rsid wsp:val=&quot;00D93429&quot;/&gt;&lt;wsp:rsid wsp:val=&quot;00D93E37&quot;/&gt;&lt;wsp:rsid wsp:val=&quot;00D94A10&quot;/&gt;&lt;wsp:rsid wsp:val=&quot;00D94F8A&quot;/&gt;&lt;wsp:rsid wsp:val=&quot;00D951A4&quot;/&gt;&lt;wsp:rsid wsp:val=&quot;00D97163&quot;/&gt;&lt;wsp:rsid wsp:val=&quot;00D971D2&quot;/&gt;&lt;wsp:rsid wsp:val=&quot;00DA1746&quot;/&gt;&lt;wsp:rsid wsp:val=&quot;00DA1F00&quot;/&gt;&lt;wsp:rsid wsp:val=&quot;00DA1F45&quot;/&gt;&lt;wsp:rsid wsp:val=&quot;00DA2266&quot;/&gt;&lt;wsp:rsid wsp:val=&quot;00DA24DA&quot;/&gt;&lt;wsp:rsid wsp:val=&quot;00DA30D7&quot;/&gt;&lt;wsp:rsid wsp:val=&quot;00DA3247&quot;/&gt;&lt;wsp:rsid wsp:val=&quot;00DA395E&quot;/&gt;&lt;wsp:rsid wsp:val=&quot;00DA57F8&quot;/&gt;&lt;wsp:rsid wsp:val=&quot;00DA5A33&quot;/&gt;&lt;wsp:rsid wsp:val=&quot;00DA6054&quot;/&gt;&lt;wsp:rsid wsp:val=&quot;00DB1155&quot;/&gt;&lt;wsp:rsid wsp:val=&quot;00DB2330&quot;/&gt;&lt;wsp:rsid wsp:val=&quot;00DB350C&quot;/&gt;&lt;wsp:rsid wsp:val=&quot;00DB37AA&quot;/&gt;&lt;wsp:rsid wsp:val=&quot;00DB38E3&quot;/&gt;&lt;wsp:rsid wsp:val=&quot;00DB437C&quot;/&gt;&lt;wsp:rsid wsp:val=&quot;00DB5A48&quot;/&gt;&lt;wsp:rsid wsp:val=&quot;00DB6ADF&quot;/&gt;&lt;wsp:rsid wsp:val=&quot;00DB79AB&quot;/&gt;&lt;wsp:rsid wsp:val=&quot;00DC0EBF&quot;/&gt;&lt;wsp:rsid wsp:val=&quot;00DC4C95&quot;/&gt;&lt;wsp:rsid wsp:val=&quot;00DC6293&quot;/&gt;&lt;wsp:rsid wsp:val=&quot;00DC72A9&quot;/&gt;&lt;wsp:rsid wsp:val=&quot;00DD20E9&quot;/&gt;&lt;wsp:rsid wsp:val=&quot;00DD231B&quot;/&gt;&lt;wsp:rsid wsp:val=&quot;00DD3218&quot;/&gt;&lt;wsp:rsid wsp:val=&quot;00DD322C&quot;/&gt;&lt;wsp:rsid wsp:val=&quot;00DD43CB&quot;/&gt;&lt;wsp:rsid wsp:val=&quot;00DD477D&quot;/&gt;&lt;wsp:rsid wsp:val=&quot;00DD63B5&quot;/&gt;&lt;wsp:rsid wsp:val=&quot;00DD6B9A&quot;/&gt;&lt;wsp:rsid wsp:val=&quot;00DD7713&quot;/&gt;&lt;wsp:rsid wsp:val=&quot;00DE0E50&quot;/&gt;&lt;wsp:rsid wsp:val=&quot;00DE1986&quot;/&gt;&lt;wsp:rsid wsp:val=&quot;00DE34AD&quot;/&gt;&lt;wsp:rsid wsp:val=&quot;00DE3DFC&quot;/&gt;&lt;wsp:rsid wsp:val=&quot;00DE4A13&quot;/&gt;&lt;wsp:rsid wsp:val=&quot;00DE4CFE&quot;/&gt;&lt;wsp:rsid wsp:val=&quot;00DE59FE&quot;/&gt;&lt;wsp:rsid wsp:val=&quot;00DE5AF4&quot;/&gt;&lt;wsp:rsid wsp:val=&quot;00DF1479&quot;/&gt;&lt;wsp:rsid wsp:val=&quot;00DF265B&quot;/&gt;&lt;wsp:rsid wsp:val=&quot;00DF4958&quot;/&gt;&lt;wsp:rsid wsp:val=&quot;00DF498F&quot;/&gt;&lt;wsp:rsid wsp:val=&quot;00DF6A3C&quot;/&gt;&lt;wsp:rsid wsp:val=&quot;00DF6F12&quot;/&gt;&lt;wsp:rsid wsp:val=&quot;00E00B83&quot;/&gt;&lt;wsp:rsid wsp:val=&quot;00E01E35&quot;/&gt;&lt;wsp:rsid wsp:val=&quot;00E0263C&quot;/&gt;&lt;wsp:rsid wsp:val=&quot;00E03B13&quot;/&gt;&lt;wsp:rsid wsp:val=&quot;00E05279&quot;/&gt;&lt;wsp:rsid wsp:val=&quot;00E05758&quot;/&gt;&lt;wsp:rsid wsp:val=&quot;00E05DF5&quot;/&gt;&lt;wsp:rsid wsp:val=&quot;00E0692D&quot;/&gt;&lt;wsp:rsid wsp:val=&quot;00E07493&quot;/&gt;&lt;wsp:rsid wsp:val=&quot;00E07C8F&quot;/&gt;&lt;wsp:rsid wsp:val=&quot;00E12479&quot;/&gt;&lt;wsp:rsid wsp:val=&quot;00E15B54&quot;/&gt;&lt;wsp:rsid wsp:val=&quot;00E166DF&quot;/&gt;&lt;wsp:rsid wsp:val=&quot;00E17566&quot;/&gt;&lt;wsp:rsid wsp:val=&quot;00E17A7C&quot;/&gt;&lt;wsp:rsid wsp:val=&quot;00E20125&quot;/&gt;&lt;wsp:rsid wsp:val=&quot;00E20F18&quot;/&gt;&lt;wsp:rsid wsp:val=&quot;00E20FB0&quot;/&gt;&lt;wsp:rsid wsp:val=&quot;00E21DF8&quot;/&gt;&lt;wsp:rsid wsp:val=&quot;00E22A24&quot;/&gt;&lt;wsp:rsid wsp:val=&quot;00E256CF&quot;/&gt;&lt;wsp:rsid wsp:val=&quot;00E25C61&quot;/&gt;&lt;wsp:rsid wsp:val=&quot;00E26F25&quot;/&gt;&lt;wsp:rsid wsp:val=&quot;00E3088D&quot;/&gt;&lt;wsp:rsid wsp:val=&quot;00E32154&quot;/&gt;&lt;wsp:rsid wsp:val=&quot;00E33BB8&quot;/&gt;&lt;wsp:rsid wsp:val=&quot;00E33BF8&quot;/&gt;&lt;wsp:rsid wsp:val=&quot;00E33D73&quot;/&gt;&lt;wsp:rsid wsp:val=&quot;00E344E6&quot;/&gt;&lt;wsp:rsid wsp:val=&quot;00E352BD&quot;/&gt;&lt;wsp:rsid wsp:val=&quot;00E35D4B&quot;/&gt;&lt;wsp:rsid wsp:val=&quot;00E37EAB&quot;/&gt;&lt;wsp:rsid wsp:val=&quot;00E37F43&quot;/&gt;&lt;wsp:rsid wsp:val=&quot;00E412B9&quot;/&gt;&lt;wsp:rsid wsp:val=&quot;00E413F3&quot;/&gt;&lt;wsp:rsid wsp:val=&quot;00E415C1&quot;/&gt;&lt;wsp:rsid wsp:val=&quot;00E4201D&quot;/&gt;&lt;wsp:rsid wsp:val=&quot;00E453E7&quot;/&gt;&lt;wsp:rsid wsp:val=&quot;00E45D12&quot;/&gt;&lt;wsp:rsid wsp:val=&quot;00E45EBF&quot;/&gt;&lt;wsp:rsid wsp:val=&quot;00E461BD&quot;/&gt;&lt;wsp:rsid wsp:val=&quot;00E46293&quot;/&gt;&lt;wsp:rsid wsp:val=&quot;00E47ED6&quot;/&gt;&lt;wsp:rsid wsp:val=&quot;00E50B84&quot;/&gt;&lt;wsp:rsid wsp:val=&quot;00E519D5&quot;/&gt;&lt;wsp:rsid wsp:val=&quot;00E51CAE&quot;/&gt;&lt;wsp:rsid wsp:val=&quot;00E521D5&quot;/&gt;&lt;wsp:rsid wsp:val=&quot;00E52EEF&quot;/&gt;&lt;wsp:rsid wsp:val=&quot;00E5413B&quot;/&gt;&lt;wsp:rsid wsp:val=&quot;00E55033&quot;/&gt;&lt;wsp:rsid wsp:val=&quot;00E55110&quot;/&gt;&lt;wsp:rsid wsp:val=&quot;00E56BE0&quot;/&gt;&lt;wsp:rsid wsp:val=&quot;00E6242E&quot;/&gt;&lt;wsp:rsid wsp:val=&quot;00E64982&quot;/&gt;&lt;wsp:rsid wsp:val=&quot;00E6539D&quot;/&gt;&lt;wsp:rsid wsp:val=&quot;00E65B38&quot;/&gt;&lt;wsp:rsid wsp:val=&quot;00E65D4A&quot;/&gt;&lt;wsp:rsid wsp:val=&quot;00E67819&quot;/&gt;&lt;wsp:rsid wsp:val=&quot;00E709D4&quot;/&gt;&lt;wsp:rsid wsp:val=&quot;00E715F4&quot;/&gt;&lt;wsp:rsid wsp:val=&quot;00E7175D&quot;/&gt;&lt;wsp:rsid wsp:val=&quot;00E72DCA&quot;/&gt;&lt;wsp:rsid wsp:val=&quot;00E72DD3&quot;/&gt;&lt;wsp:rsid wsp:val=&quot;00E7370D&quot;/&gt;&lt;wsp:rsid wsp:val=&quot;00E750C9&quot;/&gt;&lt;wsp:rsid wsp:val=&quot;00E76FCC&quot;/&gt;&lt;wsp:rsid wsp:val=&quot;00E776E3&quot;/&gt;&lt;wsp:rsid wsp:val=&quot;00E779F6&quot;/&gt;&lt;wsp:rsid wsp:val=&quot;00E77DCC&quot;/&gt;&lt;wsp:rsid wsp:val=&quot;00E77DEC&quot;/&gt;&lt;wsp:rsid wsp:val=&quot;00E80202&quot;/&gt;&lt;wsp:rsid wsp:val=&quot;00E80DAE&quot;/&gt;&lt;wsp:rsid wsp:val=&quot;00E8112C&quot;/&gt;&lt;wsp:rsid wsp:val=&quot;00E82C10&quot;/&gt;&lt;wsp:rsid wsp:val=&quot;00E8332C&quot;/&gt;&lt;wsp:rsid wsp:val=&quot;00E84F72&quot;/&gt;&lt;wsp:rsid wsp:val=&quot;00E8569D&quot;/&gt;&lt;wsp:rsid wsp:val=&quot;00E867C9&quot;/&gt;&lt;wsp:rsid wsp:val=&quot;00E86A7E&quot;/&gt;&lt;wsp:rsid wsp:val=&quot;00E86EB8&quot;/&gt;&lt;wsp:rsid wsp:val=&quot;00E916D4&quot;/&gt;&lt;wsp:rsid wsp:val=&quot;00E91EC3&quot;/&gt;&lt;wsp:rsid wsp:val=&quot;00E92B78&quot;/&gt;&lt;wsp:rsid wsp:val=&quot;00E932D5&quot;/&gt;&lt;wsp:rsid wsp:val=&quot;00E938B9&quot;/&gt;&lt;wsp:rsid wsp:val=&quot;00E942BE&quot;/&gt;&lt;wsp:rsid wsp:val=&quot;00E95081&quot;/&gt;&lt;wsp:rsid wsp:val=&quot;00E957FD&quot;/&gt;&lt;wsp:rsid wsp:val=&quot;00E96BD3&quot;/&gt;&lt;wsp:rsid wsp:val=&quot;00E9777B&quot;/&gt;&lt;wsp:rsid wsp:val=&quot;00E97AD2&quot;/&gt;&lt;wsp:rsid wsp:val=&quot;00EA12F1&quot;/&gt;&lt;wsp:rsid wsp:val=&quot;00EA1925&quot;/&gt;&lt;wsp:rsid wsp:val=&quot;00EA2471&quot;/&gt;&lt;wsp:rsid wsp:val=&quot;00EA3568&quot;/&gt;&lt;wsp:rsid wsp:val=&quot;00EA3FCC&quot;/&gt;&lt;wsp:rsid wsp:val=&quot;00EA594C&quot;/&gt;&lt;wsp:rsid wsp:val=&quot;00EA5D6A&quot;/&gt;&lt;wsp:rsid wsp:val=&quot;00EA6C2C&quot;/&gt;&lt;wsp:rsid wsp:val=&quot;00EA7409&quot;/&gt;&lt;wsp:rsid wsp:val=&quot;00EA7698&quot;/&gt;&lt;wsp:rsid wsp:val=&quot;00EB0BBB&quot;/&gt;&lt;wsp:rsid wsp:val=&quot;00EB2A81&quot;/&gt;&lt;wsp:rsid wsp:val=&quot;00EB342F&quot;/&gt;&lt;wsp:rsid wsp:val=&quot;00EB3F0C&quot;/&gt;&lt;wsp:rsid wsp:val=&quot;00EB4EA7&quot;/&gt;&lt;wsp:rsid wsp:val=&quot;00EB51D8&quot;/&gt;&lt;wsp:rsid wsp:val=&quot;00EB5BE6&quot;/&gt;&lt;wsp:rsid wsp:val=&quot;00EB5DEB&quot;/&gt;&lt;wsp:rsid wsp:val=&quot;00EB6C8B&quot;/&gt;&lt;wsp:rsid wsp:val=&quot;00EB7322&quot;/&gt;&lt;wsp:rsid wsp:val=&quot;00EB7AB4&quot;/&gt;&lt;wsp:rsid wsp:val=&quot;00EC11DE&quot;/&gt;&lt;wsp:rsid wsp:val=&quot;00EC161D&quot;/&gt;&lt;wsp:rsid wsp:val=&quot;00EC20AF&quot;/&gt;&lt;wsp:rsid wsp:val=&quot;00EC2727&quot;/&gt;&lt;wsp:rsid wsp:val=&quot;00EC2983&quot;/&gt;&lt;wsp:rsid wsp:val=&quot;00EC31F7&quot;/&gt;&lt;wsp:rsid wsp:val=&quot;00EC4503&quot;/&gt;&lt;wsp:rsid wsp:val=&quot;00EC4CBF&quot;/&gt;&lt;wsp:rsid wsp:val=&quot;00EC5349&quot;/&gt;&lt;wsp:rsid wsp:val=&quot;00EC6307&quot;/&gt;&lt;wsp:rsid wsp:val=&quot;00EC6E1A&quot;/&gt;&lt;wsp:rsid wsp:val=&quot;00EC7298&quot;/&gt;&lt;wsp:rsid wsp:val=&quot;00ED074A&quot;/&gt;&lt;wsp:rsid wsp:val=&quot;00ED0DB4&quot;/&gt;&lt;wsp:rsid wsp:val=&quot;00ED0F99&quot;/&gt;&lt;wsp:rsid wsp:val=&quot;00ED1295&quot;/&gt;&lt;wsp:rsid wsp:val=&quot;00ED1C17&quot;/&gt;&lt;wsp:rsid wsp:val=&quot;00ED2B9B&quot;/&gt;&lt;wsp:rsid wsp:val=&quot;00ED4EFE&quot;/&gt;&lt;wsp:rsid wsp:val=&quot;00ED5085&quot;/&gt;&lt;wsp:rsid wsp:val=&quot;00ED5A45&quot;/&gt;&lt;wsp:rsid wsp:val=&quot;00ED5D63&quot;/&gt;&lt;wsp:rsid wsp:val=&quot;00ED5F12&quot;/&gt;&lt;wsp:rsid wsp:val=&quot;00ED67BB&quot;/&gt;&lt;wsp:rsid wsp:val=&quot;00ED693A&quot;/&gt;&lt;wsp:rsid wsp:val=&quot;00ED7B57&quot;/&gt;&lt;wsp:rsid wsp:val=&quot;00ED7E94&quot;/&gt;&lt;wsp:rsid wsp:val=&quot;00EE285C&quot;/&gt;&lt;wsp:rsid wsp:val=&quot;00EE3921&quot;/&gt;&lt;wsp:rsid wsp:val=&quot;00EE408E&quot;/&gt;&lt;wsp:rsid wsp:val=&quot;00EE4AB8&quot;/&gt;&lt;wsp:rsid wsp:val=&quot;00EE5A32&quot;/&gt;&lt;wsp:rsid wsp:val=&quot;00EE661D&quot;/&gt;&lt;wsp:rsid wsp:val=&quot;00EE7451&quot;/&gt;&lt;wsp:rsid wsp:val=&quot;00EF20BB&quot;/&gt;&lt;wsp:rsid wsp:val=&quot;00EF2A72&quot;/&gt;&lt;wsp:rsid wsp:val=&quot;00EF566C&quot;/&gt;&lt;wsp:rsid wsp:val=&quot;00EF6013&quot;/&gt;&lt;wsp:rsid wsp:val=&quot;00EF71C7&quot;/&gt;&lt;wsp:rsid wsp:val=&quot;00F003DB&quot;/&gt;&lt;wsp:rsid wsp:val=&quot;00F00FEC&quot;/&gt;&lt;wsp:rsid wsp:val=&quot;00F025E5&quot;/&gt;&lt;wsp:rsid wsp:val=&quot;00F0465C&quot;/&gt;&lt;wsp:rsid wsp:val=&quot;00F04836&quot;/&gt;&lt;wsp:rsid wsp:val=&quot;00F04C24&quot;/&gt;&lt;wsp:rsid wsp:val=&quot;00F07697&quot;/&gt;&lt;wsp:rsid wsp:val=&quot;00F10138&quot;/&gt;&lt;wsp:rsid wsp:val=&quot;00F10D78&quot;/&gt;&lt;wsp:rsid wsp:val=&quot;00F14E0A&quot;/&gt;&lt;wsp:rsid wsp:val=&quot;00F17CEB&quot;/&gt;&lt;wsp:rsid wsp:val=&quot;00F206EC&quot;/&gt;&lt;wsp:rsid wsp:val=&quot;00F21A59&quot;/&gt;&lt;wsp:rsid wsp:val=&quot;00F21DD4&quot;/&gt;&lt;wsp:rsid wsp:val=&quot;00F22466&quot;/&gt;&lt;wsp:rsid wsp:val=&quot;00F22C61&quot;/&gt;&lt;wsp:rsid wsp:val=&quot;00F23FC4&quot;/&gt;&lt;wsp:rsid wsp:val=&quot;00F24200&quot;/&gt;&lt;wsp:rsid wsp:val=&quot;00F24E92&quot;/&gt;&lt;wsp:rsid wsp:val=&quot;00F2633C&quot;/&gt;&lt;wsp:rsid wsp:val=&quot;00F26AAD&quot;/&gt;&lt;wsp:rsid wsp:val=&quot;00F26AEC&quot;/&gt;&lt;wsp:rsid wsp:val=&quot;00F26DF8&quot;/&gt;&lt;wsp:rsid wsp:val=&quot;00F2741E&quot;/&gt;&lt;wsp:rsid wsp:val=&quot;00F27BB5&quot;/&gt;&lt;wsp:rsid wsp:val=&quot;00F330A1&quot;/&gt;&lt;wsp:rsid wsp:val=&quot;00F33F47&quot;/&gt;&lt;wsp:rsid wsp:val=&quot;00F37A11&quot;/&gt;&lt;wsp:rsid wsp:val=&quot;00F437F9&quot;/&gt;&lt;wsp:rsid wsp:val=&quot;00F443E1&quot;/&gt;&lt;wsp:rsid wsp:val=&quot;00F44E49&quot;/&gt;&lt;wsp:rsid wsp:val=&quot;00F45C73&quot;/&gt;&lt;wsp:rsid wsp:val=&quot;00F46F73&quot;/&gt;&lt;wsp:rsid wsp:val=&quot;00F47BAC&quot;/&gt;&lt;wsp:rsid wsp:val=&quot;00F501BF&quot;/&gt;&lt;wsp:rsid wsp:val=&quot;00F50B4B&quot;/&gt;&lt;wsp:rsid wsp:val=&quot;00F51CFB&quot;/&gt;&lt;wsp:rsid wsp:val=&quot;00F54D36&quot;/&gt;&lt;wsp:rsid wsp:val=&quot;00F54F6F&quot;/&gt;&lt;wsp:rsid wsp:val=&quot;00F5578F&quot;/&gt;&lt;wsp:rsid wsp:val=&quot;00F565C4&quot;/&gt;&lt;wsp:rsid wsp:val=&quot;00F61B04&quot;/&gt;&lt;wsp:rsid wsp:val=&quot;00F61E3F&quot;/&gt;&lt;wsp:rsid wsp:val=&quot;00F61EC6&quot;/&gt;&lt;wsp:rsid wsp:val=&quot;00F62A0B&quot;/&gt;&lt;wsp:rsid wsp:val=&quot;00F63EDB&quot;/&gt;&lt;wsp:rsid wsp:val=&quot;00F64815&quot;/&gt;&lt;wsp:rsid wsp:val=&quot;00F64E21&quot;/&gt;&lt;wsp:rsid wsp:val=&quot;00F659A1&quot;/&gt;&lt;wsp:rsid wsp:val=&quot;00F65A8F&quot;/&gt;&lt;wsp:rsid wsp:val=&quot;00F667EA&quot;/&gt;&lt;wsp:rsid wsp:val=&quot;00F66980&quot;/&gt;&lt;wsp:rsid wsp:val=&quot;00F67033&quot;/&gt;&lt;wsp:rsid wsp:val=&quot;00F67D1C&quot;/&gt;&lt;wsp:rsid wsp:val=&quot;00F70CB9&quot;/&gt;&lt;wsp:rsid wsp:val=&quot;00F7124B&quot;/&gt;&lt;wsp:rsid wsp:val=&quot;00F71390&quot;/&gt;&lt;wsp:rsid wsp:val=&quot;00F72C41&quot;/&gt;&lt;wsp:rsid wsp:val=&quot;00F738D2&quot;/&gt;&lt;wsp:rsid wsp:val=&quot;00F744C0&quot;/&gt;&lt;wsp:rsid wsp:val=&quot;00F7514D&quot;/&gt;&lt;wsp:rsid wsp:val=&quot;00F753C5&quot;/&gt;&lt;wsp:rsid wsp:val=&quot;00F75852&quot;/&gt;&lt;wsp:rsid wsp:val=&quot;00F77305&quot;/&gt;&lt;wsp:rsid wsp:val=&quot;00F8030A&quot;/&gt;&lt;wsp:rsid wsp:val=&quot;00F81593&quot;/&gt;&lt;wsp:rsid wsp:val=&quot;00F83687&quot;/&gt;&lt;wsp:rsid wsp:val=&quot;00F83EEA&quot;/&gt;&lt;wsp:rsid wsp:val=&quot;00F84E24&quot;/&gt;&lt;wsp:rsid wsp:val=&quot;00F85378&quot;/&gt;&lt;wsp:rsid wsp:val=&quot;00F8602D&quot;/&gt;&lt;wsp:rsid wsp:val=&quot;00F8621B&quot;/&gt;&lt;wsp:rsid wsp:val=&quot;00F86DC2&quot;/&gt;&lt;wsp:rsid wsp:val=&quot;00F87F82&quot;/&gt;&lt;wsp:rsid wsp:val=&quot;00F9143B&quot;/&gt;&lt;wsp:rsid wsp:val=&quot;00F92564&quot;/&gt;&lt;wsp:rsid wsp:val=&quot;00F92AF6&quot;/&gt;&lt;wsp:rsid wsp:val=&quot;00F94399&quot;/&gt;&lt;wsp:rsid wsp:val=&quot;00F94B98&quot;/&gt;&lt;wsp:rsid wsp:val=&quot;00F9509A&quot;/&gt;&lt;wsp:rsid wsp:val=&quot;00F96717&quot;/&gt;&lt;wsp:rsid wsp:val=&quot;00F96849&quot;/&gt;&lt;wsp:rsid wsp:val=&quot;00FA05B0&quot;/&gt;&lt;wsp:rsid wsp:val=&quot;00FA0EB6&quot;/&gt;&lt;wsp:rsid wsp:val=&quot;00FA10A7&quot;/&gt;&lt;wsp:rsid wsp:val=&quot;00FA1AED&quot;/&gt;&lt;wsp:rsid wsp:val=&quot;00FA1FC8&quot;/&gt;&lt;wsp:rsid wsp:val=&quot;00FA28C4&quot;/&gt;&lt;wsp:rsid wsp:val=&quot;00FA2F6A&quot;/&gt;&lt;wsp:rsid wsp:val=&quot;00FA42E7&quot;/&gt;&lt;wsp:rsid wsp:val=&quot;00FA45E4&quot;/&gt;&lt;wsp:rsid wsp:val=&quot;00FB063C&quot;/&gt;&lt;wsp:rsid wsp:val=&quot;00FB1A8F&quot;/&gt;&lt;wsp:rsid wsp:val=&quot;00FB4C0D&quot;/&gt;&lt;wsp:rsid wsp:val=&quot;00FB5006&quot;/&gt;&lt;wsp:rsid wsp:val=&quot;00FB5512&quot;/&gt;&lt;wsp:rsid wsp:val=&quot;00FC0DFC&quot;/&gt;&lt;wsp:rsid wsp:val=&quot;00FC1D1E&quot;/&gt;&lt;wsp:rsid wsp:val=&quot;00FC208E&quot;/&gt;&lt;wsp:rsid wsp:val=&quot;00FC3250&quot;/&gt;&lt;wsp:rsid wsp:val=&quot;00FC35AA&quot;/&gt;&lt;wsp:rsid wsp:val=&quot;00FC3CE9&quot;/&gt;&lt;wsp:rsid wsp:val=&quot;00FC4392&quot;/&gt;&lt;wsp:rsid wsp:val=&quot;00FC44CD&quot;/&gt;&lt;wsp:rsid wsp:val=&quot;00FC48FE&quot;/&gt;&lt;wsp:rsid wsp:val=&quot;00FC4EA9&quot;/&gt;&lt;wsp:rsid wsp:val=&quot;00FC5E69&quot;/&gt;&lt;wsp:rsid wsp:val=&quot;00FD0010&quot;/&gt;&lt;wsp:rsid wsp:val=&quot;00FD026E&quot;/&gt;&lt;wsp:rsid wsp:val=&quot;00FD035B&quot;/&gt;&lt;wsp:rsid wsp:val=&quot;00FD17DD&quot;/&gt;&lt;wsp:rsid wsp:val=&quot;00FD3F6A&quot;/&gt;&lt;wsp:rsid wsp:val=&quot;00FD45C6&quot;/&gt;&lt;wsp:rsid wsp:val=&quot;00FD4A2F&quot;/&gt;&lt;wsp:rsid wsp:val=&quot;00FD718A&quot;/&gt;&lt;wsp:rsid wsp:val=&quot;00FE0275&quot;/&gt;&lt;wsp:rsid wsp:val=&quot;00FE194B&quot;/&gt;&lt;wsp:rsid wsp:val=&quot;00FE1F46&quot;/&gt;&lt;wsp:rsid wsp:val=&quot;00FE31F9&quot;/&gt;&lt;wsp:rsid wsp:val=&quot;00FE49F0&quot;/&gt;&lt;wsp:rsid wsp:val=&quot;00FE5192&quot;/&gt;&lt;wsp:rsid wsp:val=&quot;00FE6BFE&quot;/&gt;&lt;wsp:rsid wsp:val=&quot;00FE6C99&quot;/&gt;&lt;wsp:rsid wsp:val=&quot;00FE6D34&quot;/&gt;&lt;wsp:rsid wsp:val=&quot;00FE6DDA&quot;/&gt;&lt;wsp:rsid wsp:val=&quot;00FF0DA7&quot;/&gt;&lt;wsp:rsid wsp:val=&quot;00FF1431&quot;/&gt;&lt;wsp:rsid wsp:val=&quot;00FF175E&quot;/&gt;&lt;wsp:rsid wsp:val=&quot;00FF1CF0&quot;/&gt;&lt;wsp:rsid wsp:val=&quot;00FF2C57&quot;/&gt;&lt;wsp:rsid wsp:val=&quot;00FF2DAA&quot;/&gt;&lt;wsp:rsid wsp:val=&quot;00FF38D3&quot;/&gt;&lt;wsp:rsid wsp:val=&quot;00FF3EFD&quot;/&gt;&lt;wsp:rsid wsp:val=&quot;00FF410B&quot;/&gt;&lt;wsp:rsid wsp:val=&quot;00FF4C4B&quot;/&gt;&lt;wsp:rsid wsp:val=&quot;00FF545E&quot;/&gt;&lt;wsp:rsid wsp:val=&quot;00FF5BCB&quot;/&gt;&lt;/wsp:rsids&gt;&lt;/w:docPr&gt;&lt;w:body&gt;&lt;w:p wsp:rsidR=&quot;00000000&quot; wsp:rsidRDefault=&quot;00220C45&quot;&gt;&lt;m:oMathPara&gt;&lt;m:oMath&gt;&lt;m:sSubSup&gt;&lt;m:sSubSupPr&gt;&lt;m:ctrlPr&gt;&lt;w:rPr&gt;&lt;w:rFonts w:ascii=&quot;Cambria Math&quot;/&gt;&lt;wx:font wx:val=&quot;Cambria Math&quot;/&gt;&lt;w:i/&gt;&lt;/w:rPr&gt;&lt;/m:ctrlPr&gt;&lt;/m:sSubSupPr&gt;&lt;m:e&gt;&lt;m:r&gt;&lt;w:rPr&gt;&lt;w:rFonts w:ascii=&quot;Cambria Math&quot;/&gt;&lt;w:i/&gt;&lt;/w:rPr&gt;&lt;m:t&gt;Рљ&lt;/m:t&gt;&lt;/m:r&gt;&lt;/m:e&gt;&lt;m:sub&gt;&lt;m:r&gt;&lt;w:rPr&gt;&lt;w:rFonts w:ascii=&quot;Cambria Math&quot;/&gt;&lt;wx:font wx:val=&quot;Cambria Math&quot;/&gt;&lt;w:i/&gt;&lt;/w:rPr&gt;&lt;m:t&gt;5 &lt;/m:t&gt;&lt;/m:r&gt;&lt;/m:sub&gt;&lt;m:sup&gt;&lt;m:r&gt;&lt;w:rPr&gt;&lt;w:rFonts w:ascii=&quot;Cambria Math&quot;/&gt;&lt;w:i/&gt;&lt;/w:rPr&gt;&lt;m:t&gt;Рќ&lt;/m:t&gt;&lt;/m:r&gt;&lt;/m:sup&gt;&lt;/m:sSubSup&gt;&lt;m:r&gt;&lt;w:rPr&gt;&lt;w:rFonts w:ascii=&quot;Cambria Math&quot;/&gt;&lt;wx:font wx:val=&quot;Cambria Math&quot;/&gt;&lt;w:i/&gt;&lt;/w:rPr&gt;&lt;m:t&gt; = &lt;/m:t&gt;&lt;/m:r&gt;&lt;m:f&gt;&lt;m:fPr&gt;&lt;m:type m:val=&quot;lin&quot;/&gt;&lt;m:ctrlPr&gt;&lt;w:rPr&gt;&lt;w:rFonts w:ascii=&quot;Cambria Math&quot;/&gt;&lt;wx:font wx:val=&quot;Cambria Math&quot;/&gt;&lt;w:i/&gt;&lt;/w:rPr&gt;&lt;/m:ctrlPr&gt;&lt;/m:fPr&gt;&lt;m:num&gt;&lt;m:r&gt;&lt;w:rPr&gt;&lt;w:rFonts w:ascii=&quot;Cambria Math&quot;/&gt;&lt;wx:font wx:val=&quot;Cambria Math&quot;/&gt;&lt;w:i/&gt;&lt;/w:rPr&gt;&lt;m:t&gt;28&lt;/m:t&gt;&lt;/m:r&gt;&lt;/m:num&gt;&lt;m:den&gt;&lt;m:r&gt;&lt;w:rPr&gt;&lt;w:rFonts w:ascii=&quot;Cambria Math&quot;/&gt;&lt;wx:font wx:val=&quot;Cambria Math&quot;/&gt;&lt;w:i/&gt;&lt;/w:rPr&gt;&lt;m:t&gt;22 =1,27&lt;/m:t&gt;&lt;/m:r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="000C6F00" w:rsidRPr="002736A8">
              <w:fldChar w:fldCharType="end"/>
            </w:r>
            <w:r w:rsidR="000C6F00" w:rsidRPr="002736A8">
              <w:t xml:space="preserve"> </w:t>
            </w:r>
            <w:r w:rsidRPr="002736A8">
              <w:fldChar w:fldCharType="end"/>
            </w:r>
            <w:r w:rsidRPr="002736A8">
              <w:t xml:space="preserve"> </w:t>
            </w:r>
            <w:r w:rsidRPr="002736A8">
              <w:fldChar w:fldCharType="end"/>
            </w:r>
          </w:p>
        </w:tc>
        <w:tc>
          <w:tcPr>
            <w:tcW w:w="1666" w:type="dxa"/>
            <w:vAlign w:val="center"/>
          </w:tcPr>
          <w:p w:rsidR="00043AF1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0,30</w:t>
            </w:r>
          </w:p>
        </w:tc>
      </w:tr>
      <w:tr w:rsidR="002736A8" w:rsidRPr="00043AF1" w:rsidTr="002736A8">
        <w:tc>
          <w:tcPr>
            <w:tcW w:w="2600" w:type="dxa"/>
            <w:vAlign w:val="center"/>
          </w:tcPr>
          <w:p w:rsidR="00611B15" w:rsidRDefault="00611B15" w:rsidP="00A00614">
            <w:pPr>
              <w:tabs>
                <w:tab w:val="left" w:pos="0"/>
                <w:tab w:val="left" w:pos="284"/>
              </w:tabs>
              <w:jc w:val="center"/>
            </w:pPr>
            <w:r>
              <w:t>Итого</w:t>
            </w:r>
          </w:p>
        </w:tc>
        <w:tc>
          <w:tcPr>
            <w:tcW w:w="3065" w:type="dxa"/>
            <w:vAlign w:val="center"/>
          </w:tcPr>
          <w:p w:rsidR="00611B15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3024" w:type="dxa"/>
            <w:vAlign w:val="center"/>
          </w:tcPr>
          <w:p w:rsidR="00611B15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666" w:type="dxa"/>
            <w:vAlign w:val="center"/>
          </w:tcPr>
          <w:p w:rsidR="00611B15" w:rsidRPr="00043AF1" w:rsidRDefault="00611B15" w:rsidP="002736A8">
            <w:pPr>
              <w:tabs>
                <w:tab w:val="left" w:pos="0"/>
                <w:tab w:val="left" w:pos="284"/>
              </w:tabs>
              <w:jc w:val="center"/>
            </w:pPr>
            <w:r>
              <w:t>1,00</w:t>
            </w:r>
          </w:p>
        </w:tc>
      </w:tr>
    </w:tbl>
    <w:p w:rsidR="00A00614" w:rsidRDefault="00A00614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C17A3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2. Коэффициент технического уровня:</w:t>
      </w:r>
    </w:p>
    <w:p w:rsidR="005C17A3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C17A3" w:rsidRPr="005C17A3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базового изделия ω</w:t>
      </w:r>
      <w:r>
        <w:rPr>
          <w:sz w:val="28"/>
          <w:szCs w:val="28"/>
          <w:vertAlign w:val="subscript"/>
        </w:rPr>
        <w:t xml:space="preserve">Б </w:t>
      </w:r>
      <w:r>
        <w:rPr>
          <w:sz w:val="28"/>
          <w:szCs w:val="28"/>
        </w:rPr>
        <w:t xml:space="preserve"> = 0,05 ∙ 0,71 + 0,05 ∙ 0,95 + 0,20 ∙ 0,77 + 0,30 ∙ 0,90 + 0,10 ∙ 1,21 + 0,30 ∙ 1,17 = 0,98</w:t>
      </w:r>
      <w:r w:rsidR="000F6119">
        <w:rPr>
          <w:sz w:val="28"/>
          <w:szCs w:val="28"/>
        </w:rPr>
        <w:t>0</w:t>
      </w:r>
      <w:r>
        <w:rPr>
          <w:sz w:val="28"/>
          <w:szCs w:val="28"/>
        </w:rPr>
        <w:t>;</w:t>
      </w:r>
    </w:p>
    <w:p w:rsidR="005C17A3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C17A3" w:rsidRPr="00D5201A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нового изделия ω</w:t>
      </w:r>
      <w:r w:rsidR="00D5201A">
        <w:rPr>
          <w:sz w:val="28"/>
          <w:szCs w:val="28"/>
          <w:vertAlign w:val="subscript"/>
        </w:rPr>
        <w:t xml:space="preserve">Н </w:t>
      </w:r>
      <w:r w:rsidR="00D5201A">
        <w:rPr>
          <w:sz w:val="28"/>
          <w:szCs w:val="28"/>
        </w:rPr>
        <w:t xml:space="preserve"> = 0,05 ∙ 0,83 + 0,05 ∙ 1,00 + 0,20 ∙ 0,67 + 0,30 ∙ 1,25 + 0,10 ∙ 1,29 + 0,30 ∙ 1,27 = 1,11</w:t>
      </w:r>
      <w:r w:rsidR="000F6119">
        <w:rPr>
          <w:sz w:val="28"/>
          <w:szCs w:val="28"/>
        </w:rPr>
        <w:t>1</w:t>
      </w:r>
      <w:r w:rsidR="00D5201A">
        <w:rPr>
          <w:sz w:val="28"/>
          <w:szCs w:val="28"/>
        </w:rPr>
        <w:t xml:space="preserve">  .</w:t>
      </w:r>
    </w:p>
    <w:p w:rsidR="005C17A3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C17A3" w:rsidRDefault="000F6119" w:rsidP="000F6119">
      <w:pPr>
        <w:tabs>
          <w:tab w:val="left" w:pos="284"/>
          <w:tab w:val="left" w:pos="426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3. Коэффициент эквивалентности нового и базового изделий по техническим пока-зателям качества:</w:t>
      </w:r>
    </w:p>
    <w:p w:rsidR="005C17A3" w:rsidRDefault="005C17A3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5C17A3" w:rsidRDefault="000F6119" w:rsidP="000F6119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ω = 1,111 / 0,980 = 1,134   .</w:t>
      </w:r>
    </w:p>
    <w:p w:rsidR="000F6119" w:rsidRDefault="000F6119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F6119" w:rsidRDefault="000F6119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4. Коэффициент, учитывающий срок службы изделия:</w:t>
      </w:r>
    </w:p>
    <w:p w:rsidR="000F6119" w:rsidRDefault="000F6119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F6119" w:rsidRDefault="00612158" w:rsidP="000F6119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δ</w:t>
      </w:r>
      <w:r w:rsidR="000F6119">
        <w:rPr>
          <w:sz w:val="28"/>
          <w:szCs w:val="28"/>
        </w:rPr>
        <w:t xml:space="preserve"> = ( </w:t>
      </w:r>
      <w:r>
        <w:rPr>
          <w:sz w:val="28"/>
          <w:szCs w:val="28"/>
        </w:rPr>
        <w:t>1 / 17,8 + 0,15 ) / ( 1 / 19,2 + 0,15 ) = 1,020   .</w:t>
      </w:r>
    </w:p>
    <w:p w:rsidR="000F6119" w:rsidRDefault="000F6119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0F6119" w:rsidRDefault="00612158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5. Коэффициент, учитывающий надежность изделия:</w:t>
      </w:r>
    </w:p>
    <w:p w:rsidR="00612158" w:rsidRDefault="00612158" w:rsidP="00612158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β = 2800 / 2500 = 1,120   .</w:t>
      </w:r>
    </w:p>
    <w:p w:rsidR="00612158" w:rsidRDefault="00612158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612158" w:rsidRDefault="00612158" w:rsidP="00612158">
      <w:pPr>
        <w:tabs>
          <w:tab w:val="left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6. Коэффициент, учитывающий отличия эксплуатационных свойств базового и но-вого изделий:</w:t>
      </w:r>
    </w:p>
    <w:p w:rsidR="00612158" w:rsidRDefault="000A0ADB" w:rsidP="00612158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α = 175 / 130 = 1,346   .</w:t>
      </w:r>
    </w:p>
    <w:p w:rsidR="00612158" w:rsidRDefault="00612158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612158" w:rsidRDefault="000A0ADB" w:rsidP="000F6DD9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7. Коэффициент, учитывающий соотношение показателей качества базового и ново-</w:t>
      </w:r>
    </w:p>
    <w:p w:rsidR="00612158" w:rsidRDefault="000A0ADB" w:rsidP="000A0ADB">
      <w:pPr>
        <w:tabs>
          <w:tab w:val="left" w:pos="284"/>
        </w:tabs>
        <w:ind w:left="284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го изделий:</w:t>
      </w:r>
    </w:p>
    <w:p w:rsidR="00867485" w:rsidRPr="00867485" w:rsidRDefault="00867485" w:rsidP="00867485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γ</w:t>
      </w:r>
      <w:r w:rsidRPr="00A743AA">
        <w:rPr>
          <w:sz w:val="28"/>
          <w:szCs w:val="28"/>
        </w:rPr>
        <w:t xml:space="preserve"> = 1</w:t>
      </w:r>
      <w:r>
        <w:rPr>
          <w:sz w:val="28"/>
          <w:szCs w:val="28"/>
        </w:rPr>
        <w:t>,346 ∙ 1,120 ∙ 1,134 = 1,710   .</w:t>
      </w:r>
    </w:p>
    <w:p w:rsidR="00867485" w:rsidRPr="00A743AA" w:rsidRDefault="00867485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867485" w:rsidRPr="00867485" w:rsidRDefault="00867485" w:rsidP="00A743AA">
      <w:pPr>
        <w:tabs>
          <w:tab w:val="left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Годовой экономический эффект </w:t>
      </w:r>
      <w:r w:rsidR="00A743AA">
        <w:rPr>
          <w:sz w:val="28"/>
          <w:szCs w:val="28"/>
        </w:rPr>
        <w:t>от повышения потребительских свойств, опреде-ляющих качество продукции</w:t>
      </w:r>
      <w:r w:rsidR="0022415A">
        <w:rPr>
          <w:sz w:val="28"/>
          <w:szCs w:val="28"/>
        </w:rPr>
        <w:t>, руб.</w:t>
      </w:r>
      <w:r w:rsidR="00A743AA">
        <w:rPr>
          <w:sz w:val="28"/>
          <w:szCs w:val="28"/>
        </w:rPr>
        <w:t>:</w:t>
      </w:r>
    </w:p>
    <w:p w:rsidR="00867485" w:rsidRDefault="00867485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A743AA" w:rsidRDefault="00A743AA" w:rsidP="00A743AA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Э = ( 1 370 + 0,15 ∙ 84 700 ) ∙ 1,710 – ( 1650 + 0,15 ∙ 89</w:t>
      </w:r>
      <w:r w:rsidR="0022415A">
        <w:rPr>
          <w:sz w:val="28"/>
          <w:szCs w:val="28"/>
        </w:rPr>
        <w:t xml:space="preserve"> </w:t>
      </w:r>
      <w:r>
        <w:rPr>
          <w:sz w:val="28"/>
          <w:szCs w:val="28"/>
        </w:rPr>
        <w:t>600 )</w:t>
      </w:r>
      <w:r w:rsidR="0022415A">
        <w:rPr>
          <w:sz w:val="28"/>
          <w:szCs w:val="28"/>
        </w:rPr>
        <w:t xml:space="preserve"> = 8 978   .</w:t>
      </w:r>
    </w:p>
    <w:p w:rsidR="00A743AA" w:rsidRDefault="00A743A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A743AA" w:rsidRPr="0022415A" w:rsidRDefault="0022415A" w:rsidP="0022415A">
      <w:pPr>
        <w:tabs>
          <w:tab w:val="left" w:pos="284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ы индивидуальных заданий</w:t>
      </w:r>
    </w:p>
    <w:p w:rsidR="00A743AA" w:rsidRDefault="00A743A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A743AA" w:rsidRDefault="007B2A58" w:rsidP="007B2A58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</w:t>
      </w:r>
    </w:p>
    <w:p w:rsidR="00A743AA" w:rsidRDefault="00A743A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7B2A58" w:rsidRPr="007B2A58" w:rsidRDefault="007B2A58" w:rsidP="007B2A58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>Таблица 1</w:t>
      </w:r>
      <w:r>
        <w:rPr>
          <w:sz w:val="28"/>
          <w:szCs w:val="28"/>
        </w:rPr>
        <w:t>.1</w:t>
      </w:r>
    </w:p>
    <w:p w:rsidR="007B2A58" w:rsidRPr="007B2A58" w:rsidRDefault="007B2A58" w:rsidP="007B2A58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7B2A58" w:rsidRPr="002736A8" w:rsidTr="00B96DC2">
        <w:tc>
          <w:tcPr>
            <w:tcW w:w="2605" w:type="dxa"/>
            <w:vMerge w:val="restart"/>
            <w:vAlign w:val="center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7B2A58" w:rsidRPr="002736A8" w:rsidTr="00B96DC2">
        <w:tc>
          <w:tcPr>
            <w:tcW w:w="2605" w:type="dxa"/>
            <w:vMerge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7B2A58" w:rsidRPr="002736A8" w:rsidTr="00B96DC2">
        <w:tc>
          <w:tcPr>
            <w:tcW w:w="2605" w:type="dxa"/>
          </w:tcPr>
          <w:p w:rsidR="007B2A58" w:rsidRPr="00044733" w:rsidRDefault="007B2A58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7B2A58" w:rsidRPr="00D67C62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6 – 16 000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1 – 18 000</w:t>
            </w:r>
          </w:p>
        </w:tc>
        <w:tc>
          <w:tcPr>
            <w:tcW w:w="2606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8 – 19 800</w:t>
            </w:r>
          </w:p>
        </w:tc>
      </w:tr>
      <w:tr w:rsidR="007B2A58" w:rsidRPr="002736A8" w:rsidTr="00B96DC2">
        <w:tc>
          <w:tcPr>
            <w:tcW w:w="2605" w:type="dxa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7B2A58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5" w:type="dxa"/>
            <w:vAlign w:val="center"/>
          </w:tcPr>
          <w:p w:rsidR="007B2A58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2606" w:type="dxa"/>
            <w:vAlign w:val="center"/>
          </w:tcPr>
          <w:p w:rsidR="007B2A58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7B2A58" w:rsidRPr="00044733" w:rsidTr="00B96DC2">
        <w:tc>
          <w:tcPr>
            <w:tcW w:w="2605" w:type="dxa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4</w:t>
            </w:r>
          </w:p>
        </w:tc>
        <w:tc>
          <w:tcPr>
            <w:tcW w:w="2606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</w:tr>
      <w:tr w:rsidR="007B2A58" w:rsidRPr="00044733" w:rsidTr="00B96DC2">
        <w:tc>
          <w:tcPr>
            <w:tcW w:w="2605" w:type="dxa"/>
          </w:tcPr>
          <w:p w:rsidR="007B2A58" w:rsidRPr="00044733" w:rsidRDefault="007B2A58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6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7B2A58" w:rsidRPr="00044733" w:rsidTr="00B96DC2">
        <w:tc>
          <w:tcPr>
            <w:tcW w:w="2605" w:type="dxa"/>
          </w:tcPr>
          <w:p w:rsidR="007B2A58" w:rsidRDefault="007B2A58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2606" w:type="dxa"/>
            <w:vAlign w:val="center"/>
          </w:tcPr>
          <w:p w:rsidR="007B2A58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</w:tr>
    </w:tbl>
    <w:p w:rsidR="007B2A58" w:rsidRDefault="007B2A58" w:rsidP="007B2A58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7B2A58" w:rsidRPr="007B2A58" w:rsidRDefault="007B2A58" w:rsidP="007B2A58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.</w:t>
      </w:r>
      <w:r w:rsidRPr="007B2A58">
        <w:rPr>
          <w:sz w:val="28"/>
          <w:szCs w:val="28"/>
        </w:rPr>
        <w:t>2</w:t>
      </w:r>
    </w:p>
    <w:p w:rsidR="007B2A58" w:rsidRPr="007B2A58" w:rsidRDefault="007B2A58" w:rsidP="007B2A58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7B2A58" w:rsidRPr="008D0E20" w:rsidTr="00B96DC2">
        <w:tc>
          <w:tcPr>
            <w:tcW w:w="3606" w:type="dxa"/>
            <w:vMerge w:val="restart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7B2A58" w:rsidRPr="008D0E20" w:rsidTr="00B96DC2">
        <w:tc>
          <w:tcPr>
            <w:tcW w:w="3606" w:type="dxa"/>
            <w:vMerge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7B2A58" w:rsidRPr="008D0E20" w:rsidTr="00B96DC2">
        <w:tc>
          <w:tcPr>
            <w:tcW w:w="3606" w:type="dxa"/>
          </w:tcPr>
          <w:p w:rsidR="007B2A58" w:rsidRPr="008D0E20" w:rsidRDefault="007B2A58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  <w:tc>
          <w:tcPr>
            <w:tcW w:w="1717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4</w:t>
            </w:r>
          </w:p>
        </w:tc>
      </w:tr>
      <w:tr w:rsidR="007B2A58" w:rsidRPr="008D0E20" w:rsidTr="00B96DC2">
        <w:tc>
          <w:tcPr>
            <w:tcW w:w="3606" w:type="dxa"/>
          </w:tcPr>
          <w:p w:rsidR="007B2A58" w:rsidRPr="008D0E20" w:rsidRDefault="007B2A58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  <w:tc>
          <w:tcPr>
            <w:tcW w:w="1717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</w:tr>
      <w:tr w:rsidR="007B2A58" w:rsidRPr="008D0E20" w:rsidTr="00B96DC2">
        <w:tc>
          <w:tcPr>
            <w:tcW w:w="3606" w:type="dxa"/>
          </w:tcPr>
          <w:p w:rsidR="007B2A58" w:rsidRPr="008D0E20" w:rsidRDefault="007B2A58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7</w:t>
            </w:r>
          </w:p>
        </w:tc>
        <w:tc>
          <w:tcPr>
            <w:tcW w:w="1717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8</w:t>
            </w:r>
          </w:p>
        </w:tc>
      </w:tr>
      <w:tr w:rsidR="007B2A58" w:rsidRPr="008D0E20" w:rsidTr="00B96DC2">
        <w:tc>
          <w:tcPr>
            <w:tcW w:w="3606" w:type="dxa"/>
          </w:tcPr>
          <w:p w:rsidR="007B2A58" w:rsidRPr="008D0E20" w:rsidRDefault="007B2A58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8</w:t>
            </w:r>
          </w:p>
        </w:tc>
        <w:tc>
          <w:tcPr>
            <w:tcW w:w="1717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7B2A58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7B2A58" w:rsidRPr="007B2A58" w:rsidRDefault="007B2A58" w:rsidP="007B2A58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.</w:t>
      </w:r>
      <w:r w:rsidRPr="007B2A58">
        <w:rPr>
          <w:sz w:val="28"/>
          <w:szCs w:val="28"/>
        </w:rPr>
        <w:t>3</w:t>
      </w:r>
    </w:p>
    <w:p w:rsidR="007B2A58" w:rsidRDefault="007B2A58" w:rsidP="007B2A58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705B4" w:rsidRPr="007B2A58" w:rsidRDefault="001705B4" w:rsidP="007B2A58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7B2A58" w:rsidRPr="000556B3" w:rsidTr="00B96DC2">
        <w:tc>
          <w:tcPr>
            <w:tcW w:w="3510" w:type="dxa"/>
            <w:vMerge w:val="restart"/>
            <w:vAlign w:val="center"/>
          </w:tcPr>
          <w:p w:rsidR="007B2A58" w:rsidRPr="000556B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7B2A58" w:rsidRPr="000556B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7B2A58" w:rsidRPr="000556B3" w:rsidTr="00B96DC2">
        <w:tc>
          <w:tcPr>
            <w:tcW w:w="3510" w:type="dxa"/>
            <w:vMerge/>
            <w:vAlign w:val="center"/>
          </w:tcPr>
          <w:p w:rsidR="007B2A58" w:rsidRPr="000556B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7B2A58" w:rsidRPr="000556B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7B2A58" w:rsidRPr="000556B3" w:rsidRDefault="007B2A58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7B2A58" w:rsidRPr="000556B3" w:rsidTr="00B96DC2">
        <w:tc>
          <w:tcPr>
            <w:tcW w:w="3510" w:type="dxa"/>
            <w:vAlign w:val="center"/>
          </w:tcPr>
          <w:p w:rsidR="007B2A58" w:rsidRPr="000556B3" w:rsidRDefault="007B2A58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30</w:t>
            </w:r>
          </w:p>
        </w:tc>
        <w:tc>
          <w:tcPr>
            <w:tcW w:w="1701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050</w:t>
            </w:r>
          </w:p>
        </w:tc>
      </w:tr>
      <w:tr w:rsidR="007B2A58" w:rsidRPr="000556B3" w:rsidTr="00B96DC2">
        <w:tc>
          <w:tcPr>
            <w:tcW w:w="3510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140</w:t>
            </w:r>
          </w:p>
        </w:tc>
        <w:tc>
          <w:tcPr>
            <w:tcW w:w="1701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350</w:t>
            </w:r>
          </w:p>
        </w:tc>
      </w:tr>
      <w:tr w:rsidR="007B2A58" w:rsidRPr="000556B3" w:rsidTr="00B96DC2">
        <w:tc>
          <w:tcPr>
            <w:tcW w:w="3510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1</w:t>
            </w:r>
          </w:p>
        </w:tc>
        <w:tc>
          <w:tcPr>
            <w:tcW w:w="1701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6,9</w:t>
            </w:r>
          </w:p>
        </w:tc>
      </w:tr>
      <w:tr w:rsidR="007B2A58" w:rsidRPr="000556B3" w:rsidTr="00B96DC2">
        <w:tc>
          <w:tcPr>
            <w:tcW w:w="3510" w:type="dxa"/>
            <w:vAlign w:val="center"/>
          </w:tcPr>
          <w:p w:rsidR="007B2A58" w:rsidRPr="000556B3" w:rsidRDefault="007B2A58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0,2</w:t>
            </w:r>
          </w:p>
        </w:tc>
        <w:tc>
          <w:tcPr>
            <w:tcW w:w="1701" w:type="dxa"/>
            <w:vAlign w:val="center"/>
          </w:tcPr>
          <w:p w:rsidR="007B2A58" w:rsidRPr="002736A8" w:rsidRDefault="007B2A58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7B2A58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2,1</w:t>
            </w:r>
          </w:p>
        </w:tc>
      </w:tr>
      <w:tr w:rsidR="007B2A58" w:rsidRPr="000556B3" w:rsidTr="00B96DC2">
        <w:tc>
          <w:tcPr>
            <w:tcW w:w="10421" w:type="dxa"/>
            <w:gridSpan w:val="5"/>
            <w:vAlign w:val="center"/>
          </w:tcPr>
          <w:p w:rsidR="007B2A58" w:rsidRPr="000556B3" w:rsidRDefault="007B2A58" w:rsidP="00464CDE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C00899">
              <w:t>12 %</w:t>
            </w:r>
          </w:p>
        </w:tc>
      </w:tr>
    </w:tbl>
    <w:p w:rsidR="007B2A58" w:rsidRDefault="007B2A58" w:rsidP="007B2A58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A743AA" w:rsidRDefault="001705B4" w:rsidP="001705B4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</w:t>
      </w:r>
    </w:p>
    <w:p w:rsidR="001705B4" w:rsidRDefault="001705B4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705B4" w:rsidRPr="007B2A58" w:rsidRDefault="001705B4" w:rsidP="001705B4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.1</w:t>
      </w:r>
    </w:p>
    <w:p w:rsidR="001705B4" w:rsidRDefault="001705B4" w:rsidP="001705B4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464CDE" w:rsidRPr="007B2A58" w:rsidRDefault="00464CDE" w:rsidP="001705B4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705B4" w:rsidRPr="002736A8" w:rsidTr="00B96DC2">
        <w:tc>
          <w:tcPr>
            <w:tcW w:w="2605" w:type="dxa"/>
            <w:vMerge w:val="restart"/>
            <w:vAlign w:val="center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705B4" w:rsidRPr="002736A8" w:rsidTr="00B96DC2">
        <w:tc>
          <w:tcPr>
            <w:tcW w:w="2605" w:type="dxa"/>
            <w:vMerge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705B4" w:rsidRPr="001705B4" w:rsidTr="00B96DC2">
        <w:tc>
          <w:tcPr>
            <w:tcW w:w="2605" w:type="dxa"/>
          </w:tcPr>
          <w:p w:rsidR="001705B4" w:rsidRPr="00044733" w:rsidRDefault="001705B4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7 – 16 100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2 – 18 100</w:t>
            </w:r>
          </w:p>
        </w:tc>
        <w:tc>
          <w:tcPr>
            <w:tcW w:w="2606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6 – 19 700</w:t>
            </w:r>
          </w:p>
        </w:tc>
      </w:tr>
      <w:tr w:rsidR="001705B4" w:rsidRPr="002736A8" w:rsidTr="00B96DC2">
        <w:tc>
          <w:tcPr>
            <w:tcW w:w="2605" w:type="dxa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705B4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5" w:type="dxa"/>
            <w:vAlign w:val="center"/>
          </w:tcPr>
          <w:p w:rsidR="001705B4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6" w:type="dxa"/>
            <w:vAlign w:val="center"/>
          </w:tcPr>
          <w:p w:rsidR="001705B4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1705B4" w:rsidRPr="00044733" w:rsidTr="00B96DC2">
        <w:tc>
          <w:tcPr>
            <w:tcW w:w="2605" w:type="dxa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  <w:tc>
          <w:tcPr>
            <w:tcW w:w="2606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</w:tr>
      <w:tr w:rsidR="001705B4" w:rsidRPr="00044733" w:rsidTr="00B96DC2">
        <w:tc>
          <w:tcPr>
            <w:tcW w:w="2605" w:type="dxa"/>
          </w:tcPr>
          <w:p w:rsidR="001705B4" w:rsidRPr="00044733" w:rsidRDefault="001705B4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1705B4" w:rsidRPr="00044733" w:rsidTr="00B96DC2">
        <w:tc>
          <w:tcPr>
            <w:tcW w:w="2605" w:type="dxa"/>
          </w:tcPr>
          <w:p w:rsidR="001705B4" w:rsidRDefault="001705B4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5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6" w:type="dxa"/>
            <w:vAlign w:val="center"/>
          </w:tcPr>
          <w:p w:rsidR="001705B4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</w:tr>
    </w:tbl>
    <w:p w:rsidR="001705B4" w:rsidRDefault="001705B4" w:rsidP="001705B4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705B4" w:rsidRPr="007B2A58" w:rsidRDefault="001705B4" w:rsidP="001705B4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.</w:t>
      </w:r>
      <w:r w:rsidRPr="007B2A58">
        <w:rPr>
          <w:sz w:val="28"/>
          <w:szCs w:val="28"/>
        </w:rPr>
        <w:t>2</w:t>
      </w:r>
    </w:p>
    <w:p w:rsidR="001705B4" w:rsidRDefault="001705B4" w:rsidP="001705B4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705B4" w:rsidRPr="007B2A58" w:rsidRDefault="001705B4" w:rsidP="001705B4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705B4" w:rsidRPr="008D0E20" w:rsidTr="00B96DC2">
        <w:tc>
          <w:tcPr>
            <w:tcW w:w="3606" w:type="dxa"/>
            <w:vMerge w:val="restart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705B4" w:rsidRPr="008D0E20" w:rsidTr="00B96DC2">
        <w:tc>
          <w:tcPr>
            <w:tcW w:w="3606" w:type="dxa"/>
            <w:vMerge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705B4" w:rsidRPr="008D0E20" w:rsidTr="00B96DC2">
        <w:tc>
          <w:tcPr>
            <w:tcW w:w="3606" w:type="dxa"/>
          </w:tcPr>
          <w:p w:rsidR="001705B4" w:rsidRPr="008D0E20" w:rsidRDefault="001705B4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  <w:tc>
          <w:tcPr>
            <w:tcW w:w="1717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3</w:t>
            </w:r>
          </w:p>
        </w:tc>
      </w:tr>
      <w:tr w:rsidR="001705B4" w:rsidRPr="008D0E20" w:rsidTr="00B96DC2">
        <w:tc>
          <w:tcPr>
            <w:tcW w:w="3606" w:type="dxa"/>
          </w:tcPr>
          <w:p w:rsidR="001705B4" w:rsidRPr="008D0E20" w:rsidRDefault="001705B4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  <w:tc>
          <w:tcPr>
            <w:tcW w:w="1717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  <w:tr w:rsidR="001705B4" w:rsidRPr="008D0E20" w:rsidTr="00B96DC2">
        <w:tc>
          <w:tcPr>
            <w:tcW w:w="3606" w:type="dxa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</w:t>
            </w:r>
          </w:p>
        </w:tc>
        <w:tc>
          <w:tcPr>
            <w:tcW w:w="1717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7</w:t>
            </w:r>
          </w:p>
        </w:tc>
      </w:tr>
      <w:tr w:rsidR="001705B4" w:rsidRPr="008D0E20" w:rsidTr="00B96DC2">
        <w:tc>
          <w:tcPr>
            <w:tcW w:w="3606" w:type="dxa"/>
          </w:tcPr>
          <w:p w:rsidR="001705B4" w:rsidRPr="008D0E20" w:rsidRDefault="001705B4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1705B4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1705B4" w:rsidRPr="008D0E20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</w:tr>
    </w:tbl>
    <w:p w:rsidR="001705B4" w:rsidRDefault="001705B4" w:rsidP="001705B4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705B4" w:rsidRPr="007B2A58" w:rsidRDefault="001705B4" w:rsidP="001705B4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.</w:t>
      </w:r>
      <w:r w:rsidRPr="007B2A58">
        <w:rPr>
          <w:sz w:val="28"/>
          <w:szCs w:val="28"/>
        </w:rPr>
        <w:t>3</w:t>
      </w:r>
    </w:p>
    <w:p w:rsidR="001705B4" w:rsidRDefault="001705B4" w:rsidP="001705B4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464CDE" w:rsidRDefault="00464CDE" w:rsidP="001705B4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705B4" w:rsidRPr="000556B3" w:rsidTr="00B96DC2">
        <w:tc>
          <w:tcPr>
            <w:tcW w:w="3510" w:type="dxa"/>
            <w:vMerge w:val="restart"/>
            <w:vAlign w:val="center"/>
          </w:tcPr>
          <w:p w:rsidR="001705B4" w:rsidRPr="000556B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705B4" w:rsidRPr="000556B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705B4" w:rsidRPr="000556B3" w:rsidTr="00B96DC2">
        <w:tc>
          <w:tcPr>
            <w:tcW w:w="3510" w:type="dxa"/>
            <w:vMerge/>
            <w:vAlign w:val="center"/>
          </w:tcPr>
          <w:p w:rsidR="001705B4" w:rsidRPr="000556B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705B4" w:rsidRPr="000556B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705B4" w:rsidRPr="000556B3" w:rsidRDefault="001705B4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705B4" w:rsidRPr="000556B3" w:rsidTr="00B96DC2">
        <w:tc>
          <w:tcPr>
            <w:tcW w:w="3510" w:type="dxa"/>
            <w:vAlign w:val="center"/>
          </w:tcPr>
          <w:p w:rsidR="001705B4" w:rsidRPr="000556B3" w:rsidRDefault="001705B4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60</w:t>
            </w:r>
          </w:p>
        </w:tc>
        <w:tc>
          <w:tcPr>
            <w:tcW w:w="1701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100</w:t>
            </w:r>
          </w:p>
        </w:tc>
      </w:tr>
      <w:tr w:rsidR="001705B4" w:rsidRPr="000556B3" w:rsidTr="00B96DC2">
        <w:tc>
          <w:tcPr>
            <w:tcW w:w="3510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220</w:t>
            </w:r>
          </w:p>
        </w:tc>
        <w:tc>
          <w:tcPr>
            <w:tcW w:w="1701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460</w:t>
            </w:r>
          </w:p>
        </w:tc>
      </w:tr>
      <w:tr w:rsidR="001705B4" w:rsidRPr="000556B3" w:rsidTr="00B96DC2">
        <w:tc>
          <w:tcPr>
            <w:tcW w:w="3510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2</w:t>
            </w:r>
          </w:p>
        </w:tc>
        <w:tc>
          <w:tcPr>
            <w:tcW w:w="1701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,1</w:t>
            </w:r>
          </w:p>
        </w:tc>
      </w:tr>
      <w:tr w:rsidR="001705B4" w:rsidRPr="000556B3" w:rsidTr="00B96DC2">
        <w:tc>
          <w:tcPr>
            <w:tcW w:w="3510" w:type="dxa"/>
            <w:vAlign w:val="center"/>
          </w:tcPr>
          <w:p w:rsidR="001705B4" w:rsidRPr="000556B3" w:rsidRDefault="001705B4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0,5</w:t>
            </w:r>
          </w:p>
        </w:tc>
        <w:tc>
          <w:tcPr>
            <w:tcW w:w="1701" w:type="dxa"/>
            <w:vAlign w:val="center"/>
          </w:tcPr>
          <w:p w:rsidR="001705B4" w:rsidRPr="002736A8" w:rsidRDefault="001705B4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705B4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2,7</w:t>
            </w:r>
          </w:p>
        </w:tc>
      </w:tr>
      <w:tr w:rsidR="001705B4" w:rsidRPr="000556B3" w:rsidTr="00B96DC2">
        <w:tc>
          <w:tcPr>
            <w:tcW w:w="10421" w:type="dxa"/>
            <w:gridSpan w:val="5"/>
            <w:vAlign w:val="center"/>
          </w:tcPr>
          <w:p w:rsidR="001705B4" w:rsidRPr="000556B3" w:rsidRDefault="001705B4" w:rsidP="00464CDE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C00899">
              <w:t>13 %</w:t>
            </w:r>
          </w:p>
        </w:tc>
      </w:tr>
    </w:tbl>
    <w:p w:rsidR="001705B4" w:rsidRDefault="001705B4" w:rsidP="001705B4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p w:rsidR="001705B4" w:rsidRDefault="00464CDE" w:rsidP="00464CD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3</w:t>
      </w: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1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464CDE" w:rsidRPr="002736A8" w:rsidTr="00B96DC2">
        <w:tc>
          <w:tcPr>
            <w:tcW w:w="2605" w:type="dxa"/>
            <w:vMerge w:val="restart"/>
            <w:vAlign w:val="center"/>
          </w:tcPr>
          <w:p w:rsidR="00464CDE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</w:t>
            </w:r>
            <w:r w:rsidR="00464CDE">
              <w:t>аименовани</w:t>
            </w:r>
            <w:r w:rsidR="00464CDE" w:rsidRPr="00044733">
              <w:t>е показа</w:t>
            </w:r>
            <w:r w:rsidR="00464CDE">
              <w:t>-</w:t>
            </w:r>
            <w:r w:rsidR="00464CDE" w:rsidRPr="00044733">
              <w:t>тел</w:t>
            </w:r>
            <w:r w:rsidR="00464CDE"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464CDE" w:rsidRPr="002736A8" w:rsidTr="00B96DC2">
        <w:tc>
          <w:tcPr>
            <w:tcW w:w="2605" w:type="dxa"/>
            <w:vMerge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464CDE" w:rsidRPr="001705B4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8 – 16 200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3 – 18 200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4 – 19 600</w:t>
            </w:r>
          </w:p>
        </w:tc>
      </w:tr>
      <w:tr w:rsidR="00464CDE" w:rsidRPr="002736A8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464CDE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5" w:type="dxa"/>
            <w:vAlign w:val="center"/>
          </w:tcPr>
          <w:p w:rsidR="00464CDE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464CDE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2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D67C62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Default="00464CDE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</w:t>
      </w:r>
      <w:r w:rsidRPr="007B2A58">
        <w:rPr>
          <w:sz w:val="28"/>
          <w:szCs w:val="28"/>
        </w:rPr>
        <w:t>2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464CDE" w:rsidRPr="008D0E20" w:rsidTr="00B96DC2">
        <w:tc>
          <w:tcPr>
            <w:tcW w:w="3606" w:type="dxa"/>
            <w:vMerge w:val="restart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8D0E20" w:rsidTr="00B96DC2">
        <w:tc>
          <w:tcPr>
            <w:tcW w:w="3606" w:type="dxa"/>
            <w:vMerge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2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6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7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.</w:t>
      </w:r>
      <w:r w:rsidRPr="007B2A58">
        <w:rPr>
          <w:sz w:val="28"/>
          <w:szCs w:val="28"/>
        </w:rPr>
        <w:t>3</w:t>
      </w:r>
    </w:p>
    <w:p w:rsidR="00464CDE" w:rsidRDefault="00464CDE" w:rsidP="00464CD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464CDE" w:rsidRPr="000556B3" w:rsidTr="00B96DC2">
        <w:tc>
          <w:tcPr>
            <w:tcW w:w="3510" w:type="dxa"/>
            <w:vMerge w:val="restart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464CDE" w:rsidRPr="000556B3" w:rsidTr="00B96DC2">
        <w:tc>
          <w:tcPr>
            <w:tcW w:w="3510" w:type="dxa"/>
            <w:vMerge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9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15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30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57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3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,3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0,8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3,3</w:t>
            </w:r>
          </w:p>
        </w:tc>
      </w:tr>
      <w:tr w:rsidR="00464CDE" w:rsidRPr="000556B3" w:rsidTr="00B96DC2">
        <w:tc>
          <w:tcPr>
            <w:tcW w:w="10421" w:type="dxa"/>
            <w:gridSpan w:val="5"/>
            <w:vAlign w:val="center"/>
          </w:tcPr>
          <w:p w:rsidR="00464CDE" w:rsidRPr="000556B3" w:rsidRDefault="00464CDE" w:rsidP="00464CDE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C00899">
              <w:t>14 %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4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4.1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464CDE" w:rsidRPr="002736A8" w:rsidTr="00B96DC2">
        <w:tc>
          <w:tcPr>
            <w:tcW w:w="2605" w:type="dxa"/>
            <w:vMerge w:val="restart"/>
            <w:vAlign w:val="center"/>
          </w:tcPr>
          <w:p w:rsidR="00464CDE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</w:t>
            </w:r>
            <w:r w:rsidR="00464CDE">
              <w:t>аименовани</w:t>
            </w:r>
            <w:r w:rsidR="00464CDE" w:rsidRPr="00044733">
              <w:t>е показа</w:t>
            </w:r>
            <w:r w:rsidR="00464CDE">
              <w:t>-</w:t>
            </w:r>
            <w:r w:rsidR="00464CDE" w:rsidRPr="00044733">
              <w:t>тел</w:t>
            </w:r>
            <w:r w:rsidR="00464CDE"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464CDE" w:rsidRPr="002736A8" w:rsidTr="00B96DC2">
        <w:tc>
          <w:tcPr>
            <w:tcW w:w="2605" w:type="dxa"/>
            <w:vMerge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464CDE" w:rsidRPr="001705B4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5 – 16 300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4 – 18 400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2 – 19 500</w:t>
            </w:r>
          </w:p>
        </w:tc>
      </w:tr>
      <w:tr w:rsidR="00464CDE" w:rsidRPr="002736A8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464CDE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464CDE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464CDE" w:rsidRPr="008D0E20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Default="00464CDE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5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6" w:type="dxa"/>
            <w:vAlign w:val="center"/>
          </w:tcPr>
          <w:p w:rsidR="00464CDE" w:rsidRPr="00044733" w:rsidRDefault="00D67C6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4.</w:t>
      </w:r>
      <w:r w:rsidRPr="007B2A58">
        <w:rPr>
          <w:sz w:val="28"/>
          <w:szCs w:val="28"/>
        </w:rPr>
        <w:t>2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464CDE" w:rsidRPr="008D0E20" w:rsidTr="00B96DC2">
        <w:tc>
          <w:tcPr>
            <w:tcW w:w="3606" w:type="dxa"/>
            <w:vMerge w:val="restart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8D0E20" w:rsidTr="00B96DC2">
        <w:tc>
          <w:tcPr>
            <w:tcW w:w="3606" w:type="dxa"/>
            <w:vMerge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4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1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6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4.</w:t>
      </w:r>
      <w:r w:rsidRPr="007B2A58">
        <w:rPr>
          <w:sz w:val="28"/>
          <w:szCs w:val="28"/>
        </w:rPr>
        <w:t>3</w:t>
      </w:r>
    </w:p>
    <w:p w:rsidR="00464CDE" w:rsidRDefault="00464CDE" w:rsidP="00464CD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464CDE" w:rsidRPr="000556B3" w:rsidTr="00B96DC2">
        <w:tc>
          <w:tcPr>
            <w:tcW w:w="3510" w:type="dxa"/>
            <w:vMerge w:val="restart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464CDE" w:rsidRPr="000556B3" w:rsidTr="00B96DC2">
        <w:tc>
          <w:tcPr>
            <w:tcW w:w="3510" w:type="dxa"/>
            <w:vMerge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02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20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38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68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4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,5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1,1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3,9</w:t>
            </w:r>
          </w:p>
        </w:tc>
      </w:tr>
      <w:tr w:rsidR="00464CDE" w:rsidRPr="000556B3" w:rsidTr="00B96DC2">
        <w:tc>
          <w:tcPr>
            <w:tcW w:w="10421" w:type="dxa"/>
            <w:gridSpan w:val="5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C00899">
              <w:t>15 %</w:t>
            </w:r>
          </w:p>
        </w:tc>
      </w:tr>
    </w:tbl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464CDE" w:rsidP="00464CD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5</w:t>
      </w:r>
    </w:p>
    <w:p w:rsidR="00464CDE" w:rsidRDefault="00464CDE" w:rsidP="00464CDE">
      <w:pPr>
        <w:tabs>
          <w:tab w:val="left" w:pos="284"/>
        </w:tabs>
        <w:jc w:val="center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5.1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464CDE" w:rsidRPr="002736A8" w:rsidTr="00B96DC2">
        <w:tc>
          <w:tcPr>
            <w:tcW w:w="2605" w:type="dxa"/>
            <w:vMerge w:val="restart"/>
            <w:vAlign w:val="center"/>
          </w:tcPr>
          <w:p w:rsidR="00464CDE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</w:t>
            </w:r>
            <w:r w:rsidR="00464CDE">
              <w:t>аименовани</w:t>
            </w:r>
            <w:r w:rsidR="00464CDE" w:rsidRPr="00044733">
              <w:t>е показа</w:t>
            </w:r>
            <w:r w:rsidR="00464CDE">
              <w:t>-</w:t>
            </w:r>
            <w:r w:rsidR="00464CDE" w:rsidRPr="00044733">
              <w:t>тел</w:t>
            </w:r>
            <w:r w:rsidR="00464CDE"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464CDE" w:rsidRPr="002736A8" w:rsidTr="00B96DC2">
        <w:tc>
          <w:tcPr>
            <w:tcW w:w="2605" w:type="dxa"/>
            <w:vMerge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464CDE" w:rsidRPr="001705B4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464CDE" w:rsidRPr="00044733" w:rsidRDefault="00D6653C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4 – 16 400</w:t>
            </w:r>
          </w:p>
        </w:tc>
        <w:tc>
          <w:tcPr>
            <w:tcW w:w="2605" w:type="dxa"/>
            <w:vAlign w:val="center"/>
          </w:tcPr>
          <w:p w:rsidR="00464CDE" w:rsidRPr="00044733" w:rsidRDefault="00D6653C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5 – 18 400</w:t>
            </w:r>
          </w:p>
        </w:tc>
        <w:tc>
          <w:tcPr>
            <w:tcW w:w="2606" w:type="dxa"/>
            <w:vAlign w:val="center"/>
          </w:tcPr>
          <w:p w:rsidR="00464CDE" w:rsidRPr="00044733" w:rsidRDefault="00D6653C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0 – 19 400</w:t>
            </w:r>
          </w:p>
        </w:tc>
      </w:tr>
      <w:tr w:rsidR="00464CDE" w:rsidRPr="002736A8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464CDE" w:rsidRPr="008D0E20" w:rsidRDefault="00D6653C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464CDE" w:rsidRPr="008D0E20" w:rsidRDefault="00D6653C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464CDE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.9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Default="00464CDE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5.</w:t>
      </w:r>
      <w:r w:rsidRPr="007B2A58">
        <w:rPr>
          <w:sz w:val="28"/>
          <w:szCs w:val="28"/>
        </w:rPr>
        <w:t>2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96DC2" w:rsidRDefault="00B96DC2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464CDE" w:rsidRPr="008D0E20" w:rsidTr="00B96DC2">
        <w:tc>
          <w:tcPr>
            <w:tcW w:w="3606" w:type="dxa"/>
            <w:vMerge w:val="restart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8D0E20" w:rsidTr="00B96DC2">
        <w:tc>
          <w:tcPr>
            <w:tcW w:w="3606" w:type="dxa"/>
            <w:vMerge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0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5.</w:t>
      </w:r>
      <w:r w:rsidRPr="007B2A58">
        <w:rPr>
          <w:sz w:val="28"/>
          <w:szCs w:val="28"/>
        </w:rPr>
        <w:t>3</w:t>
      </w:r>
    </w:p>
    <w:p w:rsidR="00464CDE" w:rsidRDefault="00464CDE" w:rsidP="00464CD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96DC2" w:rsidRDefault="00B96DC2" w:rsidP="00464CD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464CDE" w:rsidRPr="000556B3" w:rsidTr="00B96DC2">
        <w:tc>
          <w:tcPr>
            <w:tcW w:w="3510" w:type="dxa"/>
            <w:vMerge w:val="restart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464CDE" w:rsidRPr="000556B3" w:rsidTr="00B96DC2">
        <w:tc>
          <w:tcPr>
            <w:tcW w:w="3510" w:type="dxa"/>
            <w:vMerge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05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25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46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79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5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.7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1,4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C0089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4,5</w:t>
            </w:r>
          </w:p>
        </w:tc>
      </w:tr>
      <w:tr w:rsidR="00464CDE" w:rsidRPr="000556B3" w:rsidTr="00B96DC2">
        <w:tc>
          <w:tcPr>
            <w:tcW w:w="10421" w:type="dxa"/>
            <w:gridSpan w:val="5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C00899">
              <w:t>16 %</w:t>
            </w:r>
          </w:p>
        </w:tc>
      </w:tr>
    </w:tbl>
    <w:p w:rsidR="00464CDE" w:rsidRDefault="00464CDE" w:rsidP="00464CDE">
      <w:pPr>
        <w:tabs>
          <w:tab w:val="left" w:pos="284"/>
        </w:tabs>
        <w:jc w:val="both"/>
        <w:rPr>
          <w:sz w:val="28"/>
          <w:szCs w:val="28"/>
        </w:rPr>
      </w:pPr>
    </w:p>
    <w:p w:rsidR="00B96DC2" w:rsidRDefault="00B96DC2" w:rsidP="00464CDE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464CDE" w:rsidP="00464CD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6</w:t>
      </w: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6.1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96DC2" w:rsidRDefault="00B96DC2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464CDE" w:rsidRPr="002736A8" w:rsidTr="00B96DC2">
        <w:tc>
          <w:tcPr>
            <w:tcW w:w="2605" w:type="dxa"/>
            <w:vMerge w:val="restart"/>
            <w:vAlign w:val="center"/>
          </w:tcPr>
          <w:p w:rsidR="00464CDE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</w:t>
            </w:r>
            <w:r w:rsidR="00464CDE">
              <w:t>аименовани</w:t>
            </w:r>
            <w:r w:rsidR="00464CDE" w:rsidRPr="00044733">
              <w:t>е показа</w:t>
            </w:r>
            <w:r w:rsidR="00464CDE">
              <w:t>-</w:t>
            </w:r>
            <w:r w:rsidR="00464CDE" w:rsidRPr="00044733">
              <w:t>тел</w:t>
            </w:r>
            <w:r w:rsidR="00464CDE"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464CDE" w:rsidRPr="002736A8" w:rsidTr="00B96DC2">
        <w:tc>
          <w:tcPr>
            <w:tcW w:w="2605" w:type="dxa"/>
            <w:vMerge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464CDE" w:rsidRPr="001705B4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3 – 16 500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6 – 18 500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8 – 19 300</w:t>
            </w:r>
          </w:p>
        </w:tc>
      </w:tr>
      <w:tr w:rsidR="00464CDE" w:rsidRPr="002736A8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464CDE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464CDE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464CDE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Pr="00044733" w:rsidRDefault="00464CDE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</w:tr>
      <w:tr w:rsidR="00464CDE" w:rsidRPr="00044733" w:rsidTr="00B96DC2">
        <w:tc>
          <w:tcPr>
            <w:tcW w:w="2605" w:type="dxa"/>
          </w:tcPr>
          <w:p w:rsidR="00464CDE" w:rsidRDefault="00464CDE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5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6" w:type="dxa"/>
            <w:vAlign w:val="center"/>
          </w:tcPr>
          <w:p w:rsidR="00464CDE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 w:rsidR="00B96DC2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Pr="007B2A58">
        <w:rPr>
          <w:sz w:val="28"/>
          <w:szCs w:val="28"/>
        </w:rPr>
        <w:t>2</w:t>
      </w:r>
    </w:p>
    <w:p w:rsidR="00464CDE" w:rsidRDefault="00464CDE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96DC2" w:rsidRDefault="00B96DC2" w:rsidP="00464CD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464CDE" w:rsidRPr="008D0E20" w:rsidTr="00B96DC2">
        <w:tc>
          <w:tcPr>
            <w:tcW w:w="3606" w:type="dxa"/>
            <w:vMerge w:val="restart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8D0E20" w:rsidTr="00B96DC2">
        <w:tc>
          <w:tcPr>
            <w:tcW w:w="3606" w:type="dxa"/>
            <w:vMerge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6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59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</w:tr>
      <w:tr w:rsidR="00464CDE" w:rsidRPr="008D0E20" w:rsidTr="00B96DC2">
        <w:tc>
          <w:tcPr>
            <w:tcW w:w="3606" w:type="dxa"/>
          </w:tcPr>
          <w:p w:rsidR="00464CDE" w:rsidRPr="008D0E20" w:rsidRDefault="00464CDE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  <w:tc>
          <w:tcPr>
            <w:tcW w:w="1717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464CDE" w:rsidRPr="008D0E20" w:rsidRDefault="00FC7F2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</w:tr>
    </w:tbl>
    <w:p w:rsidR="00464CDE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464CDE" w:rsidRPr="007B2A58" w:rsidRDefault="00464CDE" w:rsidP="00464CD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 w:rsidR="00B96DC2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Pr="007B2A58">
        <w:rPr>
          <w:sz w:val="28"/>
          <w:szCs w:val="28"/>
        </w:rPr>
        <w:t>3</w:t>
      </w:r>
    </w:p>
    <w:p w:rsidR="00464CDE" w:rsidRDefault="00464CDE" w:rsidP="00464CD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96DC2" w:rsidRDefault="00B96DC2" w:rsidP="00464CD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464CDE" w:rsidRPr="000556B3" w:rsidTr="00B96DC2">
        <w:tc>
          <w:tcPr>
            <w:tcW w:w="3510" w:type="dxa"/>
            <w:vMerge w:val="restart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464CDE" w:rsidRPr="000556B3" w:rsidTr="00B96DC2">
        <w:tc>
          <w:tcPr>
            <w:tcW w:w="3510" w:type="dxa"/>
            <w:vMerge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08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30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540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900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6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,9</w:t>
            </w:r>
          </w:p>
        </w:tc>
      </w:tr>
      <w:tr w:rsidR="00464CDE" w:rsidRPr="000556B3" w:rsidTr="00B96DC2">
        <w:tc>
          <w:tcPr>
            <w:tcW w:w="3510" w:type="dxa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1,7</w:t>
            </w:r>
          </w:p>
        </w:tc>
        <w:tc>
          <w:tcPr>
            <w:tcW w:w="1701" w:type="dxa"/>
            <w:vAlign w:val="center"/>
          </w:tcPr>
          <w:p w:rsidR="00464CDE" w:rsidRPr="002736A8" w:rsidRDefault="00464CDE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464CDE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5,1</w:t>
            </w:r>
          </w:p>
        </w:tc>
      </w:tr>
      <w:tr w:rsidR="00464CDE" w:rsidRPr="000556B3" w:rsidTr="00B96DC2">
        <w:tc>
          <w:tcPr>
            <w:tcW w:w="10421" w:type="dxa"/>
            <w:gridSpan w:val="5"/>
            <w:vAlign w:val="center"/>
          </w:tcPr>
          <w:p w:rsidR="00464CDE" w:rsidRPr="000556B3" w:rsidRDefault="00464CDE" w:rsidP="00B96DC2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7 %</w:t>
            </w:r>
          </w:p>
        </w:tc>
      </w:tr>
    </w:tbl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96DC2" w:rsidRDefault="00B96DC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B96DC2" w:rsidP="00B96DC2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7</w:t>
      </w: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7.1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96DC2" w:rsidRPr="002736A8" w:rsidTr="00B96DC2">
        <w:tc>
          <w:tcPr>
            <w:tcW w:w="2605" w:type="dxa"/>
            <w:vMerge w:val="restart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96DC2" w:rsidRPr="002736A8" w:rsidTr="00B96DC2">
        <w:tc>
          <w:tcPr>
            <w:tcW w:w="2605" w:type="dxa"/>
            <w:vMerge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96DC2" w:rsidRPr="001705B4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2 – 16 600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7 – 18 600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6 – 19 200</w:t>
            </w:r>
          </w:p>
        </w:tc>
      </w:tr>
      <w:tr w:rsidR="00B96DC2" w:rsidRPr="002736A8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6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Default="00B96DC2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</w:tr>
    </w:tbl>
    <w:p w:rsidR="00B96DC2" w:rsidRDefault="00B96DC2" w:rsidP="00B96DC2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7.</w:t>
      </w:r>
      <w:r w:rsidRPr="007B2A58">
        <w:rPr>
          <w:sz w:val="28"/>
          <w:szCs w:val="28"/>
        </w:rPr>
        <w:t>2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96DC2" w:rsidRPr="008D0E20" w:rsidTr="00B96DC2">
        <w:tc>
          <w:tcPr>
            <w:tcW w:w="3606" w:type="dxa"/>
            <w:vMerge w:val="restart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96DC2" w:rsidRPr="008D0E20" w:rsidTr="00B96DC2">
        <w:tc>
          <w:tcPr>
            <w:tcW w:w="3606" w:type="dxa"/>
            <w:vMerge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58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4</w:t>
            </w:r>
          </w:p>
        </w:tc>
      </w:tr>
    </w:tbl>
    <w:p w:rsidR="00B96DC2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7.</w:t>
      </w:r>
      <w:r w:rsidRPr="007B2A58">
        <w:rPr>
          <w:sz w:val="28"/>
          <w:szCs w:val="28"/>
        </w:rPr>
        <w:t>3</w:t>
      </w:r>
    </w:p>
    <w:p w:rsidR="00B96DC2" w:rsidRDefault="00B96DC2" w:rsidP="00B96DC2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96DC2" w:rsidRDefault="00B96DC2" w:rsidP="00B96DC2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96DC2" w:rsidRPr="000556B3" w:rsidTr="00B96DC2">
        <w:tc>
          <w:tcPr>
            <w:tcW w:w="3510" w:type="dxa"/>
            <w:vMerge w:val="restart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96DC2" w:rsidRPr="000556B3" w:rsidTr="00B96DC2">
        <w:tc>
          <w:tcPr>
            <w:tcW w:w="3510" w:type="dxa"/>
            <w:vMerge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0556B3" w:rsidRDefault="00B96DC2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11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350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62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 010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7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,1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2,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5,7</w:t>
            </w:r>
          </w:p>
        </w:tc>
      </w:tr>
      <w:tr w:rsidR="00B96DC2" w:rsidRPr="000556B3" w:rsidTr="00B96DC2">
        <w:tc>
          <w:tcPr>
            <w:tcW w:w="10421" w:type="dxa"/>
            <w:gridSpan w:val="5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8 %</w:t>
            </w:r>
          </w:p>
        </w:tc>
      </w:tr>
    </w:tbl>
    <w:p w:rsidR="00B96DC2" w:rsidRDefault="00B96DC2" w:rsidP="00B96DC2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B96DC2" w:rsidP="00B96DC2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8</w:t>
      </w: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8.1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96DC2" w:rsidRPr="002736A8" w:rsidTr="00B96DC2">
        <w:tc>
          <w:tcPr>
            <w:tcW w:w="2605" w:type="dxa"/>
            <w:vMerge w:val="restart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96DC2" w:rsidRPr="002736A8" w:rsidTr="00B96DC2">
        <w:tc>
          <w:tcPr>
            <w:tcW w:w="2605" w:type="dxa"/>
            <w:vMerge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96DC2" w:rsidRPr="001705B4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1 – 16 700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8 – 18 700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4 – 19 100</w:t>
            </w:r>
          </w:p>
        </w:tc>
      </w:tr>
      <w:tr w:rsidR="00B96DC2" w:rsidRPr="002736A8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5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2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Default="00B96DC2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</w:tbl>
    <w:p w:rsidR="00B96DC2" w:rsidRDefault="00B96DC2" w:rsidP="00B96DC2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8.</w:t>
      </w:r>
      <w:r w:rsidRPr="007B2A58">
        <w:rPr>
          <w:sz w:val="28"/>
          <w:szCs w:val="28"/>
        </w:rPr>
        <w:t>2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96DC2" w:rsidRPr="008D0E20" w:rsidTr="00B96DC2">
        <w:tc>
          <w:tcPr>
            <w:tcW w:w="3606" w:type="dxa"/>
            <w:vMerge w:val="restart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96DC2" w:rsidRPr="008D0E20" w:rsidTr="00B96DC2">
        <w:tc>
          <w:tcPr>
            <w:tcW w:w="3606" w:type="dxa"/>
            <w:vMerge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57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</w:tr>
    </w:tbl>
    <w:p w:rsidR="00B96DC2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8.</w:t>
      </w:r>
      <w:r w:rsidRPr="007B2A58">
        <w:rPr>
          <w:sz w:val="28"/>
          <w:szCs w:val="28"/>
        </w:rPr>
        <w:t>3</w:t>
      </w:r>
    </w:p>
    <w:p w:rsidR="00B96DC2" w:rsidRDefault="00B96DC2" w:rsidP="00B96DC2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96DC2" w:rsidRDefault="00B96DC2" w:rsidP="00B96DC2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96DC2" w:rsidRPr="000556B3" w:rsidTr="00B96DC2">
        <w:tc>
          <w:tcPr>
            <w:tcW w:w="3510" w:type="dxa"/>
            <w:vMerge w:val="restart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96DC2" w:rsidRPr="000556B3" w:rsidTr="00B96DC2">
        <w:tc>
          <w:tcPr>
            <w:tcW w:w="3510" w:type="dxa"/>
            <w:vMerge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0556B3" w:rsidRDefault="00B96DC2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14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 xml:space="preserve"> 1 400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70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 120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8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,3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2,3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6,3</w:t>
            </w:r>
          </w:p>
        </w:tc>
      </w:tr>
      <w:tr w:rsidR="00B96DC2" w:rsidRPr="000556B3" w:rsidTr="00B96DC2">
        <w:tc>
          <w:tcPr>
            <w:tcW w:w="10421" w:type="dxa"/>
            <w:gridSpan w:val="5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7 %</w:t>
            </w:r>
          </w:p>
        </w:tc>
      </w:tr>
    </w:tbl>
    <w:p w:rsidR="00B96DC2" w:rsidRDefault="00B96DC2" w:rsidP="00B96DC2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B96DC2" w:rsidP="00B96DC2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9</w:t>
      </w: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9.1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96DC2" w:rsidRPr="002736A8" w:rsidTr="00B96DC2">
        <w:tc>
          <w:tcPr>
            <w:tcW w:w="2605" w:type="dxa"/>
            <w:vMerge w:val="restart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96DC2" w:rsidRPr="002736A8" w:rsidTr="00B96DC2">
        <w:tc>
          <w:tcPr>
            <w:tcW w:w="2605" w:type="dxa"/>
            <w:vMerge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96DC2" w:rsidRPr="001705B4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90 – 16 800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69 – 18 800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2 – 19 000</w:t>
            </w:r>
          </w:p>
        </w:tc>
      </w:tr>
      <w:tr w:rsidR="00B96DC2" w:rsidRPr="002736A8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5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6" w:type="dxa"/>
            <w:vAlign w:val="center"/>
          </w:tcPr>
          <w:p w:rsidR="00B96DC2" w:rsidRPr="008D0E20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Pr="00044733" w:rsidRDefault="00B96DC2" w:rsidP="00B96DC2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</w:tr>
      <w:tr w:rsidR="00B96DC2" w:rsidRPr="00044733" w:rsidTr="00B96DC2">
        <w:tc>
          <w:tcPr>
            <w:tcW w:w="2605" w:type="dxa"/>
          </w:tcPr>
          <w:p w:rsidR="00B96DC2" w:rsidRDefault="00B96DC2" w:rsidP="00B96DC2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2605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6" w:type="dxa"/>
            <w:vAlign w:val="center"/>
          </w:tcPr>
          <w:p w:rsidR="00B96DC2" w:rsidRPr="00044733" w:rsidRDefault="0085626D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B96DC2" w:rsidRDefault="00B96DC2" w:rsidP="00B96DC2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9.</w:t>
      </w:r>
      <w:r w:rsidRPr="007B2A58">
        <w:rPr>
          <w:sz w:val="28"/>
          <w:szCs w:val="28"/>
        </w:rPr>
        <w:t>2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96DC2" w:rsidRDefault="00B96DC2" w:rsidP="00B96DC2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96DC2" w:rsidRPr="008D0E20" w:rsidTr="00B96DC2">
        <w:tc>
          <w:tcPr>
            <w:tcW w:w="3606" w:type="dxa"/>
            <w:vMerge w:val="restart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96DC2" w:rsidRPr="008D0E20" w:rsidTr="00B96DC2">
        <w:tc>
          <w:tcPr>
            <w:tcW w:w="3606" w:type="dxa"/>
            <w:vMerge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56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</w:tr>
      <w:tr w:rsidR="00B96DC2" w:rsidRPr="008D0E20" w:rsidTr="00B96DC2">
        <w:tc>
          <w:tcPr>
            <w:tcW w:w="3606" w:type="dxa"/>
          </w:tcPr>
          <w:p w:rsidR="00B96DC2" w:rsidRPr="008D0E20" w:rsidRDefault="00B96DC2" w:rsidP="00B96DC2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  <w:tc>
          <w:tcPr>
            <w:tcW w:w="1717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96DC2" w:rsidRPr="008D0E20" w:rsidRDefault="00580CB9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36</w:t>
            </w:r>
          </w:p>
        </w:tc>
      </w:tr>
    </w:tbl>
    <w:p w:rsidR="00B96DC2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96DC2" w:rsidRPr="007B2A58" w:rsidRDefault="00B96DC2" w:rsidP="00B96DC2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9.</w:t>
      </w:r>
      <w:r w:rsidRPr="007B2A58">
        <w:rPr>
          <w:sz w:val="28"/>
          <w:szCs w:val="28"/>
        </w:rPr>
        <w:t>3</w:t>
      </w:r>
    </w:p>
    <w:p w:rsidR="00B96DC2" w:rsidRDefault="00B96DC2" w:rsidP="00B96DC2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96DC2" w:rsidRDefault="00B96DC2" w:rsidP="00B96DC2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96DC2" w:rsidRPr="000556B3" w:rsidTr="00B96DC2">
        <w:tc>
          <w:tcPr>
            <w:tcW w:w="3510" w:type="dxa"/>
            <w:vMerge w:val="restart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96DC2" w:rsidRPr="000556B3" w:rsidTr="00B96DC2">
        <w:tc>
          <w:tcPr>
            <w:tcW w:w="3510" w:type="dxa"/>
            <w:vMerge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0556B3" w:rsidRDefault="00B96DC2" w:rsidP="00B96DC2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17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450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 780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2 230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5,9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18,5</w:t>
            </w:r>
          </w:p>
        </w:tc>
      </w:tr>
      <w:tr w:rsidR="00B96DC2" w:rsidRPr="000556B3" w:rsidTr="00B96DC2">
        <w:tc>
          <w:tcPr>
            <w:tcW w:w="3510" w:type="dxa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2,6</w:t>
            </w:r>
          </w:p>
        </w:tc>
        <w:tc>
          <w:tcPr>
            <w:tcW w:w="1701" w:type="dxa"/>
            <w:vAlign w:val="center"/>
          </w:tcPr>
          <w:p w:rsidR="00B96DC2" w:rsidRPr="002736A8" w:rsidRDefault="00B96DC2" w:rsidP="00B96DC2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96DC2" w:rsidRPr="000556B3" w:rsidRDefault="002E01DB" w:rsidP="00B96DC2">
            <w:pPr>
              <w:tabs>
                <w:tab w:val="left" w:pos="0"/>
                <w:tab w:val="left" w:pos="284"/>
              </w:tabs>
              <w:jc w:val="center"/>
            </w:pPr>
            <w:r>
              <w:t>86,9</w:t>
            </w:r>
          </w:p>
        </w:tc>
      </w:tr>
      <w:tr w:rsidR="00B96DC2" w:rsidRPr="000556B3" w:rsidTr="00B96DC2">
        <w:tc>
          <w:tcPr>
            <w:tcW w:w="10421" w:type="dxa"/>
            <w:gridSpan w:val="5"/>
            <w:vAlign w:val="center"/>
          </w:tcPr>
          <w:p w:rsidR="00B96DC2" w:rsidRPr="000556B3" w:rsidRDefault="00B96DC2" w:rsidP="00B96DC2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6 %</w:t>
            </w:r>
          </w:p>
        </w:tc>
      </w:tr>
    </w:tbl>
    <w:p w:rsidR="00B96DC2" w:rsidRDefault="00B96DC2" w:rsidP="00B96DC2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464CD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464CDE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0</w:t>
      </w:r>
    </w:p>
    <w:p w:rsidR="00B96DC2" w:rsidRDefault="00B96DC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0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9 – 16 900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0 – 18 900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 – 18 9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BF56CE" w:rsidRPr="008D0E20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BF56CE" w:rsidRPr="008D0E20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4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0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5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6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4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0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20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50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86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34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,7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2,9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7,5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5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96DC2" w:rsidRDefault="00B96DC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96DC2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1</w:t>
      </w:r>
    </w:p>
    <w:p w:rsidR="00B96DC2" w:rsidRDefault="00B96DC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1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 – 17 000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9 – 19 100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 – 18 8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5" w:type="dxa"/>
            <w:vAlign w:val="center"/>
          </w:tcPr>
          <w:p w:rsidR="00BF56CE" w:rsidRPr="008D0E20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6" w:type="dxa"/>
            <w:vAlign w:val="center"/>
          </w:tcPr>
          <w:p w:rsidR="00BF56CE" w:rsidRPr="008D0E20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5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2605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6" w:type="dxa"/>
            <w:vAlign w:val="center"/>
          </w:tcPr>
          <w:p w:rsidR="00BF56CE" w:rsidRPr="00044733" w:rsidRDefault="0085626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1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1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23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55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94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45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1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,9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3,2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,1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4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96DC2" w:rsidRDefault="00B96DC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96DC2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2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2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7 – 17 100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8 – 19 300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 – 18 7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2606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2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4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4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6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2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26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60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02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56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2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,1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3,5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2E01DB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,7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2E01DB">
              <w:t>13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3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3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6 – 17 200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7 – 19 400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 – 18 6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3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3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BF56CE" w:rsidRPr="008D0E20" w:rsidRDefault="00580CB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3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29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65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10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67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3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,3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3,8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9,3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52C3D">
              <w:t>12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4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4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5 – 17 300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6 – 19 700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 – 18 5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4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2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6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4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32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70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18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78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4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,5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4,1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9,9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52C3D">
              <w:t>13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5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5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4 – 17 400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5 – 19 300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 – 18 4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BF56CE" w:rsidRPr="008D0E20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2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5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6" w:type="dxa"/>
            <w:vAlign w:val="center"/>
          </w:tcPr>
          <w:p w:rsidR="00BF56CE" w:rsidRPr="00044733" w:rsidRDefault="0098038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5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1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6</w:t>
            </w:r>
          </w:p>
        </w:tc>
        <w:tc>
          <w:tcPr>
            <w:tcW w:w="1717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8502A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5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35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75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26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89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5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,7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4,4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E52C3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0,5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52C3D">
              <w:t>14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BF56CE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6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</w:t>
      </w:r>
      <w:r w:rsidR="001B6211">
        <w:rPr>
          <w:sz w:val="28"/>
          <w:szCs w:val="28"/>
        </w:rPr>
        <w:t>6</w:t>
      </w:r>
      <w:r>
        <w:rPr>
          <w:sz w:val="28"/>
          <w:szCs w:val="28"/>
        </w:rPr>
        <w:t>.1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BF56CE" w:rsidRPr="002736A8" w:rsidTr="0085626D">
        <w:tc>
          <w:tcPr>
            <w:tcW w:w="2605" w:type="dxa"/>
            <w:vMerge w:val="restart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BF56CE" w:rsidRPr="002736A8" w:rsidTr="0085626D">
        <w:tc>
          <w:tcPr>
            <w:tcW w:w="2605" w:type="dxa"/>
            <w:vMerge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BF56CE" w:rsidRPr="001705B4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3 – 17 500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4 – 19 800</w:t>
            </w:r>
          </w:p>
        </w:tc>
        <w:tc>
          <w:tcPr>
            <w:tcW w:w="2606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 – 18 500</w:t>
            </w:r>
          </w:p>
        </w:tc>
      </w:tr>
      <w:tr w:rsidR="00BF56CE" w:rsidRPr="002736A8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BF56CE" w:rsidRPr="008D0E20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BF56CE" w:rsidRPr="008D0E20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BF56CE" w:rsidRPr="008D0E20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  <w:tc>
          <w:tcPr>
            <w:tcW w:w="2606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Pr="00044733" w:rsidRDefault="00BF56CE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</w:tr>
      <w:tr w:rsidR="00BF56CE" w:rsidRPr="00044733" w:rsidTr="0085626D">
        <w:tc>
          <w:tcPr>
            <w:tcW w:w="2605" w:type="dxa"/>
          </w:tcPr>
          <w:p w:rsidR="00BF56CE" w:rsidRDefault="00BF56CE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5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6" w:type="dxa"/>
            <w:vAlign w:val="center"/>
          </w:tcPr>
          <w:p w:rsidR="00BF56CE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</w:t>
      </w:r>
      <w:r w:rsidR="001B6211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Pr="007B2A58">
        <w:rPr>
          <w:sz w:val="28"/>
          <w:szCs w:val="28"/>
        </w:rPr>
        <w:t>2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BF56CE" w:rsidRDefault="00BF56CE" w:rsidP="00BF56CE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BF56CE" w:rsidRPr="008D0E20" w:rsidTr="0085626D">
        <w:tc>
          <w:tcPr>
            <w:tcW w:w="3606" w:type="dxa"/>
            <w:vMerge w:val="restart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8D0E20" w:rsidTr="0085626D">
        <w:tc>
          <w:tcPr>
            <w:tcW w:w="3606" w:type="dxa"/>
            <w:vMerge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717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0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717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BF56CE" w:rsidRPr="008D0E20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BF56CE" w:rsidRPr="008D0E20" w:rsidTr="0085626D">
        <w:tc>
          <w:tcPr>
            <w:tcW w:w="3606" w:type="dxa"/>
          </w:tcPr>
          <w:p w:rsidR="00BF56CE" w:rsidRPr="008D0E20" w:rsidRDefault="00BF56CE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BF56CE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717" w:type="dxa"/>
            <w:vAlign w:val="center"/>
          </w:tcPr>
          <w:p w:rsidR="00BF56CE" w:rsidRPr="008D0E20" w:rsidRDefault="00E53D34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BF56CE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</w:tr>
    </w:tbl>
    <w:p w:rsidR="00BF56CE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BF56CE" w:rsidRPr="007B2A58" w:rsidRDefault="00BF56CE" w:rsidP="00BF56CE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</w:t>
      </w:r>
      <w:r w:rsidR="001B6211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Pr="007B2A58">
        <w:rPr>
          <w:sz w:val="28"/>
          <w:szCs w:val="28"/>
        </w:rPr>
        <w:t>3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BF56CE" w:rsidRDefault="00BF56CE" w:rsidP="00BF56CE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BF56CE" w:rsidRPr="000556B3" w:rsidTr="0085626D">
        <w:tc>
          <w:tcPr>
            <w:tcW w:w="3510" w:type="dxa"/>
            <w:vMerge w:val="restart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BF56CE" w:rsidRPr="000556B3" w:rsidTr="0085626D">
        <w:tc>
          <w:tcPr>
            <w:tcW w:w="3510" w:type="dxa"/>
            <w:vMerge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38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80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340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000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6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,9</w:t>
            </w:r>
          </w:p>
        </w:tc>
      </w:tr>
      <w:tr w:rsidR="00BF56CE" w:rsidRPr="000556B3" w:rsidTr="0085626D">
        <w:tc>
          <w:tcPr>
            <w:tcW w:w="3510" w:type="dxa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4,7</w:t>
            </w:r>
          </w:p>
        </w:tc>
        <w:tc>
          <w:tcPr>
            <w:tcW w:w="1701" w:type="dxa"/>
            <w:vAlign w:val="center"/>
          </w:tcPr>
          <w:p w:rsidR="00BF56CE" w:rsidRPr="002736A8" w:rsidRDefault="00BF56CE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BF56CE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1,1</w:t>
            </w:r>
          </w:p>
        </w:tc>
      </w:tr>
      <w:tr w:rsidR="00BF56CE" w:rsidRPr="000556B3" w:rsidTr="0085626D">
        <w:tc>
          <w:tcPr>
            <w:tcW w:w="10421" w:type="dxa"/>
            <w:gridSpan w:val="5"/>
            <w:vAlign w:val="center"/>
          </w:tcPr>
          <w:p w:rsidR="00BF56CE" w:rsidRPr="000556B3" w:rsidRDefault="00BF56CE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B43A79">
              <w:t>15 %</w:t>
            </w:r>
          </w:p>
        </w:tc>
      </w:tr>
    </w:tbl>
    <w:p w:rsidR="00BF56CE" w:rsidRDefault="00BF56CE" w:rsidP="00BF56CE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1B6211" w:rsidP="001B621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7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7.1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B6211" w:rsidRPr="002736A8" w:rsidTr="0085626D">
        <w:tc>
          <w:tcPr>
            <w:tcW w:w="2605" w:type="dxa"/>
            <w:vMerge w:val="restart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B6211" w:rsidRPr="002736A8" w:rsidTr="0085626D">
        <w:tc>
          <w:tcPr>
            <w:tcW w:w="2605" w:type="dxa"/>
            <w:vMerge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B6211" w:rsidRPr="001705B4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B6211" w:rsidRPr="00044733" w:rsidRDefault="0088280D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2 – 17 600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3 – 19 400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 – 18 600</w:t>
            </w:r>
          </w:p>
        </w:tc>
      </w:tr>
      <w:tr w:rsidR="001B6211" w:rsidRPr="002736A8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4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Default="001B6211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7.</w:t>
      </w:r>
      <w:r w:rsidRPr="007B2A58">
        <w:rPr>
          <w:sz w:val="28"/>
          <w:szCs w:val="28"/>
        </w:rPr>
        <w:t>2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B6211" w:rsidRPr="008D0E20" w:rsidTr="0085626D">
        <w:tc>
          <w:tcPr>
            <w:tcW w:w="3606" w:type="dxa"/>
            <w:vMerge w:val="restart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8D0E20" w:rsidTr="0085626D">
        <w:tc>
          <w:tcPr>
            <w:tcW w:w="3606" w:type="dxa"/>
            <w:vMerge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6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9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4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4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7.</w:t>
      </w:r>
      <w:r w:rsidRPr="007B2A58">
        <w:rPr>
          <w:sz w:val="28"/>
          <w:szCs w:val="28"/>
        </w:rPr>
        <w:t>3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B6211" w:rsidRPr="000556B3" w:rsidTr="0085626D">
        <w:tc>
          <w:tcPr>
            <w:tcW w:w="3510" w:type="dxa"/>
            <w:vMerge w:val="restart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B6211" w:rsidRPr="000556B3" w:rsidTr="0085626D">
        <w:tc>
          <w:tcPr>
            <w:tcW w:w="3510" w:type="dxa"/>
            <w:vMerge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1 41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1 85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2 42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3 11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16,7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,1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85,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B43A79">
            <w:pPr>
              <w:tabs>
                <w:tab w:val="left" w:pos="0"/>
                <w:tab w:val="left" w:pos="284"/>
              </w:tabs>
              <w:jc w:val="center"/>
            </w:pPr>
            <w:r>
              <w:t>91,7</w:t>
            </w:r>
          </w:p>
        </w:tc>
      </w:tr>
      <w:tr w:rsidR="001B6211" w:rsidRPr="000556B3" w:rsidTr="0085626D">
        <w:tc>
          <w:tcPr>
            <w:tcW w:w="10421" w:type="dxa"/>
            <w:gridSpan w:val="5"/>
            <w:vAlign w:val="center"/>
          </w:tcPr>
          <w:p w:rsidR="001B6211" w:rsidRPr="000556B3" w:rsidRDefault="001B6211" w:rsidP="00B43A79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B43A79">
              <w:t>16 %</w:t>
            </w:r>
          </w:p>
        </w:tc>
      </w:tr>
    </w:tbl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1B6211" w:rsidP="001B621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8</w:t>
      </w:r>
    </w:p>
    <w:p w:rsidR="00BF56CE" w:rsidRDefault="00BF56CE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8.1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B6211" w:rsidRPr="002736A8" w:rsidTr="0085626D">
        <w:tc>
          <w:tcPr>
            <w:tcW w:w="2605" w:type="dxa"/>
            <w:vMerge w:val="restart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B6211" w:rsidRPr="002736A8" w:rsidTr="0085626D">
        <w:tc>
          <w:tcPr>
            <w:tcW w:w="2605" w:type="dxa"/>
            <w:vMerge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B6211" w:rsidRPr="001705B4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1 – 17 700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2 – 19 300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 – 18 400</w:t>
            </w:r>
          </w:p>
        </w:tc>
      </w:tr>
      <w:tr w:rsidR="001B6211" w:rsidRPr="002736A8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6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Default="001B6211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8.</w:t>
      </w:r>
      <w:r w:rsidRPr="007B2A58">
        <w:rPr>
          <w:sz w:val="28"/>
          <w:szCs w:val="28"/>
        </w:rPr>
        <w:t>2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B6211" w:rsidRPr="008D0E20" w:rsidTr="0085626D">
        <w:tc>
          <w:tcPr>
            <w:tcW w:w="3606" w:type="dxa"/>
            <w:vMerge w:val="restart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8D0E20" w:rsidTr="0085626D">
        <w:tc>
          <w:tcPr>
            <w:tcW w:w="3606" w:type="dxa"/>
            <w:vMerge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7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8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8.</w:t>
      </w:r>
      <w:r w:rsidRPr="007B2A58">
        <w:rPr>
          <w:sz w:val="28"/>
          <w:szCs w:val="28"/>
        </w:rPr>
        <w:t>3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B6211" w:rsidRPr="000556B3" w:rsidTr="0085626D">
        <w:tc>
          <w:tcPr>
            <w:tcW w:w="3510" w:type="dxa"/>
            <w:vMerge w:val="restart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B6211" w:rsidRPr="000556B3" w:rsidTr="0085626D">
        <w:tc>
          <w:tcPr>
            <w:tcW w:w="3510" w:type="dxa"/>
            <w:vMerge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44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90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50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22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8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,3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5,3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2,3</w:t>
            </w:r>
          </w:p>
        </w:tc>
      </w:tr>
      <w:tr w:rsidR="001B6211" w:rsidRPr="000556B3" w:rsidTr="0085626D">
        <w:tc>
          <w:tcPr>
            <w:tcW w:w="10421" w:type="dxa"/>
            <w:gridSpan w:val="5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B43A79">
              <w:t>17 %</w:t>
            </w:r>
          </w:p>
        </w:tc>
      </w:tr>
    </w:tbl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BF56CE" w:rsidRDefault="001B6211" w:rsidP="001B621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19</w:t>
      </w: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9.1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B6211" w:rsidRPr="002736A8" w:rsidTr="0085626D">
        <w:tc>
          <w:tcPr>
            <w:tcW w:w="2605" w:type="dxa"/>
            <w:vMerge w:val="restart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B6211" w:rsidRPr="002736A8" w:rsidTr="0085626D">
        <w:tc>
          <w:tcPr>
            <w:tcW w:w="2605" w:type="dxa"/>
            <w:vMerge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B6211" w:rsidRPr="001705B4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0 – 17 800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1 – 19 600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2 – 18 400</w:t>
            </w:r>
          </w:p>
        </w:tc>
      </w:tr>
      <w:tr w:rsidR="001B6211" w:rsidRPr="002736A8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2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Default="001B6211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9.</w:t>
      </w:r>
      <w:r w:rsidRPr="007B2A58">
        <w:rPr>
          <w:sz w:val="28"/>
          <w:szCs w:val="28"/>
        </w:rPr>
        <w:t>2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B6211" w:rsidRPr="008D0E20" w:rsidTr="0085626D">
        <w:tc>
          <w:tcPr>
            <w:tcW w:w="3606" w:type="dxa"/>
            <w:vMerge w:val="restart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8D0E20" w:rsidTr="0085626D">
        <w:tc>
          <w:tcPr>
            <w:tcW w:w="3606" w:type="dxa"/>
            <w:vMerge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8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7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19.</w:t>
      </w:r>
      <w:r w:rsidRPr="007B2A58">
        <w:rPr>
          <w:sz w:val="28"/>
          <w:szCs w:val="28"/>
        </w:rPr>
        <w:t>3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B6211" w:rsidRPr="000556B3" w:rsidTr="0085626D">
        <w:tc>
          <w:tcPr>
            <w:tcW w:w="3510" w:type="dxa"/>
            <w:vMerge w:val="restart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B6211" w:rsidRPr="000556B3" w:rsidTr="0085626D">
        <w:tc>
          <w:tcPr>
            <w:tcW w:w="3510" w:type="dxa"/>
            <w:vMerge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47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95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B43A7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58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33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,9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,5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5,6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2,9</w:t>
            </w:r>
          </w:p>
        </w:tc>
      </w:tr>
      <w:tr w:rsidR="001B6211" w:rsidRPr="000556B3" w:rsidTr="0085626D">
        <w:tc>
          <w:tcPr>
            <w:tcW w:w="10421" w:type="dxa"/>
            <w:gridSpan w:val="5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8 %</w:t>
            </w:r>
          </w:p>
        </w:tc>
      </w:tr>
    </w:tbl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1B621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0</w:t>
      </w: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0.1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B6211" w:rsidRPr="002736A8" w:rsidTr="0085626D">
        <w:tc>
          <w:tcPr>
            <w:tcW w:w="2605" w:type="dxa"/>
            <w:vMerge w:val="restart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B6211" w:rsidRPr="002736A8" w:rsidTr="0085626D">
        <w:tc>
          <w:tcPr>
            <w:tcW w:w="2605" w:type="dxa"/>
            <w:vMerge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B6211" w:rsidRPr="001705B4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9 – 17 900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E52C3E">
            <w:pPr>
              <w:tabs>
                <w:tab w:val="left" w:pos="0"/>
                <w:tab w:val="left" w:pos="284"/>
              </w:tabs>
              <w:jc w:val="center"/>
            </w:pPr>
            <w:r>
              <w:t>60 – 19 200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5 – 18 900</w:t>
            </w:r>
          </w:p>
        </w:tc>
      </w:tr>
      <w:tr w:rsidR="001B6211" w:rsidRPr="002736A8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Default="001B6211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0.</w:t>
      </w:r>
      <w:r w:rsidRPr="007B2A58">
        <w:rPr>
          <w:sz w:val="28"/>
          <w:szCs w:val="28"/>
        </w:rPr>
        <w:t>2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B6211" w:rsidRPr="008D0E20" w:rsidTr="0085626D">
        <w:tc>
          <w:tcPr>
            <w:tcW w:w="3606" w:type="dxa"/>
            <w:vMerge w:val="restart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8D0E20" w:rsidTr="0085626D">
        <w:tc>
          <w:tcPr>
            <w:tcW w:w="3606" w:type="dxa"/>
            <w:vMerge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9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6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6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0.</w:t>
      </w:r>
      <w:r w:rsidRPr="007B2A58">
        <w:rPr>
          <w:sz w:val="28"/>
          <w:szCs w:val="28"/>
        </w:rPr>
        <w:t>3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B6211" w:rsidRPr="000556B3" w:rsidTr="0085626D">
        <w:tc>
          <w:tcPr>
            <w:tcW w:w="3510" w:type="dxa"/>
            <w:vMerge w:val="restart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B6211" w:rsidRPr="000556B3" w:rsidTr="0085626D">
        <w:tc>
          <w:tcPr>
            <w:tcW w:w="3510" w:type="dxa"/>
            <w:vMerge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50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00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66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44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,7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5,9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3,5</w:t>
            </w:r>
          </w:p>
        </w:tc>
      </w:tr>
      <w:tr w:rsidR="001B6211" w:rsidRPr="000556B3" w:rsidTr="0085626D">
        <w:tc>
          <w:tcPr>
            <w:tcW w:w="10421" w:type="dxa"/>
            <w:gridSpan w:val="5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7 %</w:t>
            </w:r>
          </w:p>
        </w:tc>
      </w:tr>
    </w:tbl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1B621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1</w:t>
      </w: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1.1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B6211" w:rsidRPr="002736A8" w:rsidTr="0085626D">
        <w:tc>
          <w:tcPr>
            <w:tcW w:w="2605" w:type="dxa"/>
            <w:vMerge w:val="restart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B6211" w:rsidRPr="002736A8" w:rsidTr="0085626D">
        <w:tc>
          <w:tcPr>
            <w:tcW w:w="2605" w:type="dxa"/>
            <w:vMerge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B6211" w:rsidRPr="001705B4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8 – 18 000</w:t>
            </w:r>
          </w:p>
        </w:tc>
        <w:tc>
          <w:tcPr>
            <w:tcW w:w="2605" w:type="dxa"/>
            <w:vAlign w:val="center"/>
          </w:tcPr>
          <w:p w:rsidR="001B6211" w:rsidRPr="00044733" w:rsidRDefault="00E52C3E" w:rsidP="00E52C3E">
            <w:pPr>
              <w:tabs>
                <w:tab w:val="left" w:pos="0"/>
                <w:tab w:val="left" w:pos="284"/>
              </w:tabs>
              <w:jc w:val="center"/>
            </w:pPr>
            <w:r>
              <w:t>59 – 2</w:t>
            </w:r>
            <w:r w:rsidR="00FA315C">
              <w:t>0</w:t>
            </w:r>
            <w:r>
              <w:t xml:space="preserve"> 100</w:t>
            </w:r>
          </w:p>
        </w:tc>
        <w:tc>
          <w:tcPr>
            <w:tcW w:w="2606" w:type="dxa"/>
            <w:vAlign w:val="center"/>
          </w:tcPr>
          <w:p w:rsidR="001B6211" w:rsidRPr="00044733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8 – 19 000</w:t>
            </w:r>
          </w:p>
        </w:tc>
      </w:tr>
      <w:tr w:rsidR="001B6211" w:rsidRPr="002736A8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5" w:type="dxa"/>
            <w:vAlign w:val="center"/>
          </w:tcPr>
          <w:p w:rsidR="001B6211" w:rsidRPr="008D0E20" w:rsidRDefault="00E52C3E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1B6211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4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Default="001B6211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1.</w:t>
      </w:r>
      <w:r w:rsidRPr="007B2A58">
        <w:rPr>
          <w:sz w:val="28"/>
          <w:szCs w:val="28"/>
        </w:rPr>
        <w:t>2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B6211" w:rsidRPr="008D0E20" w:rsidTr="0085626D">
        <w:tc>
          <w:tcPr>
            <w:tcW w:w="3606" w:type="dxa"/>
            <w:vMerge w:val="restart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8D0E20" w:rsidTr="0085626D">
        <w:tc>
          <w:tcPr>
            <w:tcW w:w="3606" w:type="dxa"/>
            <w:vMerge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0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7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1.</w:t>
      </w:r>
      <w:r w:rsidRPr="007B2A58">
        <w:rPr>
          <w:sz w:val="28"/>
          <w:szCs w:val="28"/>
        </w:rPr>
        <w:t>3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B6211" w:rsidRPr="000556B3" w:rsidTr="0085626D">
        <w:tc>
          <w:tcPr>
            <w:tcW w:w="3510" w:type="dxa"/>
            <w:vMerge w:val="restart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B6211" w:rsidRPr="000556B3" w:rsidTr="0085626D">
        <w:tc>
          <w:tcPr>
            <w:tcW w:w="3510" w:type="dxa"/>
            <w:vMerge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53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05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74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55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1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,9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6,2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4,1</w:t>
            </w:r>
          </w:p>
        </w:tc>
      </w:tr>
      <w:tr w:rsidR="001B6211" w:rsidRPr="000556B3" w:rsidTr="0085626D">
        <w:tc>
          <w:tcPr>
            <w:tcW w:w="10421" w:type="dxa"/>
            <w:gridSpan w:val="5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6 %</w:t>
            </w:r>
          </w:p>
        </w:tc>
      </w:tr>
    </w:tbl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1B621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2</w:t>
      </w: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2.1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1B6211" w:rsidRPr="002736A8" w:rsidTr="0085626D">
        <w:tc>
          <w:tcPr>
            <w:tcW w:w="2605" w:type="dxa"/>
            <w:vMerge w:val="restart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1B6211" w:rsidRPr="002736A8" w:rsidTr="0085626D">
        <w:tc>
          <w:tcPr>
            <w:tcW w:w="2605" w:type="dxa"/>
            <w:vMerge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1B6211" w:rsidRPr="001705B4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7 – 18 100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8 – 21 400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1 – 19 500</w:t>
            </w:r>
          </w:p>
        </w:tc>
      </w:tr>
      <w:tr w:rsidR="001B6211" w:rsidRPr="002736A8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1B6211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5" w:type="dxa"/>
            <w:vAlign w:val="center"/>
          </w:tcPr>
          <w:p w:rsidR="001B6211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1B6211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5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Pr="00044733" w:rsidRDefault="001B6211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1B6211" w:rsidRPr="00044733" w:rsidTr="0085626D">
        <w:tc>
          <w:tcPr>
            <w:tcW w:w="2605" w:type="dxa"/>
          </w:tcPr>
          <w:p w:rsidR="001B6211" w:rsidRDefault="001B6211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2605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6" w:type="dxa"/>
            <w:vAlign w:val="center"/>
          </w:tcPr>
          <w:p w:rsidR="001B6211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2.</w:t>
      </w:r>
      <w:r w:rsidRPr="007B2A58">
        <w:rPr>
          <w:sz w:val="28"/>
          <w:szCs w:val="28"/>
        </w:rPr>
        <w:t>2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1B6211" w:rsidRDefault="001B6211" w:rsidP="001B6211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1B6211" w:rsidRPr="008D0E20" w:rsidTr="0085626D">
        <w:tc>
          <w:tcPr>
            <w:tcW w:w="3606" w:type="dxa"/>
            <w:vMerge w:val="restart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8D0E20" w:rsidTr="0085626D">
        <w:tc>
          <w:tcPr>
            <w:tcW w:w="3606" w:type="dxa"/>
            <w:vMerge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1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4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5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  <w:tr w:rsidR="001B6211" w:rsidRPr="008D0E20" w:rsidTr="0085626D">
        <w:tc>
          <w:tcPr>
            <w:tcW w:w="3606" w:type="dxa"/>
          </w:tcPr>
          <w:p w:rsidR="001B6211" w:rsidRPr="008D0E20" w:rsidRDefault="001B6211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1717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1B6211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8</w:t>
            </w:r>
          </w:p>
        </w:tc>
      </w:tr>
    </w:tbl>
    <w:p w:rsidR="001B6211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1B6211" w:rsidRPr="007B2A58" w:rsidRDefault="001B6211" w:rsidP="001B6211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2.</w:t>
      </w:r>
      <w:r w:rsidRPr="007B2A58">
        <w:rPr>
          <w:sz w:val="28"/>
          <w:szCs w:val="28"/>
        </w:rPr>
        <w:t>3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1B6211" w:rsidRDefault="001B6211" w:rsidP="001B6211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1B6211" w:rsidRPr="000556B3" w:rsidTr="0085626D">
        <w:tc>
          <w:tcPr>
            <w:tcW w:w="3510" w:type="dxa"/>
            <w:vMerge w:val="restart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1B6211" w:rsidRPr="000556B3" w:rsidTr="0085626D">
        <w:tc>
          <w:tcPr>
            <w:tcW w:w="3510" w:type="dxa"/>
            <w:vMerge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56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10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820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660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2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,1</w:t>
            </w:r>
          </w:p>
        </w:tc>
      </w:tr>
      <w:tr w:rsidR="001B6211" w:rsidRPr="000556B3" w:rsidTr="0085626D">
        <w:tc>
          <w:tcPr>
            <w:tcW w:w="3510" w:type="dxa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6,5</w:t>
            </w:r>
          </w:p>
        </w:tc>
        <w:tc>
          <w:tcPr>
            <w:tcW w:w="1701" w:type="dxa"/>
            <w:vAlign w:val="center"/>
          </w:tcPr>
          <w:p w:rsidR="001B6211" w:rsidRPr="002736A8" w:rsidRDefault="001B6211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1B6211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4,7</w:t>
            </w:r>
          </w:p>
        </w:tc>
      </w:tr>
      <w:tr w:rsidR="001B6211" w:rsidRPr="000556B3" w:rsidTr="0085626D">
        <w:tc>
          <w:tcPr>
            <w:tcW w:w="10421" w:type="dxa"/>
            <w:gridSpan w:val="5"/>
            <w:vAlign w:val="center"/>
          </w:tcPr>
          <w:p w:rsidR="001B6211" w:rsidRPr="000556B3" w:rsidRDefault="001B6211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5 %</w:t>
            </w:r>
          </w:p>
        </w:tc>
      </w:tr>
    </w:tbl>
    <w:p w:rsidR="001B6211" w:rsidRDefault="001B6211" w:rsidP="001B6211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B6211" w:rsidRDefault="00F011E5" w:rsidP="00F011E5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3</w:t>
      </w: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F011E5" w:rsidRPr="007B2A58" w:rsidRDefault="00F011E5" w:rsidP="00F011E5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3.1</w:t>
      </w:r>
    </w:p>
    <w:p w:rsidR="00F011E5" w:rsidRDefault="00F011E5" w:rsidP="00F011E5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F011E5" w:rsidRDefault="00F011E5" w:rsidP="00F011E5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F011E5" w:rsidRDefault="00F011E5" w:rsidP="00F011E5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F011E5" w:rsidRDefault="00F011E5" w:rsidP="00F011E5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F011E5" w:rsidRPr="002736A8" w:rsidTr="0085626D">
        <w:tc>
          <w:tcPr>
            <w:tcW w:w="2605" w:type="dxa"/>
            <w:vMerge w:val="restart"/>
            <w:vAlign w:val="center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F011E5" w:rsidRPr="002736A8" w:rsidTr="0085626D">
        <w:tc>
          <w:tcPr>
            <w:tcW w:w="2605" w:type="dxa"/>
            <w:vMerge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F011E5" w:rsidRPr="001705B4" w:rsidTr="0085626D">
        <w:tc>
          <w:tcPr>
            <w:tcW w:w="2605" w:type="dxa"/>
          </w:tcPr>
          <w:p w:rsidR="00F011E5" w:rsidRPr="00044733" w:rsidRDefault="00F011E5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6 – 18 200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7 – 22 000</w:t>
            </w:r>
          </w:p>
        </w:tc>
        <w:tc>
          <w:tcPr>
            <w:tcW w:w="2606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4 – 19 200</w:t>
            </w:r>
          </w:p>
        </w:tc>
      </w:tr>
      <w:tr w:rsidR="00F011E5" w:rsidRPr="002736A8" w:rsidTr="0085626D">
        <w:tc>
          <w:tcPr>
            <w:tcW w:w="2605" w:type="dxa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F011E5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5" w:type="dxa"/>
            <w:vAlign w:val="center"/>
          </w:tcPr>
          <w:p w:rsidR="00F011E5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2606" w:type="dxa"/>
            <w:vAlign w:val="center"/>
          </w:tcPr>
          <w:p w:rsidR="00F011E5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F011E5" w:rsidRPr="00044733" w:rsidTr="0085626D">
        <w:tc>
          <w:tcPr>
            <w:tcW w:w="2605" w:type="dxa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6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</w:tr>
      <w:tr w:rsidR="00F011E5" w:rsidRPr="00044733" w:rsidTr="0085626D">
        <w:tc>
          <w:tcPr>
            <w:tcW w:w="2605" w:type="dxa"/>
          </w:tcPr>
          <w:p w:rsidR="00F011E5" w:rsidRPr="00044733" w:rsidRDefault="00F011E5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6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</w:tr>
      <w:tr w:rsidR="00F011E5" w:rsidRPr="00044733" w:rsidTr="0085626D">
        <w:tc>
          <w:tcPr>
            <w:tcW w:w="2605" w:type="dxa"/>
          </w:tcPr>
          <w:p w:rsidR="00F011E5" w:rsidRDefault="00F011E5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2605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6" w:type="dxa"/>
            <w:vAlign w:val="center"/>
          </w:tcPr>
          <w:p w:rsidR="00F011E5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F011E5" w:rsidRDefault="00F011E5" w:rsidP="00F011E5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F011E5" w:rsidRPr="007B2A58" w:rsidRDefault="00F011E5" w:rsidP="00F011E5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3.</w:t>
      </w:r>
      <w:r w:rsidRPr="007B2A58">
        <w:rPr>
          <w:sz w:val="28"/>
          <w:szCs w:val="28"/>
        </w:rPr>
        <w:t>2</w:t>
      </w:r>
    </w:p>
    <w:p w:rsidR="00F011E5" w:rsidRDefault="00F011E5" w:rsidP="00F011E5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F011E5" w:rsidRDefault="00F011E5" w:rsidP="00F011E5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F011E5" w:rsidRPr="008D0E20" w:rsidTr="0085626D">
        <w:tc>
          <w:tcPr>
            <w:tcW w:w="3606" w:type="dxa"/>
            <w:vMerge w:val="restart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F011E5" w:rsidRPr="008D0E20" w:rsidTr="0085626D">
        <w:tc>
          <w:tcPr>
            <w:tcW w:w="3606" w:type="dxa"/>
            <w:vMerge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F011E5" w:rsidRPr="008D0E20" w:rsidTr="0085626D">
        <w:tc>
          <w:tcPr>
            <w:tcW w:w="3606" w:type="dxa"/>
          </w:tcPr>
          <w:p w:rsidR="00F011E5" w:rsidRPr="008D0E20" w:rsidRDefault="00F011E5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2</w:t>
            </w:r>
          </w:p>
        </w:tc>
        <w:tc>
          <w:tcPr>
            <w:tcW w:w="1717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3</w:t>
            </w:r>
          </w:p>
        </w:tc>
      </w:tr>
      <w:tr w:rsidR="00F011E5" w:rsidRPr="008D0E20" w:rsidTr="0085626D">
        <w:tc>
          <w:tcPr>
            <w:tcW w:w="3606" w:type="dxa"/>
          </w:tcPr>
          <w:p w:rsidR="00F011E5" w:rsidRPr="008D0E20" w:rsidRDefault="00F011E5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1717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6</w:t>
            </w:r>
          </w:p>
        </w:tc>
      </w:tr>
      <w:tr w:rsidR="00F011E5" w:rsidRPr="008D0E20" w:rsidTr="0085626D">
        <w:tc>
          <w:tcPr>
            <w:tcW w:w="3606" w:type="dxa"/>
          </w:tcPr>
          <w:p w:rsidR="00F011E5" w:rsidRPr="008D0E20" w:rsidRDefault="00F011E5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1717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</w:tr>
      <w:tr w:rsidR="00F011E5" w:rsidRPr="008D0E20" w:rsidTr="0085626D">
        <w:tc>
          <w:tcPr>
            <w:tcW w:w="3606" w:type="dxa"/>
          </w:tcPr>
          <w:p w:rsidR="00F011E5" w:rsidRPr="008D0E20" w:rsidRDefault="00F011E5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1717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F011E5" w:rsidRPr="008D0E20" w:rsidRDefault="002A73F9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9</w:t>
            </w:r>
          </w:p>
        </w:tc>
      </w:tr>
    </w:tbl>
    <w:p w:rsidR="00F011E5" w:rsidRDefault="00F011E5" w:rsidP="00F011E5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F011E5" w:rsidRPr="007B2A58" w:rsidRDefault="00F011E5" w:rsidP="00F011E5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3.</w:t>
      </w:r>
      <w:r w:rsidRPr="007B2A58">
        <w:rPr>
          <w:sz w:val="28"/>
          <w:szCs w:val="28"/>
        </w:rPr>
        <w:t>3</w:t>
      </w:r>
    </w:p>
    <w:p w:rsidR="00F011E5" w:rsidRDefault="00F011E5" w:rsidP="00F011E5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F011E5" w:rsidRDefault="00F011E5" w:rsidP="00F011E5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F011E5" w:rsidRPr="000556B3" w:rsidTr="0085626D">
        <w:tc>
          <w:tcPr>
            <w:tcW w:w="3510" w:type="dxa"/>
            <w:vMerge w:val="restart"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F011E5" w:rsidRPr="000556B3" w:rsidTr="0085626D">
        <w:tc>
          <w:tcPr>
            <w:tcW w:w="3510" w:type="dxa"/>
            <w:vMerge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F011E5" w:rsidRPr="000556B3" w:rsidTr="0085626D">
        <w:tc>
          <w:tcPr>
            <w:tcW w:w="3510" w:type="dxa"/>
            <w:vAlign w:val="center"/>
          </w:tcPr>
          <w:p w:rsidR="00F011E5" w:rsidRPr="000556B3" w:rsidRDefault="00F011E5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590</w:t>
            </w:r>
          </w:p>
        </w:tc>
        <w:tc>
          <w:tcPr>
            <w:tcW w:w="1701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150</w:t>
            </w:r>
          </w:p>
        </w:tc>
      </w:tr>
      <w:tr w:rsidR="00F011E5" w:rsidRPr="000556B3" w:rsidTr="0085626D">
        <w:tc>
          <w:tcPr>
            <w:tcW w:w="3510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900</w:t>
            </w:r>
          </w:p>
        </w:tc>
        <w:tc>
          <w:tcPr>
            <w:tcW w:w="1701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770</w:t>
            </w:r>
          </w:p>
        </w:tc>
      </w:tr>
      <w:tr w:rsidR="00F011E5" w:rsidRPr="000556B3" w:rsidTr="0085626D">
        <w:tc>
          <w:tcPr>
            <w:tcW w:w="3510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3</w:t>
            </w:r>
          </w:p>
        </w:tc>
        <w:tc>
          <w:tcPr>
            <w:tcW w:w="1701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,3</w:t>
            </w:r>
          </w:p>
        </w:tc>
      </w:tr>
      <w:tr w:rsidR="00F011E5" w:rsidRPr="000556B3" w:rsidTr="0085626D">
        <w:tc>
          <w:tcPr>
            <w:tcW w:w="3510" w:type="dxa"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6,8</w:t>
            </w:r>
          </w:p>
        </w:tc>
        <w:tc>
          <w:tcPr>
            <w:tcW w:w="1701" w:type="dxa"/>
            <w:vAlign w:val="center"/>
          </w:tcPr>
          <w:p w:rsidR="00F011E5" w:rsidRPr="002736A8" w:rsidRDefault="00F011E5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F011E5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5,3</w:t>
            </w:r>
          </w:p>
        </w:tc>
      </w:tr>
      <w:tr w:rsidR="00F011E5" w:rsidRPr="000556B3" w:rsidTr="0085626D">
        <w:tc>
          <w:tcPr>
            <w:tcW w:w="10421" w:type="dxa"/>
            <w:gridSpan w:val="5"/>
            <w:vAlign w:val="center"/>
          </w:tcPr>
          <w:p w:rsidR="00F011E5" w:rsidRPr="000556B3" w:rsidRDefault="00F011E5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4 %</w:t>
            </w:r>
          </w:p>
        </w:tc>
      </w:tr>
    </w:tbl>
    <w:p w:rsidR="00F011E5" w:rsidRDefault="00F011E5" w:rsidP="00F011E5">
      <w:pPr>
        <w:tabs>
          <w:tab w:val="left" w:pos="284"/>
        </w:tabs>
        <w:jc w:val="both"/>
        <w:rPr>
          <w:sz w:val="28"/>
          <w:szCs w:val="28"/>
        </w:rPr>
      </w:pPr>
    </w:p>
    <w:p w:rsidR="00F011E5" w:rsidRDefault="00F011E5" w:rsidP="00F011E5">
      <w:pPr>
        <w:tabs>
          <w:tab w:val="left" w:pos="284"/>
        </w:tabs>
        <w:jc w:val="both"/>
        <w:rPr>
          <w:sz w:val="28"/>
          <w:szCs w:val="28"/>
        </w:rPr>
      </w:pPr>
    </w:p>
    <w:p w:rsidR="00F011E5" w:rsidRDefault="00F011E5" w:rsidP="00F011E5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4</w:t>
      </w:r>
    </w:p>
    <w:p w:rsidR="00F011E5" w:rsidRDefault="00F011E5" w:rsidP="00F011E5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4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5 – 18 300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6 – 23 400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7 – 19 3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5" w:type="dxa"/>
            <w:vAlign w:val="center"/>
          </w:tcPr>
          <w:p w:rsidR="006B05C7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6" w:type="dxa"/>
            <w:vAlign w:val="center"/>
          </w:tcPr>
          <w:p w:rsidR="006B05C7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4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7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0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4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62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20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98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88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4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,5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7,1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5,9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3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5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5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4 – 18 400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5 – 25 000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1 – 19 4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5" w:type="dxa"/>
            <w:vAlign w:val="center"/>
          </w:tcPr>
          <w:p w:rsidR="006B05C7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6B05C7" w:rsidRPr="008D0E20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2605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2606" w:type="dxa"/>
            <w:vAlign w:val="center"/>
          </w:tcPr>
          <w:p w:rsidR="006B05C7" w:rsidRPr="00044733" w:rsidRDefault="00FA315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5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3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2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8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1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5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65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25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06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99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5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,7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7,4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6,5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2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6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6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3 – 18 500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4 – 24 00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3 – 19 5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6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4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1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9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6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68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30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14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 10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6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,9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7,7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7,1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4A15AC">
              <w:t>13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7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7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2 – 18 600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3 – 23 50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6 – 19 6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6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5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5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7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7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5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0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0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1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717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B66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2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7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71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35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22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 21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7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,1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4A15AC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,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7,7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36FA0">
              <w:t>14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8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8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1 – 18 700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2 – 22 20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9 – 19 7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6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3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8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8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6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9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1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2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3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8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74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40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30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 32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8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,3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,3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8,3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36FA0">
              <w:t>15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29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9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70 – 18 800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1 – 21 30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2 – 19 8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2606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7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9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9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9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7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8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2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–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4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29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77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45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58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 43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,9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,5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,6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8,9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36FA0">
              <w:t>16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6B05C7" w:rsidP="006B05C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Вариант № 30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0.1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Техн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05"/>
        <w:gridCol w:w="2605"/>
        <w:gridCol w:w="2605"/>
        <w:gridCol w:w="2606"/>
      </w:tblGrid>
      <w:tr w:rsidR="006B05C7" w:rsidRPr="002736A8" w:rsidTr="0085626D">
        <w:tc>
          <w:tcPr>
            <w:tcW w:w="2605" w:type="dxa"/>
            <w:vMerge w:val="restart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Наименовани</w:t>
            </w:r>
            <w:r w:rsidRPr="00044733">
              <w:t>е показа</w:t>
            </w:r>
            <w:r>
              <w:t>-</w:t>
            </w:r>
            <w:r w:rsidRPr="00044733">
              <w:t>тел</w:t>
            </w:r>
            <w:r>
              <w:t>я</w:t>
            </w:r>
          </w:p>
        </w:tc>
        <w:tc>
          <w:tcPr>
            <w:tcW w:w="7816" w:type="dxa"/>
            <w:gridSpan w:val="3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Величина показателя</w:t>
            </w:r>
          </w:p>
        </w:tc>
      </w:tr>
      <w:tr w:rsidR="006B05C7" w:rsidRPr="002736A8" w:rsidTr="0085626D">
        <w:tc>
          <w:tcPr>
            <w:tcW w:w="2605" w:type="dxa"/>
            <w:vMerge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lang w:val="en-US"/>
              </w:rPr>
            </w:pP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Базовое изделие</w:t>
            </w:r>
          </w:p>
        </w:tc>
        <w:tc>
          <w:tcPr>
            <w:tcW w:w="2605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Новое изделие</w:t>
            </w:r>
          </w:p>
        </w:tc>
        <w:tc>
          <w:tcPr>
            <w:tcW w:w="2606" w:type="dxa"/>
            <w:vAlign w:val="center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 w:rsidRPr="00044733">
              <w:t>Эталонное изделие</w:t>
            </w:r>
          </w:p>
        </w:tc>
      </w:tr>
      <w:tr w:rsidR="006B05C7" w:rsidRPr="001705B4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284"/>
              </w:tabs>
            </w:pPr>
            <w:r>
              <w:t>1. Диапазон воспроиз-водимых частот, Гц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9 – 18 900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0 – 20 00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65 – 19 900</w:t>
            </w:r>
          </w:p>
        </w:tc>
      </w:tr>
      <w:tr w:rsidR="006B05C7" w:rsidRPr="002736A8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2. Уровень искажения звука, дБ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2605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2606" w:type="dxa"/>
            <w:vAlign w:val="center"/>
          </w:tcPr>
          <w:p w:rsidR="006B05C7" w:rsidRPr="008D0E20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3. Чувствительность реагирования на еди-ницу звукового давле-ния, мВ /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8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,1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,9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Pr="00044733" w:rsidRDefault="006B05C7" w:rsidP="0085626D">
            <w:pPr>
              <w:tabs>
                <w:tab w:val="left" w:pos="0"/>
                <w:tab w:val="left" w:pos="284"/>
              </w:tabs>
            </w:pPr>
            <w:r>
              <w:t>4. Максимальное зву-ковое давление, к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0</w:t>
            </w:r>
          </w:p>
        </w:tc>
      </w:tr>
      <w:tr w:rsidR="006B05C7" w:rsidRPr="00044733" w:rsidTr="0085626D">
        <w:tc>
          <w:tcPr>
            <w:tcW w:w="2605" w:type="dxa"/>
          </w:tcPr>
          <w:p w:rsidR="006B05C7" w:rsidRDefault="006B05C7" w:rsidP="0085626D">
            <w:pPr>
              <w:tabs>
                <w:tab w:val="left" w:pos="0"/>
                <w:tab w:val="left" w:pos="284"/>
              </w:tabs>
            </w:pPr>
            <w:r>
              <w:t>5. Уровень чувстви-тельности к шумам, дБ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2605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2606" w:type="dxa"/>
            <w:vAlign w:val="center"/>
          </w:tcPr>
          <w:p w:rsidR="006B05C7" w:rsidRPr="00044733" w:rsidRDefault="00233EE8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0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b/>
          <w:i/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0.</w:t>
      </w:r>
      <w:r w:rsidRPr="007B2A58">
        <w:rPr>
          <w:sz w:val="28"/>
          <w:szCs w:val="28"/>
        </w:rPr>
        <w:t>2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  <w:r w:rsidRPr="007B2A58">
        <w:rPr>
          <w:sz w:val="28"/>
          <w:szCs w:val="28"/>
        </w:rPr>
        <w:t>Эксплуатационные потребительские показатели качества сравниваемых изделий и их балльная оценка</w:t>
      </w:r>
    </w:p>
    <w:p w:rsidR="006B05C7" w:rsidRDefault="006B05C7" w:rsidP="006B05C7">
      <w:pPr>
        <w:tabs>
          <w:tab w:val="left" w:pos="0"/>
          <w:tab w:val="left" w:pos="284"/>
        </w:tabs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606"/>
        <w:gridCol w:w="1889"/>
        <w:gridCol w:w="1701"/>
        <w:gridCol w:w="1717"/>
        <w:gridCol w:w="1508"/>
      </w:tblGrid>
      <w:tr w:rsidR="006B05C7" w:rsidRPr="008D0E20" w:rsidTr="0085626D">
        <w:tc>
          <w:tcPr>
            <w:tcW w:w="3606" w:type="dxa"/>
            <w:vMerge w:val="restart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3590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225" w:type="dxa"/>
            <w:gridSpan w:val="2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8D0E20" w:rsidTr="0085626D">
        <w:tc>
          <w:tcPr>
            <w:tcW w:w="3606" w:type="dxa"/>
            <w:vMerge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1889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701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  <w:tc>
          <w:tcPr>
            <w:tcW w:w="1717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личие (+) / отсутствие (–) показателя</w:t>
            </w:r>
          </w:p>
        </w:tc>
        <w:tc>
          <w:tcPr>
            <w:tcW w:w="1508" w:type="dxa"/>
            <w:vAlign w:val="center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балльная оценка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1. Восприимчивость к ветровым помехам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8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7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2. Восприимчивость к вибрации в руках исполнителей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3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0"/>
                <w:tab w:val="left" w:pos="284"/>
              </w:tabs>
              <w:jc w:val="both"/>
            </w:pPr>
            <w:r>
              <w:t>3. Восприимчивость к ударам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3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</w:tr>
      <w:tr w:rsidR="006B05C7" w:rsidRPr="008D0E20" w:rsidTr="0085626D">
        <w:tc>
          <w:tcPr>
            <w:tcW w:w="3606" w:type="dxa"/>
          </w:tcPr>
          <w:p w:rsidR="006B05C7" w:rsidRPr="008D0E20" w:rsidRDefault="006B05C7" w:rsidP="0085626D">
            <w:pPr>
              <w:tabs>
                <w:tab w:val="left" w:pos="284"/>
              </w:tabs>
              <w:ind w:left="284" w:hanging="284"/>
              <w:jc w:val="both"/>
            </w:pPr>
            <w:r>
              <w:t>4. Простота замены источников питания</w:t>
            </w:r>
          </w:p>
        </w:tc>
        <w:tc>
          <w:tcPr>
            <w:tcW w:w="1889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701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1717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+</w:t>
            </w:r>
          </w:p>
        </w:tc>
        <w:tc>
          <w:tcPr>
            <w:tcW w:w="1508" w:type="dxa"/>
            <w:vAlign w:val="center"/>
          </w:tcPr>
          <w:p w:rsidR="006B05C7" w:rsidRPr="008D0E20" w:rsidRDefault="002B10D5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55</w:t>
            </w:r>
          </w:p>
        </w:tc>
      </w:tr>
    </w:tbl>
    <w:p w:rsidR="006B05C7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</w:p>
    <w:p w:rsidR="006B05C7" w:rsidRPr="007B2A58" w:rsidRDefault="006B05C7" w:rsidP="006B05C7">
      <w:pPr>
        <w:tabs>
          <w:tab w:val="left" w:pos="0"/>
          <w:tab w:val="left" w:pos="284"/>
        </w:tabs>
        <w:jc w:val="right"/>
        <w:rPr>
          <w:sz w:val="28"/>
          <w:szCs w:val="28"/>
        </w:rPr>
      </w:pPr>
      <w:r w:rsidRPr="007B2A58">
        <w:rPr>
          <w:sz w:val="28"/>
          <w:szCs w:val="28"/>
        </w:rPr>
        <w:t xml:space="preserve">Таблица </w:t>
      </w:r>
      <w:r>
        <w:rPr>
          <w:sz w:val="28"/>
          <w:szCs w:val="28"/>
        </w:rPr>
        <w:t>30.</w:t>
      </w:r>
      <w:r w:rsidRPr="007B2A58">
        <w:rPr>
          <w:sz w:val="28"/>
          <w:szCs w:val="28"/>
        </w:rPr>
        <w:t>3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  <w:r w:rsidRPr="007B2A58">
        <w:rPr>
          <w:sz w:val="28"/>
          <w:szCs w:val="28"/>
        </w:rPr>
        <w:t>Экономические потребительские показатели качества сравниваемых изделий</w:t>
      </w:r>
    </w:p>
    <w:p w:rsidR="006B05C7" w:rsidRDefault="006B05C7" w:rsidP="006B05C7">
      <w:pPr>
        <w:tabs>
          <w:tab w:val="left" w:pos="0"/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0"/>
        <w:gridCol w:w="1843"/>
        <w:gridCol w:w="1701"/>
        <w:gridCol w:w="1701"/>
        <w:gridCol w:w="1666"/>
      </w:tblGrid>
      <w:tr w:rsidR="006B05C7" w:rsidRPr="000556B3" w:rsidTr="0085626D">
        <w:tc>
          <w:tcPr>
            <w:tcW w:w="3510" w:type="dxa"/>
            <w:vMerge w:val="restart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аименование показателя</w:t>
            </w:r>
          </w:p>
        </w:tc>
        <w:tc>
          <w:tcPr>
            <w:tcW w:w="6911" w:type="dxa"/>
            <w:gridSpan w:val="4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Его обозначение и величина</w:t>
            </w:r>
          </w:p>
        </w:tc>
      </w:tr>
      <w:tr w:rsidR="006B05C7" w:rsidRPr="000556B3" w:rsidTr="0085626D">
        <w:tc>
          <w:tcPr>
            <w:tcW w:w="3510" w:type="dxa"/>
            <w:vMerge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</w:p>
        </w:tc>
        <w:tc>
          <w:tcPr>
            <w:tcW w:w="3544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Базовое изделие</w:t>
            </w:r>
          </w:p>
        </w:tc>
        <w:tc>
          <w:tcPr>
            <w:tcW w:w="3367" w:type="dxa"/>
            <w:gridSpan w:val="2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Новое изделие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284"/>
              </w:tabs>
              <w:ind w:left="284" w:hanging="284"/>
            </w:pPr>
            <w:r>
              <w:t>1. Годовая себестоимость еди-ницы работы изделия,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 80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И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 50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6"/>
              </w:rPr>
            </w:pPr>
            <w:r w:rsidRPr="002736A8">
              <w:rPr>
                <w:spacing w:val="-6"/>
              </w:rPr>
              <w:t>2. Наработка изделия на отказ,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3 46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Т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4 540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ind w:right="-108"/>
              <w:rPr>
                <w:spacing w:val="-4"/>
              </w:rPr>
            </w:pPr>
            <w:r w:rsidRPr="002736A8">
              <w:rPr>
                <w:spacing w:val="-4"/>
              </w:rPr>
              <w:t>3. Срок службы изделия, тыс. час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18,0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 w:rsidRPr="002736A8">
              <w:rPr>
                <w:sz w:val="28"/>
                <w:szCs w:val="28"/>
                <w:lang w:val="en-US"/>
              </w:rPr>
              <w:t>t</w:t>
            </w:r>
            <w:r w:rsidRPr="002736A8">
              <w:rPr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22,7</w:t>
            </w:r>
          </w:p>
        </w:tc>
      </w:tr>
      <w:tr w:rsidR="006B05C7" w:rsidRPr="000556B3" w:rsidTr="0085626D">
        <w:tc>
          <w:tcPr>
            <w:tcW w:w="3510" w:type="dxa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>4. Цена изделия, тыс. руб.</w:t>
            </w:r>
          </w:p>
        </w:tc>
        <w:tc>
          <w:tcPr>
            <w:tcW w:w="1843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Б</w:t>
            </w:r>
          </w:p>
        </w:tc>
        <w:tc>
          <w:tcPr>
            <w:tcW w:w="1701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88,9</w:t>
            </w:r>
          </w:p>
        </w:tc>
        <w:tc>
          <w:tcPr>
            <w:tcW w:w="1701" w:type="dxa"/>
            <w:vAlign w:val="center"/>
          </w:tcPr>
          <w:p w:rsidR="006B05C7" w:rsidRPr="002736A8" w:rsidRDefault="006B05C7" w:rsidP="0085626D">
            <w:pPr>
              <w:tabs>
                <w:tab w:val="left" w:pos="0"/>
                <w:tab w:val="left" w:pos="284"/>
              </w:tabs>
              <w:jc w:val="center"/>
              <w:rPr>
                <w:vertAlign w:val="subscript"/>
              </w:rPr>
            </w:pPr>
            <w:r>
              <w:t>К</w:t>
            </w:r>
            <w:r w:rsidRPr="002736A8">
              <w:rPr>
                <w:vertAlign w:val="subscript"/>
              </w:rPr>
              <w:t>Н</w:t>
            </w:r>
          </w:p>
        </w:tc>
        <w:tc>
          <w:tcPr>
            <w:tcW w:w="1666" w:type="dxa"/>
            <w:vAlign w:val="center"/>
          </w:tcPr>
          <w:p w:rsidR="006B05C7" w:rsidRPr="000556B3" w:rsidRDefault="00E36FA0" w:rsidP="0085626D">
            <w:pPr>
              <w:tabs>
                <w:tab w:val="left" w:pos="0"/>
                <w:tab w:val="left" w:pos="284"/>
              </w:tabs>
              <w:jc w:val="center"/>
            </w:pPr>
            <w:r>
              <w:t>99,5</w:t>
            </w:r>
          </w:p>
        </w:tc>
      </w:tr>
      <w:tr w:rsidR="006B05C7" w:rsidRPr="000556B3" w:rsidTr="0085626D">
        <w:tc>
          <w:tcPr>
            <w:tcW w:w="10421" w:type="dxa"/>
            <w:gridSpan w:val="5"/>
            <w:vAlign w:val="center"/>
          </w:tcPr>
          <w:p w:rsidR="006B05C7" w:rsidRPr="000556B3" w:rsidRDefault="006B05C7" w:rsidP="0085626D">
            <w:pPr>
              <w:tabs>
                <w:tab w:val="left" w:pos="0"/>
                <w:tab w:val="left" w:pos="284"/>
              </w:tabs>
            </w:pPr>
            <w:r>
              <w:t xml:space="preserve">5. Годовая норма доходности вложений потребителя Е = </w:t>
            </w:r>
            <w:r w:rsidR="00E36FA0">
              <w:t>17 %</w:t>
            </w:r>
          </w:p>
        </w:tc>
      </w:tr>
    </w:tbl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Pr="007A6604" w:rsidRDefault="007A6604" w:rsidP="007A6604">
      <w:pPr>
        <w:tabs>
          <w:tab w:val="left" w:pos="284"/>
        </w:tabs>
        <w:jc w:val="center"/>
        <w:rPr>
          <w:b/>
          <w:i/>
        </w:rPr>
      </w:pPr>
      <w:r>
        <w:rPr>
          <w:b/>
          <w:i/>
        </w:rPr>
        <w:t>Контрольные вопросы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6B05C7" w:rsidRDefault="005F13D7" w:rsidP="005F13D7">
      <w:pPr>
        <w:tabs>
          <w:tab w:val="left" w:pos="284"/>
        </w:tabs>
        <w:ind w:left="284" w:hanging="284"/>
        <w:jc w:val="both"/>
      </w:pPr>
      <w:r>
        <w:t>1. Какие существуют показатели качества продукции в зависимости от места их формирования и проявления? Какие из них определялись в данном практическом задании?</w:t>
      </w:r>
    </w:p>
    <w:p w:rsidR="005F13D7" w:rsidRDefault="005F13D7" w:rsidP="005F13D7">
      <w:pPr>
        <w:tabs>
          <w:tab w:val="left" w:pos="284"/>
        </w:tabs>
        <w:ind w:left="284" w:hanging="284"/>
        <w:jc w:val="both"/>
      </w:pPr>
      <w:r>
        <w:t>2. Какие существуют показатели качества продукции в зависимости от числа учитываемых при их оценке свойств и сложности этой оценки? Какие из них определялись в данном практическом задании?</w:t>
      </w:r>
    </w:p>
    <w:p w:rsidR="005F13D7" w:rsidRDefault="005F13D7" w:rsidP="005F13D7">
      <w:pPr>
        <w:tabs>
          <w:tab w:val="left" w:pos="284"/>
        </w:tabs>
        <w:ind w:left="284" w:hanging="284"/>
        <w:jc w:val="both"/>
      </w:pPr>
      <w:r>
        <w:t xml:space="preserve">3. </w:t>
      </w:r>
      <w:r w:rsidR="00823872">
        <w:t>Каким этапам петли качества соответствуют его показатели, определявшиеся в данном практи-ческом задании?</w:t>
      </w:r>
    </w:p>
    <w:p w:rsidR="002C31DB" w:rsidRDefault="002C31DB" w:rsidP="005F13D7">
      <w:pPr>
        <w:tabs>
          <w:tab w:val="left" w:pos="284"/>
        </w:tabs>
        <w:ind w:left="284" w:hanging="284"/>
        <w:jc w:val="both"/>
      </w:pPr>
      <w:r>
        <w:t>4. Приведите примеры технических и экономических показателей качества сравниваемых изделий из числа определявшихся в данном практическом задании.</w:t>
      </w:r>
    </w:p>
    <w:p w:rsidR="001E3D66" w:rsidRDefault="001E3D66" w:rsidP="005F13D7">
      <w:pPr>
        <w:tabs>
          <w:tab w:val="left" w:pos="284"/>
        </w:tabs>
        <w:ind w:left="284" w:hanging="284"/>
        <w:jc w:val="both"/>
      </w:pPr>
      <w:r>
        <w:t>5. Какие затраты потребителя являются единовременными, а какие – текущими?</w:t>
      </w:r>
    </w:p>
    <w:p w:rsidR="00823872" w:rsidRDefault="001E3D66" w:rsidP="005F13D7">
      <w:pPr>
        <w:tabs>
          <w:tab w:val="left" w:pos="284"/>
        </w:tabs>
        <w:ind w:left="284" w:hanging="284"/>
        <w:jc w:val="both"/>
      </w:pPr>
      <w:r>
        <w:t>6</w:t>
      </w:r>
      <w:r w:rsidR="00823872">
        <w:t xml:space="preserve">. </w:t>
      </w:r>
      <w:r w:rsidR="00DF5912">
        <w:t>Зачем розничная цена изделия умножается на нормативный коэффициент окупаемости капи-тальных вложений?</w:t>
      </w:r>
    </w:p>
    <w:p w:rsidR="00DF5912" w:rsidRDefault="001E3D66" w:rsidP="005F13D7">
      <w:pPr>
        <w:tabs>
          <w:tab w:val="left" w:pos="284"/>
        </w:tabs>
        <w:ind w:left="284" w:hanging="284"/>
        <w:jc w:val="both"/>
      </w:pPr>
      <w:r>
        <w:t>7</w:t>
      </w:r>
      <w:r w:rsidR="00DF5912">
        <w:t xml:space="preserve">. </w:t>
      </w:r>
      <w:r w:rsidR="006B6706">
        <w:t>Соотношение каких потребительских свойств сравниваемых изделий оценивалось в данном практическом задании?</w:t>
      </w:r>
    </w:p>
    <w:p w:rsidR="006B6706" w:rsidRDefault="001E3D66" w:rsidP="005F13D7">
      <w:pPr>
        <w:tabs>
          <w:tab w:val="left" w:pos="284"/>
        </w:tabs>
        <w:ind w:left="284" w:hanging="284"/>
        <w:jc w:val="both"/>
      </w:pPr>
      <w:r>
        <w:t>8</w:t>
      </w:r>
      <w:r w:rsidR="006B6706">
        <w:t xml:space="preserve">. </w:t>
      </w:r>
      <w:r w:rsidR="00D55DF9">
        <w:t>Какая разновидность потребительских свойств сравниваемых изделий оценивалась экспертны</w:t>
      </w:r>
      <w:r w:rsidR="00CB65C4">
        <w:t xml:space="preserve">м методом </w:t>
      </w:r>
      <w:r w:rsidR="00D55DF9">
        <w:t>и почему?</w:t>
      </w:r>
    </w:p>
    <w:p w:rsidR="00D55DF9" w:rsidRDefault="001E3D66" w:rsidP="005F13D7">
      <w:pPr>
        <w:tabs>
          <w:tab w:val="left" w:pos="284"/>
        </w:tabs>
        <w:ind w:left="284" w:hanging="284"/>
        <w:jc w:val="both"/>
      </w:pPr>
      <w:r>
        <w:t>9</w:t>
      </w:r>
      <w:r w:rsidR="00D55DF9">
        <w:t xml:space="preserve">. Какие технические показатели качества сравниваемых изделий являются самыми важными и </w:t>
      </w:r>
      <w:r w:rsidR="00CB65C4">
        <w:t>ка-кой количественный критерий это удостоверяет?</w:t>
      </w:r>
    </w:p>
    <w:p w:rsidR="005F13D7" w:rsidRDefault="001E3D66" w:rsidP="001E3D66">
      <w:pPr>
        <w:tabs>
          <w:tab w:val="left" w:pos="426"/>
        </w:tabs>
        <w:ind w:left="426" w:hanging="426"/>
        <w:jc w:val="both"/>
      </w:pPr>
      <w:r>
        <w:t>10</w:t>
      </w:r>
      <w:r w:rsidR="00CB65C4">
        <w:t>. Чему равен относительный технический показатель качества оцениваемого изделия, если оно по этому показателю уступает эталону (превосходит эталон)?</w:t>
      </w:r>
    </w:p>
    <w:p w:rsidR="002C31DB" w:rsidRDefault="001E3D66" w:rsidP="002C31DB">
      <w:pPr>
        <w:tabs>
          <w:tab w:val="left" w:pos="426"/>
        </w:tabs>
        <w:ind w:left="426" w:hanging="426"/>
        <w:jc w:val="both"/>
      </w:pPr>
      <w:r>
        <w:t>11</w:t>
      </w:r>
      <w:r w:rsidR="002C31DB">
        <w:t>. По каким техническим показателям качества новое и базовое изделия Вашего варианта инди-видуального задания превосходят эталон (уступают эталону)?</w:t>
      </w:r>
    </w:p>
    <w:p w:rsidR="00CB65C4" w:rsidRDefault="002C31DB" w:rsidP="002C31DB">
      <w:pPr>
        <w:tabs>
          <w:tab w:val="left" w:pos="426"/>
        </w:tabs>
        <w:ind w:left="426" w:hanging="426"/>
        <w:jc w:val="both"/>
      </w:pPr>
      <w:r>
        <w:t>1</w:t>
      </w:r>
      <w:r w:rsidR="001E3D66">
        <w:t>2</w:t>
      </w:r>
      <w:r w:rsidR="00CB65C4">
        <w:t>. Как оценить технический уровень нового и базового изделий, если эталонного изделия не су</w:t>
      </w:r>
      <w:r>
        <w:t>-</w:t>
      </w:r>
      <w:r w:rsidR="00CB65C4">
        <w:t>ществует?</w:t>
      </w:r>
    </w:p>
    <w:p w:rsidR="002C31DB" w:rsidRDefault="002C31DB" w:rsidP="001E3D66">
      <w:pPr>
        <w:tabs>
          <w:tab w:val="left" w:pos="426"/>
        </w:tabs>
        <w:ind w:left="426" w:hanging="426"/>
        <w:jc w:val="both"/>
      </w:pPr>
      <w:r>
        <w:t>1</w:t>
      </w:r>
      <w:r w:rsidR="001E3D66">
        <w:t>3</w:t>
      </w:r>
      <w:r>
        <w:t xml:space="preserve">. </w:t>
      </w:r>
      <w:r w:rsidR="001E3D66">
        <w:t>В течение какого периода времени потребитель будет иметь годовой экономический эффект от использования микрофона с повышенными показателями качества?</w:t>
      </w:r>
    </w:p>
    <w:p w:rsidR="005F13D7" w:rsidRDefault="001E3D66" w:rsidP="00524825">
      <w:pPr>
        <w:tabs>
          <w:tab w:val="left" w:pos="426"/>
        </w:tabs>
        <w:ind w:left="426" w:hanging="426"/>
        <w:jc w:val="both"/>
      </w:pPr>
      <w:r>
        <w:t xml:space="preserve">14. </w:t>
      </w:r>
      <w:r w:rsidR="00524825">
        <w:t>Какие показатели качества из числа оценивавшихся в данном практическом задании опреде-лялись с помощью средств технического контроля и каких именно?</w:t>
      </w:r>
    </w:p>
    <w:p w:rsidR="00524825" w:rsidRPr="005F13D7" w:rsidRDefault="00524825" w:rsidP="00524825">
      <w:pPr>
        <w:tabs>
          <w:tab w:val="left" w:pos="426"/>
        </w:tabs>
        <w:ind w:left="426" w:hanging="426"/>
        <w:jc w:val="both"/>
      </w:pPr>
    </w:p>
    <w:p w:rsidR="006B05C7" w:rsidRPr="001E3D66" w:rsidRDefault="001E3D66" w:rsidP="001E3D66">
      <w:pPr>
        <w:tabs>
          <w:tab w:val="left" w:pos="284"/>
        </w:tabs>
        <w:jc w:val="center"/>
        <w:rPr>
          <w:b/>
          <w:i/>
        </w:rPr>
      </w:pPr>
      <w:r>
        <w:rPr>
          <w:b/>
          <w:i/>
        </w:rPr>
        <w:t>Литература</w:t>
      </w:r>
    </w:p>
    <w:p w:rsidR="006B05C7" w:rsidRDefault="006B05C7" w:rsidP="006B05C7">
      <w:pPr>
        <w:tabs>
          <w:tab w:val="left" w:pos="284"/>
        </w:tabs>
        <w:jc w:val="both"/>
        <w:rPr>
          <w:sz w:val="28"/>
          <w:szCs w:val="28"/>
        </w:rPr>
      </w:pPr>
    </w:p>
    <w:p w:rsidR="001B6211" w:rsidRPr="00524825" w:rsidRDefault="00524825" w:rsidP="00524825">
      <w:pPr>
        <w:tabs>
          <w:tab w:val="left" w:pos="284"/>
        </w:tabs>
        <w:ind w:firstLine="680"/>
        <w:jc w:val="both"/>
      </w:pPr>
      <w:r>
        <w:t>Раздел 6.6 курса лекций по дисциплине и аналогичные разделы и темы любых учебников и учебных пособий по организации производства.</w:t>
      </w:r>
    </w:p>
    <w:p w:rsidR="001B6211" w:rsidRDefault="001B6211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7A6604" w:rsidRDefault="007A6604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  <w:lang w:val="en-US"/>
        </w:rPr>
      </w:pPr>
    </w:p>
    <w:p w:rsidR="00F90152" w:rsidRDefault="00F90152" w:rsidP="00867485">
      <w:pPr>
        <w:tabs>
          <w:tab w:val="left" w:pos="284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6.7. Организация складского хозяйства</w:t>
      </w: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F90152" w:rsidRPr="00F90152" w:rsidRDefault="00F90152" w:rsidP="00F90152">
      <w:pPr>
        <w:tabs>
          <w:tab w:val="left" w:pos="284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щие условия</w:t>
      </w: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F90152" w:rsidRPr="000D595D" w:rsidRDefault="00F90152" w:rsidP="00F90152">
      <w:pPr>
        <w:tabs>
          <w:tab w:val="left" w:pos="284"/>
        </w:tabs>
        <w:ind w:firstLine="680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Общая площадь склада инструмента и материалов </w:t>
      </w:r>
      <w:r>
        <w:rPr>
          <w:sz w:val="28"/>
          <w:szCs w:val="28"/>
          <w:lang w:val="en-US"/>
        </w:rPr>
        <w:t>S</w:t>
      </w:r>
      <w:r w:rsidR="000D595D">
        <w:rPr>
          <w:sz w:val="28"/>
          <w:szCs w:val="28"/>
        </w:rPr>
        <w:t>, м</w:t>
      </w:r>
      <w:r w:rsidR="000D595D">
        <w:rPr>
          <w:sz w:val="28"/>
          <w:szCs w:val="28"/>
          <w:vertAlign w:val="superscript"/>
        </w:rPr>
        <w:t>2</w:t>
      </w: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F90152" w:rsidRPr="00D755D4" w:rsidRDefault="00D755D4" w:rsidP="00F90152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D755D4">
        <w:rPr>
          <w:sz w:val="28"/>
          <w:szCs w:val="28"/>
        </w:rPr>
        <w:t xml:space="preserve"> = </w:t>
      </w: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ВСП</w:t>
      </w:r>
      <w:r w:rsidRPr="00D755D4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>Р</w:t>
      </w:r>
      <w:r w:rsidRPr="00D755D4">
        <w:rPr>
          <w:sz w:val="28"/>
          <w:szCs w:val="28"/>
          <w:vertAlign w:val="superscript"/>
        </w:rPr>
        <w:t xml:space="preserve"> </w:t>
      </w:r>
      <w:r w:rsidRPr="00D755D4"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>ПОЛ</w:t>
      </w:r>
      <w:r w:rsidRPr="00D755D4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>Р</w:t>
      </w:r>
      <w:r w:rsidRPr="00D755D4">
        <w:rPr>
          <w:sz w:val="28"/>
          <w:szCs w:val="28"/>
          <w:vertAlign w:val="superscript"/>
        </w:rPr>
        <w:t xml:space="preserve"> </w:t>
      </w:r>
      <w:r w:rsidRPr="00D755D4">
        <w:rPr>
          <w:sz w:val="28"/>
          <w:szCs w:val="28"/>
        </w:rPr>
        <w:t xml:space="preserve"> + </w:t>
      </w: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ВСП</w:t>
      </w:r>
      <w:r w:rsidRPr="00D755D4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>М</w:t>
      </w:r>
      <w:r w:rsidRPr="00D755D4">
        <w:rPr>
          <w:sz w:val="28"/>
          <w:szCs w:val="28"/>
          <w:vertAlign w:val="superscript"/>
        </w:rPr>
        <w:t xml:space="preserve"> </w:t>
      </w:r>
      <w:r w:rsidRPr="00D755D4">
        <w:rPr>
          <w:sz w:val="28"/>
          <w:szCs w:val="28"/>
        </w:rPr>
        <w:t xml:space="preserve">∙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М </w:t>
      </w:r>
    </w:p>
    <w:p w:rsidR="00F90152" w:rsidRPr="00D755D4" w:rsidRDefault="00F9015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F90152" w:rsidRPr="00D755D4" w:rsidRDefault="00D755D4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К</w:t>
      </w:r>
      <w:r>
        <w:rPr>
          <w:sz w:val="28"/>
          <w:szCs w:val="28"/>
          <w:vertAlign w:val="subscript"/>
        </w:rPr>
        <w:t xml:space="preserve">ВСП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и К</w:t>
      </w:r>
      <w:r>
        <w:rPr>
          <w:sz w:val="28"/>
          <w:szCs w:val="28"/>
          <w:vertAlign w:val="subscript"/>
        </w:rPr>
        <w:t xml:space="preserve">ВСП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– коэффициенты, учитывающие </w:t>
      </w:r>
      <w:r w:rsidRPr="0089681E">
        <w:rPr>
          <w:i/>
          <w:sz w:val="28"/>
          <w:szCs w:val="28"/>
        </w:rPr>
        <w:t>вспомогательную</w:t>
      </w:r>
      <w:r>
        <w:rPr>
          <w:sz w:val="28"/>
          <w:szCs w:val="28"/>
        </w:rPr>
        <w:t xml:space="preserve"> площадь склада – проходы и проезды между стеллажами с инструментом (резцами)</w:t>
      </w:r>
      <w:r w:rsidR="001C7822">
        <w:rPr>
          <w:sz w:val="28"/>
          <w:szCs w:val="28"/>
        </w:rPr>
        <w:t xml:space="preserve"> и на-польно хранимыми штабелями материала (меди) соответственно</w:t>
      </w:r>
      <w:r w:rsidR="00697CED">
        <w:rPr>
          <w:sz w:val="28"/>
          <w:szCs w:val="28"/>
        </w:rPr>
        <w:t>. Для участков пло-щади склада, занятых стеллажами с инструментом, К</w:t>
      </w:r>
      <w:r w:rsidR="00697CED">
        <w:rPr>
          <w:sz w:val="28"/>
          <w:szCs w:val="28"/>
          <w:vertAlign w:val="subscript"/>
        </w:rPr>
        <w:t xml:space="preserve">ВСП </w:t>
      </w:r>
      <w:r w:rsidR="00697CED">
        <w:rPr>
          <w:sz w:val="28"/>
          <w:szCs w:val="28"/>
          <w:vertAlign w:val="superscript"/>
        </w:rPr>
        <w:t xml:space="preserve">Р </w:t>
      </w:r>
      <w:r w:rsidR="00697CED">
        <w:rPr>
          <w:sz w:val="28"/>
          <w:szCs w:val="28"/>
        </w:rPr>
        <w:t xml:space="preserve"> = 1,53, для участков пло-щади склада, занятых напольно хранимыми штабелями материалов</w:t>
      </w:r>
      <w:r w:rsidR="0089681E">
        <w:rPr>
          <w:sz w:val="28"/>
          <w:szCs w:val="28"/>
        </w:rPr>
        <w:t>,</w:t>
      </w:r>
      <w:r w:rsidR="00697CED">
        <w:rPr>
          <w:sz w:val="28"/>
          <w:szCs w:val="28"/>
        </w:rPr>
        <w:t xml:space="preserve"> К</w:t>
      </w:r>
      <w:r w:rsidR="00697CED">
        <w:rPr>
          <w:sz w:val="28"/>
          <w:szCs w:val="28"/>
          <w:vertAlign w:val="subscript"/>
        </w:rPr>
        <w:t xml:space="preserve">ВСП </w:t>
      </w:r>
      <w:r w:rsidR="00697CED">
        <w:rPr>
          <w:sz w:val="28"/>
          <w:szCs w:val="28"/>
          <w:vertAlign w:val="superscript"/>
        </w:rPr>
        <w:t xml:space="preserve">М </w:t>
      </w:r>
      <w:r w:rsidR="00697CED">
        <w:rPr>
          <w:sz w:val="28"/>
          <w:szCs w:val="28"/>
        </w:rPr>
        <w:t xml:space="preserve"> = 1,64</w:t>
      </w:r>
      <w:r w:rsidR="001C7822">
        <w:rPr>
          <w:sz w:val="28"/>
          <w:szCs w:val="28"/>
        </w:rPr>
        <w:t>;</w:t>
      </w:r>
    </w:p>
    <w:p w:rsidR="00F90152" w:rsidRPr="001C7822" w:rsidRDefault="001C7822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– полезная площадь склада, занятая этими стеллажами и штабелями </w:t>
      </w:r>
      <w:r w:rsidR="00956B85">
        <w:rPr>
          <w:sz w:val="28"/>
          <w:szCs w:val="28"/>
        </w:rPr>
        <w:t>м</w:t>
      </w:r>
      <w:r w:rsidR="0089681E">
        <w:rPr>
          <w:sz w:val="28"/>
          <w:szCs w:val="28"/>
        </w:rPr>
        <w:t>атериала</w:t>
      </w:r>
      <w:r w:rsidR="00956B85">
        <w:rPr>
          <w:sz w:val="28"/>
          <w:szCs w:val="28"/>
        </w:rPr>
        <w:t xml:space="preserve"> </w:t>
      </w:r>
      <w:r>
        <w:rPr>
          <w:sz w:val="28"/>
          <w:szCs w:val="28"/>
        </w:rPr>
        <w:t>соответственно.</w:t>
      </w:r>
    </w:p>
    <w:p w:rsidR="00D7379D" w:rsidRPr="000D595D" w:rsidRDefault="00D7379D" w:rsidP="001C7822">
      <w:pPr>
        <w:tabs>
          <w:tab w:val="left" w:pos="284"/>
        </w:tabs>
        <w:ind w:firstLine="680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Полезная площадь склада, занимаемая стеллажами с резцами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 w:rsidR="000D595D">
        <w:rPr>
          <w:sz w:val="28"/>
          <w:szCs w:val="28"/>
        </w:rPr>
        <w:t>, м</w:t>
      </w:r>
      <w:r w:rsidR="000D595D">
        <w:rPr>
          <w:sz w:val="28"/>
          <w:szCs w:val="28"/>
          <w:vertAlign w:val="superscript"/>
        </w:rPr>
        <w:t>2</w:t>
      </w:r>
    </w:p>
    <w:p w:rsidR="00D7379D" w:rsidRDefault="00D7379D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7379D" w:rsidRDefault="00956B85" w:rsidP="00956B85">
      <w:pPr>
        <w:tabs>
          <w:tab w:val="left" w:pos="284"/>
        </w:tabs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Р </w:t>
      </w:r>
    </w:p>
    <w:p w:rsidR="00956B85" w:rsidRPr="00956B85" w:rsidRDefault="00956B85" w:rsidP="00956B85">
      <w:pPr>
        <w:tabs>
          <w:tab w:val="left" w:pos="284"/>
        </w:tabs>
        <w:jc w:val="center"/>
        <w:rPr>
          <w:sz w:val="28"/>
          <w:szCs w:val="28"/>
        </w:rPr>
      </w:pPr>
    </w:p>
    <w:p w:rsidR="00D7379D" w:rsidRPr="00956B85" w:rsidRDefault="00956B85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– площадь, занимаемая одним стеллажом м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;</w:t>
      </w:r>
    </w:p>
    <w:p w:rsidR="00D7379D" w:rsidRPr="00956B85" w:rsidRDefault="00956B85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Р </w:t>
      </w:r>
      <w:r>
        <w:rPr>
          <w:sz w:val="28"/>
          <w:szCs w:val="28"/>
        </w:rPr>
        <w:t xml:space="preserve"> – расчетное количество стеллажей</w:t>
      </w:r>
    </w:p>
    <w:p w:rsidR="00D7379D" w:rsidRDefault="00D7379D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956B85" w:rsidRPr="001B5D96" w:rsidRDefault="001B5D96" w:rsidP="00956B85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Р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MAX</w:t>
      </w:r>
      <w:r w:rsidRPr="001B5D96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/ (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∙ К</w:t>
      </w:r>
      <w:r>
        <w:rPr>
          <w:sz w:val="28"/>
          <w:szCs w:val="28"/>
          <w:vertAlign w:val="subscript"/>
        </w:rPr>
        <w:t xml:space="preserve">ЗС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 w:rsidR="0089681E">
        <w:rPr>
          <w:sz w:val="28"/>
          <w:szCs w:val="28"/>
        </w:rPr>
        <w:t xml:space="preserve"> )</w:t>
      </w:r>
    </w:p>
    <w:p w:rsidR="00956B85" w:rsidRDefault="00956B85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956B85" w:rsidRPr="000D595D" w:rsidRDefault="001B5D96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0D595D">
        <w:rPr>
          <w:sz w:val="28"/>
          <w:szCs w:val="28"/>
          <w:lang w:val="en-US"/>
        </w:rPr>
        <w:t>Z</w:t>
      </w:r>
      <w:r w:rsidR="000D595D">
        <w:rPr>
          <w:sz w:val="28"/>
          <w:szCs w:val="28"/>
          <w:vertAlign w:val="subscript"/>
          <w:lang w:val="en-US"/>
        </w:rPr>
        <w:t>MAX</w:t>
      </w:r>
      <w:r w:rsidR="000D595D">
        <w:rPr>
          <w:sz w:val="28"/>
          <w:szCs w:val="28"/>
          <w:vertAlign w:val="subscript"/>
        </w:rPr>
        <w:t xml:space="preserve"> </w:t>
      </w:r>
      <w:r w:rsidR="000D595D">
        <w:rPr>
          <w:sz w:val="28"/>
          <w:szCs w:val="28"/>
        </w:rPr>
        <w:t xml:space="preserve"> </w:t>
      </w:r>
      <w:r w:rsidR="00DF03A8">
        <w:rPr>
          <w:sz w:val="28"/>
          <w:szCs w:val="28"/>
        </w:rPr>
        <w:t xml:space="preserve">– </w:t>
      </w:r>
      <w:r w:rsidR="000D595D">
        <w:rPr>
          <w:sz w:val="28"/>
          <w:szCs w:val="28"/>
        </w:rPr>
        <w:t xml:space="preserve">максимальный складской запас </w:t>
      </w:r>
      <w:r w:rsidR="00DF03A8">
        <w:rPr>
          <w:sz w:val="28"/>
          <w:szCs w:val="28"/>
        </w:rPr>
        <w:t xml:space="preserve">инструмента и </w:t>
      </w:r>
      <w:r w:rsidR="000D595D">
        <w:rPr>
          <w:sz w:val="28"/>
          <w:szCs w:val="28"/>
        </w:rPr>
        <w:t>материалов (резцов и меди),кг</w:t>
      </w:r>
    </w:p>
    <w:p w:rsidR="00956B85" w:rsidRDefault="00956B85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956B85" w:rsidRPr="00DF03A8" w:rsidRDefault="000D595D" w:rsidP="000D595D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MAX</w:t>
      </w:r>
      <w:r w:rsidRPr="00D352E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= </w:t>
      </w:r>
      <w:r w:rsidR="00DF03A8">
        <w:rPr>
          <w:sz w:val="28"/>
          <w:szCs w:val="28"/>
          <w:lang w:val="en-US"/>
        </w:rPr>
        <w:t>Q</w:t>
      </w:r>
      <w:r w:rsidR="00D352E3"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+ </w:t>
      </w:r>
      <w:r w:rsidR="00DF03A8">
        <w:rPr>
          <w:sz w:val="28"/>
          <w:szCs w:val="28"/>
          <w:lang w:val="en-US"/>
        </w:rPr>
        <w:t>Q</w:t>
      </w:r>
      <w:r w:rsidR="00DF03A8">
        <w:rPr>
          <w:sz w:val="28"/>
          <w:szCs w:val="28"/>
          <w:vertAlign w:val="subscript"/>
        </w:rPr>
        <w:t xml:space="preserve">С </w:t>
      </w:r>
      <w:r w:rsidR="00DF03A8">
        <w:rPr>
          <w:sz w:val="28"/>
          <w:szCs w:val="28"/>
        </w:rPr>
        <w:t xml:space="preserve"> ∙ Т</w:t>
      </w:r>
      <w:r w:rsidR="00DF03A8">
        <w:rPr>
          <w:sz w:val="28"/>
          <w:szCs w:val="28"/>
          <w:vertAlign w:val="subscript"/>
        </w:rPr>
        <w:t xml:space="preserve">СЗ </w:t>
      </w:r>
    </w:p>
    <w:p w:rsidR="00956B85" w:rsidRDefault="00956B85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F03A8" w:rsidRDefault="00DF03A8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 w:rsidR="00D352E3"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– </w:t>
      </w:r>
      <w:r w:rsidR="00D352E3">
        <w:rPr>
          <w:sz w:val="28"/>
          <w:szCs w:val="28"/>
        </w:rPr>
        <w:t>размер партий</w:t>
      </w:r>
      <w:r>
        <w:rPr>
          <w:sz w:val="28"/>
          <w:szCs w:val="28"/>
        </w:rPr>
        <w:t xml:space="preserve"> поступа</w:t>
      </w:r>
      <w:r w:rsidR="00D352E3">
        <w:rPr>
          <w:sz w:val="28"/>
          <w:szCs w:val="28"/>
        </w:rPr>
        <w:t>ющих</w:t>
      </w:r>
      <w:r>
        <w:rPr>
          <w:sz w:val="28"/>
          <w:szCs w:val="28"/>
        </w:rPr>
        <w:t xml:space="preserve"> на склад с заводов-изготовителей инст</w:t>
      </w:r>
      <w:r w:rsidR="00D352E3">
        <w:rPr>
          <w:sz w:val="28"/>
          <w:szCs w:val="28"/>
        </w:rPr>
        <w:t>-</w:t>
      </w:r>
      <w:r>
        <w:rPr>
          <w:sz w:val="28"/>
          <w:szCs w:val="28"/>
        </w:rPr>
        <w:t>румента и материалов (резцов и меди), кг</w:t>
      </w:r>
    </w:p>
    <w:p w:rsidR="00D352E3" w:rsidRDefault="00D352E3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352E3" w:rsidRPr="00D352E3" w:rsidRDefault="00D352E3" w:rsidP="00D352E3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 w:rsidR="005C4E0B">
        <w:rPr>
          <w:sz w:val="28"/>
          <w:szCs w:val="28"/>
          <w:vertAlign w:val="subscript"/>
        </w:rPr>
        <w:t>П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/ </w:t>
      </w:r>
      <w:r w:rsidR="005C4E0B"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</w:t>
      </w:r>
    </w:p>
    <w:p w:rsidR="00D352E3" w:rsidRDefault="00D352E3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352E3" w:rsidRDefault="00D352E3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– годовой расход </w:t>
      </w:r>
      <w:r w:rsidR="000B1C59">
        <w:rPr>
          <w:sz w:val="28"/>
          <w:szCs w:val="28"/>
        </w:rPr>
        <w:t>инструмента и материалов (</w:t>
      </w:r>
      <w:r>
        <w:rPr>
          <w:sz w:val="28"/>
          <w:szCs w:val="28"/>
        </w:rPr>
        <w:t>резцов</w:t>
      </w:r>
      <w:r w:rsidR="000B1C59">
        <w:rPr>
          <w:sz w:val="28"/>
          <w:szCs w:val="28"/>
        </w:rPr>
        <w:t xml:space="preserve"> и меди)</w:t>
      </w:r>
      <w:r>
        <w:rPr>
          <w:sz w:val="28"/>
          <w:szCs w:val="28"/>
        </w:rPr>
        <w:t>, кг</w:t>
      </w:r>
      <w:r w:rsidR="00376CC5">
        <w:rPr>
          <w:sz w:val="28"/>
          <w:szCs w:val="28"/>
        </w:rPr>
        <w:t>;</w:t>
      </w:r>
    </w:p>
    <w:p w:rsidR="00376CC5" w:rsidRPr="005C4E0B" w:rsidRDefault="00376CC5" w:rsidP="00376CC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– периодичность поставок партий инструмента и материалов (резцов и меди), число месяцев или кварталов в году;</w:t>
      </w:r>
    </w:p>
    <w:p w:rsidR="00D352E3" w:rsidRDefault="00D352E3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352E3" w:rsidRPr="006E2C04" w:rsidRDefault="006E2C04" w:rsidP="00D352E3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</w:t>
      </w:r>
    </w:p>
    <w:p w:rsidR="00D352E3" w:rsidRDefault="00D352E3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352E3" w:rsidRDefault="006E2C04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– годовой расход резцов, шт.;</w:t>
      </w:r>
    </w:p>
    <w:p w:rsidR="006E2C04" w:rsidRPr="006E2C04" w:rsidRDefault="006E2C04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– вес одного резца, кг</w:t>
      </w:r>
    </w:p>
    <w:p w:rsidR="006E2C04" w:rsidRDefault="006E2C04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6E2C04" w:rsidRPr="006E2C04" w:rsidRDefault="006E2C04" w:rsidP="006E2C04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a</w:t>
      </w:r>
      <w:r w:rsidRPr="006E2C04"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b</w:t>
      </w:r>
      <w:r w:rsidRPr="006E2C04"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h</w:t>
      </w:r>
      <w:r w:rsidRPr="006E2C04"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</w:p>
    <w:p w:rsidR="006E2C04" w:rsidRDefault="006E2C04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6E2C04" w:rsidRDefault="006E2C04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a</w:t>
      </w:r>
      <w:r w:rsidRPr="006E2C04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h</w:t>
      </w:r>
      <w:r w:rsidRPr="006E2C04">
        <w:rPr>
          <w:sz w:val="28"/>
          <w:szCs w:val="28"/>
        </w:rPr>
        <w:t xml:space="preserve"> – </w:t>
      </w:r>
      <w:r>
        <w:rPr>
          <w:sz w:val="28"/>
          <w:szCs w:val="28"/>
        </w:rPr>
        <w:t>ширина, высота и длина резца</w:t>
      </w:r>
      <w:r w:rsidR="007C1349">
        <w:rPr>
          <w:sz w:val="28"/>
          <w:szCs w:val="28"/>
        </w:rPr>
        <w:t xml:space="preserve"> соответственно</w:t>
      </w:r>
      <w:r>
        <w:rPr>
          <w:sz w:val="28"/>
          <w:szCs w:val="28"/>
        </w:rPr>
        <w:t>, мм;</w:t>
      </w:r>
    </w:p>
    <w:p w:rsidR="006E2C04" w:rsidRDefault="006E2C04" w:rsidP="006E2C04">
      <w:pPr>
        <w:tabs>
          <w:tab w:val="left" w:pos="28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– удельный вес материала резцов. Для инструментальной стали, из которой они изготовлены,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7,89 г / с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;</w:t>
      </w:r>
    </w:p>
    <w:p w:rsidR="005C4E0B" w:rsidRDefault="005C4E0B" w:rsidP="006E2C04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 xml:space="preserve"> </w:t>
      </w:r>
      <w:r w:rsidR="00755138" w:rsidRPr="00755138">
        <w:rPr>
          <w:sz w:val="28"/>
          <w:szCs w:val="28"/>
        </w:rPr>
        <w:t xml:space="preserve">– </w:t>
      </w:r>
      <w:r w:rsidR="00755138">
        <w:rPr>
          <w:sz w:val="28"/>
          <w:szCs w:val="28"/>
        </w:rPr>
        <w:t>суточный расход инструмента и материалов (резцов и меди), кг / сутки</w:t>
      </w:r>
    </w:p>
    <w:p w:rsidR="00755138" w:rsidRDefault="00755138" w:rsidP="006E2C04">
      <w:pPr>
        <w:tabs>
          <w:tab w:val="left" w:pos="284"/>
        </w:tabs>
        <w:jc w:val="both"/>
        <w:rPr>
          <w:sz w:val="28"/>
          <w:szCs w:val="28"/>
        </w:rPr>
      </w:pPr>
    </w:p>
    <w:p w:rsidR="00755138" w:rsidRPr="00755138" w:rsidRDefault="00755138" w:rsidP="00755138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  <w:lang w:val="en-US"/>
        </w:rPr>
        <w:t xml:space="preserve">C </w:t>
      </w:r>
      <w:r>
        <w:rPr>
          <w:sz w:val="28"/>
          <w:szCs w:val="28"/>
          <w:lang w:val="en-US"/>
        </w:rPr>
        <w:t xml:space="preserve"> = Q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 / Д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</w:t>
      </w:r>
    </w:p>
    <w:p w:rsidR="00755138" w:rsidRDefault="00755138" w:rsidP="006E2C04">
      <w:pPr>
        <w:tabs>
          <w:tab w:val="left" w:pos="284"/>
        </w:tabs>
        <w:jc w:val="both"/>
        <w:rPr>
          <w:sz w:val="28"/>
          <w:szCs w:val="28"/>
        </w:rPr>
      </w:pPr>
    </w:p>
    <w:p w:rsidR="00755138" w:rsidRPr="00755138" w:rsidRDefault="00755138" w:rsidP="006E2C04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, где Д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</w:t>
      </w:r>
      <w:r w:rsidR="00466064">
        <w:rPr>
          <w:sz w:val="28"/>
          <w:szCs w:val="28"/>
        </w:rPr>
        <w:t xml:space="preserve">– </w:t>
      </w:r>
      <w:r>
        <w:rPr>
          <w:sz w:val="28"/>
          <w:szCs w:val="28"/>
        </w:rPr>
        <w:t>количество рабочих дней в году;</w:t>
      </w:r>
    </w:p>
    <w:p w:rsidR="00DF03A8" w:rsidRPr="00DF03A8" w:rsidRDefault="00DF03A8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СЗ </w:t>
      </w:r>
      <w:r>
        <w:rPr>
          <w:sz w:val="28"/>
          <w:szCs w:val="28"/>
        </w:rPr>
        <w:t xml:space="preserve"> </w:t>
      </w:r>
      <w:r w:rsidR="00720256">
        <w:rPr>
          <w:sz w:val="28"/>
          <w:szCs w:val="28"/>
        </w:rPr>
        <w:t xml:space="preserve">– </w:t>
      </w:r>
      <w:r>
        <w:rPr>
          <w:sz w:val="28"/>
          <w:szCs w:val="28"/>
        </w:rPr>
        <w:t>страховой запас инструмента и материалов (резцов и меди), суток</w:t>
      </w:r>
      <w:r w:rsidR="00720256">
        <w:rPr>
          <w:sz w:val="28"/>
          <w:szCs w:val="28"/>
        </w:rPr>
        <w:t>;</w:t>
      </w:r>
    </w:p>
    <w:p w:rsidR="00DF03A8" w:rsidRPr="00720256" w:rsidRDefault="00720256" w:rsidP="00D7379D">
      <w:pPr>
        <w:tabs>
          <w:tab w:val="left" w:pos="284"/>
        </w:tabs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– объем стеллажа, м</w:t>
      </w:r>
      <w:r>
        <w:rPr>
          <w:sz w:val="28"/>
          <w:szCs w:val="28"/>
          <w:vertAlign w:val="superscript"/>
        </w:rPr>
        <w:t>3</w:t>
      </w:r>
    </w:p>
    <w:p w:rsidR="00DF03A8" w:rsidRDefault="00DF03A8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DF03A8" w:rsidRPr="00720256" w:rsidRDefault="00720256" w:rsidP="00720256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A</w:t>
      </w:r>
      <w:r w:rsidRPr="00720256"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B</w:t>
      </w:r>
      <w:r w:rsidRPr="00720256"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H</w:t>
      </w:r>
    </w:p>
    <w:p w:rsidR="00DF03A8" w:rsidRDefault="00DF03A8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720256" w:rsidRPr="00720256" w:rsidRDefault="00720256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A</w:t>
      </w:r>
      <w:r w:rsidRPr="00720256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ширина, длина и высота стеллажа соответственно, м;</w:t>
      </w:r>
    </w:p>
    <w:p w:rsidR="00720256" w:rsidRPr="00720256" w:rsidRDefault="00720256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ЗС </w:t>
      </w:r>
      <w:r>
        <w:rPr>
          <w:sz w:val="28"/>
          <w:szCs w:val="28"/>
        </w:rPr>
        <w:t xml:space="preserve"> – коэффициент заполнения стеллажа по объему. Для стеллажей с режущим ин</w:t>
      </w:r>
      <w:r w:rsidR="004753E9">
        <w:rPr>
          <w:sz w:val="28"/>
          <w:szCs w:val="28"/>
        </w:rPr>
        <w:t>-</w:t>
      </w:r>
      <w:r>
        <w:rPr>
          <w:sz w:val="28"/>
          <w:szCs w:val="28"/>
        </w:rPr>
        <w:t>струментом К</w:t>
      </w:r>
      <w:r>
        <w:rPr>
          <w:sz w:val="28"/>
          <w:szCs w:val="28"/>
          <w:vertAlign w:val="subscript"/>
        </w:rPr>
        <w:t xml:space="preserve">ЗС </w:t>
      </w:r>
      <w:r>
        <w:rPr>
          <w:sz w:val="28"/>
          <w:szCs w:val="28"/>
        </w:rPr>
        <w:t xml:space="preserve"> = 0,35;</w:t>
      </w:r>
    </w:p>
    <w:p w:rsidR="00720256" w:rsidRPr="004753E9" w:rsidRDefault="004753E9" w:rsidP="00697CED">
      <w:pPr>
        <w:tabs>
          <w:tab w:val="left" w:pos="284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ятое количество стеллажей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П </w:t>
      </w:r>
      <w:r>
        <w:rPr>
          <w:sz w:val="28"/>
          <w:szCs w:val="28"/>
        </w:rPr>
        <w:t xml:space="preserve"> после проверки соответствия их расчет-ного количества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Р </w:t>
      </w:r>
      <w:r>
        <w:rPr>
          <w:sz w:val="28"/>
          <w:szCs w:val="28"/>
        </w:rPr>
        <w:t xml:space="preserve"> (см. выше) допустимой нагрузке на пол склада</w:t>
      </w:r>
    </w:p>
    <w:p w:rsidR="00720256" w:rsidRDefault="00720256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720256" w:rsidRPr="004753E9" w:rsidRDefault="004753E9" w:rsidP="004753E9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П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MAX</w:t>
      </w:r>
      <w:r w:rsidRPr="004753E9">
        <w:rPr>
          <w:sz w:val="28"/>
          <w:szCs w:val="28"/>
          <w:vertAlign w:val="subscript"/>
        </w:rPr>
        <w:t xml:space="preserve"> </w:t>
      </w:r>
      <w:r w:rsidRPr="004753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/ (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)</w:t>
      </w:r>
    </w:p>
    <w:p w:rsidR="00720256" w:rsidRDefault="00720256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4B02D7" w:rsidRPr="004B02D7" w:rsidRDefault="004753E9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, где </w:t>
      </w:r>
      <w:r w:rsidR="004B02D7">
        <w:rPr>
          <w:sz w:val="28"/>
          <w:szCs w:val="28"/>
          <w:lang w:val="en-US"/>
        </w:rPr>
        <w:t>S</w:t>
      </w:r>
      <w:r w:rsidR="004B02D7">
        <w:rPr>
          <w:sz w:val="28"/>
          <w:szCs w:val="28"/>
          <w:vertAlign w:val="subscript"/>
        </w:rPr>
        <w:t xml:space="preserve">СТ </w:t>
      </w:r>
      <w:r w:rsidR="004B02D7">
        <w:rPr>
          <w:sz w:val="28"/>
          <w:szCs w:val="28"/>
        </w:rPr>
        <w:t xml:space="preserve"> = </w:t>
      </w:r>
      <w:r w:rsidR="004B02D7">
        <w:rPr>
          <w:sz w:val="28"/>
          <w:szCs w:val="28"/>
          <w:lang w:val="en-US"/>
        </w:rPr>
        <w:t>A</w:t>
      </w:r>
      <w:r w:rsidR="004B02D7" w:rsidRPr="004B02D7">
        <w:rPr>
          <w:sz w:val="28"/>
          <w:szCs w:val="28"/>
        </w:rPr>
        <w:t xml:space="preserve"> ∙ </w:t>
      </w:r>
      <w:r w:rsidR="004B02D7">
        <w:rPr>
          <w:sz w:val="28"/>
          <w:szCs w:val="28"/>
          <w:lang w:val="en-US"/>
        </w:rPr>
        <w:t>B</w:t>
      </w:r>
      <w:r w:rsidR="004B02D7">
        <w:rPr>
          <w:sz w:val="28"/>
          <w:szCs w:val="28"/>
        </w:rPr>
        <w:t xml:space="preserve"> – площадь пола, занимаемая одним стеллажом, м</w:t>
      </w:r>
      <w:r w:rsidR="004B02D7">
        <w:rPr>
          <w:sz w:val="28"/>
          <w:szCs w:val="28"/>
          <w:vertAlign w:val="superscript"/>
        </w:rPr>
        <w:t xml:space="preserve">2 </w:t>
      </w:r>
      <w:r w:rsidR="004D63DD">
        <w:rPr>
          <w:sz w:val="28"/>
          <w:szCs w:val="28"/>
        </w:rPr>
        <w:t>;</w:t>
      </w:r>
    </w:p>
    <w:p w:rsidR="00720256" w:rsidRPr="00451B34" w:rsidRDefault="004753E9" w:rsidP="00D7379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</w:t>
      </w:r>
      <w:r w:rsidR="00451B34">
        <w:rPr>
          <w:sz w:val="28"/>
          <w:szCs w:val="28"/>
        </w:rPr>
        <w:t xml:space="preserve">– </w:t>
      </w:r>
      <w:r>
        <w:rPr>
          <w:sz w:val="28"/>
          <w:szCs w:val="28"/>
        </w:rPr>
        <w:t>допустимая удельная нагрузка на пол склада,</w:t>
      </w:r>
      <w:r w:rsidR="00451B34">
        <w:rPr>
          <w:sz w:val="28"/>
          <w:szCs w:val="28"/>
        </w:rPr>
        <w:t xml:space="preserve"> тонн / м</w:t>
      </w:r>
      <w:r w:rsidR="00451B34">
        <w:rPr>
          <w:sz w:val="28"/>
          <w:szCs w:val="28"/>
          <w:vertAlign w:val="superscript"/>
        </w:rPr>
        <w:t xml:space="preserve">2 </w:t>
      </w:r>
      <w:r w:rsidR="00451B34">
        <w:rPr>
          <w:sz w:val="28"/>
          <w:szCs w:val="28"/>
        </w:rPr>
        <w:t xml:space="preserve"> . </w:t>
      </w:r>
    </w:p>
    <w:p w:rsidR="004753E9" w:rsidRPr="00B251C9" w:rsidRDefault="00B251C9" w:rsidP="00B251C9">
      <w:pPr>
        <w:tabs>
          <w:tab w:val="left" w:pos="284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П </w:t>
      </w:r>
      <w:r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Р </w:t>
      </w:r>
      <w:r>
        <w:rPr>
          <w:sz w:val="28"/>
          <w:szCs w:val="28"/>
        </w:rPr>
        <w:t xml:space="preserve"> , то полезная площадь склада, занимаемая стеллажами с резцами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>, пересчитывается</w:t>
      </w:r>
    </w:p>
    <w:p w:rsidR="004753E9" w:rsidRDefault="004753E9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B251C9" w:rsidRPr="00B251C9" w:rsidRDefault="00B251C9" w:rsidP="00B251C9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∙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П </w:t>
      </w:r>
      <w:r>
        <w:rPr>
          <w:sz w:val="28"/>
          <w:szCs w:val="28"/>
        </w:rPr>
        <w:t xml:space="preserve">   .</w:t>
      </w:r>
    </w:p>
    <w:p w:rsidR="00B251C9" w:rsidRDefault="00B251C9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8323BA" w:rsidRPr="008323BA" w:rsidRDefault="008323BA" w:rsidP="008323BA">
      <w:pPr>
        <w:tabs>
          <w:tab w:val="left" w:pos="284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езная площадь склада, занимаемая штабелями меди,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</w:t>
      </w:r>
    </w:p>
    <w:p w:rsidR="008323BA" w:rsidRDefault="008323BA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8323BA" w:rsidRPr="008323BA" w:rsidRDefault="008323BA" w:rsidP="008323BA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 xml:space="preserve">MAX </w:t>
      </w:r>
      <w:r>
        <w:rPr>
          <w:sz w:val="28"/>
          <w:szCs w:val="28"/>
        </w:rPr>
        <w:t xml:space="preserve"> /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</w:rPr>
        <w:t xml:space="preserve">   .</w:t>
      </w:r>
    </w:p>
    <w:p w:rsidR="008323BA" w:rsidRPr="004753E9" w:rsidRDefault="008323BA" w:rsidP="00D7379D">
      <w:pPr>
        <w:tabs>
          <w:tab w:val="left" w:pos="284"/>
        </w:tabs>
        <w:jc w:val="both"/>
        <w:rPr>
          <w:sz w:val="28"/>
          <w:szCs w:val="28"/>
        </w:rPr>
      </w:pPr>
    </w:p>
    <w:p w:rsidR="00F90152" w:rsidRPr="001C7822" w:rsidRDefault="001C7822" w:rsidP="001C7822">
      <w:pPr>
        <w:tabs>
          <w:tab w:val="left" w:pos="284"/>
        </w:tabs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использования площади склада К</w:t>
      </w:r>
      <w:r>
        <w:rPr>
          <w:sz w:val="28"/>
          <w:szCs w:val="28"/>
          <w:vertAlign w:val="subscript"/>
        </w:rPr>
        <w:t>ИПС</w:t>
      </w:r>
    </w:p>
    <w:p w:rsidR="00F90152" w:rsidRDefault="00F9015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C7822" w:rsidRPr="008323BA" w:rsidRDefault="000B1C59" w:rsidP="001C7822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ИПС</w:t>
      </w:r>
      <w:r w:rsidR="008323BA" w:rsidRPr="007E3279">
        <w:rPr>
          <w:sz w:val="28"/>
          <w:szCs w:val="28"/>
          <w:vertAlign w:val="subscript"/>
        </w:rPr>
        <w:t xml:space="preserve"> </w:t>
      </w:r>
      <w:r w:rsidR="008323BA" w:rsidRPr="007E3279">
        <w:rPr>
          <w:sz w:val="28"/>
          <w:szCs w:val="28"/>
        </w:rPr>
        <w:t xml:space="preserve"> = ( </w:t>
      </w:r>
      <w:r w:rsidR="008323BA"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>ПОЛ</w:t>
      </w:r>
      <w:r w:rsidR="008323BA" w:rsidRPr="007E327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>Р</w:t>
      </w:r>
      <w:r w:rsidR="008323BA" w:rsidRPr="007E3279">
        <w:rPr>
          <w:sz w:val="28"/>
          <w:szCs w:val="28"/>
          <w:vertAlign w:val="superscript"/>
        </w:rPr>
        <w:t xml:space="preserve"> </w:t>
      </w:r>
      <w:r w:rsidR="008323BA" w:rsidRPr="007E3279">
        <w:rPr>
          <w:sz w:val="28"/>
          <w:szCs w:val="28"/>
        </w:rPr>
        <w:t xml:space="preserve"> + </w:t>
      </w:r>
      <w:r w:rsidR="008323BA"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>ПОЛ</w:t>
      </w:r>
      <w:r w:rsidR="008323BA" w:rsidRPr="007E327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>М</w:t>
      </w:r>
      <w:r w:rsidR="008323BA" w:rsidRPr="007E3279">
        <w:rPr>
          <w:sz w:val="28"/>
          <w:szCs w:val="28"/>
          <w:vertAlign w:val="superscript"/>
        </w:rPr>
        <w:t xml:space="preserve"> </w:t>
      </w:r>
      <w:r w:rsidR="008323BA" w:rsidRPr="007E3279">
        <w:rPr>
          <w:sz w:val="28"/>
          <w:szCs w:val="28"/>
        </w:rPr>
        <w:t xml:space="preserve"> ) </w:t>
      </w:r>
      <w:r w:rsidR="008323BA">
        <w:rPr>
          <w:sz w:val="28"/>
          <w:szCs w:val="28"/>
        </w:rPr>
        <w:t>/</w:t>
      </w:r>
      <w:r w:rsidR="008323BA" w:rsidRPr="007E3279">
        <w:rPr>
          <w:sz w:val="28"/>
          <w:szCs w:val="28"/>
        </w:rPr>
        <w:t xml:space="preserve"> </w:t>
      </w:r>
      <w:r w:rsidR="008323BA">
        <w:rPr>
          <w:sz w:val="28"/>
          <w:szCs w:val="28"/>
          <w:lang w:val="en-US"/>
        </w:rPr>
        <w:t>S</w:t>
      </w:r>
      <w:r w:rsidR="008323BA" w:rsidRPr="007E3279">
        <w:rPr>
          <w:sz w:val="28"/>
          <w:szCs w:val="28"/>
        </w:rPr>
        <w:t xml:space="preserve">   </w:t>
      </w:r>
      <w:r w:rsidR="008323BA">
        <w:rPr>
          <w:sz w:val="28"/>
          <w:szCs w:val="28"/>
        </w:rPr>
        <w:t>.</w:t>
      </w:r>
    </w:p>
    <w:p w:rsidR="001C7822" w:rsidRPr="007E3279" w:rsidRDefault="001C782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C7822" w:rsidRPr="000B1C59" w:rsidRDefault="007E3279" w:rsidP="001037B9">
      <w:pPr>
        <w:tabs>
          <w:tab w:val="left" w:pos="284"/>
        </w:tabs>
        <w:ind w:firstLine="68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Требуется</w:t>
      </w:r>
      <w:r>
        <w:rPr>
          <w:sz w:val="28"/>
          <w:szCs w:val="28"/>
        </w:rPr>
        <w:t xml:space="preserve"> определить площадь склада и коэффициент её использования, ис</w:t>
      </w:r>
      <w:r w:rsidR="00466064">
        <w:rPr>
          <w:sz w:val="28"/>
          <w:szCs w:val="28"/>
        </w:rPr>
        <w:t>-</w:t>
      </w:r>
      <w:r>
        <w:rPr>
          <w:sz w:val="28"/>
          <w:szCs w:val="28"/>
        </w:rPr>
        <w:t>ходя из следующих общих условий.</w:t>
      </w:r>
      <w:r w:rsidR="00466064">
        <w:rPr>
          <w:sz w:val="28"/>
          <w:szCs w:val="28"/>
        </w:rPr>
        <w:t xml:space="preserve"> Периодичность поставки </w:t>
      </w:r>
      <w:r w:rsidR="004E4619">
        <w:rPr>
          <w:sz w:val="28"/>
          <w:szCs w:val="28"/>
        </w:rPr>
        <w:t xml:space="preserve">на склад </w:t>
      </w:r>
      <w:r w:rsidR="00466064">
        <w:rPr>
          <w:sz w:val="28"/>
          <w:szCs w:val="28"/>
        </w:rPr>
        <w:t>партий рез</w:t>
      </w:r>
      <w:r w:rsidR="004E4619">
        <w:rPr>
          <w:sz w:val="28"/>
          <w:szCs w:val="28"/>
        </w:rPr>
        <w:t>-</w:t>
      </w:r>
      <w:r w:rsidR="00466064">
        <w:rPr>
          <w:sz w:val="28"/>
          <w:szCs w:val="28"/>
        </w:rPr>
        <w:t xml:space="preserve">цов и меди – квартал. </w:t>
      </w:r>
      <w:r w:rsidR="000B1C59">
        <w:rPr>
          <w:sz w:val="28"/>
          <w:szCs w:val="28"/>
        </w:rPr>
        <w:t>Страховой запас резцов и меди на складе – 20 суток. Число рабочих дней в году – 255. Размеры стеллажей 1,2 х 3,8 х 2,7 м. Допустимая нагруз</w:t>
      </w:r>
      <w:r w:rsidR="004E4619">
        <w:rPr>
          <w:sz w:val="28"/>
          <w:szCs w:val="28"/>
        </w:rPr>
        <w:t>-</w:t>
      </w:r>
      <w:r w:rsidR="000B1C59">
        <w:rPr>
          <w:sz w:val="28"/>
          <w:szCs w:val="28"/>
        </w:rPr>
        <w:t>ка на пол склада – две тонны на м</w:t>
      </w:r>
      <w:r w:rsidR="000B1C59">
        <w:rPr>
          <w:sz w:val="28"/>
          <w:szCs w:val="28"/>
          <w:vertAlign w:val="superscript"/>
        </w:rPr>
        <w:t xml:space="preserve">2 </w:t>
      </w:r>
      <w:r w:rsidR="000B1C59">
        <w:rPr>
          <w:sz w:val="28"/>
          <w:szCs w:val="28"/>
        </w:rPr>
        <w:t xml:space="preserve"> .</w:t>
      </w:r>
    </w:p>
    <w:p w:rsidR="001C7822" w:rsidRPr="007E3279" w:rsidRDefault="001C782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C7822" w:rsidRPr="005A6563" w:rsidRDefault="005A6563" w:rsidP="005A6563">
      <w:pPr>
        <w:tabs>
          <w:tab w:val="left" w:pos="284"/>
        </w:tabs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выполнения задания</w:t>
      </w:r>
    </w:p>
    <w:p w:rsidR="001C7822" w:rsidRPr="007E3279" w:rsidRDefault="001C782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C7822" w:rsidRPr="005A6563" w:rsidRDefault="005A6563" w:rsidP="005A6563">
      <w:pPr>
        <w:tabs>
          <w:tab w:val="left" w:pos="284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Исходные данные</w:t>
      </w:r>
    </w:p>
    <w:p w:rsidR="001C7822" w:rsidRPr="007E3279" w:rsidRDefault="001C782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C7822" w:rsidRDefault="001C7822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84"/>
        <w:gridCol w:w="2084"/>
        <w:gridCol w:w="2084"/>
        <w:gridCol w:w="2084"/>
        <w:gridCol w:w="2085"/>
      </w:tblGrid>
      <w:tr w:rsidR="00CE261C" w:rsidRPr="00CE261C" w:rsidTr="000F3883">
        <w:tc>
          <w:tcPr>
            <w:tcW w:w="2084" w:type="dxa"/>
            <w:vMerge w:val="restart"/>
            <w:vAlign w:val="center"/>
          </w:tcPr>
          <w:p w:rsidR="00CE261C" w:rsidRPr="00CE261C" w:rsidRDefault="00CE261C" w:rsidP="00A2084A">
            <w:pPr>
              <w:tabs>
                <w:tab w:val="left" w:pos="284"/>
              </w:tabs>
              <w:ind w:left="-112" w:right="-106" w:firstLine="112"/>
              <w:jc w:val="center"/>
            </w:pPr>
            <w:r w:rsidRPr="00CE261C">
              <w:t>Годовой расход</w:t>
            </w:r>
            <w:r w:rsidR="002C6C8D">
              <w:t xml:space="preserve"> резцов </w:t>
            </w:r>
            <w:r w:rsidR="00A2084A">
              <w:rPr>
                <w:lang w:val="en-US"/>
              </w:rPr>
              <w:t>N</w:t>
            </w:r>
            <w:r w:rsidR="002C6C8D">
              <w:t>, тыс. шт.</w:t>
            </w:r>
          </w:p>
        </w:tc>
        <w:tc>
          <w:tcPr>
            <w:tcW w:w="6252" w:type="dxa"/>
            <w:gridSpan w:val="3"/>
            <w:vAlign w:val="center"/>
          </w:tcPr>
          <w:p w:rsidR="00CE261C" w:rsidRPr="00CE261C" w:rsidRDefault="002C6C8D" w:rsidP="000F3883">
            <w:pPr>
              <w:tabs>
                <w:tab w:val="left" w:pos="284"/>
              </w:tabs>
              <w:jc w:val="center"/>
            </w:pPr>
            <w:r>
              <w:t>Размеры резца, мм</w:t>
            </w:r>
          </w:p>
        </w:tc>
        <w:tc>
          <w:tcPr>
            <w:tcW w:w="2085" w:type="dxa"/>
            <w:vMerge w:val="restart"/>
            <w:vAlign w:val="center"/>
          </w:tcPr>
          <w:p w:rsidR="00CE261C" w:rsidRPr="000F3883" w:rsidRDefault="002C6C8D" w:rsidP="000F3883">
            <w:pPr>
              <w:tabs>
                <w:tab w:val="left" w:pos="284"/>
              </w:tabs>
              <w:jc w:val="center"/>
              <w:rPr>
                <w:vertAlign w:val="subscript"/>
              </w:rPr>
            </w:pPr>
            <w:r>
              <w:t>Годовой расход меди Q</w:t>
            </w:r>
            <w:r w:rsidR="00A2084A">
              <w:rPr>
                <w:vertAlign w:val="subscript"/>
              </w:rPr>
              <w:t>Г</w:t>
            </w:r>
            <w:r w:rsidR="00516A85" w:rsidRPr="000F3883">
              <w:rPr>
                <w:vertAlign w:val="subscript"/>
              </w:rPr>
              <w:t xml:space="preserve"> </w:t>
            </w:r>
            <w:r w:rsidR="00516A85">
              <w:t>,</w:t>
            </w:r>
            <w:r w:rsidR="00516A85" w:rsidRPr="00516A85">
              <w:t>т</w:t>
            </w:r>
          </w:p>
        </w:tc>
      </w:tr>
      <w:tr w:rsidR="000F3883" w:rsidRPr="00CE261C" w:rsidTr="000F3883">
        <w:tc>
          <w:tcPr>
            <w:tcW w:w="2084" w:type="dxa"/>
            <w:vMerge/>
            <w:vAlign w:val="center"/>
          </w:tcPr>
          <w:p w:rsidR="00CE261C" w:rsidRPr="00CE261C" w:rsidRDefault="00CE261C" w:rsidP="000F3883">
            <w:pPr>
              <w:tabs>
                <w:tab w:val="left" w:pos="284"/>
              </w:tabs>
              <w:jc w:val="center"/>
            </w:pPr>
          </w:p>
        </w:tc>
        <w:tc>
          <w:tcPr>
            <w:tcW w:w="2084" w:type="dxa"/>
            <w:vAlign w:val="center"/>
          </w:tcPr>
          <w:p w:rsidR="00CE261C" w:rsidRPr="000F3883" w:rsidRDefault="00516A85" w:rsidP="000F388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0F3883">
              <w:rPr>
                <w:lang w:val="en-US"/>
              </w:rPr>
              <w:t>a</w:t>
            </w:r>
          </w:p>
        </w:tc>
        <w:tc>
          <w:tcPr>
            <w:tcW w:w="2084" w:type="dxa"/>
            <w:vAlign w:val="center"/>
          </w:tcPr>
          <w:p w:rsidR="00CE261C" w:rsidRPr="000F3883" w:rsidRDefault="00516A85" w:rsidP="000F388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0F3883">
              <w:rPr>
                <w:lang w:val="en-US"/>
              </w:rPr>
              <w:t>b</w:t>
            </w:r>
          </w:p>
        </w:tc>
        <w:tc>
          <w:tcPr>
            <w:tcW w:w="2084" w:type="dxa"/>
            <w:vAlign w:val="center"/>
          </w:tcPr>
          <w:p w:rsidR="00CE261C" w:rsidRPr="00516A85" w:rsidRDefault="00516A85" w:rsidP="000F3883">
            <w:pPr>
              <w:tabs>
                <w:tab w:val="left" w:pos="284"/>
              </w:tabs>
              <w:jc w:val="center"/>
            </w:pPr>
            <w:r w:rsidRPr="000F3883">
              <w:rPr>
                <w:lang w:val="en-US"/>
              </w:rPr>
              <w:t>h</w:t>
            </w:r>
          </w:p>
        </w:tc>
        <w:tc>
          <w:tcPr>
            <w:tcW w:w="2085" w:type="dxa"/>
            <w:vMerge/>
            <w:vAlign w:val="center"/>
          </w:tcPr>
          <w:p w:rsidR="00CE261C" w:rsidRPr="00CE261C" w:rsidRDefault="00CE261C" w:rsidP="000F3883">
            <w:pPr>
              <w:tabs>
                <w:tab w:val="left" w:pos="284"/>
              </w:tabs>
              <w:jc w:val="center"/>
            </w:pPr>
          </w:p>
        </w:tc>
      </w:tr>
      <w:tr w:rsidR="000F3883" w:rsidRPr="00CE261C" w:rsidTr="000F3883">
        <w:tc>
          <w:tcPr>
            <w:tcW w:w="2084" w:type="dxa"/>
            <w:vAlign w:val="center"/>
          </w:tcPr>
          <w:p w:rsidR="00CE261C" w:rsidRPr="00CE261C" w:rsidRDefault="00516A85" w:rsidP="000F3883">
            <w:pPr>
              <w:tabs>
                <w:tab w:val="left" w:pos="284"/>
              </w:tabs>
              <w:jc w:val="center"/>
            </w:pPr>
            <w:r>
              <w:t>102,4</w:t>
            </w:r>
          </w:p>
        </w:tc>
        <w:tc>
          <w:tcPr>
            <w:tcW w:w="2084" w:type="dxa"/>
            <w:vAlign w:val="center"/>
          </w:tcPr>
          <w:p w:rsidR="00CE261C" w:rsidRPr="00CE261C" w:rsidRDefault="00516A85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2084" w:type="dxa"/>
            <w:vAlign w:val="center"/>
          </w:tcPr>
          <w:p w:rsidR="00CE261C" w:rsidRPr="00CE261C" w:rsidRDefault="00516A85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2084" w:type="dxa"/>
            <w:vAlign w:val="center"/>
          </w:tcPr>
          <w:p w:rsidR="00CE261C" w:rsidRPr="00CE261C" w:rsidRDefault="00516A85" w:rsidP="000F3883">
            <w:pPr>
              <w:tabs>
                <w:tab w:val="left" w:pos="284"/>
              </w:tabs>
              <w:jc w:val="center"/>
            </w:pPr>
            <w:r>
              <w:t>240</w:t>
            </w:r>
          </w:p>
        </w:tc>
        <w:tc>
          <w:tcPr>
            <w:tcW w:w="2085" w:type="dxa"/>
            <w:vAlign w:val="center"/>
          </w:tcPr>
          <w:p w:rsidR="00CE261C" w:rsidRPr="00CE261C" w:rsidRDefault="00516A85" w:rsidP="000F3883">
            <w:pPr>
              <w:tabs>
                <w:tab w:val="left" w:pos="284"/>
              </w:tabs>
              <w:jc w:val="center"/>
            </w:pPr>
            <w:r>
              <w:t>42,6</w:t>
            </w:r>
          </w:p>
        </w:tc>
      </w:tr>
    </w:tbl>
    <w:p w:rsid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6081A" w:rsidRP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Вес одного резца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, кг:</w:t>
      </w:r>
    </w:p>
    <w:p w:rsid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6081A" w:rsidRPr="0016081A" w:rsidRDefault="0016081A" w:rsidP="0016081A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Р </w:t>
      </w:r>
      <w:r>
        <w:rPr>
          <w:sz w:val="28"/>
          <w:szCs w:val="28"/>
        </w:rPr>
        <w:t xml:space="preserve"> = 25 ∙ 30 ∙ 240 ∙ 7,89 / 10</w:t>
      </w:r>
      <w:r>
        <w:rPr>
          <w:sz w:val="28"/>
          <w:szCs w:val="28"/>
          <w:vertAlign w:val="superscript"/>
        </w:rPr>
        <w:t xml:space="preserve">6 </w:t>
      </w:r>
      <w:r>
        <w:rPr>
          <w:sz w:val="28"/>
          <w:szCs w:val="28"/>
        </w:rPr>
        <w:t xml:space="preserve"> = 1,42  .</w:t>
      </w:r>
    </w:p>
    <w:p w:rsid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6081A" w:rsidRP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Годовой расход резцов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, кг:</w:t>
      </w:r>
    </w:p>
    <w:p w:rsid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6081A" w:rsidRPr="0016081A" w:rsidRDefault="0016081A" w:rsidP="0016081A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Г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= 102 400 ∙ 1,42 = 145 408  .</w:t>
      </w:r>
    </w:p>
    <w:p w:rsidR="0016081A" w:rsidRDefault="0016081A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16081A" w:rsidRP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уточный расход резцов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 w:rsidR="004D63DD"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, кг / сутки:</w:t>
      </w:r>
    </w:p>
    <w:p w:rsid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CA0CBC" w:rsidRPr="00CA0CBC" w:rsidRDefault="00CA0CBC" w:rsidP="00CA0CBC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 w:rsidR="004D63DD"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= 145 408 / 255 = 570,2 =570  .</w:t>
      </w:r>
    </w:p>
    <w:p w:rsid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CA0CBC" w:rsidRP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Размер партии резцов, поступающих на склад с завода-изготовител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 w:rsidR="00DF4CA9"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, кг:</w:t>
      </w:r>
    </w:p>
    <w:p w:rsid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CA0CBC" w:rsidRPr="00CA0CBC" w:rsidRDefault="00CA0CBC" w:rsidP="00CA0CBC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 w:rsidR="00DF4CA9"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= 145 408 / 4 = 36 352  .</w:t>
      </w:r>
    </w:p>
    <w:p w:rsid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CA0CBC" w:rsidRP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Максимальный складской запас резцов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MAX</w:t>
      </w:r>
      <w:r w:rsidRPr="00CA0CBC">
        <w:rPr>
          <w:sz w:val="28"/>
          <w:szCs w:val="28"/>
          <w:vertAlign w:val="subscript"/>
        </w:rPr>
        <w:t xml:space="preserve"> </w:t>
      </w:r>
      <w:r w:rsidR="00596713">
        <w:rPr>
          <w:sz w:val="28"/>
          <w:szCs w:val="28"/>
          <w:vertAlign w:val="superscript"/>
        </w:rPr>
        <w:t>Р</w:t>
      </w:r>
      <w:r>
        <w:rPr>
          <w:sz w:val="28"/>
          <w:szCs w:val="28"/>
        </w:rPr>
        <w:t xml:space="preserve"> , кг:</w:t>
      </w:r>
    </w:p>
    <w:p w:rsidR="00CA0CBC" w:rsidRDefault="00CA0CBC" w:rsidP="00867485">
      <w:pPr>
        <w:tabs>
          <w:tab w:val="left" w:pos="284"/>
        </w:tabs>
        <w:jc w:val="both"/>
        <w:rPr>
          <w:sz w:val="28"/>
          <w:szCs w:val="28"/>
        </w:rPr>
      </w:pPr>
    </w:p>
    <w:p w:rsidR="00CA0CBC" w:rsidRDefault="00CA0CBC" w:rsidP="00CA0CBC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 xml:space="preserve">MAX </w:t>
      </w:r>
      <w:r w:rsidR="00596713">
        <w:rPr>
          <w:sz w:val="28"/>
          <w:szCs w:val="28"/>
          <w:vertAlign w:val="superscript"/>
        </w:rPr>
        <w:t>Р</w:t>
      </w:r>
      <w:r>
        <w:rPr>
          <w:sz w:val="28"/>
          <w:szCs w:val="28"/>
        </w:rPr>
        <w:t xml:space="preserve"> = 36 352 + 570 ∙ 20 = </w:t>
      </w:r>
      <w:r w:rsidR="00062971">
        <w:rPr>
          <w:sz w:val="28"/>
          <w:szCs w:val="28"/>
        </w:rPr>
        <w:t>47 752  .</w:t>
      </w:r>
    </w:p>
    <w:p w:rsid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</w:p>
    <w:p w:rsidR="00062971" w:rsidRP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Объем стеллажа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, м</w:t>
      </w:r>
      <w:r>
        <w:rPr>
          <w:sz w:val="28"/>
          <w:szCs w:val="28"/>
          <w:vertAlign w:val="superscript"/>
        </w:rPr>
        <w:t xml:space="preserve">3 </w:t>
      </w:r>
      <w:r>
        <w:rPr>
          <w:sz w:val="28"/>
          <w:szCs w:val="28"/>
        </w:rPr>
        <w:t>:</w:t>
      </w:r>
    </w:p>
    <w:p w:rsid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</w:p>
    <w:p w:rsidR="00062971" w:rsidRPr="00062971" w:rsidRDefault="00062971" w:rsidP="0006297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СТ </w:t>
      </w:r>
      <w:r>
        <w:rPr>
          <w:sz w:val="28"/>
          <w:szCs w:val="28"/>
        </w:rPr>
        <w:t xml:space="preserve"> = 1,2 ∙ 3,8 ∙ 2,7 = 12,3  .</w:t>
      </w:r>
    </w:p>
    <w:p w:rsid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</w:p>
    <w:p w:rsidR="00062971" w:rsidRP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Расчетное количество стеллажей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Р </w:t>
      </w:r>
      <w:r>
        <w:rPr>
          <w:sz w:val="28"/>
          <w:szCs w:val="28"/>
        </w:rPr>
        <w:t xml:space="preserve"> , штук:</w:t>
      </w:r>
    </w:p>
    <w:p w:rsid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</w:p>
    <w:p w:rsidR="00062971" w:rsidRPr="004B02D7" w:rsidRDefault="004B02D7" w:rsidP="00062971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 w:rsidR="00062971">
        <w:rPr>
          <w:sz w:val="28"/>
          <w:szCs w:val="28"/>
          <w:vertAlign w:val="subscript"/>
        </w:rPr>
        <w:t xml:space="preserve">СТ Р </w:t>
      </w:r>
      <w:r w:rsidR="00062971">
        <w:rPr>
          <w:sz w:val="28"/>
          <w:szCs w:val="28"/>
        </w:rPr>
        <w:t xml:space="preserve"> = ( 47</w:t>
      </w:r>
      <w:r w:rsidR="004D63DD">
        <w:rPr>
          <w:sz w:val="28"/>
          <w:szCs w:val="28"/>
        </w:rPr>
        <w:t xml:space="preserve"> </w:t>
      </w:r>
      <w:r w:rsidR="00062971">
        <w:rPr>
          <w:sz w:val="28"/>
          <w:szCs w:val="28"/>
        </w:rPr>
        <w:t>752 ∙ 10</w:t>
      </w:r>
      <w:r w:rsidR="00062971">
        <w:rPr>
          <w:sz w:val="28"/>
          <w:szCs w:val="28"/>
          <w:vertAlign w:val="superscript"/>
        </w:rPr>
        <w:t xml:space="preserve"> – 6 </w:t>
      </w:r>
      <w:r w:rsidR="00062971">
        <w:rPr>
          <w:sz w:val="28"/>
          <w:szCs w:val="28"/>
        </w:rPr>
        <w:t xml:space="preserve"> ) / ( 12,3 ∙ 0,35 ∙</w:t>
      </w:r>
      <w:r>
        <w:rPr>
          <w:sz w:val="28"/>
          <w:szCs w:val="28"/>
        </w:rPr>
        <w:t xml:space="preserve"> 7,89 ∙ 10</w:t>
      </w:r>
      <w:r>
        <w:rPr>
          <w:sz w:val="28"/>
          <w:szCs w:val="28"/>
          <w:vertAlign w:val="superscript"/>
        </w:rPr>
        <w:t xml:space="preserve"> – 3 </w:t>
      </w:r>
      <w:r>
        <w:rPr>
          <w:sz w:val="28"/>
          <w:szCs w:val="28"/>
        </w:rPr>
        <w:t xml:space="preserve"> ) = 1,4 = 2  .</w:t>
      </w:r>
    </w:p>
    <w:p w:rsid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</w:p>
    <w:p w:rsidR="00062971" w:rsidRPr="004B02D7" w:rsidRDefault="004B02D7" w:rsidP="00062971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Принятое количество стеллажей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П </w:t>
      </w:r>
      <w:r>
        <w:rPr>
          <w:sz w:val="28"/>
          <w:szCs w:val="28"/>
        </w:rPr>
        <w:t xml:space="preserve"> , штук:</w:t>
      </w:r>
    </w:p>
    <w:p w:rsidR="00062971" w:rsidRDefault="00062971" w:rsidP="00062971">
      <w:pPr>
        <w:tabs>
          <w:tab w:val="left" w:pos="284"/>
        </w:tabs>
        <w:jc w:val="both"/>
        <w:rPr>
          <w:sz w:val="28"/>
          <w:szCs w:val="28"/>
        </w:rPr>
      </w:pPr>
    </w:p>
    <w:p w:rsidR="00062971" w:rsidRDefault="004B02D7" w:rsidP="004B02D7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СТ П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= </w:t>
      </w:r>
      <w:r w:rsidR="004D63DD">
        <w:rPr>
          <w:sz w:val="28"/>
          <w:szCs w:val="28"/>
        </w:rPr>
        <w:t>47 752 / ( 1,2 ∙ 3,8 ∙ 2 000 ) = 5,2 = 6  .</w:t>
      </w:r>
    </w:p>
    <w:p w:rsidR="004D63DD" w:rsidRDefault="004D63DD" w:rsidP="004D63DD">
      <w:pPr>
        <w:tabs>
          <w:tab w:val="left" w:pos="284"/>
        </w:tabs>
        <w:jc w:val="both"/>
        <w:rPr>
          <w:sz w:val="28"/>
          <w:szCs w:val="28"/>
        </w:rPr>
      </w:pPr>
    </w:p>
    <w:p w:rsidR="004D63DD" w:rsidRPr="004D63DD" w:rsidRDefault="004D63DD" w:rsidP="004D63D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Полезная площадь склада, занимаемая стеллажами с резцами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, м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:</w:t>
      </w:r>
    </w:p>
    <w:p w:rsidR="004D63DD" w:rsidRDefault="004D63DD" w:rsidP="004D63DD">
      <w:pPr>
        <w:tabs>
          <w:tab w:val="left" w:pos="284"/>
        </w:tabs>
        <w:jc w:val="both"/>
        <w:rPr>
          <w:sz w:val="28"/>
          <w:szCs w:val="28"/>
        </w:rPr>
      </w:pPr>
    </w:p>
    <w:p w:rsidR="004D63DD" w:rsidRPr="004D63DD" w:rsidRDefault="004D63DD" w:rsidP="004D63DD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Р </w:t>
      </w:r>
      <w:r>
        <w:rPr>
          <w:sz w:val="28"/>
          <w:szCs w:val="28"/>
        </w:rPr>
        <w:t xml:space="preserve"> = 1,2 ∙ 3,8 ∙ 6 = 27,4  .</w:t>
      </w:r>
    </w:p>
    <w:p w:rsidR="004D63DD" w:rsidRDefault="004D63DD" w:rsidP="004D63DD">
      <w:pPr>
        <w:tabs>
          <w:tab w:val="left" w:pos="284"/>
        </w:tabs>
        <w:jc w:val="both"/>
        <w:rPr>
          <w:sz w:val="28"/>
          <w:szCs w:val="28"/>
        </w:rPr>
      </w:pPr>
    </w:p>
    <w:p w:rsidR="004D63DD" w:rsidRPr="004D63DD" w:rsidRDefault="00DF4CA9" w:rsidP="00DF4CA9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. </w:t>
      </w:r>
      <w:r w:rsidR="004D63DD">
        <w:rPr>
          <w:sz w:val="28"/>
          <w:szCs w:val="28"/>
        </w:rPr>
        <w:t xml:space="preserve">Суточный расход меди </w:t>
      </w:r>
      <w:r w:rsidR="004D63DD">
        <w:rPr>
          <w:sz w:val="28"/>
          <w:szCs w:val="28"/>
          <w:lang w:val="en-US"/>
        </w:rPr>
        <w:t>Q</w:t>
      </w:r>
      <w:r w:rsidR="004D63DD">
        <w:rPr>
          <w:sz w:val="28"/>
          <w:szCs w:val="28"/>
          <w:vertAlign w:val="subscript"/>
        </w:rPr>
        <w:t xml:space="preserve">С </w:t>
      </w:r>
      <w:r w:rsidR="004D63DD">
        <w:rPr>
          <w:sz w:val="28"/>
          <w:szCs w:val="28"/>
          <w:vertAlign w:val="superscript"/>
        </w:rPr>
        <w:t xml:space="preserve">М </w:t>
      </w:r>
      <w:r w:rsidR="004D63DD">
        <w:rPr>
          <w:sz w:val="28"/>
          <w:szCs w:val="28"/>
        </w:rPr>
        <w:t xml:space="preserve"> , кг / сутки</w:t>
      </w:r>
      <w:r>
        <w:rPr>
          <w:sz w:val="28"/>
          <w:szCs w:val="28"/>
        </w:rPr>
        <w:t>:</w:t>
      </w:r>
    </w:p>
    <w:p w:rsidR="004D63DD" w:rsidRDefault="004D63DD" w:rsidP="004D63DD">
      <w:pPr>
        <w:tabs>
          <w:tab w:val="left" w:pos="284"/>
        </w:tabs>
        <w:jc w:val="both"/>
        <w:rPr>
          <w:sz w:val="28"/>
          <w:szCs w:val="28"/>
        </w:rPr>
      </w:pPr>
    </w:p>
    <w:p w:rsidR="004D63DD" w:rsidRPr="00DF4CA9" w:rsidRDefault="00DF4CA9" w:rsidP="00DF4CA9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= 42 600 / 255 = 167,1  .</w:t>
      </w:r>
    </w:p>
    <w:p w:rsidR="004D63DD" w:rsidRDefault="004D63DD" w:rsidP="004D63DD">
      <w:pPr>
        <w:tabs>
          <w:tab w:val="left" w:pos="284"/>
        </w:tabs>
        <w:jc w:val="both"/>
        <w:rPr>
          <w:sz w:val="28"/>
          <w:szCs w:val="28"/>
        </w:rPr>
      </w:pPr>
    </w:p>
    <w:p w:rsidR="004D63DD" w:rsidRPr="00DF4CA9" w:rsidRDefault="00DF4CA9" w:rsidP="004D63DD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. Размер партии меди, поступающей на склад с завода-изготовителя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, кг:</w:t>
      </w:r>
    </w:p>
    <w:p w:rsidR="0087712B" w:rsidRDefault="0087712B" w:rsidP="00596713">
      <w:pPr>
        <w:tabs>
          <w:tab w:val="left" w:pos="284"/>
        </w:tabs>
        <w:jc w:val="center"/>
        <w:rPr>
          <w:sz w:val="28"/>
          <w:szCs w:val="28"/>
        </w:rPr>
      </w:pPr>
    </w:p>
    <w:p w:rsidR="004D63DD" w:rsidRDefault="00596713" w:rsidP="00596713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 xml:space="preserve">П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= 42 600 / 4 = 10 650  .</w:t>
      </w:r>
    </w:p>
    <w:p w:rsidR="00596713" w:rsidRDefault="00596713" w:rsidP="00596713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Максимальный складской запас меди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MAX</w:t>
      </w:r>
      <w:r w:rsidRPr="0059671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, кг:</w:t>
      </w:r>
    </w:p>
    <w:p w:rsidR="00596713" w:rsidRDefault="00596713" w:rsidP="00596713">
      <w:pPr>
        <w:tabs>
          <w:tab w:val="left" w:pos="284"/>
        </w:tabs>
        <w:jc w:val="both"/>
        <w:rPr>
          <w:sz w:val="28"/>
          <w:szCs w:val="28"/>
        </w:rPr>
      </w:pPr>
    </w:p>
    <w:p w:rsidR="00596713" w:rsidRPr="00596713" w:rsidRDefault="00596713" w:rsidP="00596713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Z</w:t>
      </w:r>
      <w:r>
        <w:rPr>
          <w:sz w:val="28"/>
          <w:szCs w:val="28"/>
          <w:vertAlign w:val="subscript"/>
          <w:lang w:val="en-US"/>
        </w:rPr>
        <w:t>MAX</w:t>
      </w:r>
      <w:r w:rsidRPr="0059671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= 10 650 + 167,1 ∙ 20 = 13 992  .</w:t>
      </w:r>
    </w:p>
    <w:p w:rsidR="00596713" w:rsidRDefault="00596713" w:rsidP="00596713">
      <w:pPr>
        <w:tabs>
          <w:tab w:val="left" w:pos="284"/>
        </w:tabs>
        <w:jc w:val="both"/>
        <w:rPr>
          <w:sz w:val="28"/>
          <w:szCs w:val="28"/>
        </w:rPr>
      </w:pPr>
    </w:p>
    <w:p w:rsidR="00596713" w:rsidRPr="00596713" w:rsidRDefault="00596713" w:rsidP="00596713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Полезная площадь склада, занимаемая штабелями меди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, м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:</w:t>
      </w:r>
    </w:p>
    <w:p w:rsidR="00596713" w:rsidRDefault="00596713" w:rsidP="00596713">
      <w:pPr>
        <w:tabs>
          <w:tab w:val="left" w:pos="284"/>
        </w:tabs>
        <w:jc w:val="both"/>
        <w:rPr>
          <w:sz w:val="28"/>
          <w:szCs w:val="28"/>
        </w:rPr>
      </w:pPr>
    </w:p>
    <w:p w:rsidR="00596713" w:rsidRPr="00596713" w:rsidRDefault="00596713" w:rsidP="00596713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  <w:vertAlign w:val="subscript"/>
        </w:rPr>
        <w:t xml:space="preserve">ПОЛ </w:t>
      </w:r>
      <w:r>
        <w:rPr>
          <w:sz w:val="28"/>
          <w:szCs w:val="28"/>
          <w:vertAlign w:val="superscript"/>
        </w:rPr>
        <w:t xml:space="preserve">М </w:t>
      </w:r>
      <w:r>
        <w:rPr>
          <w:sz w:val="28"/>
          <w:szCs w:val="28"/>
        </w:rPr>
        <w:t xml:space="preserve"> = </w:t>
      </w:r>
      <w:r w:rsidR="00F35CC3">
        <w:rPr>
          <w:sz w:val="28"/>
          <w:szCs w:val="28"/>
        </w:rPr>
        <w:t>13 992 / 2 000 = 7,0  .</w:t>
      </w:r>
    </w:p>
    <w:p w:rsidR="00596713" w:rsidRDefault="00596713" w:rsidP="00596713">
      <w:pPr>
        <w:tabs>
          <w:tab w:val="left" w:pos="284"/>
        </w:tabs>
        <w:jc w:val="both"/>
        <w:rPr>
          <w:sz w:val="28"/>
          <w:szCs w:val="28"/>
        </w:rPr>
      </w:pPr>
    </w:p>
    <w:p w:rsidR="00596713" w:rsidRPr="00F35CC3" w:rsidRDefault="00F35CC3" w:rsidP="00596713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. Общая площадь склада инструмента и материалов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, м</w:t>
      </w:r>
      <w:r>
        <w:rPr>
          <w:sz w:val="28"/>
          <w:szCs w:val="28"/>
          <w:vertAlign w:val="superscript"/>
        </w:rPr>
        <w:t xml:space="preserve">2 </w:t>
      </w:r>
      <w:r>
        <w:rPr>
          <w:sz w:val="28"/>
          <w:szCs w:val="28"/>
        </w:rPr>
        <w:t>:</w:t>
      </w:r>
    </w:p>
    <w:p w:rsidR="00F35CC3" w:rsidRDefault="00F35CC3" w:rsidP="00596713">
      <w:pPr>
        <w:tabs>
          <w:tab w:val="left" w:pos="284"/>
        </w:tabs>
        <w:jc w:val="both"/>
        <w:rPr>
          <w:sz w:val="28"/>
          <w:szCs w:val="28"/>
        </w:rPr>
      </w:pPr>
    </w:p>
    <w:p w:rsidR="00F35CC3" w:rsidRPr="00F35CC3" w:rsidRDefault="00F35CC3" w:rsidP="00F35CC3">
      <w:pPr>
        <w:tabs>
          <w:tab w:val="left" w:pos="284"/>
        </w:tabs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= 1,53 ∙ 27,4 + 1,64 ∙ 7,0 = 53,4  .</w:t>
      </w:r>
    </w:p>
    <w:p w:rsidR="00F35CC3" w:rsidRDefault="00F35CC3" w:rsidP="00596713">
      <w:pPr>
        <w:tabs>
          <w:tab w:val="left" w:pos="284"/>
        </w:tabs>
        <w:jc w:val="both"/>
        <w:rPr>
          <w:sz w:val="28"/>
          <w:szCs w:val="28"/>
        </w:rPr>
      </w:pPr>
    </w:p>
    <w:p w:rsidR="00F35CC3" w:rsidRPr="00F35CC3" w:rsidRDefault="00F35CC3" w:rsidP="00596713">
      <w:pPr>
        <w:tabs>
          <w:tab w:val="left" w:pos="284"/>
        </w:tabs>
        <w:jc w:val="both"/>
        <w:rPr>
          <w:sz w:val="28"/>
          <w:szCs w:val="28"/>
        </w:rPr>
      </w:pPr>
      <w:r>
        <w:rPr>
          <w:sz w:val="28"/>
          <w:szCs w:val="28"/>
        </w:rPr>
        <w:t>15. Коэффициент использования площади склада К</w:t>
      </w:r>
      <w:r>
        <w:rPr>
          <w:sz w:val="28"/>
          <w:szCs w:val="28"/>
          <w:vertAlign w:val="subscript"/>
        </w:rPr>
        <w:t xml:space="preserve">ИПС </w:t>
      </w:r>
      <w:r>
        <w:rPr>
          <w:sz w:val="28"/>
          <w:szCs w:val="28"/>
        </w:rPr>
        <w:t xml:space="preserve"> :</w:t>
      </w:r>
    </w:p>
    <w:p w:rsidR="00F35CC3" w:rsidRDefault="00F35CC3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F35CC3" w:rsidRPr="00F35CC3" w:rsidRDefault="00F35CC3" w:rsidP="00F35CC3">
      <w:pPr>
        <w:tabs>
          <w:tab w:val="left" w:pos="284"/>
        </w:tabs>
        <w:ind w:left="720" w:hanging="720"/>
        <w:jc w:val="center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 xml:space="preserve">ИПС </w:t>
      </w:r>
      <w:r>
        <w:rPr>
          <w:sz w:val="28"/>
          <w:szCs w:val="28"/>
        </w:rPr>
        <w:t xml:space="preserve"> = ( 27,4 + 7,0 ) / 53,4 = 0,64  .</w:t>
      </w:r>
    </w:p>
    <w:p w:rsidR="00F35CC3" w:rsidRDefault="00F35CC3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F35CC3" w:rsidRPr="00EC6D1E" w:rsidRDefault="00EC6D1E" w:rsidP="00EC6D1E">
      <w:pPr>
        <w:tabs>
          <w:tab w:val="left" w:pos="284"/>
        </w:tabs>
        <w:ind w:left="720" w:hanging="720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рианты индивидуальных заданий</w:t>
      </w:r>
    </w:p>
    <w:tbl>
      <w:tblPr>
        <w:tblW w:w="0" w:type="auto"/>
        <w:jc w:val="center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16"/>
        <w:gridCol w:w="1617"/>
        <w:gridCol w:w="1617"/>
        <w:gridCol w:w="1617"/>
        <w:gridCol w:w="1617"/>
        <w:gridCol w:w="1617"/>
      </w:tblGrid>
      <w:tr w:rsidR="00342A9C" w:rsidRPr="00CC54AF" w:rsidTr="000F3883">
        <w:trPr>
          <w:jc w:val="center"/>
        </w:trPr>
        <w:tc>
          <w:tcPr>
            <w:tcW w:w="1616" w:type="dxa"/>
            <w:vMerge w:val="restart"/>
            <w:vAlign w:val="center"/>
          </w:tcPr>
          <w:p w:rsidR="00342A9C" w:rsidRPr="00CC54AF" w:rsidRDefault="00342A9C" w:rsidP="000F3883">
            <w:pPr>
              <w:tabs>
                <w:tab w:val="left" w:pos="284"/>
              </w:tabs>
              <w:jc w:val="center"/>
            </w:pPr>
            <w:r w:rsidRPr="00CC54AF">
              <w:t>Но</w:t>
            </w:r>
            <w:r>
              <w:t>мер варианта</w:t>
            </w:r>
          </w:p>
        </w:tc>
        <w:tc>
          <w:tcPr>
            <w:tcW w:w="1617" w:type="dxa"/>
            <w:vMerge w:val="restart"/>
            <w:vAlign w:val="center"/>
          </w:tcPr>
          <w:p w:rsidR="00342A9C" w:rsidRPr="00CC54AF" w:rsidRDefault="00342A9C" w:rsidP="00A2084A">
            <w:pPr>
              <w:tabs>
                <w:tab w:val="left" w:pos="284"/>
              </w:tabs>
              <w:jc w:val="center"/>
            </w:pPr>
            <w:r>
              <w:t xml:space="preserve">Годовой расход резцов </w:t>
            </w:r>
            <w:r w:rsidR="00A2084A">
              <w:rPr>
                <w:lang w:val="en-US"/>
              </w:rPr>
              <w:t>N</w:t>
            </w:r>
            <w:r>
              <w:t>, тыс. шт.</w:t>
            </w:r>
          </w:p>
        </w:tc>
        <w:tc>
          <w:tcPr>
            <w:tcW w:w="4851" w:type="dxa"/>
            <w:gridSpan w:val="3"/>
            <w:vAlign w:val="center"/>
          </w:tcPr>
          <w:p w:rsidR="00342A9C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Размеры резца, мм</w:t>
            </w:r>
          </w:p>
        </w:tc>
        <w:tc>
          <w:tcPr>
            <w:tcW w:w="1617" w:type="dxa"/>
            <w:vMerge w:val="restart"/>
            <w:vAlign w:val="center"/>
          </w:tcPr>
          <w:p w:rsidR="00342A9C" w:rsidRPr="00342A9C" w:rsidRDefault="00342A9C" w:rsidP="000F3883">
            <w:pPr>
              <w:tabs>
                <w:tab w:val="left" w:pos="284"/>
              </w:tabs>
              <w:jc w:val="center"/>
            </w:pPr>
            <w:r>
              <w:t>Годовой расход меди Q</w:t>
            </w:r>
            <w:r w:rsidR="00A2084A">
              <w:rPr>
                <w:vertAlign w:val="subscript"/>
              </w:rPr>
              <w:t>Г</w:t>
            </w:r>
            <w:r w:rsidRPr="000F3883">
              <w:rPr>
                <w:vertAlign w:val="subscript"/>
              </w:rPr>
              <w:t xml:space="preserve"> </w:t>
            </w:r>
            <w:r>
              <w:t>, т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  <w:vMerge/>
            <w:vAlign w:val="center"/>
          </w:tcPr>
          <w:p w:rsidR="00342A9C" w:rsidRPr="00CC54AF" w:rsidRDefault="00342A9C" w:rsidP="000F3883">
            <w:pPr>
              <w:tabs>
                <w:tab w:val="left" w:pos="284"/>
              </w:tabs>
              <w:jc w:val="center"/>
            </w:pPr>
          </w:p>
        </w:tc>
        <w:tc>
          <w:tcPr>
            <w:tcW w:w="1617" w:type="dxa"/>
            <w:vMerge/>
            <w:vAlign w:val="center"/>
          </w:tcPr>
          <w:p w:rsidR="00342A9C" w:rsidRPr="00CC54AF" w:rsidRDefault="00342A9C" w:rsidP="000F3883">
            <w:pPr>
              <w:tabs>
                <w:tab w:val="left" w:pos="284"/>
              </w:tabs>
              <w:jc w:val="center"/>
            </w:pPr>
          </w:p>
        </w:tc>
        <w:tc>
          <w:tcPr>
            <w:tcW w:w="1617" w:type="dxa"/>
            <w:vAlign w:val="center"/>
          </w:tcPr>
          <w:p w:rsidR="00342A9C" w:rsidRPr="000F3883" w:rsidRDefault="00342A9C" w:rsidP="000F388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0F3883">
              <w:rPr>
                <w:lang w:val="en-US"/>
              </w:rPr>
              <w:t>a</w:t>
            </w:r>
          </w:p>
        </w:tc>
        <w:tc>
          <w:tcPr>
            <w:tcW w:w="1617" w:type="dxa"/>
            <w:vAlign w:val="center"/>
          </w:tcPr>
          <w:p w:rsidR="00342A9C" w:rsidRPr="000F3883" w:rsidRDefault="00342A9C" w:rsidP="000F388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0F3883">
              <w:rPr>
                <w:lang w:val="en-US"/>
              </w:rPr>
              <w:t>b</w:t>
            </w:r>
          </w:p>
        </w:tc>
        <w:tc>
          <w:tcPr>
            <w:tcW w:w="1617" w:type="dxa"/>
            <w:vAlign w:val="center"/>
          </w:tcPr>
          <w:p w:rsidR="00342A9C" w:rsidRPr="00342A9C" w:rsidRDefault="00342A9C" w:rsidP="000F3883">
            <w:pPr>
              <w:tabs>
                <w:tab w:val="left" w:pos="284"/>
              </w:tabs>
              <w:jc w:val="center"/>
            </w:pPr>
            <w:r w:rsidRPr="000F3883">
              <w:rPr>
                <w:lang w:val="en-US"/>
              </w:rPr>
              <w:t>h</w:t>
            </w:r>
          </w:p>
        </w:tc>
        <w:tc>
          <w:tcPr>
            <w:tcW w:w="1617" w:type="dxa"/>
            <w:vMerge/>
            <w:vAlign w:val="center"/>
          </w:tcPr>
          <w:p w:rsidR="00342A9C" w:rsidRPr="00CC54AF" w:rsidRDefault="00342A9C" w:rsidP="000F3883">
            <w:pPr>
              <w:tabs>
                <w:tab w:val="left" w:pos="284"/>
              </w:tabs>
              <w:jc w:val="center"/>
            </w:pP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129,7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32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43,0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2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129,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31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43,4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3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128,3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300</w:t>
            </w:r>
          </w:p>
        </w:tc>
        <w:tc>
          <w:tcPr>
            <w:tcW w:w="1617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43,8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4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27,6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9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4,2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26,9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5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8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4,6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6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25,2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5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7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5,0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7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24,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5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6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5,4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8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23,8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5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5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5,8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9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123,1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240</w:t>
            </w:r>
          </w:p>
        </w:tc>
        <w:tc>
          <w:tcPr>
            <w:tcW w:w="1617" w:type="dxa"/>
          </w:tcPr>
          <w:p w:rsidR="00CC54AF" w:rsidRPr="00CC54AF" w:rsidRDefault="00AA7DD1" w:rsidP="000F3883">
            <w:pPr>
              <w:tabs>
                <w:tab w:val="left" w:pos="284"/>
              </w:tabs>
              <w:jc w:val="center"/>
            </w:pPr>
            <w:r>
              <w:t>46,2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22,4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23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46,6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1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21,7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2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47,0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2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21,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1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47,4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20,3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0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47,8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4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119,6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290</w:t>
            </w:r>
          </w:p>
        </w:tc>
        <w:tc>
          <w:tcPr>
            <w:tcW w:w="1617" w:type="dxa"/>
          </w:tcPr>
          <w:p w:rsidR="00CC54AF" w:rsidRPr="00CC54AF" w:rsidRDefault="009751D4" w:rsidP="000F3883">
            <w:pPr>
              <w:tabs>
                <w:tab w:val="left" w:pos="284"/>
              </w:tabs>
              <w:jc w:val="center"/>
            </w:pPr>
            <w:r>
              <w:t>48,2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8,9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8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8,6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8,2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7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9,0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342A9C" w:rsidP="000F3883">
            <w:pPr>
              <w:tabs>
                <w:tab w:val="left" w:pos="284"/>
              </w:tabs>
              <w:jc w:val="center"/>
            </w:pPr>
            <w:r>
              <w:t>17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7,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6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9,4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C54AF" w:rsidRPr="00CC54AF" w:rsidRDefault="00CE23C8" w:rsidP="000F3883">
            <w:pPr>
              <w:tabs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6,8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5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0</w:t>
            </w:r>
          </w:p>
        </w:tc>
        <w:tc>
          <w:tcPr>
            <w:tcW w:w="1617" w:type="dxa"/>
          </w:tcPr>
          <w:p w:rsidR="00CC54AF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9,8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19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6,1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4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0,2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5,4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3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0,6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4,7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2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1,0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4,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1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1,4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3,3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0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1,8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2,6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9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2,2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1,9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8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2,6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1,2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7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3,0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10,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6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3,4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09,8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4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3,8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09,1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4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4,2</w:t>
            </w:r>
          </w:p>
        </w:tc>
      </w:tr>
      <w:tr w:rsidR="000F3883" w:rsidRPr="00CC54AF" w:rsidTr="000F3883">
        <w:trPr>
          <w:jc w:val="center"/>
        </w:trPr>
        <w:tc>
          <w:tcPr>
            <w:tcW w:w="1616" w:type="dxa"/>
          </w:tcPr>
          <w:p w:rsidR="00CE23C8" w:rsidRDefault="00CE23C8" w:rsidP="000F3883">
            <w:pPr>
              <w:tabs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108,4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5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230</w:t>
            </w:r>
          </w:p>
        </w:tc>
        <w:tc>
          <w:tcPr>
            <w:tcW w:w="1617" w:type="dxa"/>
          </w:tcPr>
          <w:p w:rsidR="00CE23C8" w:rsidRPr="00CC54AF" w:rsidRDefault="00784A00" w:rsidP="000F3883">
            <w:pPr>
              <w:tabs>
                <w:tab w:val="left" w:pos="284"/>
              </w:tabs>
              <w:jc w:val="center"/>
            </w:pPr>
            <w:r>
              <w:t>54,6</w:t>
            </w:r>
          </w:p>
        </w:tc>
      </w:tr>
    </w:tbl>
    <w:p w:rsidR="00F35CC3" w:rsidRPr="006C2F75" w:rsidRDefault="006C2F75" w:rsidP="006C2F75">
      <w:pPr>
        <w:tabs>
          <w:tab w:val="left" w:pos="284"/>
        </w:tabs>
        <w:ind w:left="720" w:hanging="720"/>
        <w:jc w:val="center"/>
        <w:rPr>
          <w:b/>
          <w:i/>
        </w:rPr>
      </w:pPr>
      <w:r>
        <w:rPr>
          <w:b/>
          <w:i/>
        </w:rPr>
        <w:t>Контрольные вопросы</w:t>
      </w:r>
    </w:p>
    <w:p w:rsidR="00F35CC3" w:rsidRPr="006C2F75" w:rsidRDefault="00F35CC3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Default="006C2F75" w:rsidP="006C2F75">
      <w:pPr>
        <w:tabs>
          <w:tab w:val="left" w:pos="284"/>
        </w:tabs>
        <w:ind w:left="284" w:hanging="284"/>
        <w:jc w:val="both"/>
      </w:pPr>
      <w:r>
        <w:t>1. Какие склады имеет предприятие? Какой из них рассматривался в данном практическом за-дании?</w:t>
      </w:r>
    </w:p>
    <w:p w:rsidR="006C2F75" w:rsidRDefault="006C2F75" w:rsidP="006C2F75">
      <w:pPr>
        <w:tabs>
          <w:tab w:val="left" w:pos="284"/>
        </w:tabs>
        <w:ind w:left="284" w:hanging="284"/>
        <w:jc w:val="both"/>
      </w:pPr>
      <w:r>
        <w:t>2. Как классифицируются склады предприятия по масштабу хранения? Какой из складов в соот-ветствии с этим классификационным признаком рассматривался в данном практическом зада-нии?</w:t>
      </w:r>
    </w:p>
    <w:p w:rsidR="006C2F75" w:rsidRDefault="006C2F75" w:rsidP="006C2F75">
      <w:pPr>
        <w:tabs>
          <w:tab w:val="left" w:pos="284"/>
        </w:tabs>
        <w:ind w:left="284" w:hanging="284"/>
        <w:jc w:val="both"/>
      </w:pPr>
      <w:r>
        <w:t xml:space="preserve">3. </w:t>
      </w:r>
      <w:r w:rsidR="00096826">
        <w:t>Как классифицируются склады предприятия по конструктивному оформлению? Как хранится материал</w:t>
      </w:r>
      <w:r w:rsidR="004A2C12">
        <w:t xml:space="preserve"> на рассматриваемом в данном практическом задании складе?</w:t>
      </w:r>
    </w:p>
    <w:p w:rsidR="006C2F75" w:rsidRDefault="004A2C12" w:rsidP="006C2F75">
      <w:pPr>
        <w:tabs>
          <w:tab w:val="left" w:pos="284"/>
        </w:tabs>
        <w:ind w:left="284" w:hanging="284"/>
        <w:jc w:val="both"/>
      </w:pPr>
      <w:r>
        <w:t>4</w:t>
      </w:r>
      <w:r w:rsidR="006C2F75">
        <w:t>. Что входит в состав вспомогательной площади склада? Как учитывается эта площадь при рас-чете общей площади склада?</w:t>
      </w:r>
    </w:p>
    <w:p w:rsidR="005A6DC4" w:rsidRPr="005A6DC4" w:rsidRDefault="00F528A2" w:rsidP="006C2F75">
      <w:pPr>
        <w:tabs>
          <w:tab w:val="left" w:pos="284"/>
        </w:tabs>
        <w:ind w:left="284" w:hanging="284"/>
        <w:jc w:val="both"/>
      </w:pPr>
      <w:r w:rsidRPr="00241F78">
        <w:t>5</w:t>
      </w:r>
      <w:r w:rsidR="005A6DC4">
        <w:t>. Каково происхождение множителя 10</w:t>
      </w:r>
      <w:r w:rsidR="005A6DC4">
        <w:rPr>
          <w:vertAlign w:val="superscript"/>
        </w:rPr>
        <w:t xml:space="preserve">6 </w:t>
      </w:r>
      <w:r w:rsidR="005A6DC4">
        <w:t xml:space="preserve"> в знаменателе формулы расчета веса одного резца?</w:t>
      </w:r>
    </w:p>
    <w:p w:rsidR="006C2F75" w:rsidRDefault="005A6DC4" w:rsidP="006C2F75">
      <w:pPr>
        <w:tabs>
          <w:tab w:val="left" w:pos="284"/>
        </w:tabs>
        <w:ind w:left="284" w:hanging="284"/>
        <w:jc w:val="both"/>
      </w:pPr>
      <w:r>
        <w:t>6</w:t>
      </w:r>
      <w:r w:rsidR="006C2F75">
        <w:t xml:space="preserve">. </w:t>
      </w:r>
      <w:r w:rsidR="004A2C12">
        <w:t>Для какого периода времени в данном практическом задании рассчитывается складской запас инструмента и материалов?</w:t>
      </w:r>
    </w:p>
    <w:p w:rsidR="004A2C12" w:rsidRDefault="005A6DC4" w:rsidP="006C2F75">
      <w:pPr>
        <w:tabs>
          <w:tab w:val="left" w:pos="284"/>
        </w:tabs>
        <w:ind w:left="284" w:hanging="284"/>
        <w:jc w:val="both"/>
      </w:pPr>
      <w:r>
        <w:t>7</w:t>
      </w:r>
      <w:r w:rsidR="004A2C12">
        <w:t>. Какова величина страхового запаса инструмента и материалов?</w:t>
      </w:r>
    </w:p>
    <w:p w:rsidR="005A6DC4" w:rsidRPr="005A6DC4" w:rsidRDefault="005A6DC4" w:rsidP="006C2F75">
      <w:pPr>
        <w:tabs>
          <w:tab w:val="left" w:pos="284"/>
        </w:tabs>
        <w:ind w:left="284" w:hanging="284"/>
        <w:jc w:val="both"/>
      </w:pPr>
      <w:r>
        <w:t>8. Каково происхождение множителей 10</w:t>
      </w:r>
      <w:r>
        <w:rPr>
          <w:vertAlign w:val="superscript"/>
        </w:rPr>
        <w:t xml:space="preserve">-6 </w:t>
      </w:r>
      <w:r>
        <w:t xml:space="preserve"> и 10</w:t>
      </w:r>
      <w:r>
        <w:rPr>
          <w:vertAlign w:val="superscript"/>
        </w:rPr>
        <w:t xml:space="preserve">-3 </w:t>
      </w:r>
      <w:r>
        <w:t xml:space="preserve"> в формуле для расчета количества стеллажей для хранения резцов?</w:t>
      </w:r>
    </w:p>
    <w:p w:rsidR="004A2C12" w:rsidRDefault="005A6DC4" w:rsidP="006C2F75">
      <w:pPr>
        <w:tabs>
          <w:tab w:val="left" w:pos="284"/>
        </w:tabs>
        <w:ind w:left="284" w:hanging="284"/>
        <w:jc w:val="both"/>
      </w:pPr>
      <w:r>
        <w:t>9</w:t>
      </w:r>
      <w:r w:rsidR="004A2C12">
        <w:t>. Какие существуют нормы расхода материала в зависимости от вида его использования в про</w:t>
      </w:r>
      <w:r w:rsidR="00EB0692">
        <w:t>-</w:t>
      </w:r>
      <w:r w:rsidR="004A2C12">
        <w:t xml:space="preserve">изводстве? </w:t>
      </w:r>
      <w:r w:rsidR="00EB0692">
        <w:t>Какие материалы в соответствии с этим классификационным признаком рассмат-ривались в данном практическом задании?</w:t>
      </w:r>
    </w:p>
    <w:p w:rsidR="00EB0692" w:rsidRDefault="005A6DC4" w:rsidP="006C2F75">
      <w:pPr>
        <w:tabs>
          <w:tab w:val="left" w:pos="284"/>
        </w:tabs>
        <w:ind w:left="284" w:hanging="284"/>
        <w:jc w:val="both"/>
      </w:pPr>
      <w:r>
        <w:t>10.</w:t>
      </w:r>
      <w:r w:rsidR="00EB0692">
        <w:t>Какие существуют нормы расхода материала по времени их действия? Какие из них в соот-ветствии с этим классификационным признаком рассматривались в данном практическом за-дании?</w:t>
      </w:r>
    </w:p>
    <w:p w:rsidR="00EB0692" w:rsidRDefault="005A6DC4" w:rsidP="006C2F75">
      <w:pPr>
        <w:tabs>
          <w:tab w:val="left" w:pos="284"/>
        </w:tabs>
        <w:ind w:left="284" w:hanging="284"/>
        <w:jc w:val="both"/>
      </w:pPr>
      <w:r>
        <w:t>11.</w:t>
      </w:r>
      <w:r w:rsidR="00EB0692">
        <w:t>Какие существуют нормы расхода материала по объектам нормирования? Какая величина выс-тупала таким объектом в данном практическом задании?</w:t>
      </w:r>
    </w:p>
    <w:p w:rsidR="00EB0692" w:rsidRDefault="005A6DC4" w:rsidP="006C2F75">
      <w:pPr>
        <w:tabs>
          <w:tab w:val="left" w:pos="284"/>
        </w:tabs>
        <w:ind w:left="284" w:hanging="284"/>
        <w:jc w:val="both"/>
      </w:pPr>
      <w:r>
        <w:t>12</w:t>
      </w:r>
      <w:r w:rsidR="00274E0B">
        <w:t>.Чему будет равно</w:t>
      </w:r>
      <w:r w:rsidR="00EB0692">
        <w:t xml:space="preserve"> </w:t>
      </w:r>
      <w:r w:rsidR="00274E0B">
        <w:t xml:space="preserve">принятое </w:t>
      </w:r>
      <w:r w:rsidR="00EB0692">
        <w:t>число стеллажей для хранения резцов при</w:t>
      </w:r>
      <w:r w:rsidR="00274E0B">
        <w:t xml:space="preserve"> </w:t>
      </w:r>
      <w:r w:rsidR="00274E0B">
        <w:rPr>
          <w:lang w:val="en-US"/>
        </w:rPr>
        <w:t>n</w:t>
      </w:r>
      <w:r w:rsidR="00274E0B">
        <w:rPr>
          <w:vertAlign w:val="subscript"/>
        </w:rPr>
        <w:t xml:space="preserve">СТ </w:t>
      </w:r>
      <w:r w:rsidR="00274E0B">
        <w:rPr>
          <w:vertAlign w:val="superscript"/>
        </w:rPr>
        <w:t xml:space="preserve">П </w:t>
      </w:r>
      <w:r w:rsidR="00274E0B">
        <w:t xml:space="preserve"> ≤</w:t>
      </w:r>
      <w:r w:rsidR="00EB0692">
        <w:t xml:space="preserve"> </w:t>
      </w:r>
      <w:r w:rsidR="00274E0B">
        <w:rPr>
          <w:lang w:val="en-US"/>
        </w:rPr>
        <w:t>n</w:t>
      </w:r>
      <w:r w:rsidR="00274E0B">
        <w:rPr>
          <w:vertAlign w:val="subscript"/>
        </w:rPr>
        <w:t xml:space="preserve">СТ </w:t>
      </w:r>
      <w:r w:rsidR="00274E0B">
        <w:rPr>
          <w:vertAlign w:val="superscript"/>
        </w:rPr>
        <w:t xml:space="preserve">Р </w:t>
      </w:r>
      <w:r w:rsidR="00274E0B">
        <w:t xml:space="preserve"> ?</w:t>
      </w:r>
    </w:p>
    <w:p w:rsidR="00274E0B" w:rsidRDefault="005A6DC4" w:rsidP="006C2F75">
      <w:pPr>
        <w:tabs>
          <w:tab w:val="left" w:pos="284"/>
        </w:tabs>
        <w:ind w:left="284" w:hanging="284"/>
        <w:jc w:val="both"/>
      </w:pPr>
      <w:r>
        <w:t>13</w:t>
      </w:r>
      <w:r w:rsidR="00274E0B">
        <w:t>.Какая часть полезной площади склада используется более эффективно – занимаемая стеллажа-ми с резцами или штабелями меди? По какому показателю можно судить об этом?</w:t>
      </w:r>
    </w:p>
    <w:p w:rsidR="00274E0B" w:rsidRDefault="00274E0B" w:rsidP="006C2F75">
      <w:pPr>
        <w:tabs>
          <w:tab w:val="left" w:pos="284"/>
        </w:tabs>
        <w:ind w:left="284" w:hanging="284"/>
        <w:jc w:val="both"/>
      </w:pPr>
    </w:p>
    <w:p w:rsidR="00274E0B" w:rsidRPr="00274E0B" w:rsidRDefault="00274E0B" w:rsidP="00274E0B">
      <w:pPr>
        <w:tabs>
          <w:tab w:val="left" w:pos="284"/>
        </w:tabs>
        <w:ind w:left="284" w:hanging="284"/>
        <w:jc w:val="center"/>
        <w:rPr>
          <w:b/>
          <w:i/>
        </w:rPr>
      </w:pPr>
      <w:r>
        <w:rPr>
          <w:b/>
          <w:i/>
        </w:rPr>
        <w:t>Литература</w:t>
      </w:r>
    </w:p>
    <w:p w:rsidR="00274E0B" w:rsidRDefault="00274E0B" w:rsidP="006C2F75">
      <w:pPr>
        <w:tabs>
          <w:tab w:val="left" w:pos="284"/>
        </w:tabs>
        <w:ind w:left="284" w:hanging="284"/>
        <w:jc w:val="both"/>
      </w:pPr>
    </w:p>
    <w:p w:rsidR="00274E0B" w:rsidRPr="00274E0B" w:rsidRDefault="00274E0B" w:rsidP="00274E0B">
      <w:pPr>
        <w:tabs>
          <w:tab w:val="left" w:pos="284"/>
        </w:tabs>
        <w:ind w:firstLine="680"/>
        <w:jc w:val="both"/>
      </w:pPr>
      <w:r>
        <w:t>Раздел 6.7 курса лекций по дисциплине и аналогичные разделы и темы любых учебников и учебных пособий по организации производства.</w:t>
      </w: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p w:rsidR="006C2F75" w:rsidRPr="006C2F75" w:rsidRDefault="006C2F75" w:rsidP="00F35CC3">
      <w:pPr>
        <w:tabs>
          <w:tab w:val="left" w:pos="284"/>
        </w:tabs>
        <w:ind w:left="720" w:hanging="720"/>
        <w:jc w:val="both"/>
        <w:rPr>
          <w:sz w:val="28"/>
          <w:szCs w:val="28"/>
        </w:rPr>
      </w:pPr>
    </w:p>
    <w:sectPr w:rsidR="006C2F75" w:rsidRPr="006C2F75" w:rsidSect="00881B75">
      <w:pgSz w:w="11906" w:h="16838"/>
      <w:pgMar w:top="567" w:right="567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55F9" w:rsidRDefault="00B855F9">
      <w:r>
        <w:separator/>
      </w:r>
    </w:p>
  </w:endnote>
  <w:endnote w:type="continuationSeparator" w:id="0">
    <w:p w:rsidR="00B855F9" w:rsidRDefault="00B855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626D" w:rsidRDefault="0085626D" w:rsidP="007923CE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5626D" w:rsidRDefault="0085626D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626D" w:rsidRDefault="0085626D" w:rsidP="007923CE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6E7817">
      <w:rPr>
        <w:rStyle w:val="a8"/>
        <w:noProof/>
      </w:rPr>
      <w:t>108</w:t>
    </w:r>
    <w:r>
      <w:rPr>
        <w:rStyle w:val="a8"/>
      </w:rPr>
      <w:fldChar w:fldCharType="end"/>
    </w:r>
  </w:p>
  <w:p w:rsidR="0085626D" w:rsidRDefault="0085626D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626D" w:rsidRDefault="0085626D">
    <w:pPr>
      <w:pStyle w:val="a6"/>
      <w:jc w:val="center"/>
    </w:pPr>
    <w:fldSimple w:instr="PAGE   \* MERGEFORMAT">
      <w:r w:rsidR="006E7817">
        <w:rPr>
          <w:noProof/>
        </w:rPr>
        <w:t>60</w:t>
      </w:r>
    </w:fldSimple>
  </w:p>
  <w:p w:rsidR="0085626D" w:rsidRDefault="0085626D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55F9" w:rsidRDefault="00B855F9">
      <w:r>
        <w:separator/>
      </w:r>
    </w:p>
  </w:footnote>
  <w:footnote w:type="continuationSeparator" w:id="0">
    <w:p w:rsidR="00B855F9" w:rsidRDefault="00B855F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186D35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">
    <w:nsid w:val="03DF25CA"/>
    <w:multiLevelType w:val="hybridMultilevel"/>
    <w:tmpl w:val="C62047DE"/>
    <w:lvl w:ilvl="0" w:tplc="751064BA">
      <w:start w:val="1"/>
      <w:numFmt w:val="decimal"/>
      <w:lvlText w:val="%1."/>
      <w:lvlJc w:val="left"/>
      <w:pPr>
        <w:ind w:left="125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ind w:left="7019" w:hanging="180"/>
      </w:pPr>
    </w:lvl>
  </w:abstractNum>
  <w:abstractNum w:abstractNumId="2">
    <w:nsid w:val="06633596"/>
    <w:multiLevelType w:val="hybridMultilevel"/>
    <w:tmpl w:val="380805C0"/>
    <w:lvl w:ilvl="0" w:tplc="89F85F4A">
      <w:start w:val="1"/>
      <w:numFmt w:val="decimal"/>
      <w:lvlText w:val="%1."/>
      <w:lvlJc w:val="left"/>
      <w:pPr>
        <w:ind w:left="89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9" w:hanging="360"/>
      </w:pPr>
    </w:lvl>
    <w:lvl w:ilvl="2" w:tplc="0419001B" w:tentative="1">
      <w:start w:val="1"/>
      <w:numFmt w:val="lowerRoman"/>
      <w:lvlText w:val="%3."/>
      <w:lvlJc w:val="right"/>
      <w:pPr>
        <w:ind w:left="2339" w:hanging="180"/>
      </w:pPr>
    </w:lvl>
    <w:lvl w:ilvl="3" w:tplc="0419000F" w:tentative="1">
      <w:start w:val="1"/>
      <w:numFmt w:val="decimal"/>
      <w:lvlText w:val="%4."/>
      <w:lvlJc w:val="left"/>
      <w:pPr>
        <w:ind w:left="3059" w:hanging="360"/>
      </w:pPr>
    </w:lvl>
    <w:lvl w:ilvl="4" w:tplc="04190019" w:tentative="1">
      <w:start w:val="1"/>
      <w:numFmt w:val="lowerLetter"/>
      <w:lvlText w:val="%5."/>
      <w:lvlJc w:val="left"/>
      <w:pPr>
        <w:ind w:left="3779" w:hanging="360"/>
      </w:pPr>
    </w:lvl>
    <w:lvl w:ilvl="5" w:tplc="0419001B" w:tentative="1">
      <w:start w:val="1"/>
      <w:numFmt w:val="lowerRoman"/>
      <w:lvlText w:val="%6."/>
      <w:lvlJc w:val="right"/>
      <w:pPr>
        <w:ind w:left="4499" w:hanging="180"/>
      </w:pPr>
    </w:lvl>
    <w:lvl w:ilvl="6" w:tplc="0419000F" w:tentative="1">
      <w:start w:val="1"/>
      <w:numFmt w:val="decimal"/>
      <w:lvlText w:val="%7."/>
      <w:lvlJc w:val="left"/>
      <w:pPr>
        <w:ind w:left="5219" w:hanging="360"/>
      </w:pPr>
    </w:lvl>
    <w:lvl w:ilvl="7" w:tplc="04190019" w:tentative="1">
      <w:start w:val="1"/>
      <w:numFmt w:val="lowerLetter"/>
      <w:lvlText w:val="%8."/>
      <w:lvlJc w:val="left"/>
      <w:pPr>
        <w:ind w:left="5939" w:hanging="360"/>
      </w:pPr>
    </w:lvl>
    <w:lvl w:ilvl="8" w:tplc="041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3">
    <w:nsid w:val="08152FBE"/>
    <w:multiLevelType w:val="hybridMultilevel"/>
    <w:tmpl w:val="7AD00108"/>
    <w:lvl w:ilvl="0" w:tplc="9B800B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AF5F3F"/>
    <w:multiLevelType w:val="hybridMultilevel"/>
    <w:tmpl w:val="5764FB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792BF9"/>
    <w:multiLevelType w:val="hybridMultilevel"/>
    <w:tmpl w:val="527250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435921"/>
    <w:multiLevelType w:val="hybridMultilevel"/>
    <w:tmpl w:val="97ECB17C"/>
    <w:lvl w:ilvl="0" w:tplc="CBF646EC">
      <w:start w:val="1"/>
      <w:numFmt w:val="decimal"/>
      <w:lvlText w:val="%1"/>
      <w:lvlJc w:val="left"/>
      <w:pPr>
        <w:tabs>
          <w:tab w:val="num" w:pos="1410"/>
        </w:tabs>
        <w:ind w:left="141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617B4D"/>
    <w:multiLevelType w:val="hybridMultilevel"/>
    <w:tmpl w:val="6CAA12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0302C9"/>
    <w:multiLevelType w:val="hybridMultilevel"/>
    <w:tmpl w:val="0D746DC4"/>
    <w:lvl w:ilvl="0" w:tplc="8376AA4C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9755DF2"/>
    <w:multiLevelType w:val="hybridMultilevel"/>
    <w:tmpl w:val="A9AA57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023117B"/>
    <w:multiLevelType w:val="hybridMultilevel"/>
    <w:tmpl w:val="DE46C94C"/>
    <w:lvl w:ilvl="0" w:tplc="0419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11">
    <w:nsid w:val="22AB251E"/>
    <w:multiLevelType w:val="hybridMultilevel"/>
    <w:tmpl w:val="54B404F8"/>
    <w:lvl w:ilvl="0" w:tplc="22CC501C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b w:val="0"/>
        <w:i w:val="0"/>
        <w:color w:val="auto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3E37499"/>
    <w:multiLevelType w:val="hybridMultilevel"/>
    <w:tmpl w:val="B692B1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83797F"/>
    <w:multiLevelType w:val="hybridMultilevel"/>
    <w:tmpl w:val="F6548686"/>
    <w:lvl w:ilvl="0" w:tplc="2A320B5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65F438B"/>
    <w:multiLevelType w:val="hybridMultilevel"/>
    <w:tmpl w:val="C6B6B1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7F16C6"/>
    <w:multiLevelType w:val="hybridMultilevel"/>
    <w:tmpl w:val="BD3EAAAC"/>
    <w:lvl w:ilvl="0" w:tplc="993885EA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8684AB9"/>
    <w:multiLevelType w:val="hybridMultilevel"/>
    <w:tmpl w:val="A88A223E"/>
    <w:lvl w:ilvl="0" w:tplc="19308516">
      <w:start w:val="1"/>
      <w:numFmt w:val="decimal"/>
      <w:lvlText w:val="%1."/>
      <w:lvlJc w:val="left"/>
      <w:pPr>
        <w:tabs>
          <w:tab w:val="num" w:pos="1770"/>
        </w:tabs>
        <w:ind w:left="177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98F0E5F"/>
    <w:multiLevelType w:val="hybridMultilevel"/>
    <w:tmpl w:val="FB8E1AC8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8">
    <w:nsid w:val="2C8F1F16"/>
    <w:multiLevelType w:val="hybridMultilevel"/>
    <w:tmpl w:val="7CD44A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0E797F"/>
    <w:multiLevelType w:val="hybridMultilevel"/>
    <w:tmpl w:val="F05E0582"/>
    <w:lvl w:ilvl="0" w:tplc="B21C7C0A">
      <w:start w:val="8"/>
      <w:numFmt w:val="decimal"/>
      <w:lvlText w:val="%1."/>
      <w:lvlJc w:val="left"/>
      <w:pPr>
        <w:ind w:left="2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20">
    <w:nsid w:val="3358697A"/>
    <w:multiLevelType w:val="hybridMultilevel"/>
    <w:tmpl w:val="1076F7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DB141F"/>
    <w:multiLevelType w:val="hybridMultilevel"/>
    <w:tmpl w:val="ED601DC0"/>
    <w:lvl w:ilvl="0" w:tplc="19308516">
      <w:start w:val="1"/>
      <w:numFmt w:val="decimal"/>
      <w:lvlText w:val="%1."/>
      <w:lvlJc w:val="left"/>
      <w:pPr>
        <w:tabs>
          <w:tab w:val="num" w:pos="1770"/>
        </w:tabs>
        <w:ind w:left="177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464F0FE1"/>
    <w:multiLevelType w:val="hybridMultilevel"/>
    <w:tmpl w:val="D1F89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A864E6"/>
    <w:multiLevelType w:val="hybridMultilevel"/>
    <w:tmpl w:val="82D0E26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>
    <w:nsid w:val="4B360D72"/>
    <w:multiLevelType w:val="hybridMultilevel"/>
    <w:tmpl w:val="07222022"/>
    <w:lvl w:ilvl="0" w:tplc="29540744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C80094E"/>
    <w:multiLevelType w:val="hybridMultilevel"/>
    <w:tmpl w:val="4E36F4B0"/>
    <w:lvl w:ilvl="0" w:tplc="8376AA4C">
      <w:start w:val="1"/>
      <w:numFmt w:val="bullet"/>
      <w:lvlText w:val="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D521164"/>
    <w:multiLevelType w:val="hybridMultilevel"/>
    <w:tmpl w:val="2BBE71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0E3732"/>
    <w:multiLevelType w:val="hybridMultilevel"/>
    <w:tmpl w:val="8A6CE992"/>
    <w:lvl w:ilvl="0" w:tplc="4816DB24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993AF6"/>
    <w:multiLevelType w:val="hybridMultilevel"/>
    <w:tmpl w:val="5E06A15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7AD4144"/>
    <w:multiLevelType w:val="hybridMultilevel"/>
    <w:tmpl w:val="A8E85E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3C0391"/>
    <w:multiLevelType w:val="hybridMultilevel"/>
    <w:tmpl w:val="0CCC67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8576E7"/>
    <w:multiLevelType w:val="hybridMultilevel"/>
    <w:tmpl w:val="A99C39AE"/>
    <w:lvl w:ilvl="0" w:tplc="057EF200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2">
    <w:nsid w:val="6C7C1707"/>
    <w:multiLevelType w:val="hybridMultilevel"/>
    <w:tmpl w:val="9BBC13BC"/>
    <w:lvl w:ilvl="0" w:tplc="BCA8F4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02930FF"/>
    <w:multiLevelType w:val="hybridMultilevel"/>
    <w:tmpl w:val="DAB87B2E"/>
    <w:lvl w:ilvl="0" w:tplc="19308516">
      <w:start w:val="1"/>
      <w:numFmt w:val="decimal"/>
      <w:lvlText w:val="%1."/>
      <w:lvlJc w:val="left"/>
      <w:pPr>
        <w:tabs>
          <w:tab w:val="num" w:pos="1770"/>
        </w:tabs>
        <w:ind w:left="1770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6086F02"/>
    <w:multiLevelType w:val="hybridMultilevel"/>
    <w:tmpl w:val="E3A0EE5E"/>
    <w:lvl w:ilvl="0" w:tplc="8376AA4C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b w:val="0"/>
        <w:i w:val="0"/>
        <w:color w:val="auto"/>
        <w:sz w:val="24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7F6A6951"/>
    <w:multiLevelType w:val="multilevel"/>
    <w:tmpl w:val="AEE4E2B6"/>
    <w:lvl w:ilvl="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num w:numId="1">
    <w:abstractNumId w:val="18"/>
  </w:num>
  <w:num w:numId="2">
    <w:abstractNumId w:val="13"/>
  </w:num>
  <w:num w:numId="3">
    <w:abstractNumId w:val="21"/>
  </w:num>
  <w:num w:numId="4">
    <w:abstractNumId w:val="6"/>
  </w:num>
  <w:num w:numId="5">
    <w:abstractNumId w:val="7"/>
  </w:num>
  <w:num w:numId="6">
    <w:abstractNumId w:val="33"/>
  </w:num>
  <w:num w:numId="7">
    <w:abstractNumId w:val="2"/>
  </w:num>
  <w:num w:numId="8">
    <w:abstractNumId w:val="1"/>
  </w:num>
  <w:num w:numId="9">
    <w:abstractNumId w:val="32"/>
  </w:num>
  <w:num w:numId="10">
    <w:abstractNumId w:val="35"/>
  </w:num>
  <w:num w:numId="11">
    <w:abstractNumId w:val="19"/>
  </w:num>
  <w:num w:numId="12">
    <w:abstractNumId w:val="24"/>
  </w:num>
  <w:num w:numId="1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25"/>
  </w:num>
  <w:num w:numId="18">
    <w:abstractNumId w:val="8"/>
  </w:num>
  <w:num w:numId="19">
    <w:abstractNumId w:val="16"/>
  </w:num>
  <w:num w:numId="20">
    <w:abstractNumId w:val="34"/>
  </w:num>
  <w:num w:numId="21">
    <w:abstractNumId w:val="11"/>
  </w:num>
  <w:num w:numId="22">
    <w:abstractNumId w:val="12"/>
  </w:num>
  <w:num w:numId="23">
    <w:abstractNumId w:val="4"/>
  </w:num>
  <w:num w:numId="24">
    <w:abstractNumId w:val="9"/>
  </w:num>
  <w:num w:numId="25">
    <w:abstractNumId w:val="29"/>
  </w:num>
  <w:num w:numId="26">
    <w:abstractNumId w:val="27"/>
  </w:num>
  <w:num w:numId="27">
    <w:abstractNumId w:val="10"/>
  </w:num>
  <w:num w:numId="28">
    <w:abstractNumId w:val="3"/>
  </w:num>
  <w:num w:numId="29">
    <w:abstractNumId w:val="20"/>
  </w:num>
  <w:num w:numId="30">
    <w:abstractNumId w:val="17"/>
  </w:num>
  <w:num w:numId="31">
    <w:abstractNumId w:val="5"/>
  </w:num>
  <w:num w:numId="32">
    <w:abstractNumId w:val="14"/>
  </w:num>
  <w:num w:numId="33">
    <w:abstractNumId w:val="30"/>
  </w:num>
  <w:num w:numId="34">
    <w:abstractNumId w:val="22"/>
  </w:num>
  <w:num w:numId="35">
    <w:abstractNumId w:val="26"/>
  </w:num>
  <w:num w:numId="36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NotTrackMoves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14809"/>
    <w:rsid w:val="000006F3"/>
    <w:rsid w:val="00000A68"/>
    <w:rsid w:val="00001FA5"/>
    <w:rsid w:val="0000203C"/>
    <w:rsid w:val="000051D5"/>
    <w:rsid w:val="00005A73"/>
    <w:rsid w:val="0001073B"/>
    <w:rsid w:val="00010FF3"/>
    <w:rsid w:val="00011375"/>
    <w:rsid w:val="00011821"/>
    <w:rsid w:val="00011B02"/>
    <w:rsid w:val="0001265B"/>
    <w:rsid w:val="00012B15"/>
    <w:rsid w:val="000131BE"/>
    <w:rsid w:val="00013965"/>
    <w:rsid w:val="000144D7"/>
    <w:rsid w:val="00014CDF"/>
    <w:rsid w:val="00015286"/>
    <w:rsid w:val="00015CDA"/>
    <w:rsid w:val="0002096C"/>
    <w:rsid w:val="00020C65"/>
    <w:rsid w:val="000214D2"/>
    <w:rsid w:val="00022EAD"/>
    <w:rsid w:val="00023BA4"/>
    <w:rsid w:val="0002624D"/>
    <w:rsid w:val="00027A75"/>
    <w:rsid w:val="000313FB"/>
    <w:rsid w:val="00031F5C"/>
    <w:rsid w:val="00033E0F"/>
    <w:rsid w:val="000346D6"/>
    <w:rsid w:val="00035061"/>
    <w:rsid w:val="00035291"/>
    <w:rsid w:val="00035A3B"/>
    <w:rsid w:val="000366A5"/>
    <w:rsid w:val="0003702C"/>
    <w:rsid w:val="00037832"/>
    <w:rsid w:val="00037A03"/>
    <w:rsid w:val="000424A1"/>
    <w:rsid w:val="00042C15"/>
    <w:rsid w:val="00042D2A"/>
    <w:rsid w:val="00043AF1"/>
    <w:rsid w:val="000442DD"/>
    <w:rsid w:val="00044733"/>
    <w:rsid w:val="000447B3"/>
    <w:rsid w:val="000470FA"/>
    <w:rsid w:val="00047F87"/>
    <w:rsid w:val="00051583"/>
    <w:rsid w:val="00051785"/>
    <w:rsid w:val="00052054"/>
    <w:rsid w:val="00052112"/>
    <w:rsid w:val="00052AAA"/>
    <w:rsid w:val="000556B3"/>
    <w:rsid w:val="00056AB2"/>
    <w:rsid w:val="000602E3"/>
    <w:rsid w:val="000605DC"/>
    <w:rsid w:val="000608A6"/>
    <w:rsid w:val="00062364"/>
    <w:rsid w:val="00062592"/>
    <w:rsid w:val="00062971"/>
    <w:rsid w:val="00066C9B"/>
    <w:rsid w:val="00067554"/>
    <w:rsid w:val="00067980"/>
    <w:rsid w:val="00067CF9"/>
    <w:rsid w:val="00067DBD"/>
    <w:rsid w:val="00071259"/>
    <w:rsid w:val="00071580"/>
    <w:rsid w:val="00071661"/>
    <w:rsid w:val="00071940"/>
    <w:rsid w:val="00072571"/>
    <w:rsid w:val="00073044"/>
    <w:rsid w:val="00073721"/>
    <w:rsid w:val="00073724"/>
    <w:rsid w:val="00073DF4"/>
    <w:rsid w:val="00074637"/>
    <w:rsid w:val="000748D9"/>
    <w:rsid w:val="00076550"/>
    <w:rsid w:val="000802F8"/>
    <w:rsid w:val="000808F9"/>
    <w:rsid w:val="00081E67"/>
    <w:rsid w:val="000821CA"/>
    <w:rsid w:val="00082D04"/>
    <w:rsid w:val="00082D5E"/>
    <w:rsid w:val="0008332A"/>
    <w:rsid w:val="00083E60"/>
    <w:rsid w:val="00084F86"/>
    <w:rsid w:val="00085B62"/>
    <w:rsid w:val="00085DEE"/>
    <w:rsid w:val="0008644F"/>
    <w:rsid w:val="000868AB"/>
    <w:rsid w:val="000879CC"/>
    <w:rsid w:val="00091CE3"/>
    <w:rsid w:val="00092230"/>
    <w:rsid w:val="00094516"/>
    <w:rsid w:val="000955A7"/>
    <w:rsid w:val="00096826"/>
    <w:rsid w:val="000A04AD"/>
    <w:rsid w:val="000A0ADB"/>
    <w:rsid w:val="000A10A4"/>
    <w:rsid w:val="000A1378"/>
    <w:rsid w:val="000A30DB"/>
    <w:rsid w:val="000A5B5C"/>
    <w:rsid w:val="000A6A75"/>
    <w:rsid w:val="000A7636"/>
    <w:rsid w:val="000A7C91"/>
    <w:rsid w:val="000B0E92"/>
    <w:rsid w:val="000B15D3"/>
    <w:rsid w:val="000B1C59"/>
    <w:rsid w:val="000B2358"/>
    <w:rsid w:val="000B3689"/>
    <w:rsid w:val="000B3A8B"/>
    <w:rsid w:val="000B440E"/>
    <w:rsid w:val="000B7298"/>
    <w:rsid w:val="000C1078"/>
    <w:rsid w:val="000C141A"/>
    <w:rsid w:val="000C328C"/>
    <w:rsid w:val="000C4546"/>
    <w:rsid w:val="000C4FAA"/>
    <w:rsid w:val="000C5511"/>
    <w:rsid w:val="000C56E3"/>
    <w:rsid w:val="000C5E0B"/>
    <w:rsid w:val="000C675E"/>
    <w:rsid w:val="000C6F00"/>
    <w:rsid w:val="000D01BC"/>
    <w:rsid w:val="000D0D01"/>
    <w:rsid w:val="000D142E"/>
    <w:rsid w:val="000D1702"/>
    <w:rsid w:val="000D1927"/>
    <w:rsid w:val="000D2D75"/>
    <w:rsid w:val="000D4347"/>
    <w:rsid w:val="000D567A"/>
    <w:rsid w:val="000D57EE"/>
    <w:rsid w:val="000D595D"/>
    <w:rsid w:val="000D66B9"/>
    <w:rsid w:val="000D68F1"/>
    <w:rsid w:val="000D6BCD"/>
    <w:rsid w:val="000D7753"/>
    <w:rsid w:val="000E0E65"/>
    <w:rsid w:val="000E11F9"/>
    <w:rsid w:val="000E32EE"/>
    <w:rsid w:val="000E34CD"/>
    <w:rsid w:val="000E411D"/>
    <w:rsid w:val="000E4A17"/>
    <w:rsid w:val="000E4CDE"/>
    <w:rsid w:val="000E719F"/>
    <w:rsid w:val="000E7FBD"/>
    <w:rsid w:val="000F09FD"/>
    <w:rsid w:val="000F0A8D"/>
    <w:rsid w:val="000F0BD4"/>
    <w:rsid w:val="000F263C"/>
    <w:rsid w:val="000F28E9"/>
    <w:rsid w:val="000F2E2B"/>
    <w:rsid w:val="000F2E8F"/>
    <w:rsid w:val="000F2F04"/>
    <w:rsid w:val="000F3883"/>
    <w:rsid w:val="000F6119"/>
    <w:rsid w:val="000F6DD9"/>
    <w:rsid w:val="000F751F"/>
    <w:rsid w:val="001002C9"/>
    <w:rsid w:val="00100CA2"/>
    <w:rsid w:val="00101E7A"/>
    <w:rsid w:val="0010231D"/>
    <w:rsid w:val="001029A5"/>
    <w:rsid w:val="001033D5"/>
    <w:rsid w:val="001037B9"/>
    <w:rsid w:val="0010459D"/>
    <w:rsid w:val="00104DC7"/>
    <w:rsid w:val="00105F79"/>
    <w:rsid w:val="00107250"/>
    <w:rsid w:val="00110E4D"/>
    <w:rsid w:val="0011144C"/>
    <w:rsid w:val="00111780"/>
    <w:rsid w:val="00112E2A"/>
    <w:rsid w:val="00113199"/>
    <w:rsid w:val="00114A30"/>
    <w:rsid w:val="00114FAB"/>
    <w:rsid w:val="0011576D"/>
    <w:rsid w:val="00120852"/>
    <w:rsid w:val="00121C8B"/>
    <w:rsid w:val="00122497"/>
    <w:rsid w:val="001232CA"/>
    <w:rsid w:val="0012472E"/>
    <w:rsid w:val="00125744"/>
    <w:rsid w:val="0012671C"/>
    <w:rsid w:val="00127B73"/>
    <w:rsid w:val="001317CF"/>
    <w:rsid w:val="0013203E"/>
    <w:rsid w:val="00132140"/>
    <w:rsid w:val="0013230B"/>
    <w:rsid w:val="00132682"/>
    <w:rsid w:val="0013382C"/>
    <w:rsid w:val="00133F04"/>
    <w:rsid w:val="001344FF"/>
    <w:rsid w:val="001353E8"/>
    <w:rsid w:val="0013550B"/>
    <w:rsid w:val="00135D05"/>
    <w:rsid w:val="00135DFF"/>
    <w:rsid w:val="00136211"/>
    <w:rsid w:val="001362E1"/>
    <w:rsid w:val="0013640A"/>
    <w:rsid w:val="0013673E"/>
    <w:rsid w:val="0014152C"/>
    <w:rsid w:val="00143399"/>
    <w:rsid w:val="0014401D"/>
    <w:rsid w:val="00144385"/>
    <w:rsid w:val="001445E3"/>
    <w:rsid w:val="0014484A"/>
    <w:rsid w:val="001465AB"/>
    <w:rsid w:val="0014737E"/>
    <w:rsid w:val="00147D88"/>
    <w:rsid w:val="00150856"/>
    <w:rsid w:val="00150C94"/>
    <w:rsid w:val="00151598"/>
    <w:rsid w:val="001524C3"/>
    <w:rsid w:val="001536E0"/>
    <w:rsid w:val="00153FFA"/>
    <w:rsid w:val="00156155"/>
    <w:rsid w:val="0015664D"/>
    <w:rsid w:val="00156E89"/>
    <w:rsid w:val="0015711A"/>
    <w:rsid w:val="0015741B"/>
    <w:rsid w:val="00160520"/>
    <w:rsid w:val="0016069E"/>
    <w:rsid w:val="001606DF"/>
    <w:rsid w:val="0016081A"/>
    <w:rsid w:val="001608C1"/>
    <w:rsid w:val="00167216"/>
    <w:rsid w:val="0016793F"/>
    <w:rsid w:val="001705B4"/>
    <w:rsid w:val="00171C0E"/>
    <w:rsid w:val="00174F98"/>
    <w:rsid w:val="00175001"/>
    <w:rsid w:val="00175F8D"/>
    <w:rsid w:val="001775A4"/>
    <w:rsid w:val="00177D78"/>
    <w:rsid w:val="00181C06"/>
    <w:rsid w:val="0018355F"/>
    <w:rsid w:val="001836C3"/>
    <w:rsid w:val="0018451B"/>
    <w:rsid w:val="00184CDB"/>
    <w:rsid w:val="00184F51"/>
    <w:rsid w:val="00187FA7"/>
    <w:rsid w:val="001918D2"/>
    <w:rsid w:val="00191A5E"/>
    <w:rsid w:val="00192291"/>
    <w:rsid w:val="001925D1"/>
    <w:rsid w:val="00192E38"/>
    <w:rsid w:val="0019305C"/>
    <w:rsid w:val="001930C2"/>
    <w:rsid w:val="0019338D"/>
    <w:rsid w:val="0019432C"/>
    <w:rsid w:val="00194835"/>
    <w:rsid w:val="001962E8"/>
    <w:rsid w:val="00197123"/>
    <w:rsid w:val="00197CD0"/>
    <w:rsid w:val="001A0E0A"/>
    <w:rsid w:val="001A125C"/>
    <w:rsid w:val="001A13F6"/>
    <w:rsid w:val="001A1F28"/>
    <w:rsid w:val="001A1FD4"/>
    <w:rsid w:val="001A3D20"/>
    <w:rsid w:val="001A6911"/>
    <w:rsid w:val="001B2605"/>
    <w:rsid w:val="001B2E6E"/>
    <w:rsid w:val="001B36C3"/>
    <w:rsid w:val="001B5D96"/>
    <w:rsid w:val="001B6003"/>
    <w:rsid w:val="001B6211"/>
    <w:rsid w:val="001B7019"/>
    <w:rsid w:val="001B7484"/>
    <w:rsid w:val="001C0019"/>
    <w:rsid w:val="001C12D7"/>
    <w:rsid w:val="001C1332"/>
    <w:rsid w:val="001C1A3D"/>
    <w:rsid w:val="001C4200"/>
    <w:rsid w:val="001C4B0D"/>
    <w:rsid w:val="001C4EDE"/>
    <w:rsid w:val="001C5658"/>
    <w:rsid w:val="001C714F"/>
    <w:rsid w:val="001C7822"/>
    <w:rsid w:val="001C7AF8"/>
    <w:rsid w:val="001D019E"/>
    <w:rsid w:val="001D1472"/>
    <w:rsid w:val="001D172D"/>
    <w:rsid w:val="001D1857"/>
    <w:rsid w:val="001D19CA"/>
    <w:rsid w:val="001D1E9C"/>
    <w:rsid w:val="001D38AC"/>
    <w:rsid w:val="001D78C3"/>
    <w:rsid w:val="001E0289"/>
    <w:rsid w:val="001E0865"/>
    <w:rsid w:val="001E09BC"/>
    <w:rsid w:val="001E12BA"/>
    <w:rsid w:val="001E1663"/>
    <w:rsid w:val="001E1930"/>
    <w:rsid w:val="001E2CAA"/>
    <w:rsid w:val="001E3D66"/>
    <w:rsid w:val="001E411D"/>
    <w:rsid w:val="001E426A"/>
    <w:rsid w:val="001E603C"/>
    <w:rsid w:val="001E6D1E"/>
    <w:rsid w:val="001F0E25"/>
    <w:rsid w:val="001F147B"/>
    <w:rsid w:val="001F16FF"/>
    <w:rsid w:val="001F4E22"/>
    <w:rsid w:val="001F53CD"/>
    <w:rsid w:val="001F60AA"/>
    <w:rsid w:val="00200B81"/>
    <w:rsid w:val="00202656"/>
    <w:rsid w:val="00202827"/>
    <w:rsid w:val="00203FF1"/>
    <w:rsid w:val="002052E5"/>
    <w:rsid w:val="00205EE2"/>
    <w:rsid w:val="0020652C"/>
    <w:rsid w:val="002069B9"/>
    <w:rsid w:val="00206B23"/>
    <w:rsid w:val="002117D4"/>
    <w:rsid w:val="00211F43"/>
    <w:rsid w:val="00214799"/>
    <w:rsid w:val="00216CB3"/>
    <w:rsid w:val="00222271"/>
    <w:rsid w:val="002229A6"/>
    <w:rsid w:val="00222C5A"/>
    <w:rsid w:val="0022415A"/>
    <w:rsid w:val="002249B0"/>
    <w:rsid w:val="002252BB"/>
    <w:rsid w:val="00230AA6"/>
    <w:rsid w:val="00230DF4"/>
    <w:rsid w:val="00230E51"/>
    <w:rsid w:val="002322B4"/>
    <w:rsid w:val="00233EE8"/>
    <w:rsid w:val="00236FF1"/>
    <w:rsid w:val="002379B1"/>
    <w:rsid w:val="00237CC5"/>
    <w:rsid w:val="00241F78"/>
    <w:rsid w:val="00242CBE"/>
    <w:rsid w:val="00244358"/>
    <w:rsid w:val="00244C36"/>
    <w:rsid w:val="00245F68"/>
    <w:rsid w:val="002464A6"/>
    <w:rsid w:val="00246D45"/>
    <w:rsid w:val="00247393"/>
    <w:rsid w:val="00247C10"/>
    <w:rsid w:val="002554D6"/>
    <w:rsid w:val="002555CE"/>
    <w:rsid w:val="0025741D"/>
    <w:rsid w:val="002578DA"/>
    <w:rsid w:val="00257F96"/>
    <w:rsid w:val="002644FF"/>
    <w:rsid w:val="00264E3D"/>
    <w:rsid w:val="002702E7"/>
    <w:rsid w:val="00271DD9"/>
    <w:rsid w:val="002736A8"/>
    <w:rsid w:val="00274E0B"/>
    <w:rsid w:val="002767CC"/>
    <w:rsid w:val="00276E11"/>
    <w:rsid w:val="002771B3"/>
    <w:rsid w:val="00277316"/>
    <w:rsid w:val="0027759B"/>
    <w:rsid w:val="002776F8"/>
    <w:rsid w:val="00277705"/>
    <w:rsid w:val="0028067A"/>
    <w:rsid w:val="00281045"/>
    <w:rsid w:val="00282510"/>
    <w:rsid w:val="002827B5"/>
    <w:rsid w:val="00282842"/>
    <w:rsid w:val="00282B9E"/>
    <w:rsid w:val="00284B0B"/>
    <w:rsid w:val="00286436"/>
    <w:rsid w:val="002868F1"/>
    <w:rsid w:val="00286ECB"/>
    <w:rsid w:val="00287590"/>
    <w:rsid w:val="00287CF9"/>
    <w:rsid w:val="002906BD"/>
    <w:rsid w:val="0029206B"/>
    <w:rsid w:val="00294578"/>
    <w:rsid w:val="002950B7"/>
    <w:rsid w:val="0029695B"/>
    <w:rsid w:val="00297201"/>
    <w:rsid w:val="00297267"/>
    <w:rsid w:val="002979B9"/>
    <w:rsid w:val="00297D23"/>
    <w:rsid w:val="002A10C2"/>
    <w:rsid w:val="002A43E3"/>
    <w:rsid w:val="002A5595"/>
    <w:rsid w:val="002A653C"/>
    <w:rsid w:val="002A68D6"/>
    <w:rsid w:val="002A73F9"/>
    <w:rsid w:val="002A791E"/>
    <w:rsid w:val="002B023A"/>
    <w:rsid w:val="002B10D5"/>
    <w:rsid w:val="002B17E0"/>
    <w:rsid w:val="002B2278"/>
    <w:rsid w:val="002B50C1"/>
    <w:rsid w:val="002B7628"/>
    <w:rsid w:val="002C083D"/>
    <w:rsid w:val="002C13B7"/>
    <w:rsid w:val="002C16B1"/>
    <w:rsid w:val="002C1828"/>
    <w:rsid w:val="002C245E"/>
    <w:rsid w:val="002C31DB"/>
    <w:rsid w:val="002C333B"/>
    <w:rsid w:val="002C564F"/>
    <w:rsid w:val="002C5BE8"/>
    <w:rsid w:val="002C6C24"/>
    <w:rsid w:val="002C6C8D"/>
    <w:rsid w:val="002C7A79"/>
    <w:rsid w:val="002D089B"/>
    <w:rsid w:val="002D0BF9"/>
    <w:rsid w:val="002D10F0"/>
    <w:rsid w:val="002D162B"/>
    <w:rsid w:val="002D2245"/>
    <w:rsid w:val="002D3FFB"/>
    <w:rsid w:val="002D4A45"/>
    <w:rsid w:val="002D4E94"/>
    <w:rsid w:val="002D5BD1"/>
    <w:rsid w:val="002D6596"/>
    <w:rsid w:val="002D73CE"/>
    <w:rsid w:val="002D7AD5"/>
    <w:rsid w:val="002E01DB"/>
    <w:rsid w:val="002E117F"/>
    <w:rsid w:val="002E1377"/>
    <w:rsid w:val="002E1391"/>
    <w:rsid w:val="002F12AF"/>
    <w:rsid w:val="002F1BE1"/>
    <w:rsid w:val="002F265D"/>
    <w:rsid w:val="002F3608"/>
    <w:rsid w:val="002F45D6"/>
    <w:rsid w:val="002F57BB"/>
    <w:rsid w:val="002F64DC"/>
    <w:rsid w:val="002F7908"/>
    <w:rsid w:val="003000E7"/>
    <w:rsid w:val="00301734"/>
    <w:rsid w:val="003021D3"/>
    <w:rsid w:val="003045B1"/>
    <w:rsid w:val="00304616"/>
    <w:rsid w:val="00304C8F"/>
    <w:rsid w:val="00305EB5"/>
    <w:rsid w:val="00306149"/>
    <w:rsid w:val="00306389"/>
    <w:rsid w:val="00307023"/>
    <w:rsid w:val="00307041"/>
    <w:rsid w:val="003078BB"/>
    <w:rsid w:val="00307E17"/>
    <w:rsid w:val="00310514"/>
    <w:rsid w:val="00312555"/>
    <w:rsid w:val="003140B9"/>
    <w:rsid w:val="003142A4"/>
    <w:rsid w:val="00314E45"/>
    <w:rsid w:val="00315DF7"/>
    <w:rsid w:val="0031717D"/>
    <w:rsid w:val="0032036F"/>
    <w:rsid w:val="003212F8"/>
    <w:rsid w:val="00321434"/>
    <w:rsid w:val="00322620"/>
    <w:rsid w:val="00323446"/>
    <w:rsid w:val="0032387F"/>
    <w:rsid w:val="0032446C"/>
    <w:rsid w:val="003251E3"/>
    <w:rsid w:val="0032580B"/>
    <w:rsid w:val="00325A0A"/>
    <w:rsid w:val="00325FD1"/>
    <w:rsid w:val="00327DD3"/>
    <w:rsid w:val="003350C7"/>
    <w:rsid w:val="00335407"/>
    <w:rsid w:val="00342788"/>
    <w:rsid w:val="00342A9C"/>
    <w:rsid w:val="00345AC0"/>
    <w:rsid w:val="003507DA"/>
    <w:rsid w:val="00352267"/>
    <w:rsid w:val="003531F2"/>
    <w:rsid w:val="0035356B"/>
    <w:rsid w:val="00355864"/>
    <w:rsid w:val="00355BED"/>
    <w:rsid w:val="003570CE"/>
    <w:rsid w:val="003575CF"/>
    <w:rsid w:val="00357B23"/>
    <w:rsid w:val="00357E5F"/>
    <w:rsid w:val="00360C4A"/>
    <w:rsid w:val="00361832"/>
    <w:rsid w:val="003629D5"/>
    <w:rsid w:val="003630E3"/>
    <w:rsid w:val="0036531E"/>
    <w:rsid w:val="00365CE2"/>
    <w:rsid w:val="003667C8"/>
    <w:rsid w:val="00367786"/>
    <w:rsid w:val="00370872"/>
    <w:rsid w:val="00370D95"/>
    <w:rsid w:val="00372873"/>
    <w:rsid w:val="0037317C"/>
    <w:rsid w:val="0037450E"/>
    <w:rsid w:val="00374DE5"/>
    <w:rsid w:val="00376CC5"/>
    <w:rsid w:val="00377B0C"/>
    <w:rsid w:val="00380344"/>
    <w:rsid w:val="00380D10"/>
    <w:rsid w:val="00381CA0"/>
    <w:rsid w:val="003824ED"/>
    <w:rsid w:val="00382D04"/>
    <w:rsid w:val="00386261"/>
    <w:rsid w:val="003862D9"/>
    <w:rsid w:val="0038697E"/>
    <w:rsid w:val="00390FDF"/>
    <w:rsid w:val="00395F1F"/>
    <w:rsid w:val="003A03F6"/>
    <w:rsid w:val="003A0B7E"/>
    <w:rsid w:val="003A295D"/>
    <w:rsid w:val="003A2D66"/>
    <w:rsid w:val="003A344C"/>
    <w:rsid w:val="003A4118"/>
    <w:rsid w:val="003A4F0C"/>
    <w:rsid w:val="003A76C3"/>
    <w:rsid w:val="003B0E71"/>
    <w:rsid w:val="003B0FB1"/>
    <w:rsid w:val="003B11AC"/>
    <w:rsid w:val="003B208A"/>
    <w:rsid w:val="003B5845"/>
    <w:rsid w:val="003B66C9"/>
    <w:rsid w:val="003B7991"/>
    <w:rsid w:val="003C1262"/>
    <w:rsid w:val="003C173E"/>
    <w:rsid w:val="003C1838"/>
    <w:rsid w:val="003C1A4A"/>
    <w:rsid w:val="003C1F0A"/>
    <w:rsid w:val="003C2355"/>
    <w:rsid w:val="003C518E"/>
    <w:rsid w:val="003C655D"/>
    <w:rsid w:val="003C7626"/>
    <w:rsid w:val="003C7EA4"/>
    <w:rsid w:val="003D092F"/>
    <w:rsid w:val="003D0B9F"/>
    <w:rsid w:val="003D0E03"/>
    <w:rsid w:val="003D19B6"/>
    <w:rsid w:val="003D36C4"/>
    <w:rsid w:val="003D4732"/>
    <w:rsid w:val="003D4811"/>
    <w:rsid w:val="003D4D02"/>
    <w:rsid w:val="003D585E"/>
    <w:rsid w:val="003E23F4"/>
    <w:rsid w:val="003E28BC"/>
    <w:rsid w:val="003E3A4D"/>
    <w:rsid w:val="003E559C"/>
    <w:rsid w:val="003E60DF"/>
    <w:rsid w:val="003F2935"/>
    <w:rsid w:val="003F4E0C"/>
    <w:rsid w:val="003F660F"/>
    <w:rsid w:val="003F6D51"/>
    <w:rsid w:val="003F7482"/>
    <w:rsid w:val="003F7BC5"/>
    <w:rsid w:val="003F7CA1"/>
    <w:rsid w:val="0040060A"/>
    <w:rsid w:val="004007B6"/>
    <w:rsid w:val="00401DE8"/>
    <w:rsid w:val="0040237A"/>
    <w:rsid w:val="00403211"/>
    <w:rsid w:val="00403B51"/>
    <w:rsid w:val="00405E79"/>
    <w:rsid w:val="00406AEE"/>
    <w:rsid w:val="00406B40"/>
    <w:rsid w:val="00407D11"/>
    <w:rsid w:val="004102A3"/>
    <w:rsid w:val="00412B6C"/>
    <w:rsid w:val="00413419"/>
    <w:rsid w:val="00416AD5"/>
    <w:rsid w:val="00417384"/>
    <w:rsid w:val="004179F5"/>
    <w:rsid w:val="004204CD"/>
    <w:rsid w:val="00421A8E"/>
    <w:rsid w:val="00422ADE"/>
    <w:rsid w:val="00423108"/>
    <w:rsid w:val="00426181"/>
    <w:rsid w:val="00426424"/>
    <w:rsid w:val="00427508"/>
    <w:rsid w:val="00427E5F"/>
    <w:rsid w:val="004319BB"/>
    <w:rsid w:val="00431A60"/>
    <w:rsid w:val="00431F13"/>
    <w:rsid w:val="00432656"/>
    <w:rsid w:val="0043593D"/>
    <w:rsid w:val="00435DAC"/>
    <w:rsid w:val="0043749D"/>
    <w:rsid w:val="004374D8"/>
    <w:rsid w:val="0043797D"/>
    <w:rsid w:val="004427BF"/>
    <w:rsid w:val="00444178"/>
    <w:rsid w:val="0044606D"/>
    <w:rsid w:val="00447586"/>
    <w:rsid w:val="00450761"/>
    <w:rsid w:val="004510F6"/>
    <w:rsid w:val="00451117"/>
    <w:rsid w:val="00451B34"/>
    <w:rsid w:val="00454435"/>
    <w:rsid w:val="004545E0"/>
    <w:rsid w:val="0045497C"/>
    <w:rsid w:val="00455E03"/>
    <w:rsid w:val="00457199"/>
    <w:rsid w:val="00457374"/>
    <w:rsid w:val="004574E1"/>
    <w:rsid w:val="004578FB"/>
    <w:rsid w:val="00457B04"/>
    <w:rsid w:val="004605FE"/>
    <w:rsid w:val="00461437"/>
    <w:rsid w:val="00462C9D"/>
    <w:rsid w:val="00464CDE"/>
    <w:rsid w:val="0046546D"/>
    <w:rsid w:val="00466064"/>
    <w:rsid w:val="00467683"/>
    <w:rsid w:val="00467F8E"/>
    <w:rsid w:val="00471778"/>
    <w:rsid w:val="00472631"/>
    <w:rsid w:val="00472CB1"/>
    <w:rsid w:val="0047300B"/>
    <w:rsid w:val="0047364E"/>
    <w:rsid w:val="004744A8"/>
    <w:rsid w:val="004747BE"/>
    <w:rsid w:val="00474A31"/>
    <w:rsid w:val="00474D70"/>
    <w:rsid w:val="004753E9"/>
    <w:rsid w:val="004801E9"/>
    <w:rsid w:val="0048082F"/>
    <w:rsid w:val="00480C18"/>
    <w:rsid w:val="00482425"/>
    <w:rsid w:val="00482918"/>
    <w:rsid w:val="004831F4"/>
    <w:rsid w:val="004836FC"/>
    <w:rsid w:val="00484352"/>
    <w:rsid w:val="00485CF2"/>
    <w:rsid w:val="00486039"/>
    <w:rsid w:val="00486DD1"/>
    <w:rsid w:val="0048788D"/>
    <w:rsid w:val="00492497"/>
    <w:rsid w:val="004930AA"/>
    <w:rsid w:val="00496745"/>
    <w:rsid w:val="00496D8E"/>
    <w:rsid w:val="00496D8F"/>
    <w:rsid w:val="004A04A3"/>
    <w:rsid w:val="004A04C0"/>
    <w:rsid w:val="004A15AC"/>
    <w:rsid w:val="004A1E22"/>
    <w:rsid w:val="004A2C12"/>
    <w:rsid w:val="004A4A44"/>
    <w:rsid w:val="004A59AA"/>
    <w:rsid w:val="004A5FA5"/>
    <w:rsid w:val="004A6764"/>
    <w:rsid w:val="004A7E53"/>
    <w:rsid w:val="004B02D7"/>
    <w:rsid w:val="004B2379"/>
    <w:rsid w:val="004B2D7A"/>
    <w:rsid w:val="004B3240"/>
    <w:rsid w:val="004B3E04"/>
    <w:rsid w:val="004B3F76"/>
    <w:rsid w:val="004B4ECB"/>
    <w:rsid w:val="004B60FC"/>
    <w:rsid w:val="004B63CF"/>
    <w:rsid w:val="004B70C9"/>
    <w:rsid w:val="004B7541"/>
    <w:rsid w:val="004C04B6"/>
    <w:rsid w:val="004C05A4"/>
    <w:rsid w:val="004C1A28"/>
    <w:rsid w:val="004C2BEC"/>
    <w:rsid w:val="004C39D1"/>
    <w:rsid w:val="004C3B2B"/>
    <w:rsid w:val="004C5440"/>
    <w:rsid w:val="004C745E"/>
    <w:rsid w:val="004D0E88"/>
    <w:rsid w:val="004D10E1"/>
    <w:rsid w:val="004D28D6"/>
    <w:rsid w:val="004D63DD"/>
    <w:rsid w:val="004D64D2"/>
    <w:rsid w:val="004D6660"/>
    <w:rsid w:val="004D6C9E"/>
    <w:rsid w:val="004D6CB1"/>
    <w:rsid w:val="004D773B"/>
    <w:rsid w:val="004E0AA1"/>
    <w:rsid w:val="004E0BBC"/>
    <w:rsid w:val="004E0F10"/>
    <w:rsid w:val="004E421F"/>
    <w:rsid w:val="004E4619"/>
    <w:rsid w:val="004E519E"/>
    <w:rsid w:val="004E5BA9"/>
    <w:rsid w:val="004E6421"/>
    <w:rsid w:val="004E7C7F"/>
    <w:rsid w:val="004E7D82"/>
    <w:rsid w:val="004F073C"/>
    <w:rsid w:val="004F0835"/>
    <w:rsid w:val="004F1D84"/>
    <w:rsid w:val="004F3570"/>
    <w:rsid w:val="004F4547"/>
    <w:rsid w:val="004F63A3"/>
    <w:rsid w:val="004F712F"/>
    <w:rsid w:val="004F7571"/>
    <w:rsid w:val="004F7858"/>
    <w:rsid w:val="005005B9"/>
    <w:rsid w:val="00501ACC"/>
    <w:rsid w:val="00503497"/>
    <w:rsid w:val="00504A54"/>
    <w:rsid w:val="0050518E"/>
    <w:rsid w:val="005058D4"/>
    <w:rsid w:val="00505B38"/>
    <w:rsid w:val="00507C82"/>
    <w:rsid w:val="00514CD8"/>
    <w:rsid w:val="005164D9"/>
    <w:rsid w:val="00516A85"/>
    <w:rsid w:val="00516ECD"/>
    <w:rsid w:val="00521D72"/>
    <w:rsid w:val="00522E1C"/>
    <w:rsid w:val="00523DCA"/>
    <w:rsid w:val="00524825"/>
    <w:rsid w:val="00524849"/>
    <w:rsid w:val="0052626F"/>
    <w:rsid w:val="00526F72"/>
    <w:rsid w:val="0053224C"/>
    <w:rsid w:val="005328EE"/>
    <w:rsid w:val="005332DC"/>
    <w:rsid w:val="00533D1A"/>
    <w:rsid w:val="00534BBA"/>
    <w:rsid w:val="00534DA8"/>
    <w:rsid w:val="005354A2"/>
    <w:rsid w:val="005366D3"/>
    <w:rsid w:val="005373F6"/>
    <w:rsid w:val="00540696"/>
    <w:rsid w:val="005428F6"/>
    <w:rsid w:val="00543ACE"/>
    <w:rsid w:val="00543AEB"/>
    <w:rsid w:val="00545FA0"/>
    <w:rsid w:val="00546503"/>
    <w:rsid w:val="00546E34"/>
    <w:rsid w:val="00552565"/>
    <w:rsid w:val="00554EC1"/>
    <w:rsid w:val="0055551E"/>
    <w:rsid w:val="005576CE"/>
    <w:rsid w:val="00561503"/>
    <w:rsid w:val="005618B7"/>
    <w:rsid w:val="00561AC8"/>
    <w:rsid w:val="005621AB"/>
    <w:rsid w:val="005627FF"/>
    <w:rsid w:val="00562B8F"/>
    <w:rsid w:val="00562D04"/>
    <w:rsid w:val="0056542D"/>
    <w:rsid w:val="005667C5"/>
    <w:rsid w:val="005668C6"/>
    <w:rsid w:val="00567A57"/>
    <w:rsid w:val="00567FE8"/>
    <w:rsid w:val="00571B7A"/>
    <w:rsid w:val="005731C5"/>
    <w:rsid w:val="00573F48"/>
    <w:rsid w:val="005741CA"/>
    <w:rsid w:val="0057553E"/>
    <w:rsid w:val="00576C40"/>
    <w:rsid w:val="005778EC"/>
    <w:rsid w:val="00577DD5"/>
    <w:rsid w:val="00580383"/>
    <w:rsid w:val="00580CB9"/>
    <w:rsid w:val="00581463"/>
    <w:rsid w:val="0058152F"/>
    <w:rsid w:val="00581CA3"/>
    <w:rsid w:val="0058276E"/>
    <w:rsid w:val="00582FF5"/>
    <w:rsid w:val="0058478D"/>
    <w:rsid w:val="005847CF"/>
    <w:rsid w:val="00584FFD"/>
    <w:rsid w:val="00586296"/>
    <w:rsid w:val="00586639"/>
    <w:rsid w:val="005879D6"/>
    <w:rsid w:val="00590892"/>
    <w:rsid w:val="005909C0"/>
    <w:rsid w:val="00590CB7"/>
    <w:rsid w:val="0059143B"/>
    <w:rsid w:val="00591837"/>
    <w:rsid w:val="00593B35"/>
    <w:rsid w:val="00595296"/>
    <w:rsid w:val="00595346"/>
    <w:rsid w:val="00596713"/>
    <w:rsid w:val="005A15FA"/>
    <w:rsid w:val="005A2AF2"/>
    <w:rsid w:val="005A4A28"/>
    <w:rsid w:val="005A6563"/>
    <w:rsid w:val="005A6DC4"/>
    <w:rsid w:val="005A6F3D"/>
    <w:rsid w:val="005B1601"/>
    <w:rsid w:val="005B1652"/>
    <w:rsid w:val="005B1DC6"/>
    <w:rsid w:val="005B224F"/>
    <w:rsid w:val="005B35FB"/>
    <w:rsid w:val="005B400F"/>
    <w:rsid w:val="005B5A63"/>
    <w:rsid w:val="005B7FB0"/>
    <w:rsid w:val="005C0E0E"/>
    <w:rsid w:val="005C1002"/>
    <w:rsid w:val="005C1102"/>
    <w:rsid w:val="005C17A3"/>
    <w:rsid w:val="005C1C9B"/>
    <w:rsid w:val="005C28A6"/>
    <w:rsid w:val="005C478C"/>
    <w:rsid w:val="005C4E0B"/>
    <w:rsid w:val="005C6F32"/>
    <w:rsid w:val="005C6F64"/>
    <w:rsid w:val="005C79FC"/>
    <w:rsid w:val="005D001C"/>
    <w:rsid w:val="005D16C8"/>
    <w:rsid w:val="005D3CD6"/>
    <w:rsid w:val="005D3E06"/>
    <w:rsid w:val="005D4C08"/>
    <w:rsid w:val="005D4E67"/>
    <w:rsid w:val="005D51FC"/>
    <w:rsid w:val="005D5AA9"/>
    <w:rsid w:val="005D60A3"/>
    <w:rsid w:val="005E08EC"/>
    <w:rsid w:val="005E314B"/>
    <w:rsid w:val="005E3494"/>
    <w:rsid w:val="005E3586"/>
    <w:rsid w:val="005E40A9"/>
    <w:rsid w:val="005E54B3"/>
    <w:rsid w:val="005E59FE"/>
    <w:rsid w:val="005E72CF"/>
    <w:rsid w:val="005F023A"/>
    <w:rsid w:val="005F1380"/>
    <w:rsid w:val="005F13D7"/>
    <w:rsid w:val="005F1B8E"/>
    <w:rsid w:val="005F3BDD"/>
    <w:rsid w:val="005F429B"/>
    <w:rsid w:val="005F516A"/>
    <w:rsid w:val="005F5C73"/>
    <w:rsid w:val="005F65EB"/>
    <w:rsid w:val="005F69A5"/>
    <w:rsid w:val="005F6F46"/>
    <w:rsid w:val="006003F8"/>
    <w:rsid w:val="00600784"/>
    <w:rsid w:val="006025DC"/>
    <w:rsid w:val="006043FD"/>
    <w:rsid w:val="0060440F"/>
    <w:rsid w:val="00605F18"/>
    <w:rsid w:val="0060668F"/>
    <w:rsid w:val="00606855"/>
    <w:rsid w:val="00606FBA"/>
    <w:rsid w:val="006073CB"/>
    <w:rsid w:val="00610754"/>
    <w:rsid w:val="006110EC"/>
    <w:rsid w:val="00611528"/>
    <w:rsid w:val="00611849"/>
    <w:rsid w:val="00611B15"/>
    <w:rsid w:val="00612158"/>
    <w:rsid w:val="00614165"/>
    <w:rsid w:val="0061418D"/>
    <w:rsid w:val="006164F8"/>
    <w:rsid w:val="00616DC2"/>
    <w:rsid w:val="006171A2"/>
    <w:rsid w:val="00617CC3"/>
    <w:rsid w:val="00617D2E"/>
    <w:rsid w:val="00617DFF"/>
    <w:rsid w:val="00620189"/>
    <w:rsid w:val="00620406"/>
    <w:rsid w:val="006223AE"/>
    <w:rsid w:val="00622E5E"/>
    <w:rsid w:val="00623503"/>
    <w:rsid w:val="00623DAC"/>
    <w:rsid w:val="0062498D"/>
    <w:rsid w:val="006256EB"/>
    <w:rsid w:val="00626776"/>
    <w:rsid w:val="0062731D"/>
    <w:rsid w:val="00630B6F"/>
    <w:rsid w:val="00631079"/>
    <w:rsid w:val="0063226F"/>
    <w:rsid w:val="006331ED"/>
    <w:rsid w:val="0063462A"/>
    <w:rsid w:val="00634995"/>
    <w:rsid w:val="00634A5F"/>
    <w:rsid w:val="00636D6F"/>
    <w:rsid w:val="00637799"/>
    <w:rsid w:val="0063780A"/>
    <w:rsid w:val="0064008C"/>
    <w:rsid w:val="006407AA"/>
    <w:rsid w:val="00640E51"/>
    <w:rsid w:val="00641746"/>
    <w:rsid w:val="006427DF"/>
    <w:rsid w:val="0064356C"/>
    <w:rsid w:val="00643BBF"/>
    <w:rsid w:val="00643C5B"/>
    <w:rsid w:val="00643F94"/>
    <w:rsid w:val="00644C7D"/>
    <w:rsid w:val="006454ED"/>
    <w:rsid w:val="0064672F"/>
    <w:rsid w:val="006469E9"/>
    <w:rsid w:val="006505DC"/>
    <w:rsid w:val="00651135"/>
    <w:rsid w:val="006531CD"/>
    <w:rsid w:val="00654346"/>
    <w:rsid w:val="00655800"/>
    <w:rsid w:val="00655D5D"/>
    <w:rsid w:val="00656DD2"/>
    <w:rsid w:val="0065770F"/>
    <w:rsid w:val="0065773A"/>
    <w:rsid w:val="0066035B"/>
    <w:rsid w:val="00660983"/>
    <w:rsid w:val="00663E7F"/>
    <w:rsid w:val="00664E93"/>
    <w:rsid w:val="0066690A"/>
    <w:rsid w:val="00666CF2"/>
    <w:rsid w:val="006700BB"/>
    <w:rsid w:val="006703C2"/>
    <w:rsid w:val="0067086F"/>
    <w:rsid w:val="00671DF4"/>
    <w:rsid w:val="0067274E"/>
    <w:rsid w:val="00674AA5"/>
    <w:rsid w:val="0067651B"/>
    <w:rsid w:val="00677432"/>
    <w:rsid w:val="006829E9"/>
    <w:rsid w:val="006839B8"/>
    <w:rsid w:val="00683F28"/>
    <w:rsid w:val="00685A90"/>
    <w:rsid w:val="0068682D"/>
    <w:rsid w:val="00686D80"/>
    <w:rsid w:val="006905AE"/>
    <w:rsid w:val="00691F6B"/>
    <w:rsid w:val="00693E67"/>
    <w:rsid w:val="0069402D"/>
    <w:rsid w:val="00695208"/>
    <w:rsid w:val="00697CED"/>
    <w:rsid w:val="006A0ABC"/>
    <w:rsid w:val="006A19DF"/>
    <w:rsid w:val="006A3286"/>
    <w:rsid w:val="006A3F5D"/>
    <w:rsid w:val="006A53F8"/>
    <w:rsid w:val="006A5B94"/>
    <w:rsid w:val="006B05C7"/>
    <w:rsid w:val="006B09A5"/>
    <w:rsid w:val="006B19F7"/>
    <w:rsid w:val="006B1EBE"/>
    <w:rsid w:val="006B24C6"/>
    <w:rsid w:val="006B4061"/>
    <w:rsid w:val="006B6619"/>
    <w:rsid w:val="006B6706"/>
    <w:rsid w:val="006B67C8"/>
    <w:rsid w:val="006B688F"/>
    <w:rsid w:val="006B7A34"/>
    <w:rsid w:val="006C116B"/>
    <w:rsid w:val="006C1668"/>
    <w:rsid w:val="006C2A0E"/>
    <w:rsid w:val="006C2F75"/>
    <w:rsid w:val="006C36E1"/>
    <w:rsid w:val="006C3F10"/>
    <w:rsid w:val="006C4040"/>
    <w:rsid w:val="006C45D3"/>
    <w:rsid w:val="006C7923"/>
    <w:rsid w:val="006D0BF4"/>
    <w:rsid w:val="006D1FEE"/>
    <w:rsid w:val="006D2EE0"/>
    <w:rsid w:val="006D3333"/>
    <w:rsid w:val="006D37E7"/>
    <w:rsid w:val="006D4266"/>
    <w:rsid w:val="006D53D8"/>
    <w:rsid w:val="006D60F8"/>
    <w:rsid w:val="006D6D42"/>
    <w:rsid w:val="006D731D"/>
    <w:rsid w:val="006D7598"/>
    <w:rsid w:val="006D7849"/>
    <w:rsid w:val="006D7CE5"/>
    <w:rsid w:val="006E1829"/>
    <w:rsid w:val="006E25E4"/>
    <w:rsid w:val="006E2C04"/>
    <w:rsid w:val="006E318A"/>
    <w:rsid w:val="006E374B"/>
    <w:rsid w:val="006E5331"/>
    <w:rsid w:val="006E5454"/>
    <w:rsid w:val="006E6546"/>
    <w:rsid w:val="006E6B16"/>
    <w:rsid w:val="006E7817"/>
    <w:rsid w:val="006F0056"/>
    <w:rsid w:val="006F046C"/>
    <w:rsid w:val="006F083E"/>
    <w:rsid w:val="006F0C97"/>
    <w:rsid w:val="006F0DBB"/>
    <w:rsid w:val="006F110E"/>
    <w:rsid w:val="006F1A19"/>
    <w:rsid w:val="006F2006"/>
    <w:rsid w:val="006F25B4"/>
    <w:rsid w:val="006F283A"/>
    <w:rsid w:val="006F2892"/>
    <w:rsid w:val="006F32AD"/>
    <w:rsid w:val="006F4363"/>
    <w:rsid w:val="006F4D1F"/>
    <w:rsid w:val="006F5F5F"/>
    <w:rsid w:val="006F62D0"/>
    <w:rsid w:val="006F7B07"/>
    <w:rsid w:val="006F7CAD"/>
    <w:rsid w:val="0070134B"/>
    <w:rsid w:val="007014F2"/>
    <w:rsid w:val="007016FF"/>
    <w:rsid w:val="007031CC"/>
    <w:rsid w:val="00703BB4"/>
    <w:rsid w:val="00703D8E"/>
    <w:rsid w:val="007050BA"/>
    <w:rsid w:val="00710A75"/>
    <w:rsid w:val="00711D65"/>
    <w:rsid w:val="00712AF1"/>
    <w:rsid w:val="00713ABF"/>
    <w:rsid w:val="00713BAB"/>
    <w:rsid w:val="00713E4B"/>
    <w:rsid w:val="007147A6"/>
    <w:rsid w:val="00714A5F"/>
    <w:rsid w:val="00714CD9"/>
    <w:rsid w:val="00716691"/>
    <w:rsid w:val="007169CB"/>
    <w:rsid w:val="00716A0B"/>
    <w:rsid w:val="00720256"/>
    <w:rsid w:val="00720418"/>
    <w:rsid w:val="0072149C"/>
    <w:rsid w:val="00723545"/>
    <w:rsid w:val="00724EB1"/>
    <w:rsid w:val="00727BB7"/>
    <w:rsid w:val="0073067B"/>
    <w:rsid w:val="007316C2"/>
    <w:rsid w:val="0073318C"/>
    <w:rsid w:val="007364FE"/>
    <w:rsid w:val="0074028F"/>
    <w:rsid w:val="007413A8"/>
    <w:rsid w:val="007413AB"/>
    <w:rsid w:val="00743596"/>
    <w:rsid w:val="0074517C"/>
    <w:rsid w:val="007458DE"/>
    <w:rsid w:val="00745AE4"/>
    <w:rsid w:val="007472B6"/>
    <w:rsid w:val="00751311"/>
    <w:rsid w:val="007527F6"/>
    <w:rsid w:val="0075288E"/>
    <w:rsid w:val="007528DE"/>
    <w:rsid w:val="00752DC7"/>
    <w:rsid w:val="007549A5"/>
    <w:rsid w:val="00755138"/>
    <w:rsid w:val="00755A83"/>
    <w:rsid w:val="007627F4"/>
    <w:rsid w:val="007629F7"/>
    <w:rsid w:val="007631AA"/>
    <w:rsid w:val="00763774"/>
    <w:rsid w:val="00765F99"/>
    <w:rsid w:val="00766AEF"/>
    <w:rsid w:val="007704F3"/>
    <w:rsid w:val="007706AA"/>
    <w:rsid w:val="00770CEB"/>
    <w:rsid w:val="00771834"/>
    <w:rsid w:val="007723B3"/>
    <w:rsid w:val="007756CF"/>
    <w:rsid w:val="007774B8"/>
    <w:rsid w:val="00780A79"/>
    <w:rsid w:val="00780F06"/>
    <w:rsid w:val="007839ED"/>
    <w:rsid w:val="00783A47"/>
    <w:rsid w:val="00784A00"/>
    <w:rsid w:val="00784E51"/>
    <w:rsid w:val="007861FE"/>
    <w:rsid w:val="00786D49"/>
    <w:rsid w:val="007900E7"/>
    <w:rsid w:val="00790522"/>
    <w:rsid w:val="0079113E"/>
    <w:rsid w:val="00791BD0"/>
    <w:rsid w:val="007923CE"/>
    <w:rsid w:val="00792CF0"/>
    <w:rsid w:val="00792E70"/>
    <w:rsid w:val="00793793"/>
    <w:rsid w:val="00794371"/>
    <w:rsid w:val="007950F0"/>
    <w:rsid w:val="0079576E"/>
    <w:rsid w:val="007957BF"/>
    <w:rsid w:val="00796584"/>
    <w:rsid w:val="00797FFD"/>
    <w:rsid w:val="007A0131"/>
    <w:rsid w:val="007A10C8"/>
    <w:rsid w:val="007A1773"/>
    <w:rsid w:val="007A5A69"/>
    <w:rsid w:val="007A5F9F"/>
    <w:rsid w:val="007A6604"/>
    <w:rsid w:val="007B0186"/>
    <w:rsid w:val="007B2A58"/>
    <w:rsid w:val="007B33FF"/>
    <w:rsid w:val="007B3952"/>
    <w:rsid w:val="007B4151"/>
    <w:rsid w:val="007B606B"/>
    <w:rsid w:val="007B60F4"/>
    <w:rsid w:val="007B7085"/>
    <w:rsid w:val="007C0496"/>
    <w:rsid w:val="007C0C7B"/>
    <w:rsid w:val="007C1349"/>
    <w:rsid w:val="007C2C4E"/>
    <w:rsid w:val="007C34C8"/>
    <w:rsid w:val="007C6524"/>
    <w:rsid w:val="007D1A78"/>
    <w:rsid w:val="007D4ABE"/>
    <w:rsid w:val="007D4DFE"/>
    <w:rsid w:val="007D5BE8"/>
    <w:rsid w:val="007D6BC8"/>
    <w:rsid w:val="007D7D29"/>
    <w:rsid w:val="007D7F8E"/>
    <w:rsid w:val="007E1DB7"/>
    <w:rsid w:val="007E3279"/>
    <w:rsid w:val="007E3A15"/>
    <w:rsid w:val="007E3B79"/>
    <w:rsid w:val="007E52EF"/>
    <w:rsid w:val="007E5580"/>
    <w:rsid w:val="007E7839"/>
    <w:rsid w:val="007F0868"/>
    <w:rsid w:val="007F096C"/>
    <w:rsid w:val="007F0EAA"/>
    <w:rsid w:val="007F2ADE"/>
    <w:rsid w:val="007F41E4"/>
    <w:rsid w:val="007F6EFD"/>
    <w:rsid w:val="008005FB"/>
    <w:rsid w:val="00800784"/>
    <w:rsid w:val="00800D86"/>
    <w:rsid w:val="0080269B"/>
    <w:rsid w:val="008059A9"/>
    <w:rsid w:val="008076BD"/>
    <w:rsid w:val="00810352"/>
    <w:rsid w:val="00811F8E"/>
    <w:rsid w:val="00811FF6"/>
    <w:rsid w:val="00812DF6"/>
    <w:rsid w:val="00813907"/>
    <w:rsid w:val="00813D08"/>
    <w:rsid w:val="00820715"/>
    <w:rsid w:val="008217C9"/>
    <w:rsid w:val="00821F51"/>
    <w:rsid w:val="00821FF9"/>
    <w:rsid w:val="008220EE"/>
    <w:rsid w:val="0082350E"/>
    <w:rsid w:val="00823744"/>
    <w:rsid w:val="00823872"/>
    <w:rsid w:val="00824638"/>
    <w:rsid w:val="0082469C"/>
    <w:rsid w:val="00824E54"/>
    <w:rsid w:val="00825E90"/>
    <w:rsid w:val="00827A39"/>
    <w:rsid w:val="00827CB3"/>
    <w:rsid w:val="008303BF"/>
    <w:rsid w:val="00831264"/>
    <w:rsid w:val="00832089"/>
    <w:rsid w:val="008323BA"/>
    <w:rsid w:val="00833702"/>
    <w:rsid w:val="00835DDF"/>
    <w:rsid w:val="008366AA"/>
    <w:rsid w:val="00836897"/>
    <w:rsid w:val="008369C1"/>
    <w:rsid w:val="0083782B"/>
    <w:rsid w:val="00840D37"/>
    <w:rsid w:val="00841076"/>
    <w:rsid w:val="00841A9F"/>
    <w:rsid w:val="00841DA5"/>
    <w:rsid w:val="00841E42"/>
    <w:rsid w:val="00842533"/>
    <w:rsid w:val="00842654"/>
    <w:rsid w:val="00843613"/>
    <w:rsid w:val="0084498C"/>
    <w:rsid w:val="008449A0"/>
    <w:rsid w:val="008469CD"/>
    <w:rsid w:val="008502A5"/>
    <w:rsid w:val="00852301"/>
    <w:rsid w:val="00853063"/>
    <w:rsid w:val="0085320B"/>
    <w:rsid w:val="0085378F"/>
    <w:rsid w:val="00854A13"/>
    <w:rsid w:val="0085512D"/>
    <w:rsid w:val="0085626D"/>
    <w:rsid w:val="00856F63"/>
    <w:rsid w:val="00857BF8"/>
    <w:rsid w:val="00860A2D"/>
    <w:rsid w:val="00860B50"/>
    <w:rsid w:val="00861260"/>
    <w:rsid w:val="00861BC0"/>
    <w:rsid w:val="0086230D"/>
    <w:rsid w:val="00863344"/>
    <w:rsid w:val="00864E82"/>
    <w:rsid w:val="00866FE0"/>
    <w:rsid w:val="00867485"/>
    <w:rsid w:val="00870401"/>
    <w:rsid w:val="00870CBF"/>
    <w:rsid w:val="00871972"/>
    <w:rsid w:val="00871E57"/>
    <w:rsid w:val="0087282B"/>
    <w:rsid w:val="00872B60"/>
    <w:rsid w:val="00873489"/>
    <w:rsid w:val="008750FF"/>
    <w:rsid w:val="008754D9"/>
    <w:rsid w:val="0087712B"/>
    <w:rsid w:val="00880AF8"/>
    <w:rsid w:val="00881B75"/>
    <w:rsid w:val="00881C06"/>
    <w:rsid w:val="00881C7F"/>
    <w:rsid w:val="0088280D"/>
    <w:rsid w:val="00882CC0"/>
    <w:rsid w:val="00887688"/>
    <w:rsid w:val="008919ED"/>
    <w:rsid w:val="00891F4B"/>
    <w:rsid w:val="00895C1F"/>
    <w:rsid w:val="0089681E"/>
    <w:rsid w:val="00896FCA"/>
    <w:rsid w:val="00897FC9"/>
    <w:rsid w:val="008A0DC8"/>
    <w:rsid w:val="008A0FB5"/>
    <w:rsid w:val="008A11A9"/>
    <w:rsid w:val="008A2E1C"/>
    <w:rsid w:val="008A39DF"/>
    <w:rsid w:val="008A4A56"/>
    <w:rsid w:val="008A5034"/>
    <w:rsid w:val="008A5363"/>
    <w:rsid w:val="008A5728"/>
    <w:rsid w:val="008A62A1"/>
    <w:rsid w:val="008A7880"/>
    <w:rsid w:val="008B0563"/>
    <w:rsid w:val="008B4A8A"/>
    <w:rsid w:val="008B5049"/>
    <w:rsid w:val="008B5F35"/>
    <w:rsid w:val="008B5F49"/>
    <w:rsid w:val="008B62E4"/>
    <w:rsid w:val="008B72EB"/>
    <w:rsid w:val="008C0294"/>
    <w:rsid w:val="008C0588"/>
    <w:rsid w:val="008C2555"/>
    <w:rsid w:val="008C2D1D"/>
    <w:rsid w:val="008C2FC7"/>
    <w:rsid w:val="008C42AB"/>
    <w:rsid w:val="008C5521"/>
    <w:rsid w:val="008C6C56"/>
    <w:rsid w:val="008C7533"/>
    <w:rsid w:val="008D0AA3"/>
    <w:rsid w:val="008D0E20"/>
    <w:rsid w:val="008D2294"/>
    <w:rsid w:val="008D2484"/>
    <w:rsid w:val="008D2FDD"/>
    <w:rsid w:val="008D4FE1"/>
    <w:rsid w:val="008D5E3B"/>
    <w:rsid w:val="008D7B43"/>
    <w:rsid w:val="008E0D20"/>
    <w:rsid w:val="008E1919"/>
    <w:rsid w:val="008E1A74"/>
    <w:rsid w:val="008E2AB9"/>
    <w:rsid w:val="008E429C"/>
    <w:rsid w:val="008E4FAF"/>
    <w:rsid w:val="008E5E21"/>
    <w:rsid w:val="008E72B5"/>
    <w:rsid w:val="008F0302"/>
    <w:rsid w:val="008F0816"/>
    <w:rsid w:val="008F0D8E"/>
    <w:rsid w:val="008F1A27"/>
    <w:rsid w:val="008F2EA9"/>
    <w:rsid w:val="008F327D"/>
    <w:rsid w:val="008F3643"/>
    <w:rsid w:val="008F3D1F"/>
    <w:rsid w:val="008F5671"/>
    <w:rsid w:val="008F5889"/>
    <w:rsid w:val="008F76C7"/>
    <w:rsid w:val="008F77BD"/>
    <w:rsid w:val="008F79D4"/>
    <w:rsid w:val="00900B6C"/>
    <w:rsid w:val="00902923"/>
    <w:rsid w:val="00902AED"/>
    <w:rsid w:val="009038BE"/>
    <w:rsid w:val="00903AEF"/>
    <w:rsid w:val="00904C8D"/>
    <w:rsid w:val="00904E73"/>
    <w:rsid w:val="0090630A"/>
    <w:rsid w:val="00906D75"/>
    <w:rsid w:val="0091150C"/>
    <w:rsid w:val="009118CB"/>
    <w:rsid w:val="00911CD9"/>
    <w:rsid w:val="00912560"/>
    <w:rsid w:val="0091284B"/>
    <w:rsid w:val="00912A20"/>
    <w:rsid w:val="00912F3C"/>
    <w:rsid w:val="0091357D"/>
    <w:rsid w:val="0091396A"/>
    <w:rsid w:val="00914226"/>
    <w:rsid w:val="0091481D"/>
    <w:rsid w:val="00914DE0"/>
    <w:rsid w:val="00920D89"/>
    <w:rsid w:val="00921387"/>
    <w:rsid w:val="0092241F"/>
    <w:rsid w:val="009225B4"/>
    <w:rsid w:val="009252A3"/>
    <w:rsid w:val="009256A6"/>
    <w:rsid w:val="00926F38"/>
    <w:rsid w:val="00927064"/>
    <w:rsid w:val="009270E0"/>
    <w:rsid w:val="00927B82"/>
    <w:rsid w:val="00931B91"/>
    <w:rsid w:val="0093205A"/>
    <w:rsid w:val="00932C79"/>
    <w:rsid w:val="009336FA"/>
    <w:rsid w:val="00933E7D"/>
    <w:rsid w:val="00934CAF"/>
    <w:rsid w:val="00935128"/>
    <w:rsid w:val="00935EFE"/>
    <w:rsid w:val="00936505"/>
    <w:rsid w:val="0093662D"/>
    <w:rsid w:val="00936CF6"/>
    <w:rsid w:val="00940115"/>
    <w:rsid w:val="00941CEB"/>
    <w:rsid w:val="009422A8"/>
    <w:rsid w:val="00943C2C"/>
    <w:rsid w:val="0094647A"/>
    <w:rsid w:val="00946C61"/>
    <w:rsid w:val="00946D6A"/>
    <w:rsid w:val="00947307"/>
    <w:rsid w:val="00947B36"/>
    <w:rsid w:val="00947C7C"/>
    <w:rsid w:val="00950B55"/>
    <w:rsid w:val="009520A4"/>
    <w:rsid w:val="00953DAE"/>
    <w:rsid w:val="00953E3C"/>
    <w:rsid w:val="00955B5C"/>
    <w:rsid w:val="0095632D"/>
    <w:rsid w:val="00956B85"/>
    <w:rsid w:val="00962AAA"/>
    <w:rsid w:val="00963D57"/>
    <w:rsid w:val="00965F9C"/>
    <w:rsid w:val="00966573"/>
    <w:rsid w:val="00966E70"/>
    <w:rsid w:val="00970034"/>
    <w:rsid w:val="009704D5"/>
    <w:rsid w:val="00970A7F"/>
    <w:rsid w:val="00970DC4"/>
    <w:rsid w:val="00972FD3"/>
    <w:rsid w:val="00975130"/>
    <w:rsid w:val="009751D4"/>
    <w:rsid w:val="00975E58"/>
    <w:rsid w:val="00977990"/>
    <w:rsid w:val="00980246"/>
    <w:rsid w:val="00980388"/>
    <w:rsid w:val="00980396"/>
    <w:rsid w:val="009812A9"/>
    <w:rsid w:val="0098141D"/>
    <w:rsid w:val="009816AA"/>
    <w:rsid w:val="009837B3"/>
    <w:rsid w:val="00983BEC"/>
    <w:rsid w:val="0098528D"/>
    <w:rsid w:val="009873BE"/>
    <w:rsid w:val="00987FC4"/>
    <w:rsid w:val="00990A4C"/>
    <w:rsid w:val="00992B03"/>
    <w:rsid w:val="00993813"/>
    <w:rsid w:val="00993A1E"/>
    <w:rsid w:val="009945A1"/>
    <w:rsid w:val="00995CB0"/>
    <w:rsid w:val="0099614D"/>
    <w:rsid w:val="00996E67"/>
    <w:rsid w:val="009A1AE0"/>
    <w:rsid w:val="009A29CC"/>
    <w:rsid w:val="009A51B9"/>
    <w:rsid w:val="009A6857"/>
    <w:rsid w:val="009A7DAA"/>
    <w:rsid w:val="009B1B6F"/>
    <w:rsid w:val="009B20FB"/>
    <w:rsid w:val="009B3693"/>
    <w:rsid w:val="009B3A0D"/>
    <w:rsid w:val="009B3D77"/>
    <w:rsid w:val="009B58CB"/>
    <w:rsid w:val="009C0415"/>
    <w:rsid w:val="009C0A3C"/>
    <w:rsid w:val="009C158E"/>
    <w:rsid w:val="009C3D75"/>
    <w:rsid w:val="009C6C44"/>
    <w:rsid w:val="009C7600"/>
    <w:rsid w:val="009C7A37"/>
    <w:rsid w:val="009C7EA0"/>
    <w:rsid w:val="009D08C6"/>
    <w:rsid w:val="009D0C63"/>
    <w:rsid w:val="009D0E09"/>
    <w:rsid w:val="009D14CF"/>
    <w:rsid w:val="009D248D"/>
    <w:rsid w:val="009D3977"/>
    <w:rsid w:val="009D3CC6"/>
    <w:rsid w:val="009D5124"/>
    <w:rsid w:val="009D5944"/>
    <w:rsid w:val="009D6E2C"/>
    <w:rsid w:val="009D76BC"/>
    <w:rsid w:val="009D7B01"/>
    <w:rsid w:val="009E1163"/>
    <w:rsid w:val="009E44C1"/>
    <w:rsid w:val="009F4381"/>
    <w:rsid w:val="009F625E"/>
    <w:rsid w:val="009F6850"/>
    <w:rsid w:val="009F76F7"/>
    <w:rsid w:val="00A00614"/>
    <w:rsid w:val="00A007C8"/>
    <w:rsid w:val="00A00D2C"/>
    <w:rsid w:val="00A018B2"/>
    <w:rsid w:val="00A03238"/>
    <w:rsid w:val="00A035E9"/>
    <w:rsid w:val="00A04D1D"/>
    <w:rsid w:val="00A07420"/>
    <w:rsid w:val="00A103A5"/>
    <w:rsid w:val="00A12EFD"/>
    <w:rsid w:val="00A13D0F"/>
    <w:rsid w:val="00A13FE9"/>
    <w:rsid w:val="00A14CFD"/>
    <w:rsid w:val="00A14ECD"/>
    <w:rsid w:val="00A15414"/>
    <w:rsid w:val="00A16393"/>
    <w:rsid w:val="00A1757C"/>
    <w:rsid w:val="00A20039"/>
    <w:rsid w:val="00A20676"/>
    <w:rsid w:val="00A2084A"/>
    <w:rsid w:val="00A20EF2"/>
    <w:rsid w:val="00A211A7"/>
    <w:rsid w:val="00A213AB"/>
    <w:rsid w:val="00A223BA"/>
    <w:rsid w:val="00A240D6"/>
    <w:rsid w:val="00A24260"/>
    <w:rsid w:val="00A24FB4"/>
    <w:rsid w:val="00A24FC6"/>
    <w:rsid w:val="00A258AC"/>
    <w:rsid w:val="00A265B6"/>
    <w:rsid w:val="00A26946"/>
    <w:rsid w:val="00A26C43"/>
    <w:rsid w:val="00A27D0B"/>
    <w:rsid w:val="00A30914"/>
    <w:rsid w:val="00A30D8E"/>
    <w:rsid w:val="00A320F1"/>
    <w:rsid w:val="00A336FF"/>
    <w:rsid w:val="00A34FC8"/>
    <w:rsid w:val="00A368EC"/>
    <w:rsid w:val="00A37BBF"/>
    <w:rsid w:val="00A43A92"/>
    <w:rsid w:val="00A43BAF"/>
    <w:rsid w:val="00A4412A"/>
    <w:rsid w:val="00A44372"/>
    <w:rsid w:val="00A44D85"/>
    <w:rsid w:val="00A451CA"/>
    <w:rsid w:val="00A50053"/>
    <w:rsid w:val="00A505B1"/>
    <w:rsid w:val="00A5097A"/>
    <w:rsid w:val="00A50CA1"/>
    <w:rsid w:val="00A537AC"/>
    <w:rsid w:val="00A60360"/>
    <w:rsid w:val="00A605A9"/>
    <w:rsid w:val="00A60762"/>
    <w:rsid w:val="00A61CEB"/>
    <w:rsid w:val="00A62311"/>
    <w:rsid w:val="00A63CD6"/>
    <w:rsid w:val="00A6420F"/>
    <w:rsid w:val="00A65AFB"/>
    <w:rsid w:val="00A6603F"/>
    <w:rsid w:val="00A66A51"/>
    <w:rsid w:val="00A6729D"/>
    <w:rsid w:val="00A70033"/>
    <w:rsid w:val="00A725E1"/>
    <w:rsid w:val="00A727CE"/>
    <w:rsid w:val="00A7435C"/>
    <w:rsid w:val="00A743AA"/>
    <w:rsid w:val="00A74ECB"/>
    <w:rsid w:val="00A763D4"/>
    <w:rsid w:val="00A80A73"/>
    <w:rsid w:val="00A81B52"/>
    <w:rsid w:val="00A81EF8"/>
    <w:rsid w:val="00A8213F"/>
    <w:rsid w:val="00A82F61"/>
    <w:rsid w:val="00A84257"/>
    <w:rsid w:val="00A843EF"/>
    <w:rsid w:val="00A85BF2"/>
    <w:rsid w:val="00A910E5"/>
    <w:rsid w:val="00A9447D"/>
    <w:rsid w:val="00A945A0"/>
    <w:rsid w:val="00A94A79"/>
    <w:rsid w:val="00A95FE4"/>
    <w:rsid w:val="00A967ED"/>
    <w:rsid w:val="00A96F65"/>
    <w:rsid w:val="00AA0CE7"/>
    <w:rsid w:val="00AA22FC"/>
    <w:rsid w:val="00AA3EF6"/>
    <w:rsid w:val="00AA4774"/>
    <w:rsid w:val="00AA49E0"/>
    <w:rsid w:val="00AA56F3"/>
    <w:rsid w:val="00AA59F3"/>
    <w:rsid w:val="00AA70D7"/>
    <w:rsid w:val="00AA71FF"/>
    <w:rsid w:val="00AA7865"/>
    <w:rsid w:val="00AA7DD1"/>
    <w:rsid w:val="00AB0B73"/>
    <w:rsid w:val="00AB195B"/>
    <w:rsid w:val="00AB361F"/>
    <w:rsid w:val="00AB3A63"/>
    <w:rsid w:val="00AB3C6F"/>
    <w:rsid w:val="00AB3E40"/>
    <w:rsid w:val="00AB4063"/>
    <w:rsid w:val="00AB4B91"/>
    <w:rsid w:val="00AB5422"/>
    <w:rsid w:val="00AB58BD"/>
    <w:rsid w:val="00AB5958"/>
    <w:rsid w:val="00AC0905"/>
    <w:rsid w:val="00AC11B7"/>
    <w:rsid w:val="00AC27D8"/>
    <w:rsid w:val="00AC4461"/>
    <w:rsid w:val="00AC474E"/>
    <w:rsid w:val="00AC5FBA"/>
    <w:rsid w:val="00AC6131"/>
    <w:rsid w:val="00AC666C"/>
    <w:rsid w:val="00AD1CA3"/>
    <w:rsid w:val="00AD2392"/>
    <w:rsid w:val="00AD487D"/>
    <w:rsid w:val="00AD56FC"/>
    <w:rsid w:val="00AD705D"/>
    <w:rsid w:val="00AD70B3"/>
    <w:rsid w:val="00AD7846"/>
    <w:rsid w:val="00AD7F1F"/>
    <w:rsid w:val="00AE04F0"/>
    <w:rsid w:val="00AE0B28"/>
    <w:rsid w:val="00AE1778"/>
    <w:rsid w:val="00AE2032"/>
    <w:rsid w:val="00AE248E"/>
    <w:rsid w:val="00AE31B2"/>
    <w:rsid w:val="00AE38E3"/>
    <w:rsid w:val="00AE418A"/>
    <w:rsid w:val="00AE490E"/>
    <w:rsid w:val="00AE4B23"/>
    <w:rsid w:val="00AE6B49"/>
    <w:rsid w:val="00AE7BE6"/>
    <w:rsid w:val="00AE7FEC"/>
    <w:rsid w:val="00AF0C09"/>
    <w:rsid w:val="00AF11B3"/>
    <w:rsid w:val="00AF1C99"/>
    <w:rsid w:val="00AF2649"/>
    <w:rsid w:val="00AF2B26"/>
    <w:rsid w:val="00AF3080"/>
    <w:rsid w:val="00AF3529"/>
    <w:rsid w:val="00AF35C5"/>
    <w:rsid w:val="00AF4613"/>
    <w:rsid w:val="00AF47B1"/>
    <w:rsid w:val="00AF4AB3"/>
    <w:rsid w:val="00B00114"/>
    <w:rsid w:val="00B00750"/>
    <w:rsid w:val="00B01D23"/>
    <w:rsid w:val="00B02A5F"/>
    <w:rsid w:val="00B05EA1"/>
    <w:rsid w:val="00B05FFD"/>
    <w:rsid w:val="00B07950"/>
    <w:rsid w:val="00B1059A"/>
    <w:rsid w:val="00B10E05"/>
    <w:rsid w:val="00B10E7C"/>
    <w:rsid w:val="00B12C88"/>
    <w:rsid w:val="00B1316F"/>
    <w:rsid w:val="00B14227"/>
    <w:rsid w:val="00B14364"/>
    <w:rsid w:val="00B1523D"/>
    <w:rsid w:val="00B152A2"/>
    <w:rsid w:val="00B16A10"/>
    <w:rsid w:val="00B17411"/>
    <w:rsid w:val="00B17C33"/>
    <w:rsid w:val="00B21C1E"/>
    <w:rsid w:val="00B22D92"/>
    <w:rsid w:val="00B2318A"/>
    <w:rsid w:val="00B236B9"/>
    <w:rsid w:val="00B247F7"/>
    <w:rsid w:val="00B251C9"/>
    <w:rsid w:val="00B25D9A"/>
    <w:rsid w:val="00B25F8C"/>
    <w:rsid w:val="00B260CE"/>
    <w:rsid w:val="00B26606"/>
    <w:rsid w:val="00B266AA"/>
    <w:rsid w:val="00B301A7"/>
    <w:rsid w:val="00B327B3"/>
    <w:rsid w:val="00B33597"/>
    <w:rsid w:val="00B350AB"/>
    <w:rsid w:val="00B35A59"/>
    <w:rsid w:val="00B37384"/>
    <w:rsid w:val="00B41AA9"/>
    <w:rsid w:val="00B43A79"/>
    <w:rsid w:val="00B443EE"/>
    <w:rsid w:val="00B45111"/>
    <w:rsid w:val="00B45191"/>
    <w:rsid w:val="00B463B7"/>
    <w:rsid w:val="00B469BD"/>
    <w:rsid w:val="00B4740D"/>
    <w:rsid w:val="00B50AC1"/>
    <w:rsid w:val="00B51D6D"/>
    <w:rsid w:val="00B53BD0"/>
    <w:rsid w:val="00B54201"/>
    <w:rsid w:val="00B54547"/>
    <w:rsid w:val="00B54AE2"/>
    <w:rsid w:val="00B54CD3"/>
    <w:rsid w:val="00B54F9B"/>
    <w:rsid w:val="00B55992"/>
    <w:rsid w:val="00B56383"/>
    <w:rsid w:val="00B5783D"/>
    <w:rsid w:val="00B57928"/>
    <w:rsid w:val="00B60E55"/>
    <w:rsid w:val="00B622D6"/>
    <w:rsid w:val="00B6253D"/>
    <w:rsid w:val="00B627B1"/>
    <w:rsid w:val="00B6327A"/>
    <w:rsid w:val="00B6646E"/>
    <w:rsid w:val="00B66EE8"/>
    <w:rsid w:val="00B750CA"/>
    <w:rsid w:val="00B756E2"/>
    <w:rsid w:val="00B7693A"/>
    <w:rsid w:val="00B76BA3"/>
    <w:rsid w:val="00B76E5D"/>
    <w:rsid w:val="00B7713E"/>
    <w:rsid w:val="00B77641"/>
    <w:rsid w:val="00B77DB7"/>
    <w:rsid w:val="00B81062"/>
    <w:rsid w:val="00B81CFF"/>
    <w:rsid w:val="00B83ABC"/>
    <w:rsid w:val="00B84A9D"/>
    <w:rsid w:val="00B854D3"/>
    <w:rsid w:val="00B855F9"/>
    <w:rsid w:val="00B86F8B"/>
    <w:rsid w:val="00B90FA1"/>
    <w:rsid w:val="00B93CC1"/>
    <w:rsid w:val="00B94EA8"/>
    <w:rsid w:val="00B96DB6"/>
    <w:rsid w:val="00B96DC2"/>
    <w:rsid w:val="00B96DD5"/>
    <w:rsid w:val="00B96F90"/>
    <w:rsid w:val="00B970C8"/>
    <w:rsid w:val="00B9751B"/>
    <w:rsid w:val="00BA033A"/>
    <w:rsid w:val="00BA3F69"/>
    <w:rsid w:val="00BA46DE"/>
    <w:rsid w:val="00BA4C0C"/>
    <w:rsid w:val="00BA4D57"/>
    <w:rsid w:val="00BA67A5"/>
    <w:rsid w:val="00BA6816"/>
    <w:rsid w:val="00BA735F"/>
    <w:rsid w:val="00BB0CCF"/>
    <w:rsid w:val="00BB21A8"/>
    <w:rsid w:val="00BB2F80"/>
    <w:rsid w:val="00BB45B6"/>
    <w:rsid w:val="00BB5246"/>
    <w:rsid w:val="00BB5B41"/>
    <w:rsid w:val="00BB611F"/>
    <w:rsid w:val="00BB6557"/>
    <w:rsid w:val="00BB726E"/>
    <w:rsid w:val="00BB760B"/>
    <w:rsid w:val="00BC0386"/>
    <w:rsid w:val="00BC0961"/>
    <w:rsid w:val="00BC152A"/>
    <w:rsid w:val="00BC15BF"/>
    <w:rsid w:val="00BC1879"/>
    <w:rsid w:val="00BC2A3D"/>
    <w:rsid w:val="00BC3215"/>
    <w:rsid w:val="00BC3542"/>
    <w:rsid w:val="00BC443C"/>
    <w:rsid w:val="00BC5CCC"/>
    <w:rsid w:val="00BC70F1"/>
    <w:rsid w:val="00BC7352"/>
    <w:rsid w:val="00BC774E"/>
    <w:rsid w:val="00BD0BC0"/>
    <w:rsid w:val="00BD164C"/>
    <w:rsid w:val="00BD1972"/>
    <w:rsid w:val="00BD1B45"/>
    <w:rsid w:val="00BD2749"/>
    <w:rsid w:val="00BD394A"/>
    <w:rsid w:val="00BD3CE8"/>
    <w:rsid w:val="00BD5D08"/>
    <w:rsid w:val="00BD647F"/>
    <w:rsid w:val="00BD6AE7"/>
    <w:rsid w:val="00BD70C8"/>
    <w:rsid w:val="00BE1BBB"/>
    <w:rsid w:val="00BE327D"/>
    <w:rsid w:val="00BE4D3B"/>
    <w:rsid w:val="00BE5214"/>
    <w:rsid w:val="00BE7FB9"/>
    <w:rsid w:val="00BF0054"/>
    <w:rsid w:val="00BF0633"/>
    <w:rsid w:val="00BF1091"/>
    <w:rsid w:val="00BF2847"/>
    <w:rsid w:val="00BF2E49"/>
    <w:rsid w:val="00BF4506"/>
    <w:rsid w:val="00BF46E9"/>
    <w:rsid w:val="00BF475E"/>
    <w:rsid w:val="00BF56CE"/>
    <w:rsid w:val="00BF61B1"/>
    <w:rsid w:val="00BF6C35"/>
    <w:rsid w:val="00C00422"/>
    <w:rsid w:val="00C00899"/>
    <w:rsid w:val="00C00D4F"/>
    <w:rsid w:val="00C00FD1"/>
    <w:rsid w:val="00C01976"/>
    <w:rsid w:val="00C01AEA"/>
    <w:rsid w:val="00C01EA1"/>
    <w:rsid w:val="00C0217F"/>
    <w:rsid w:val="00C0280A"/>
    <w:rsid w:val="00C02BD9"/>
    <w:rsid w:val="00C02F4E"/>
    <w:rsid w:val="00C032F0"/>
    <w:rsid w:val="00C03450"/>
    <w:rsid w:val="00C0573D"/>
    <w:rsid w:val="00C057C9"/>
    <w:rsid w:val="00C11282"/>
    <w:rsid w:val="00C12EEF"/>
    <w:rsid w:val="00C13D9F"/>
    <w:rsid w:val="00C147D0"/>
    <w:rsid w:val="00C14809"/>
    <w:rsid w:val="00C16563"/>
    <w:rsid w:val="00C1734B"/>
    <w:rsid w:val="00C205EB"/>
    <w:rsid w:val="00C22568"/>
    <w:rsid w:val="00C22A5B"/>
    <w:rsid w:val="00C234BA"/>
    <w:rsid w:val="00C235A2"/>
    <w:rsid w:val="00C242BF"/>
    <w:rsid w:val="00C25342"/>
    <w:rsid w:val="00C2557D"/>
    <w:rsid w:val="00C25688"/>
    <w:rsid w:val="00C25A65"/>
    <w:rsid w:val="00C25E46"/>
    <w:rsid w:val="00C26724"/>
    <w:rsid w:val="00C26C86"/>
    <w:rsid w:val="00C2755F"/>
    <w:rsid w:val="00C30074"/>
    <w:rsid w:val="00C300DF"/>
    <w:rsid w:val="00C31062"/>
    <w:rsid w:val="00C334C8"/>
    <w:rsid w:val="00C33825"/>
    <w:rsid w:val="00C33D9B"/>
    <w:rsid w:val="00C34045"/>
    <w:rsid w:val="00C35047"/>
    <w:rsid w:val="00C353E3"/>
    <w:rsid w:val="00C35DED"/>
    <w:rsid w:val="00C40D98"/>
    <w:rsid w:val="00C414E6"/>
    <w:rsid w:val="00C41B32"/>
    <w:rsid w:val="00C42801"/>
    <w:rsid w:val="00C431F3"/>
    <w:rsid w:val="00C4597F"/>
    <w:rsid w:val="00C467B3"/>
    <w:rsid w:val="00C47943"/>
    <w:rsid w:val="00C479AB"/>
    <w:rsid w:val="00C47F21"/>
    <w:rsid w:val="00C502A0"/>
    <w:rsid w:val="00C50A4A"/>
    <w:rsid w:val="00C51814"/>
    <w:rsid w:val="00C51976"/>
    <w:rsid w:val="00C51EC4"/>
    <w:rsid w:val="00C52E48"/>
    <w:rsid w:val="00C53DCF"/>
    <w:rsid w:val="00C5414B"/>
    <w:rsid w:val="00C553CB"/>
    <w:rsid w:val="00C55709"/>
    <w:rsid w:val="00C56211"/>
    <w:rsid w:val="00C56D44"/>
    <w:rsid w:val="00C5740C"/>
    <w:rsid w:val="00C57849"/>
    <w:rsid w:val="00C57DBF"/>
    <w:rsid w:val="00C6017B"/>
    <w:rsid w:val="00C605D4"/>
    <w:rsid w:val="00C606F2"/>
    <w:rsid w:val="00C6079A"/>
    <w:rsid w:val="00C60EAC"/>
    <w:rsid w:val="00C63364"/>
    <w:rsid w:val="00C63431"/>
    <w:rsid w:val="00C651CF"/>
    <w:rsid w:val="00C6558F"/>
    <w:rsid w:val="00C67850"/>
    <w:rsid w:val="00C70F5D"/>
    <w:rsid w:val="00C72A32"/>
    <w:rsid w:val="00C738DE"/>
    <w:rsid w:val="00C74339"/>
    <w:rsid w:val="00C744DC"/>
    <w:rsid w:val="00C74631"/>
    <w:rsid w:val="00C74AEA"/>
    <w:rsid w:val="00C75022"/>
    <w:rsid w:val="00C776A9"/>
    <w:rsid w:val="00C803F2"/>
    <w:rsid w:val="00C810BD"/>
    <w:rsid w:val="00C81C88"/>
    <w:rsid w:val="00C82544"/>
    <w:rsid w:val="00C82CF4"/>
    <w:rsid w:val="00C82FF1"/>
    <w:rsid w:val="00C833B8"/>
    <w:rsid w:val="00C838C5"/>
    <w:rsid w:val="00C8415E"/>
    <w:rsid w:val="00C846AD"/>
    <w:rsid w:val="00C873F2"/>
    <w:rsid w:val="00C91262"/>
    <w:rsid w:val="00C94548"/>
    <w:rsid w:val="00C945F6"/>
    <w:rsid w:val="00C94F84"/>
    <w:rsid w:val="00C96B92"/>
    <w:rsid w:val="00C96C43"/>
    <w:rsid w:val="00C9774F"/>
    <w:rsid w:val="00CA0CBC"/>
    <w:rsid w:val="00CA1567"/>
    <w:rsid w:val="00CA2FDD"/>
    <w:rsid w:val="00CA423E"/>
    <w:rsid w:val="00CA58E7"/>
    <w:rsid w:val="00CA5B3F"/>
    <w:rsid w:val="00CA5E56"/>
    <w:rsid w:val="00CA6455"/>
    <w:rsid w:val="00CA7E01"/>
    <w:rsid w:val="00CB045C"/>
    <w:rsid w:val="00CB0587"/>
    <w:rsid w:val="00CB0657"/>
    <w:rsid w:val="00CB126A"/>
    <w:rsid w:val="00CB1B6A"/>
    <w:rsid w:val="00CB3995"/>
    <w:rsid w:val="00CB63DD"/>
    <w:rsid w:val="00CB65C4"/>
    <w:rsid w:val="00CC0F4A"/>
    <w:rsid w:val="00CC1833"/>
    <w:rsid w:val="00CC1DD0"/>
    <w:rsid w:val="00CC272A"/>
    <w:rsid w:val="00CC4C69"/>
    <w:rsid w:val="00CC4F76"/>
    <w:rsid w:val="00CC54AF"/>
    <w:rsid w:val="00CC6510"/>
    <w:rsid w:val="00CC7441"/>
    <w:rsid w:val="00CC7720"/>
    <w:rsid w:val="00CC796D"/>
    <w:rsid w:val="00CC7A5D"/>
    <w:rsid w:val="00CD1380"/>
    <w:rsid w:val="00CD139F"/>
    <w:rsid w:val="00CD1539"/>
    <w:rsid w:val="00CD2245"/>
    <w:rsid w:val="00CD295A"/>
    <w:rsid w:val="00CD3393"/>
    <w:rsid w:val="00CD3DD6"/>
    <w:rsid w:val="00CD42DD"/>
    <w:rsid w:val="00CD4438"/>
    <w:rsid w:val="00CD4D06"/>
    <w:rsid w:val="00CD65B2"/>
    <w:rsid w:val="00CD718A"/>
    <w:rsid w:val="00CE1D21"/>
    <w:rsid w:val="00CE23C8"/>
    <w:rsid w:val="00CE261C"/>
    <w:rsid w:val="00CE2E60"/>
    <w:rsid w:val="00CE323C"/>
    <w:rsid w:val="00CE3D99"/>
    <w:rsid w:val="00CE3DBA"/>
    <w:rsid w:val="00CE4148"/>
    <w:rsid w:val="00CE4E18"/>
    <w:rsid w:val="00CF119B"/>
    <w:rsid w:val="00CF1379"/>
    <w:rsid w:val="00CF2965"/>
    <w:rsid w:val="00CF471A"/>
    <w:rsid w:val="00CF4CFB"/>
    <w:rsid w:val="00CF53AF"/>
    <w:rsid w:val="00CF6713"/>
    <w:rsid w:val="00CF6C28"/>
    <w:rsid w:val="00CF78B0"/>
    <w:rsid w:val="00D0088E"/>
    <w:rsid w:val="00D02F73"/>
    <w:rsid w:val="00D03DBB"/>
    <w:rsid w:val="00D04DAD"/>
    <w:rsid w:val="00D051EF"/>
    <w:rsid w:val="00D053C3"/>
    <w:rsid w:val="00D05867"/>
    <w:rsid w:val="00D0601D"/>
    <w:rsid w:val="00D06A73"/>
    <w:rsid w:val="00D06C20"/>
    <w:rsid w:val="00D06E59"/>
    <w:rsid w:val="00D071B2"/>
    <w:rsid w:val="00D07FD2"/>
    <w:rsid w:val="00D1122F"/>
    <w:rsid w:val="00D11ABD"/>
    <w:rsid w:val="00D12A46"/>
    <w:rsid w:val="00D13C24"/>
    <w:rsid w:val="00D15777"/>
    <w:rsid w:val="00D163AD"/>
    <w:rsid w:val="00D17816"/>
    <w:rsid w:val="00D2044F"/>
    <w:rsid w:val="00D207A4"/>
    <w:rsid w:val="00D208AD"/>
    <w:rsid w:val="00D216AC"/>
    <w:rsid w:val="00D24B7B"/>
    <w:rsid w:val="00D262DC"/>
    <w:rsid w:val="00D3244F"/>
    <w:rsid w:val="00D33BFE"/>
    <w:rsid w:val="00D343E5"/>
    <w:rsid w:val="00D352E3"/>
    <w:rsid w:val="00D353F4"/>
    <w:rsid w:val="00D35DA7"/>
    <w:rsid w:val="00D366D6"/>
    <w:rsid w:val="00D366FE"/>
    <w:rsid w:val="00D4001D"/>
    <w:rsid w:val="00D40F69"/>
    <w:rsid w:val="00D42CB3"/>
    <w:rsid w:val="00D4352C"/>
    <w:rsid w:val="00D43C9D"/>
    <w:rsid w:val="00D45419"/>
    <w:rsid w:val="00D50AF7"/>
    <w:rsid w:val="00D5201A"/>
    <w:rsid w:val="00D5323B"/>
    <w:rsid w:val="00D53B02"/>
    <w:rsid w:val="00D55DF9"/>
    <w:rsid w:val="00D55F62"/>
    <w:rsid w:val="00D602E6"/>
    <w:rsid w:val="00D60695"/>
    <w:rsid w:val="00D61398"/>
    <w:rsid w:val="00D645EC"/>
    <w:rsid w:val="00D64703"/>
    <w:rsid w:val="00D64747"/>
    <w:rsid w:val="00D661CE"/>
    <w:rsid w:val="00D6653C"/>
    <w:rsid w:val="00D67C62"/>
    <w:rsid w:val="00D71B7D"/>
    <w:rsid w:val="00D7379D"/>
    <w:rsid w:val="00D74A36"/>
    <w:rsid w:val="00D74C1D"/>
    <w:rsid w:val="00D755D4"/>
    <w:rsid w:val="00D763C7"/>
    <w:rsid w:val="00D769B4"/>
    <w:rsid w:val="00D76A22"/>
    <w:rsid w:val="00D76AA4"/>
    <w:rsid w:val="00D77D44"/>
    <w:rsid w:val="00D77EF3"/>
    <w:rsid w:val="00D80D44"/>
    <w:rsid w:val="00D829C1"/>
    <w:rsid w:val="00D84EFA"/>
    <w:rsid w:val="00D85EBE"/>
    <w:rsid w:val="00D908B1"/>
    <w:rsid w:val="00D90D5C"/>
    <w:rsid w:val="00D93429"/>
    <w:rsid w:val="00D93E37"/>
    <w:rsid w:val="00D94A10"/>
    <w:rsid w:val="00D94F8A"/>
    <w:rsid w:val="00D951A4"/>
    <w:rsid w:val="00D97163"/>
    <w:rsid w:val="00D971D2"/>
    <w:rsid w:val="00DA1746"/>
    <w:rsid w:val="00DA1F00"/>
    <w:rsid w:val="00DA1F45"/>
    <w:rsid w:val="00DA2266"/>
    <w:rsid w:val="00DA24DA"/>
    <w:rsid w:val="00DA30D7"/>
    <w:rsid w:val="00DA3247"/>
    <w:rsid w:val="00DA395E"/>
    <w:rsid w:val="00DA57F8"/>
    <w:rsid w:val="00DA5A33"/>
    <w:rsid w:val="00DA6054"/>
    <w:rsid w:val="00DA725B"/>
    <w:rsid w:val="00DB1155"/>
    <w:rsid w:val="00DB2330"/>
    <w:rsid w:val="00DB350C"/>
    <w:rsid w:val="00DB37AA"/>
    <w:rsid w:val="00DB38E3"/>
    <w:rsid w:val="00DB437C"/>
    <w:rsid w:val="00DB5A48"/>
    <w:rsid w:val="00DB6ADF"/>
    <w:rsid w:val="00DB79AB"/>
    <w:rsid w:val="00DC0EBF"/>
    <w:rsid w:val="00DC3C05"/>
    <w:rsid w:val="00DC4C95"/>
    <w:rsid w:val="00DC6293"/>
    <w:rsid w:val="00DC72A9"/>
    <w:rsid w:val="00DC7CBD"/>
    <w:rsid w:val="00DD20E9"/>
    <w:rsid w:val="00DD231B"/>
    <w:rsid w:val="00DD3218"/>
    <w:rsid w:val="00DD322C"/>
    <w:rsid w:val="00DD43CB"/>
    <w:rsid w:val="00DD477D"/>
    <w:rsid w:val="00DD63B5"/>
    <w:rsid w:val="00DD6B9A"/>
    <w:rsid w:val="00DD7713"/>
    <w:rsid w:val="00DE0E50"/>
    <w:rsid w:val="00DE1986"/>
    <w:rsid w:val="00DE34AD"/>
    <w:rsid w:val="00DE3DFC"/>
    <w:rsid w:val="00DE4A13"/>
    <w:rsid w:val="00DE4CFE"/>
    <w:rsid w:val="00DE59FE"/>
    <w:rsid w:val="00DE5AF4"/>
    <w:rsid w:val="00DF03A8"/>
    <w:rsid w:val="00DF1479"/>
    <w:rsid w:val="00DF265B"/>
    <w:rsid w:val="00DF4958"/>
    <w:rsid w:val="00DF498F"/>
    <w:rsid w:val="00DF4C6E"/>
    <w:rsid w:val="00DF4CA9"/>
    <w:rsid w:val="00DF5912"/>
    <w:rsid w:val="00DF6A3C"/>
    <w:rsid w:val="00DF6F12"/>
    <w:rsid w:val="00E00B83"/>
    <w:rsid w:val="00E01E35"/>
    <w:rsid w:val="00E0263C"/>
    <w:rsid w:val="00E03B13"/>
    <w:rsid w:val="00E05279"/>
    <w:rsid w:val="00E05758"/>
    <w:rsid w:val="00E05DF5"/>
    <w:rsid w:val="00E0692D"/>
    <w:rsid w:val="00E07493"/>
    <w:rsid w:val="00E07C8F"/>
    <w:rsid w:val="00E12479"/>
    <w:rsid w:val="00E15B54"/>
    <w:rsid w:val="00E166DF"/>
    <w:rsid w:val="00E17566"/>
    <w:rsid w:val="00E17A7C"/>
    <w:rsid w:val="00E20125"/>
    <w:rsid w:val="00E20F18"/>
    <w:rsid w:val="00E20FB0"/>
    <w:rsid w:val="00E21DF8"/>
    <w:rsid w:val="00E22A24"/>
    <w:rsid w:val="00E22E79"/>
    <w:rsid w:val="00E256CF"/>
    <w:rsid w:val="00E25C61"/>
    <w:rsid w:val="00E26F25"/>
    <w:rsid w:val="00E3088D"/>
    <w:rsid w:val="00E31C41"/>
    <w:rsid w:val="00E32154"/>
    <w:rsid w:val="00E33873"/>
    <w:rsid w:val="00E33BB8"/>
    <w:rsid w:val="00E33BF8"/>
    <w:rsid w:val="00E33D73"/>
    <w:rsid w:val="00E342E1"/>
    <w:rsid w:val="00E344E6"/>
    <w:rsid w:val="00E352BD"/>
    <w:rsid w:val="00E352C0"/>
    <w:rsid w:val="00E35D4B"/>
    <w:rsid w:val="00E36FA0"/>
    <w:rsid w:val="00E37EAB"/>
    <w:rsid w:val="00E37F43"/>
    <w:rsid w:val="00E412B9"/>
    <w:rsid w:val="00E413F3"/>
    <w:rsid w:val="00E415C1"/>
    <w:rsid w:val="00E4201D"/>
    <w:rsid w:val="00E453E7"/>
    <w:rsid w:val="00E45D12"/>
    <w:rsid w:val="00E45EBF"/>
    <w:rsid w:val="00E461BD"/>
    <w:rsid w:val="00E46293"/>
    <w:rsid w:val="00E47ED6"/>
    <w:rsid w:val="00E50B84"/>
    <w:rsid w:val="00E519D5"/>
    <w:rsid w:val="00E51CAE"/>
    <w:rsid w:val="00E521D5"/>
    <w:rsid w:val="00E52C3D"/>
    <w:rsid w:val="00E52C3E"/>
    <w:rsid w:val="00E52EEF"/>
    <w:rsid w:val="00E53D34"/>
    <w:rsid w:val="00E5413B"/>
    <w:rsid w:val="00E55033"/>
    <w:rsid w:val="00E55110"/>
    <w:rsid w:val="00E56BE0"/>
    <w:rsid w:val="00E6242E"/>
    <w:rsid w:val="00E64982"/>
    <w:rsid w:val="00E6539D"/>
    <w:rsid w:val="00E65B38"/>
    <w:rsid w:val="00E65D4A"/>
    <w:rsid w:val="00E67819"/>
    <w:rsid w:val="00E709D4"/>
    <w:rsid w:val="00E713BA"/>
    <w:rsid w:val="00E715F4"/>
    <w:rsid w:val="00E7175D"/>
    <w:rsid w:val="00E72DCA"/>
    <w:rsid w:val="00E72DD3"/>
    <w:rsid w:val="00E7370D"/>
    <w:rsid w:val="00E750C9"/>
    <w:rsid w:val="00E75D2D"/>
    <w:rsid w:val="00E76FCC"/>
    <w:rsid w:val="00E776E3"/>
    <w:rsid w:val="00E779F6"/>
    <w:rsid w:val="00E77DCC"/>
    <w:rsid w:val="00E77DEC"/>
    <w:rsid w:val="00E80202"/>
    <w:rsid w:val="00E80DAE"/>
    <w:rsid w:val="00E8112C"/>
    <w:rsid w:val="00E82C10"/>
    <w:rsid w:val="00E8332C"/>
    <w:rsid w:val="00E84F72"/>
    <w:rsid w:val="00E8569D"/>
    <w:rsid w:val="00E867C9"/>
    <w:rsid w:val="00E86A7E"/>
    <w:rsid w:val="00E86EB8"/>
    <w:rsid w:val="00E916D4"/>
    <w:rsid w:val="00E91EC3"/>
    <w:rsid w:val="00E92B78"/>
    <w:rsid w:val="00E932D5"/>
    <w:rsid w:val="00E938B9"/>
    <w:rsid w:val="00E942BE"/>
    <w:rsid w:val="00E95081"/>
    <w:rsid w:val="00E957FD"/>
    <w:rsid w:val="00E96BD3"/>
    <w:rsid w:val="00E9777B"/>
    <w:rsid w:val="00E97AD2"/>
    <w:rsid w:val="00EA12F1"/>
    <w:rsid w:val="00EA1925"/>
    <w:rsid w:val="00EA2471"/>
    <w:rsid w:val="00EA3568"/>
    <w:rsid w:val="00EA3FCC"/>
    <w:rsid w:val="00EA594C"/>
    <w:rsid w:val="00EA5D6A"/>
    <w:rsid w:val="00EA6C2C"/>
    <w:rsid w:val="00EA7409"/>
    <w:rsid w:val="00EA7698"/>
    <w:rsid w:val="00EB0692"/>
    <w:rsid w:val="00EB0BBB"/>
    <w:rsid w:val="00EB2A81"/>
    <w:rsid w:val="00EB342F"/>
    <w:rsid w:val="00EB3F0C"/>
    <w:rsid w:val="00EB4EA7"/>
    <w:rsid w:val="00EB51D8"/>
    <w:rsid w:val="00EB5BE6"/>
    <w:rsid w:val="00EB5DEB"/>
    <w:rsid w:val="00EB6C8B"/>
    <w:rsid w:val="00EB7322"/>
    <w:rsid w:val="00EB7AB4"/>
    <w:rsid w:val="00EC11DE"/>
    <w:rsid w:val="00EC161D"/>
    <w:rsid w:val="00EC20AF"/>
    <w:rsid w:val="00EC2727"/>
    <w:rsid w:val="00EC2983"/>
    <w:rsid w:val="00EC31F7"/>
    <w:rsid w:val="00EC4503"/>
    <w:rsid w:val="00EC4CBF"/>
    <w:rsid w:val="00EC5349"/>
    <w:rsid w:val="00EC6083"/>
    <w:rsid w:val="00EC6307"/>
    <w:rsid w:val="00EC6D1E"/>
    <w:rsid w:val="00EC6E1A"/>
    <w:rsid w:val="00EC7298"/>
    <w:rsid w:val="00ED074A"/>
    <w:rsid w:val="00ED0DB4"/>
    <w:rsid w:val="00ED0F99"/>
    <w:rsid w:val="00ED1295"/>
    <w:rsid w:val="00ED1C17"/>
    <w:rsid w:val="00ED2B9B"/>
    <w:rsid w:val="00ED4EFE"/>
    <w:rsid w:val="00ED5085"/>
    <w:rsid w:val="00ED5A45"/>
    <w:rsid w:val="00ED5D63"/>
    <w:rsid w:val="00ED5F12"/>
    <w:rsid w:val="00ED67BB"/>
    <w:rsid w:val="00ED693A"/>
    <w:rsid w:val="00ED7B57"/>
    <w:rsid w:val="00ED7E94"/>
    <w:rsid w:val="00EE285C"/>
    <w:rsid w:val="00EE3921"/>
    <w:rsid w:val="00EE408E"/>
    <w:rsid w:val="00EE4AB8"/>
    <w:rsid w:val="00EE5A32"/>
    <w:rsid w:val="00EE661D"/>
    <w:rsid w:val="00EE7451"/>
    <w:rsid w:val="00EF15CB"/>
    <w:rsid w:val="00EF20BB"/>
    <w:rsid w:val="00EF2A72"/>
    <w:rsid w:val="00EF566C"/>
    <w:rsid w:val="00EF6013"/>
    <w:rsid w:val="00EF71C7"/>
    <w:rsid w:val="00F003DB"/>
    <w:rsid w:val="00F00FEC"/>
    <w:rsid w:val="00F011E5"/>
    <w:rsid w:val="00F025E5"/>
    <w:rsid w:val="00F0465C"/>
    <w:rsid w:val="00F04836"/>
    <w:rsid w:val="00F04C24"/>
    <w:rsid w:val="00F07697"/>
    <w:rsid w:val="00F10138"/>
    <w:rsid w:val="00F10D78"/>
    <w:rsid w:val="00F14E0A"/>
    <w:rsid w:val="00F17CEB"/>
    <w:rsid w:val="00F206EC"/>
    <w:rsid w:val="00F21A59"/>
    <w:rsid w:val="00F21DD4"/>
    <w:rsid w:val="00F22466"/>
    <w:rsid w:val="00F22C61"/>
    <w:rsid w:val="00F23FC4"/>
    <w:rsid w:val="00F24200"/>
    <w:rsid w:val="00F24E92"/>
    <w:rsid w:val="00F2633C"/>
    <w:rsid w:val="00F26AAD"/>
    <w:rsid w:val="00F26AEC"/>
    <w:rsid w:val="00F26DF8"/>
    <w:rsid w:val="00F2741E"/>
    <w:rsid w:val="00F27BB5"/>
    <w:rsid w:val="00F330A1"/>
    <w:rsid w:val="00F33F47"/>
    <w:rsid w:val="00F35CC3"/>
    <w:rsid w:val="00F37A11"/>
    <w:rsid w:val="00F437F9"/>
    <w:rsid w:val="00F44286"/>
    <w:rsid w:val="00F443E1"/>
    <w:rsid w:val="00F44E49"/>
    <w:rsid w:val="00F45C73"/>
    <w:rsid w:val="00F46F73"/>
    <w:rsid w:val="00F47BAC"/>
    <w:rsid w:val="00F501BF"/>
    <w:rsid w:val="00F50B4B"/>
    <w:rsid w:val="00F51CFB"/>
    <w:rsid w:val="00F528A2"/>
    <w:rsid w:val="00F54D36"/>
    <w:rsid w:val="00F54F6F"/>
    <w:rsid w:val="00F5578F"/>
    <w:rsid w:val="00F565C4"/>
    <w:rsid w:val="00F61B04"/>
    <w:rsid w:val="00F61E3F"/>
    <w:rsid w:val="00F61EC6"/>
    <w:rsid w:val="00F62A0B"/>
    <w:rsid w:val="00F63EDB"/>
    <w:rsid w:val="00F64815"/>
    <w:rsid w:val="00F64E21"/>
    <w:rsid w:val="00F659A1"/>
    <w:rsid w:val="00F65A8F"/>
    <w:rsid w:val="00F667EA"/>
    <w:rsid w:val="00F66980"/>
    <w:rsid w:val="00F67033"/>
    <w:rsid w:val="00F67D1C"/>
    <w:rsid w:val="00F70CB9"/>
    <w:rsid w:val="00F7124B"/>
    <w:rsid w:val="00F71390"/>
    <w:rsid w:val="00F71F9E"/>
    <w:rsid w:val="00F72C41"/>
    <w:rsid w:val="00F738D2"/>
    <w:rsid w:val="00F744C0"/>
    <w:rsid w:val="00F7514D"/>
    <w:rsid w:val="00F753C5"/>
    <w:rsid w:val="00F75852"/>
    <w:rsid w:val="00F77305"/>
    <w:rsid w:val="00F8030A"/>
    <w:rsid w:val="00F81593"/>
    <w:rsid w:val="00F83687"/>
    <w:rsid w:val="00F83EEA"/>
    <w:rsid w:val="00F84E24"/>
    <w:rsid w:val="00F85378"/>
    <w:rsid w:val="00F8602D"/>
    <w:rsid w:val="00F8621B"/>
    <w:rsid w:val="00F86DC2"/>
    <w:rsid w:val="00F87F82"/>
    <w:rsid w:val="00F90152"/>
    <w:rsid w:val="00F9143B"/>
    <w:rsid w:val="00F92564"/>
    <w:rsid w:val="00F92AF6"/>
    <w:rsid w:val="00F94399"/>
    <w:rsid w:val="00F94B98"/>
    <w:rsid w:val="00F9509A"/>
    <w:rsid w:val="00F96717"/>
    <w:rsid w:val="00F96849"/>
    <w:rsid w:val="00FA05B0"/>
    <w:rsid w:val="00FA0EB6"/>
    <w:rsid w:val="00FA10A7"/>
    <w:rsid w:val="00FA1AED"/>
    <w:rsid w:val="00FA1FC8"/>
    <w:rsid w:val="00FA28C4"/>
    <w:rsid w:val="00FA2F6A"/>
    <w:rsid w:val="00FA315C"/>
    <w:rsid w:val="00FA40D5"/>
    <w:rsid w:val="00FA42E7"/>
    <w:rsid w:val="00FA45E4"/>
    <w:rsid w:val="00FB063C"/>
    <w:rsid w:val="00FB1692"/>
    <w:rsid w:val="00FB1A8F"/>
    <w:rsid w:val="00FB4C0D"/>
    <w:rsid w:val="00FB5006"/>
    <w:rsid w:val="00FB5512"/>
    <w:rsid w:val="00FC0DFC"/>
    <w:rsid w:val="00FC1D1E"/>
    <w:rsid w:val="00FC208E"/>
    <w:rsid w:val="00FC3250"/>
    <w:rsid w:val="00FC35AA"/>
    <w:rsid w:val="00FC3CE9"/>
    <w:rsid w:val="00FC4392"/>
    <w:rsid w:val="00FC44CD"/>
    <w:rsid w:val="00FC48FE"/>
    <w:rsid w:val="00FC4EA9"/>
    <w:rsid w:val="00FC5E69"/>
    <w:rsid w:val="00FC7F2D"/>
    <w:rsid w:val="00FD0010"/>
    <w:rsid w:val="00FD026E"/>
    <w:rsid w:val="00FD035B"/>
    <w:rsid w:val="00FD17DD"/>
    <w:rsid w:val="00FD3F6A"/>
    <w:rsid w:val="00FD45C6"/>
    <w:rsid w:val="00FD4A2F"/>
    <w:rsid w:val="00FD718A"/>
    <w:rsid w:val="00FE0275"/>
    <w:rsid w:val="00FE194B"/>
    <w:rsid w:val="00FE1F46"/>
    <w:rsid w:val="00FE31F9"/>
    <w:rsid w:val="00FE49F0"/>
    <w:rsid w:val="00FE5192"/>
    <w:rsid w:val="00FE6BFE"/>
    <w:rsid w:val="00FE6C99"/>
    <w:rsid w:val="00FE6D34"/>
    <w:rsid w:val="00FE6DDA"/>
    <w:rsid w:val="00FF0DA7"/>
    <w:rsid w:val="00FF1431"/>
    <w:rsid w:val="00FF175E"/>
    <w:rsid w:val="00FF1CF0"/>
    <w:rsid w:val="00FF2C57"/>
    <w:rsid w:val="00FF2DAA"/>
    <w:rsid w:val="00FF38D3"/>
    <w:rsid w:val="00FF3EFD"/>
    <w:rsid w:val="00FF410B"/>
    <w:rsid w:val="00FF4C4B"/>
    <w:rsid w:val="00FF545E"/>
    <w:rsid w:val="00FF5B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Прямая со стрелкой 1224"/>
        <o:r id="V:Rule2" type="connector" idref="#Прямая со стрелкой 1228"/>
        <o:r id="V:Rule3" type="connector" idref="#Прямая со стрелкой 1227"/>
        <o:r id="V:Rule4" type="connector" idref="#Прямая со стрелкой 1226"/>
        <o:r id="V:Rule5" type="connector" idref="#Прямая со стрелкой 1225"/>
        <o:r id="V:Rule6" type="connector" idref="#Прямая со стрелкой 1230"/>
        <o:r id="V:Rule7" type="connector" idref="#Прямая со стрелкой 1223"/>
        <o:r id="V:Rule8" type="connector" idref="#Прямая со стрелкой 1222"/>
        <o:r id="V:Rule9" type="connector" idref="#Line 1105"/>
        <o:r id="V:Rule10" type="connector" idref="#Line 1107"/>
        <o:r id="V:Rule11" type="connector" idref="#Line 1110"/>
        <o:r id="V:Rule12" type="connector" idref="#Line 1111"/>
        <o:r id="V:Rule13" type="connector" idref="#Line 1112"/>
        <o:r id="V:Rule14" type="connector" idref="#Line 1104"/>
        <o:r id="V:Rule15" type="connector" idref="#Line 1108"/>
        <o:r id="V:Rule16" type="connector" idref="#Line 1114"/>
        <o:r id="V:Rule17" type="connector" idref="#Line 1115"/>
        <o:r id="V:Rule18" type="connector" idref="#Line 1116"/>
        <o:r id="V:Rule19" type="connector" idref="#AutoShape 1024"/>
        <o:r id="V:Rule20" type="connector" idref="#AutoShape 1025"/>
        <o:r id="V:Rule21" type="connector" idref="#Line 1013"/>
        <o:r id="V:Rule22" type="connector" idref="#Line 1016"/>
        <o:r id="V:Rule23" type="connector" idref="#Line 1017"/>
        <o:r id="V:Rule24" type="connector" idref="#_s1028"/>
        <o:r id="V:Rule25" type="connector" idref="#_s1029"/>
        <o:r id="V:Rule26" type="connector" idref="#_s1030"/>
        <o:r id="V:Rule27" type="connector" idref="#_s1031"/>
        <o:r id="V:Rule28" type="connector" idref="#_s1032"/>
        <o:r id="V:Rule29" type="connector" idref="#_s1033"/>
        <o:r id="V:Rule30" type="connector" idref="#_s1034"/>
        <o:r id="V:Rule31" type="connector" idref="#_s1035"/>
        <o:r id="V:Rule32" type="connector" idref="#_s1036"/>
        <o:r id="V:Rule33" type="connector" idref="#Line 511"/>
        <o:r id="V:Rule34" type="connector" idref="#Line 512"/>
        <o:r id="V:Rule35" type="connector" idref="#Line 513"/>
        <o:r id="V:Rule36" type="connector" idref="#Line 514"/>
        <o:r id="V:Rule37" type="connector" idref="#_x0000_s1526"/>
        <o:r id="V:Rule38" type="connector" idref="#_x0000_s1528"/>
        <o:r id="V:Rule39" type="connector" idref="#_x0000_s1529"/>
        <o:r id="V:Rule40" type="connector" idref="#_x0000_s1530"/>
        <o:r id="V:Rule41" type="connector" idref="#_x0000_s1531"/>
        <o:r id="V:Rule42" type="connector" idref="#_x0000_s1532"/>
        <o:r id="V:Rule43" type="connector" idref="#_x0000_s1533"/>
        <o:r id="V:Rule44" type="connector" idref="#_x0000_s1534"/>
        <o:r id="V:Rule45" type="connector" idref="#_x0000_s1535"/>
        <o:r id="V:Rule46" type="connector" idref="#_x0000_s1536"/>
        <o:r id="V:Rule47" type="connector" idref="#_x0000_s1537"/>
        <o:r id="V:Rule48" type="connector" idref="#_x0000_s1542"/>
        <o:r id="V:Rule49" type="connector" idref="#_x0000_s1543"/>
        <o:r id="V:Rule50" type="connector" idref="#_x0000_s1544"/>
        <o:r id="V:Rule51" type="connector" idref="#_x0000_s1545"/>
        <o:r id="V:Rule52" type="connector" idref="#_x0000_s1549"/>
        <o:r id="V:Rule53" type="connector" idref="#_x0000_s1550"/>
        <o:r id="V:Rule54" type="connector" idref="#_x0000_s1551"/>
        <o:r id="V:Rule55" type="connector" idref="#_x0000_s1552"/>
        <o:r id="V:Rule56" type="connector" idref="#_x0000_s1553"/>
        <o:r id="V:Rule57" type="connector" idref="#_x0000_s1554"/>
        <o:r id="V:Rule58" type="connector" idref="#_x0000_s1555"/>
        <o:r id="V:Rule59" type="connector" idref="#_x0000_s156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F0E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semiHidden/>
    <w:rsid w:val="00A6420F"/>
    <w:rPr>
      <w:rFonts w:ascii="Tahoma" w:hAnsi="Tahoma"/>
      <w:sz w:val="16"/>
      <w:szCs w:val="16"/>
      <w:lang/>
    </w:rPr>
  </w:style>
  <w:style w:type="paragraph" w:styleId="a6">
    <w:name w:val="footer"/>
    <w:basedOn w:val="a"/>
    <w:link w:val="a7"/>
    <w:uiPriority w:val="99"/>
    <w:rsid w:val="00F44E49"/>
    <w:pPr>
      <w:tabs>
        <w:tab w:val="center" w:pos="4677"/>
        <w:tab w:val="right" w:pos="9355"/>
      </w:tabs>
    </w:pPr>
    <w:rPr>
      <w:lang/>
    </w:rPr>
  </w:style>
  <w:style w:type="character" w:styleId="a8">
    <w:name w:val="page number"/>
    <w:basedOn w:val="a0"/>
    <w:rsid w:val="00F44E49"/>
  </w:style>
  <w:style w:type="paragraph" w:styleId="a9">
    <w:name w:val="List Paragraph"/>
    <w:basedOn w:val="a"/>
    <w:uiPriority w:val="34"/>
    <w:qFormat/>
    <w:rsid w:val="00DB350C"/>
    <w:pPr>
      <w:ind w:left="708"/>
    </w:pPr>
  </w:style>
  <w:style w:type="paragraph" w:styleId="aa">
    <w:name w:val="header"/>
    <w:basedOn w:val="a"/>
    <w:link w:val="ab"/>
    <w:unhideWhenUsed/>
    <w:rsid w:val="004A6764"/>
    <w:pPr>
      <w:tabs>
        <w:tab w:val="center" w:pos="4677"/>
        <w:tab w:val="right" w:pos="9355"/>
      </w:tabs>
    </w:pPr>
    <w:rPr>
      <w:lang/>
    </w:rPr>
  </w:style>
  <w:style w:type="character" w:customStyle="1" w:styleId="ab">
    <w:name w:val="Верхний колонтитул Знак"/>
    <w:link w:val="aa"/>
    <w:rsid w:val="004A6764"/>
    <w:rPr>
      <w:sz w:val="24"/>
      <w:szCs w:val="24"/>
    </w:rPr>
  </w:style>
  <w:style w:type="character" w:customStyle="1" w:styleId="a7">
    <w:name w:val="Нижний колонтитул Знак"/>
    <w:link w:val="a6"/>
    <w:uiPriority w:val="99"/>
    <w:rsid w:val="004A6764"/>
    <w:rPr>
      <w:sz w:val="24"/>
      <w:szCs w:val="24"/>
    </w:rPr>
  </w:style>
  <w:style w:type="paragraph" w:styleId="ac">
    <w:name w:val="Body Text"/>
    <w:basedOn w:val="a"/>
    <w:link w:val="ad"/>
    <w:semiHidden/>
    <w:unhideWhenUsed/>
    <w:rsid w:val="004A6764"/>
    <w:pPr>
      <w:widowControl w:val="0"/>
      <w:shd w:val="clear" w:color="auto" w:fill="FFFFFF"/>
      <w:autoSpaceDE w:val="0"/>
      <w:autoSpaceDN w:val="0"/>
      <w:adjustRightInd w:val="0"/>
      <w:spacing w:line="259" w:lineRule="exact"/>
    </w:pPr>
    <w:rPr>
      <w:sz w:val="20"/>
      <w:szCs w:val="20"/>
      <w:lang/>
    </w:rPr>
  </w:style>
  <w:style w:type="character" w:customStyle="1" w:styleId="ad">
    <w:name w:val="Основной текст Знак"/>
    <w:link w:val="ac"/>
    <w:semiHidden/>
    <w:rsid w:val="004A6764"/>
    <w:rPr>
      <w:shd w:val="clear" w:color="auto" w:fill="FFFFFF"/>
    </w:rPr>
  </w:style>
  <w:style w:type="paragraph" w:styleId="ae">
    <w:name w:val="Body Text Indent"/>
    <w:basedOn w:val="a"/>
    <w:link w:val="af"/>
    <w:unhideWhenUsed/>
    <w:rsid w:val="004A6764"/>
    <w:pPr>
      <w:spacing w:line="480" w:lineRule="auto"/>
      <w:ind w:firstLine="720"/>
      <w:jc w:val="both"/>
    </w:pPr>
    <w:rPr>
      <w:b/>
      <w:bCs/>
      <w:sz w:val="28"/>
      <w:lang/>
    </w:rPr>
  </w:style>
  <w:style w:type="character" w:customStyle="1" w:styleId="af">
    <w:name w:val="Основной текст с отступом Знак"/>
    <w:link w:val="ae"/>
    <w:rsid w:val="004A6764"/>
    <w:rPr>
      <w:b/>
      <w:bCs/>
      <w:sz w:val="28"/>
      <w:szCs w:val="24"/>
    </w:rPr>
  </w:style>
  <w:style w:type="paragraph" w:styleId="2">
    <w:name w:val="Body Text 2"/>
    <w:basedOn w:val="a"/>
    <w:link w:val="20"/>
    <w:semiHidden/>
    <w:unhideWhenUsed/>
    <w:rsid w:val="004A6764"/>
    <w:pPr>
      <w:widowControl w:val="0"/>
      <w:shd w:val="clear" w:color="auto" w:fill="FFFFFF"/>
      <w:autoSpaceDE w:val="0"/>
      <w:autoSpaceDN w:val="0"/>
      <w:adjustRightInd w:val="0"/>
      <w:spacing w:before="10" w:line="269" w:lineRule="exact"/>
      <w:ind w:right="2779"/>
      <w:jc w:val="both"/>
    </w:pPr>
    <w:rPr>
      <w:sz w:val="20"/>
      <w:szCs w:val="20"/>
      <w:lang/>
    </w:rPr>
  </w:style>
  <w:style w:type="character" w:customStyle="1" w:styleId="20">
    <w:name w:val="Основной текст 2 Знак"/>
    <w:link w:val="2"/>
    <w:semiHidden/>
    <w:rsid w:val="004A6764"/>
    <w:rPr>
      <w:shd w:val="clear" w:color="auto" w:fill="FFFFFF"/>
    </w:rPr>
  </w:style>
  <w:style w:type="paragraph" w:styleId="21">
    <w:name w:val="Body Text Indent 2"/>
    <w:basedOn w:val="a"/>
    <w:link w:val="22"/>
    <w:semiHidden/>
    <w:unhideWhenUsed/>
    <w:rsid w:val="004A6764"/>
    <w:pPr>
      <w:ind w:firstLine="720"/>
      <w:jc w:val="both"/>
    </w:pPr>
    <w:rPr>
      <w:sz w:val="28"/>
      <w:lang/>
    </w:rPr>
  </w:style>
  <w:style w:type="character" w:customStyle="1" w:styleId="22">
    <w:name w:val="Основной текст с отступом 2 Знак"/>
    <w:link w:val="21"/>
    <w:semiHidden/>
    <w:rsid w:val="004A6764"/>
    <w:rPr>
      <w:sz w:val="28"/>
      <w:szCs w:val="24"/>
    </w:rPr>
  </w:style>
  <w:style w:type="paragraph" w:styleId="af0">
    <w:name w:val="Document Map"/>
    <w:basedOn w:val="a"/>
    <w:link w:val="af1"/>
    <w:semiHidden/>
    <w:unhideWhenUsed/>
    <w:rsid w:val="004A6764"/>
    <w:pPr>
      <w:shd w:val="clear" w:color="auto" w:fill="000080"/>
    </w:pPr>
    <w:rPr>
      <w:rFonts w:ascii="Tahoma" w:hAnsi="Tahoma"/>
      <w:sz w:val="20"/>
      <w:szCs w:val="20"/>
      <w:lang/>
    </w:rPr>
  </w:style>
  <w:style w:type="character" w:customStyle="1" w:styleId="af1">
    <w:name w:val="Схема документа Знак"/>
    <w:link w:val="af0"/>
    <w:semiHidden/>
    <w:rsid w:val="004A6764"/>
    <w:rPr>
      <w:rFonts w:ascii="Tahoma" w:hAnsi="Tahoma" w:cs="Tahoma"/>
      <w:shd w:val="clear" w:color="auto" w:fill="000080"/>
    </w:rPr>
  </w:style>
  <w:style w:type="character" w:customStyle="1" w:styleId="a5">
    <w:name w:val="Текст выноски Знак"/>
    <w:link w:val="a4"/>
    <w:semiHidden/>
    <w:rsid w:val="004A6764"/>
    <w:rPr>
      <w:rFonts w:ascii="Tahoma" w:hAnsi="Tahoma" w:cs="Tahoma"/>
      <w:sz w:val="16"/>
      <w:szCs w:val="16"/>
    </w:rPr>
  </w:style>
  <w:style w:type="numbering" w:styleId="111111">
    <w:name w:val="Outline List 2"/>
    <w:basedOn w:val="a2"/>
    <w:semiHidden/>
    <w:unhideWhenUsed/>
    <w:rsid w:val="004A6764"/>
    <w:pPr>
      <w:numPr>
        <w:numId w:val="16"/>
      </w:numPr>
    </w:pPr>
  </w:style>
  <w:style w:type="character" w:styleId="af2">
    <w:name w:val="Placeholder Text"/>
    <w:uiPriority w:val="99"/>
    <w:semiHidden/>
    <w:rsid w:val="008B5F4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76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562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33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6.png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6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227" Type="http://schemas.openxmlformats.org/officeDocument/2006/relationships/image" Target="media/image117.png"/><Relationship Id="rId201" Type="http://schemas.openxmlformats.org/officeDocument/2006/relationships/oleObject" Target="embeddings/oleObject95.bin"/><Relationship Id="rId222" Type="http://schemas.openxmlformats.org/officeDocument/2006/relationships/image" Target="media/image112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88.bin"/><Relationship Id="rId217" Type="http://schemas.openxmlformats.org/officeDocument/2006/relationships/image" Target="media/image10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footer" Target="footer1.xml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98.bin"/><Relationship Id="rId223" Type="http://schemas.openxmlformats.org/officeDocument/2006/relationships/image" Target="media/image113.png"/><Relationship Id="rId228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6.bin"/><Relationship Id="rId213" Type="http://schemas.openxmlformats.org/officeDocument/2006/relationships/image" Target="media/image103.png"/><Relationship Id="rId218" Type="http://schemas.openxmlformats.org/officeDocument/2006/relationships/image" Target="media/image108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footer" Target="footer2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229" Type="http://schemas.openxmlformats.org/officeDocument/2006/relationships/theme" Target="theme/theme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4.png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9.png"/><Relationship Id="rId3" Type="http://schemas.openxmlformats.org/officeDocument/2006/relationships/styles" Target="styles.xml"/><Relationship Id="rId214" Type="http://schemas.openxmlformats.org/officeDocument/2006/relationships/image" Target="media/image104.png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footer" Target="footer3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10.png"/><Relationship Id="rId225" Type="http://schemas.openxmlformats.org/officeDocument/2006/relationships/image" Target="media/image115.png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image" Target="media/image105.png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11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8E6370-16A6-418B-AA58-3C8B1D287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9</Pages>
  <Words>43606</Words>
  <Characters>248557</Characters>
  <Application>Microsoft Office Word</Application>
  <DocSecurity>0</DocSecurity>
  <Lines>2071</Lines>
  <Paragraphs>5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inem</Company>
  <LinksUpToDate>false</LinksUpToDate>
  <CharactersWithSpaces>291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home</dc:creator>
  <cp:lastModifiedBy>Windows User</cp:lastModifiedBy>
  <cp:revision>2</cp:revision>
  <cp:lastPrinted>2016-11-25T08:17:00Z</cp:lastPrinted>
  <dcterms:created xsi:type="dcterms:W3CDTF">2017-02-12T19:17:00Z</dcterms:created>
  <dcterms:modified xsi:type="dcterms:W3CDTF">2017-02-12T19:17:00Z</dcterms:modified>
</cp:coreProperties>
</file>